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2C80F9" w14:textId="5D49EBE9" w:rsidR="007A107B" w:rsidRPr="00392948" w:rsidRDefault="007A107B" w:rsidP="002B50E2">
      <w:pPr>
        <w:pStyle w:val="afa"/>
        <w:rPr>
          <w:i/>
          <w:iCs/>
          <w:sz w:val="28"/>
          <w:szCs w:val="28"/>
        </w:rPr>
      </w:pPr>
      <w:bookmarkStart w:id="0" w:name="_Hlk191474273"/>
      <w:bookmarkEnd w:id="0"/>
      <w:r w:rsidRPr="00392948">
        <w:rPr>
          <w:i/>
          <w:iCs/>
          <w:sz w:val="28"/>
          <w:szCs w:val="28"/>
        </w:rPr>
        <w:t>Supplementary</w:t>
      </w:r>
      <w:r w:rsidR="002B50E2" w:rsidRPr="00392948">
        <w:rPr>
          <w:i/>
          <w:iCs/>
          <w:sz w:val="28"/>
          <w:szCs w:val="28"/>
        </w:rPr>
        <w:t xml:space="preserve"> Information</w:t>
      </w:r>
    </w:p>
    <w:p w14:paraId="30577D06" w14:textId="77777777" w:rsidR="00BC6110" w:rsidRPr="00BC6110" w:rsidRDefault="00BC6110" w:rsidP="00BC6110">
      <w:pPr>
        <w:pStyle w:val="pf0"/>
        <w:jc w:val="center"/>
        <w:rPr>
          <w:b/>
          <w:lang w:val="en-US"/>
        </w:rPr>
      </w:pPr>
      <w:r w:rsidRPr="00BC6110">
        <w:rPr>
          <w:rStyle w:val="cf01"/>
          <w:rFonts w:ascii="Times New Roman" w:eastAsiaTheme="majorEastAsia" w:hAnsi="Times New Roman" w:cs="Times New Roman"/>
          <w:b/>
          <w:sz w:val="24"/>
          <w:szCs w:val="24"/>
          <w:lang w:val="en-US"/>
        </w:rPr>
        <w:t>A multiphysics computational model of focused ultrasound-enhanced drug delivery using temperature-sensitive liposomes</w:t>
      </w:r>
    </w:p>
    <w:p w14:paraId="667C74AE" w14:textId="1E9A7A4F" w:rsidR="007A107B" w:rsidRPr="00392948" w:rsidRDefault="007A107B" w:rsidP="00377D94">
      <w:pPr>
        <w:pStyle w:val="afa"/>
        <w:rPr>
          <w:sz w:val="24"/>
          <w:szCs w:val="24"/>
        </w:rPr>
      </w:pPr>
      <w:r w:rsidRPr="00392948">
        <w:rPr>
          <w:sz w:val="24"/>
          <w:szCs w:val="24"/>
        </w:rPr>
        <w:t>1.</w:t>
      </w:r>
      <w:r w:rsidRPr="00392948">
        <w:rPr>
          <w:sz w:val="24"/>
          <w:szCs w:val="24"/>
        </w:rPr>
        <w:tab/>
        <w:t xml:space="preserve">Description of the </w:t>
      </w:r>
      <w:r w:rsidR="00C251D5">
        <w:rPr>
          <w:sz w:val="24"/>
          <w:szCs w:val="24"/>
        </w:rPr>
        <w:t>m</w:t>
      </w:r>
      <w:r w:rsidRPr="00392948">
        <w:rPr>
          <w:sz w:val="24"/>
          <w:szCs w:val="24"/>
        </w:rPr>
        <w:t xml:space="preserve">athematical </w:t>
      </w:r>
      <w:r w:rsidR="00C251D5">
        <w:rPr>
          <w:sz w:val="24"/>
          <w:szCs w:val="24"/>
        </w:rPr>
        <w:t>m</w:t>
      </w:r>
      <w:r w:rsidRPr="00392948">
        <w:rPr>
          <w:sz w:val="24"/>
          <w:szCs w:val="24"/>
        </w:rPr>
        <w:t>odel</w:t>
      </w:r>
    </w:p>
    <w:p w14:paraId="4F9528BA" w14:textId="09811508" w:rsidR="007A107B" w:rsidRPr="00392948" w:rsidRDefault="007A107B" w:rsidP="00377D94">
      <w:pPr>
        <w:pStyle w:val="afa"/>
        <w:jc w:val="left"/>
        <w:rPr>
          <w:bCs/>
          <w:sz w:val="24"/>
          <w:szCs w:val="24"/>
        </w:rPr>
      </w:pPr>
      <w:r w:rsidRPr="00392948">
        <w:rPr>
          <w:bCs/>
          <w:sz w:val="24"/>
          <w:szCs w:val="24"/>
        </w:rPr>
        <w:t>Kinematic principles underlying tumor growth</w:t>
      </w:r>
    </w:p>
    <w:p w14:paraId="28484887" w14:textId="44ACE389" w:rsidR="007A107B" w:rsidRPr="000713B4" w:rsidRDefault="007A107B" w:rsidP="00EA7C4C">
      <w:pPr>
        <w:autoSpaceDE w:val="0"/>
        <w:autoSpaceDN w:val="0"/>
        <w:adjustRightInd w:val="0"/>
        <w:spacing w:before="0" w:after="0" w:line="276" w:lineRule="auto"/>
        <w:jc w:val="both"/>
        <w:rPr>
          <w:rFonts w:cs="Times New Roman"/>
          <w:szCs w:val="24"/>
        </w:rPr>
      </w:pPr>
      <w:r w:rsidRPr="000713B4">
        <w:rPr>
          <w:rFonts w:cs="Times New Roman"/>
          <w:szCs w:val="24"/>
        </w:rPr>
        <w:t>Equations (S1-S3) and (S</w:t>
      </w:r>
      <w:r w:rsidR="004004FF">
        <w:rPr>
          <w:rFonts w:cs="Times New Roman"/>
          <w:szCs w:val="24"/>
        </w:rPr>
        <w:t>20</w:t>
      </w:r>
      <w:r w:rsidRPr="000713B4">
        <w:rPr>
          <w:rFonts w:cs="Times New Roman"/>
          <w:szCs w:val="24"/>
        </w:rPr>
        <w:t>-S2</w:t>
      </w:r>
      <w:r w:rsidR="004004FF">
        <w:rPr>
          <w:rFonts w:cs="Times New Roman"/>
          <w:szCs w:val="24"/>
        </w:rPr>
        <w:t>8</w:t>
      </w:r>
      <w:r w:rsidRPr="000713B4">
        <w:rPr>
          <w:rFonts w:cs="Times New Roman"/>
          <w:szCs w:val="24"/>
        </w:rPr>
        <w:t xml:space="preserve">) establish the comprehensive framework for the biomechanical model of tumor growth, which is solved to simulate the progression of the tumor within normal/host tissue. The solutions to these equations facilitate the computation of interstitial fluid pressure, fluid velocity, and the stresses generated through mechanical interactions between the tumor and the host tissue. Interstitial fluid pressure and fluid velocity are incorporated into the drug transport equations (Equations 1-4, in the main text), </w:t>
      </w:r>
      <w:r w:rsidRPr="00C665B9">
        <w:rPr>
          <w:rFonts w:cs="Times New Roman"/>
          <w:szCs w:val="24"/>
        </w:rPr>
        <w:t xml:space="preserve">while the mechanical interactions between the tumor and the host tissue influence the tumor's growth rate. Equations (S4-S17) serve to clarify the balance law concerning the various cell types within the tumor to measure the growth stretch ratio, </w:t>
      </w:r>
      <w:r w:rsidR="00C665B9">
        <w:rPr>
          <w:rFonts w:cs="Times New Roman"/>
          <w:szCs w:val="24"/>
          <w:lang w:val="el-GR"/>
        </w:rPr>
        <w:t>λ</w:t>
      </w:r>
      <w:r w:rsidR="00C665B9" w:rsidRPr="00C665B9">
        <w:rPr>
          <w:rFonts w:cs="Times New Roman"/>
          <w:i/>
          <w:iCs/>
          <w:szCs w:val="24"/>
          <w:vertAlign w:val="subscript"/>
        </w:rPr>
        <w:t>g</w:t>
      </w:r>
      <w:r w:rsidRPr="00C665B9">
        <w:rPr>
          <w:rFonts w:cs="Times New Roman"/>
          <w:szCs w:val="24"/>
        </w:rPr>
        <w:t>, which determines the</w:t>
      </w:r>
      <w:r w:rsidRPr="000713B4">
        <w:rPr>
          <w:rFonts w:cs="Times New Roman"/>
          <w:szCs w:val="24"/>
        </w:rPr>
        <w:t xml:space="preserve"> rate of tumor proliferation. This growth stretch ratio is utilized within the general framework via Equations (S2, S3, and S25). All parameter values of this mathematical model are detailed in</w:t>
      </w:r>
      <w:r w:rsidRPr="000713B4">
        <w:t xml:space="preserve"> Table</w:t>
      </w:r>
      <w:r w:rsidR="0024627F">
        <w:t>s</w:t>
      </w:r>
      <w:r w:rsidR="000713B4">
        <w:t xml:space="preserve"> S1</w:t>
      </w:r>
      <w:r w:rsidR="0024627F">
        <w:t xml:space="preserve"> and S2</w:t>
      </w:r>
      <w:r w:rsidRPr="000713B4">
        <w:rPr>
          <w:rFonts w:cs="Times New Roman"/>
          <w:szCs w:val="24"/>
        </w:rPr>
        <w:t>. This mathematical framework employs a robust systems-biology approach, which is meticulously designed to incorporate the intricate cellular and subcellular phenomena that occur within biological systems, specifically utilizing a continuum mechanics and finite elements model to thoroughly analyze the multifaceted dynamics of tumor growth.</w:t>
      </w:r>
      <w:r w:rsidR="00C665B9">
        <w:rPr>
          <w:rFonts w:cs="Times New Roman"/>
          <w:szCs w:val="24"/>
        </w:rPr>
        <w:t xml:space="preserve"> </w:t>
      </w:r>
      <w:r w:rsidR="00C665B9" w:rsidRPr="00CF02E0">
        <w:rPr>
          <w:rFonts w:cs="Times New Roman"/>
          <w:szCs w:val="24"/>
        </w:rPr>
        <w:t xml:space="preserve">Also, </w:t>
      </w:r>
      <w:r w:rsidR="00C665B9" w:rsidRPr="00C665B9">
        <w:t>Table S</w:t>
      </w:r>
      <w:r w:rsidR="001062F7">
        <w:t>5</w:t>
      </w:r>
      <w:r w:rsidR="00C665B9" w:rsidRPr="00CF02E0">
        <w:t xml:space="preserve"> illustrates the initial values of the variables used in the mathematical model at time t=0 day.</w:t>
      </w:r>
    </w:p>
    <w:p w14:paraId="78133E87" w14:textId="046F95DC" w:rsidR="007A107B" w:rsidRPr="00B15167" w:rsidRDefault="007A107B" w:rsidP="00EA7C4C">
      <w:pPr>
        <w:pStyle w:val="Web"/>
        <w:spacing w:line="276" w:lineRule="auto"/>
        <w:jc w:val="both"/>
      </w:pPr>
      <w:r w:rsidRPr="000713B4">
        <w:t xml:space="preserve">In order to describe the kinematic behavior of the tumor, the multiplicative decomposition of the deformation gradient tensor is utilized. The tensor </w:t>
      </w:r>
      <w:r w:rsidRPr="000713B4">
        <w:rPr>
          <w:position w:val="-4"/>
        </w:rPr>
        <w:object w:dxaOrig="220" w:dyaOrig="260" w14:anchorId="044C1D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8" o:title=""/>
          </v:shape>
          <o:OLEObject Type="Embed" ProgID="Equation.DSMT4" ShapeID="_x0000_i1025" DrawAspect="Content" ObjectID="_1824955308" r:id="rId9"/>
        </w:object>
      </w:r>
      <w:r w:rsidRPr="000713B4">
        <w:t xml:space="preserve"> is divided into two distinct components: the tumor's growth, denoted as </w:t>
      </w:r>
      <w:r w:rsidR="0024627F" w:rsidRPr="00F65546">
        <w:rPr>
          <w:position w:val="-14"/>
        </w:rPr>
        <w:object w:dxaOrig="300" w:dyaOrig="380" w14:anchorId="772573F3">
          <v:shape id="_x0000_i1026" type="#_x0000_t75" style="width:15.05pt;height:18.8pt" o:ole="">
            <v:imagedata r:id="rId10" o:title=""/>
          </v:shape>
          <o:OLEObject Type="Embed" ProgID="Equation.DSMT4" ShapeID="_x0000_i1026" DrawAspect="Content" ObjectID="_1824955309" r:id="rId11"/>
        </w:object>
      </w:r>
      <w:r w:rsidRPr="000713B4">
        <w:t xml:space="preserve">, and the elastic mechanical interaction, represented as </w:t>
      </w:r>
      <w:r w:rsidR="0024627F" w:rsidRPr="000713B4">
        <w:rPr>
          <w:position w:val="-12"/>
        </w:rPr>
        <w:object w:dxaOrig="240" w:dyaOrig="360" w14:anchorId="72DE2377">
          <v:shape id="_x0000_i1027" type="#_x0000_t75" style="width:13.15pt;height:20.05pt" o:ole="">
            <v:imagedata r:id="rId12" o:title=""/>
          </v:shape>
          <o:OLEObject Type="Embed" ProgID="Equation.DSMT4" ShapeID="_x0000_i1027" DrawAspect="Content" ObjectID="_1824955310" r:id="rId13"/>
        </w:object>
      </w:r>
      <w:r w:rsidRPr="00B15167">
        <w:t xml:space="preserve"> </w:t>
      </w:r>
      <w:r w:rsidRPr="00B15167">
        <w:fldChar w:fldCharType="begin">
          <w:fldData xml:space="preserve">PEVuZE5vdGU+PENpdGU+PEF1dGhvcj5BbWJyb3NpPC9BdXRob3I+PFllYXI+MjAwMjwvWWVhcj48
UmVjTnVtPjE0Mjc8L1JlY051bT48RGlzcGxheVRleHQ+KFJvZHJpZ3VleiwgSG9nZXIgZXQgYWwu
IDE5OTQsIFNrYWxhaywgWmFyZ2FyeWFuIGV0IGFsLiAxOTk2LCBBbWJyb3NpIGFuZCBNb2xsaWNh
IDIwMDIsIE1wZWtyaXMsIEFuZ2VsaSBldCBhbC4gMjAxNSk8L0Rpc3BsYXlUZXh0PjxyZWNvcmQ+
PHJlYy1udW1iZXI+MTQyNzwvcmVjLW51bWJlcj48Zm9yZWlnbi1rZXlzPjxrZXkgYXBwPSJFTiIg
ZGItaWQ9ImVlMmRyYXZ4azB4eGE0ZXgyNXI1ZGRmc3JmeHR3NXc5dndhMiIgdGltZXN0YW1wPSIw
Ij4xNDI3PC9rZXk+PC9mb3JlaWduLWtleXM+PHJlZi10eXBlIG5hbWU9IkpvdXJuYWwgQXJ0aWNs
ZSI+MTc8L3JlZi10eXBlPjxjb250cmlidXRvcnM+PGF1dGhvcnM+PGF1dGhvcj5BbWJyb3NpLCBE
LjwvYXV0aG9yPjxhdXRob3I+TW9sbGljYSwgRi48L2F1dGhvcj48L2F1dGhvcnM+PC9jb250cmli
dXRvcnM+PGF1dGgtYWRkcmVzcz5Qb2xpdGVjbiBUb3Jpbm8sIERpcGFydGltZW50byBNYXRlbWF0
LCBJLTEwMTI5IFR1cmluLCBJdGFseSYjeEQ7Q05SLCBJbnN0IFRlY2hub2wgQ29tcG9zaXRlIE1h
dCwgSS04MDEyNSBOYXBsZXMsIEl0YWx5PC9hdXRoLWFkZHJlc3M+PHRpdGxlcz48dGl0bGU+T24g
dGhlIG1lY2hhbmljcyBvZiBhIGdyb3dpbmcgdHVtb3I8L3RpdGxlPjxzZWNvbmRhcnktdGl0bGU+
SW50ZXJuYXRpb25hbCBKb3VybmFsIG9mIEVuZ2luZWVyaW5nIFNjaWVuY2U8L3NlY29uZGFyeS10
aXRsZT48YWx0LXRpdGxlPkludCBKIEVuZyBTY2k8L2FsdC10aXRsZT48L3RpdGxlcz48cGFnZXM+
MTI5Ny0xMzE2PC9wYWdlcz48dm9sdW1lPjQwPC92b2x1bWU+PG51bWJlcj4xMjwvbnVtYmVyPjxr
ZXl3b3Jkcz48a2V5d29yZD5iaW9tZWNoYW5pY3M8L2tleXdvcmQ+PGtleXdvcmQ+Z3Jvd3RoPC9r
ZXl3b3JkPjxrZXl3b3JkPnR1bW9yPC9rZXl3b3JkPjxrZXl3b3JkPmluZWxhc3RpYyBiZWhhdmlv
cjwva2V5d29yZD48a2V5d29yZD5ncm93dGg8L2tleXdvcmQ+PGtleXdvcmQ+c3RyZXNzPC9rZXl3
b3JkPjxrZXl3b3JkPmRlZm9ybWF0aW9uPC9rZXl3b3JkPjxrZXl3b3JkPnRpc3N1ZXM8L2tleXdv
cmQ+PGtleXdvcmQ+c29saWRzPC9rZXl3b3JkPjwva2V5d29yZHM+PGRhdGVzPjx5ZWFyPjIwMDI8
L3llYXI+PHB1Yi1kYXRlcz48ZGF0ZT5KdWw8L2RhdGU+PC9wdWItZGF0ZXM+PC9kYXRlcz48aXNi
bj4wMDIwLTcyMjU8L2lzYm4+PGFjY2Vzc2lvbi1udW0+V09TOjAwMDE3Njk2MDkwMDAwMjwvYWNj
ZXNzaW9uLW51bT48dXJscz48cmVsYXRlZC11cmxzPjx1cmw+Jmx0O0dvIHRvIElTSSZndDs6Ly9X
T1M6MDAwMTc2OTYwOTAwMDAyPC91cmw+PC9yZWxhdGVkLXVybHM+PC91cmxzPjxlbGVjdHJvbmlj
LXJlc291cmNlLW51bT5QaWkgUzAwMjAtNzIyNSgwMikwMDAxNC05JiN4RDtEb2kgMTAuMTAxNi9T
MDAyMC03MjI1KDAyKTAwMDE0LTk8L2VsZWN0cm9uaWMtcmVzb3VyY2UtbnVtPjxsYW5ndWFnZT5F
bmdsaXNoPC9sYW5ndWFnZT48L3JlY29yZD48L0NpdGU+PENpdGU+PEF1dGhvcj5NcGVrcmlzPC9B
dXRob3I+PFllYXI+MjAxNTwvWWVhcj48UmVjTnVtPjEzOTY8L1JlY051bT48cmVjb3JkPjxyZWMt
bnVtYmVyPjEzOTY8L3JlYy1udW1iZXI+PGZvcmVpZ24ta2V5cz48a2V5IGFwcD0iRU4iIGRiLWlk
PSJlZTJkcmF2eGsweHhhNGV4MjVyNWRkZnNyZnh0dzV3OXZ3YTIiIHRpbWVzdGFtcD0iMCI+MTM5
Njwva2V5PjwvZm9yZWlnbi1rZXlzPjxyZWYtdHlwZSBuYW1lPSJKb3VybmFsIEFydGljbGUiPjE3
PC9yZWYtdHlwZT48Y29udHJpYnV0b3JzPjxhdXRob3JzPjxhdXRob3I+TXBla3JpcywgRi48L2F1
dGhvcj48YXV0aG9yPkFuZ2VsaSwgUy48L2F1dGhvcj48YXV0aG9yPlBpcmVudGlzLCBBLiBQLjwv
YXV0aG9yPjxhdXRob3I+U3R5bGlhbm9wb3Vsb3MsIFQuPC9hdXRob3I+PC9hdXRob3JzPjwvY29u
dHJpYnV0b3JzPjxhdXRoLWFkZHJlc3M+Q2FuY2VyIEJpb3BoeXNpY3MgTGFib3JhdG9yeSwgRGVw
YXJ0bWVudCBvZiBNZWNoYW5pY2FsIGFuZCBNYW51ZmFjdHVyaW5nIEVuZ2luZWVyaW5nLCBVbml2
ZXJzaXR5IG9mIEN5cHJ1cywgUC5PLiBCb3ggMjA1MzcsIDE2NzgsIE5pY29zaWEsIEN5cHJ1cy4m
I3hEO0NhbmNlciBCaW9waHlzaWNzIExhYm9yYXRvcnksIERlcGFydG1lbnQgb2YgTWVjaGFuaWNh
bCBhbmQgTWFudWZhY3R1cmluZyBFbmdpbmVlcmluZywgVW5pdmVyc2l0eSBvZiBDeXBydXMsIFAu
Ty4gQm94IDIwNTM3LCAxNjc4LCBOaWNvc2lhLCBDeXBydXMuIHRzdHlsaWFuQHVjeS5hYy5jeS48
L2F1dGgtYWRkcmVzcz48dGl0bGVzPjx0aXRsZT5TdHJlc3MtbWVkaWF0ZWQgcHJvZ3Jlc3Npb24g
b2Ygc29saWQgdHVtb3JzOiBlZmZlY3Qgb2YgbWVjaGFuaWNhbCBzdHJlc3Mgb24gdGlzc3VlIG94
eWdlbmF0aW9uLCBjYW5jZXIgY2VsbCBwcm9saWZlcmF0aW9uLCBhbmQgZHJ1ZyBkZWxpdmVyeTwv
dGl0bGU+PHNlY29uZGFyeS10aXRsZT5CaW9tZWNoIE1vZGVsIE1lY2hhbm9iaW9sPC9zZWNvbmRh
cnktdGl0bGU+PGFsdC10aXRsZT5CaW9tZWNoYW5pY3MgYW5kIG1vZGVsaW5nIGluIG1lY2hhbm9i
aW9sb2d5PC9hbHQtdGl0bGU+PC90aXRsZXM+PGFsdC1wZXJpb2RpY2FsPjxmdWxsLXRpdGxlPkJp
b21lY2hhbmljcyBhbmQgTW9kZWxpbmcgaW4gTWVjaGFub2Jpb2xvZ3k8L2Z1bGwtdGl0bGU+PC9h
bHQtcGVyaW9kaWNhbD48cGFnZXM+MTM5MS00MDI8L3BhZ2VzPjx2b2x1bWU+MTQ8L3ZvbHVtZT48
bnVtYmVyPjY8L251bWJlcj48ZGF0ZXM+PHllYXI+MjAxNTwveWVhcj48cHViLWRhdGVzPjxkYXRl
Pk5vdjwvZGF0ZT48L3B1Yi1kYXRlcz48L2RhdGVzPjxpc2JuPjE2MTctNzk0MCAoRWxlY3Ryb25p
YykmI3hEOzE2MTctNzk0MCAoTGlua2luZyk8L2lzYm4+PGFjY2Vzc2lvbi1udW0+MjU5NjgxNDE8
L2FjY2Vzc2lvbi1udW0+PHVybHM+PHJlbGF0ZWQtdXJscz48dXJsPmh0dHA6Ly93d3cubmNiaS5u
bG0ubmloLmdvdi9wdWJtZWQvMjU5NjgxNDE8L3VybD48L3JlbGF0ZWQtdXJscz48L3VybHM+PGN1
c3RvbTI+NDU2ODI5MzwvY3VzdG9tMj48ZWxlY3Ryb25pYy1yZXNvdXJjZS1udW0+MTAuMTAwNy9z
MTAyMzctMDE1LTA2ODItMDwvZWxlY3Ryb25pYy1yZXNvdXJjZS1udW0+PC9yZWNvcmQ+PC9DaXRl
PjxDaXRlPjxBdXRob3I+Um9kcmlndWV6PC9BdXRob3I+PFllYXI+MTk5NDwvWWVhcj48UmVjTnVt
PjQ5MDwvUmVjTnVtPjxyZWNvcmQ+PHJlYy1udW1iZXI+NDkwPC9yZWMtbnVtYmVyPjxmb3JlaWdu
LWtleXM+PGtleSBhcHA9IkVOIiBkYi1pZD0iZWUyZHJhdnhrMHh4YTRleDI1cjVkZGZzcmZ4dHc1
dzl2d2EyIiB0aW1lc3RhbXA9IjAiPjQ5MDwva2V5PjwvZm9yZWlnbi1rZXlzPjxyZWYtdHlwZSBu
YW1lPSJKb3VybmFsIEFydGljbGUiPjE3PC9yZWYtdHlwZT48Y29udHJpYnV0b3JzPjxhdXRob3Jz
PjxhdXRob3I+Um9kcmlndWV6LCBFLiBLLjwvYXV0aG9yPjxhdXRob3I+SG9nZXIsIEEuPC9hdXRo
b3I+PGF1dGhvcj5NY0N1bGxvY2gsIEEuIEQuPC9hdXRob3I+PC9hdXRob3JzPjwvY29udHJpYnV0
b3JzPjxhdXRoLWFkZHJlc3M+SW5zdGl0dXRlIGZvciBCaW9tZWRpY2FsIEVuZ2luZWVyaW5nLCBV
bml2ZXJzaXR5IG9mIENhbGlmb3JuaWEsIFNhbiBEaWVnbywgTGEgSm9sbGEgOTIwOTMtMDQxMi48
L2F1dGgtYWRkcmVzcz48dGl0bGVzPjx0aXRsZT5TdHJlc3MtZGVwZW5kZW50IGZpbml0ZSBncm93
dGggaW4gc29mdCBlbGFzdGljIHRpc3N1ZXM8L3RpdGxlPjxzZWNvbmRhcnktdGl0bGU+SiBCaW9t
ZWNoPC9zZWNvbmRhcnktdGl0bGU+PHNob3J0LXRpdGxlPlN0cmVzcy1kZXBlbmRlbnQgZmluaXRl
IGdyb3d0aCBpbiBzb2Z0IGVsYXN0aWMgdGlzc3Vlczwvc2hvcnQtdGl0bGU+PC90aXRsZXM+PHBh
Z2VzPjQ1NS02NzwvcGFnZXM+PHZvbHVtZT4yNzwvdm9sdW1lPjxudW1iZXI+NDwvbnVtYmVyPjxk
YXRlcz48eWVhcj4xOTk0PC95ZWFyPjwvZGF0ZXM+PGlzYm4+MDAyMS05MjkwIChQcmludCkgMDAy
MS05MjkwIChMaW5raW5nKTwvaXNibj48dXJscz48cmVsYXRlZC11cmxzPjx1cmw+aHR0cDovL3d3
dy5uY2JpLm5sbS5uaWguZ292L2VudHJlei9xdWVyeS5mY2dpP2NtZD1SZXRyaWV2ZSZhbXA7ZGI9
UHViTWVkJmFtcDtkb3B0PUNpdGF0aW9uJmFtcDtsaXN0X3VpZHM9ODE4ODcyNjwvdXJsPjwvcmVs
YXRlZC11cmxzPjwvdXJscz48ZWxlY3Ryb25pYy1yZXNvdXJjZS1udW0+MDAyMS05MjkwKDk0KTkw
MDIxLTMgW3BpaV08L2VsZWN0cm9uaWMtcmVzb3VyY2UtbnVtPjxhY2Nlc3MtZGF0ZT5BcHI8L2Fj
Y2Vzcy1kYXRlPjwvcmVjb3JkPjwvQ2l0ZT48Q2l0ZT48QXV0aG9yPlNrYWxhazwvQXV0aG9yPjxZ
ZWFyPjE5OTY8L1llYXI+PFJlY051bT41MzI8L1JlY051bT48cmVjb3JkPjxyZWMtbnVtYmVyPjUz
MjwvcmVjLW51bWJlcj48Zm9yZWlnbi1rZXlzPjxrZXkgYXBwPSJFTiIgZGItaWQ9ImVlMmRyYXZ4
azB4eGE0ZXgyNXI1ZGRmc3JmeHR3NXc5dndhMiIgdGltZXN0YW1wPSIwIj41MzI8L2tleT48L2Zv
cmVpZ24ta2V5cz48cmVmLXR5cGUgbmFtZT0iSm91cm5hbCBBcnRpY2xlIj4xNzwvcmVmLXR5cGU+
PGNvbnRyaWJ1dG9ycz48YXV0aG9ycz48YXV0aG9yPlNrYWxhaywgUi48L2F1dGhvcj48YXV0aG9y
PlphcmdhcnlhbiwgUy48L2F1dGhvcj48YXV0aG9yPkphaW4sIFIuIEsuPC9hdXRob3I+PGF1dGhv
cj5OZXR0aSwgUC4gQS48L2F1dGhvcj48YXV0aG9yPkhvZ2VyLCBBLjwvYXV0aG9yPjwvYXV0aG9y
cz48L2NvbnRyaWJ1dG9ycz48YXV0aC1hZGRyZXNzPkRlcGFydG1lbnQgb2YgQXBwbGllZCBNZWNo
YW5pY3MgYW5kIEVuZ2luZWVyaW5nIFNjaWVuY2VzLCBVbml2ZXJzaXR5IG9mIENhbGlmb3JuaWEs
IFNhbiBEaWVnbywgTGEgSm9sbGEgOTIwOTMtMDQxMiwgVVNBLjwvYXV0aC1hZGRyZXNzPjx0aXRs
ZXM+PHRpdGxlPkNvbXBhdGliaWxpdHkgYW5kIHRoZSBnZW5lc2lzIG9mIHJlc2lkdWFsIHN0cmVz
cyBieSB2b2x1bWV0cmljIGdyb3d0aDwvdGl0bGU+PHNlY29uZGFyeS10aXRsZT5KIE1hdGggQmlv
bDwvc2Vjb25kYXJ5LXRpdGxlPjxzaG9ydC10aXRsZT5Db21wYXRpYmlsaXR5IGFuZCB0aGUgZ2Vu
ZXNpcyBvZiByZXNpZHVhbCBzdHJlc3MgYnkgdm9sdW1ldHJpYyBncm93dGg8L3Nob3J0LXRpdGxl
PjwvdGl0bGVzPjxwYWdlcz44ODktOTE0PC9wYWdlcz48dm9sdW1lPjM0PC92b2x1bWU+PG51bWJl
cj44PC9udW1iZXI+PGRhdGVzPjx5ZWFyPjE5OTY8L3llYXI+PC9kYXRlcz48aXNibj4wMzAzLTY4
MTIgKFByaW50KSAwMzAzLTY4MTIgKExpbmtpbmcpPC9pc2JuPjx1cmxzPjxyZWxhdGVkLXVybHM+
PHVybD5odHRwOi8vd3d3Lm5jYmkubmxtLm5paC5nb3YvZW50cmV6L3F1ZXJ5LmZjZ2k/Y21kPVJl
dHJpZXZlJmFtcDtkYj1QdWJNZWQmYW1wO2RvcHQ9Q2l0YXRpb24mYW1wO2xpc3RfdWlkcz04ODU4
ODU1PC91cmw+PC9yZWxhdGVkLXVybHM+PC91cmxzPjwvcmVjb3JkPjwvQ2l0ZT48L0VuZE5vdGU+
AG==
</w:fldData>
        </w:fldChar>
      </w:r>
      <w:r>
        <w:instrText xml:space="preserve"> ADDIN EN.CITE </w:instrText>
      </w:r>
      <w:r>
        <w:fldChar w:fldCharType="begin">
          <w:fldData xml:space="preserve">PEVuZE5vdGU+PENpdGU+PEF1dGhvcj5BbWJyb3NpPC9BdXRob3I+PFllYXI+MjAwMjwvWWVhcj48
UmVjTnVtPjE0Mjc8L1JlY051bT48RGlzcGxheVRleHQ+KFJvZHJpZ3VleiwgSG9nZXIgZXQgYWwu
IDE5OTQsIFNrYWxhaywgWmFyZ2FyeWFuIGV0IGFsLiAxOTk2LCBBbWJyb3NpIGFuZCBNb2xsaWNh
IDIwMDIsIE1wZWtyaXMsIEFuZ2VsaSBldCBhbC4gMjAxNSk8L0Rpc3BsYXlUZXh0PjxyZWNvcmQ+
PHJlYy1udW1iZXI+MTQyNzwvcmVjLW51bWJlcj48Zm9yZWlnbi1rZXlzPjxrZXkgYXBwPSJFTiIg
ZGItaWQ9ImVlMmRyYXZ4azB4eGE0ZXgyNXI1ZGRmc3JmeHR3NXc5dndhMiIgdGltZXN0YW1wPSIw
Ij4xNDI3PC9rZXk+PC9mb3JlaWduLWtleXM+PHJlZi10eXBlIG5hbWU9IkpvdXJuYWwgQXJ0aWNs
ZSI+MTc8L3JlZi10eXBlPjxjb250cmlidXRvcnM+PGF1dGhvcnM+PGF1dGhvcj5BbWJyb3NpLCBE
LjwvYXV0aG9yPjxhdXRob3I+TW9sbGljYSwgRi48L2F1dGhvcj48L2F1dGhvcnM+PC9jb250cmli
dXRvcnM+PGF1dGgtYWRkcmVzcz5Qb2xpdGVjbiBUb3Jpbm8sIERpcGFydGltZW50byBNYXRlbWF0
LCBJLTEwMTI5IFR1cmluLCBJdGFseSYjeEQ7Q05SLCBJbnN0IFRlY2hub2wgQ29tcG9zaXRlIE1h
dCwgSS04MDEyNSBOYXBsZXMsIEl0YWx5PC9hdXRoLWFkZHJlc3M+PHRpdGxlcz48dGl0bGU+T24g
dGhlIG1lY2hhbmljcyBvZiBhIGdyb3dpbmcgdHVtb3I8L3RpdGxlPjxzZWNvbmRhcnktdGl0bGU+
SW50ZXJuYXRpb25hbCBKb3VybmFsIG9mIEVuZ2luZWVyaW5nIFNjaWVuY2U8L3NlY29uZGFyeS10
aXRsZT48YWx0LXRpdGxlPkludCBKIEVuZyBTY2k8L2FsdC10aXRsZT48L3RpdGxlcz48cGFnZXM+
MTI5Ny0xMzE2PC9wYWdlcz48dm9sdW1lPjQwPC92b2x1bWU+PG51bWJlcj4xMjwvbnVtYmVyPjxr
ZXl3b3Jkcz48a2V5d29yZD5iaW9tZWNoYW5pY3M8L2tleXdvcmQ+PGtleXdvcmQ+Z3Jvd3RoPC9r
ZXl3b3JkPjxrZXl3b3JkPnR1bW9yPC9rZXl3b3JkPjxrZXl3b3JkPmluZWxhc3RpYyBiZWhhdmlv
cjwva2V5d29yZD48a2V5d29yZD5ncm93dGg8L2tleXdvcmQ+PGtleXdvcmQ+c3RyZXNzPC9rZXl3
b3JkPjxrZXl3b3JkPmRlZm9ybWF0aW9uPC9rZXl3b3JkPjxrZXl3b3JkPnRpc3N1ZXM8L2tleXdv
cmQ+PGtleXdvcmQ+c29saWRzPC9rZXl3b3JkPjwva2V5d29yZHM+PGRhdGVzPjx5ZWFyPjIwMDI8
L3llYXI+PHB1Yi1kYXRlcz48ZGF0ZT5KdWw8L2RhdGU+PC9wdWItZGF0ZXM+PC9kYXRlcz48aXNi
bj4wMDIwLTcyMjU8L2lzYm4+PGFjY2Vzc2lvbi1udW0+V09TOjAwMDE3Njk2MDkwMDAwMjwvYWNj
ZXNzaW9uLW51bT48dXJscz48cmVsYXRlZC11cmxzPjx1cmw+Jmx0O0dvIHRvIElTSSZndDs6Ly9X
T1M6MDAwMTc2OTYwOTAwMDAyPC91cmw+PC9yZWxhdGVkLXVybHM+PC91cmxzPjxlbGVjdHJvbmlj
LXJlc291cmNlLW51bT5QaWkgUzAwMjAtNzIyNSgwMikwMDAxNC05JiN4RDtEb2kgMTAuMTAxNi9T
MDAyMC03MjI1KDAyKTAwMDE0LTk8L2VsZWN0cm9uaWMtcmVzb3VyY2UtbnVtPjxsYW5ndWFnZT5F
bmdsaXNoPC9sYW5ndWFnZT48L3JlY29yZD48L0NpdGU+PENpdGU+PEF1dGhvcj5NcGVrcmlzPC9B
dXRob3I+PFllYXI+MjAxNTwvWWVhcj48UmVjTnVtPjEzOTY8L1JlY051bT48cmVjb3JkPjxyZWMt
bnVtYmVyPjEzOTY8L3JlYy1udW1iZXI+PGZvcmVpZ24ta2V5cz48a2V5IGFwcD0iRU4iIGRiLWlk
PSJlZTJkcmF2eGsweHhhNGV4MjVyNWRkZnNyZnh0dzV3OXZ3YTIiIHRpbWVzdGFtcD0iMCI+MTM5
Njwva2V5PjwvZm9yZWlnbi1rZXlzPjxyZWYtdHlwZSBuYW1lPSJKb3VybmFsIEFydGljbGUiPjE3
PC9yZWYtdHlwZT48Y29udHJpYnV0b3JzPjxhdXRob3JzPjxhdXRob3I+TXBla3JpcywgRi48L2F1
dGhvcj48YXV0aG9yPkFuZ2VsaSwgUy48L2F1dGhvcj48YXV0aG9yPlBpcmVudGlzLCBBLiBQLjwv
YXV0aG9yPjxhdXRob3I+U3R5bGlhbm9wb3Vsb3MsIFQuPC9hdXRob3I+PC9hdXRob3JzPjwvY29u
dHJpYnV0b3JzPjxhdXRoLWFkZHJlc3M+Q2FuY2VyIEJpb3BoeXNpY3MgTGFib3JhdG9yeSwgRGVw
YXJ0bWVudCBvZiBNZWNoYW5pY2FsIGFuZCBNYW51ZmFjdHVyaW5nIEVuZ2luZWVyaW5nLCBVbml2
ZXJzaXR5IG9mIEN5cHJ1cywgUC5PLiBCb3ggMjA1MzcsIDE2NzgsIE5pY29zaWEsIEN5cHJ1cy4m
I3hEO0NhbmNlciBCaW9waHlzaWNzIExhYm9yYXRvcnksIERlcGFydG1lbnQgb2YgTWVjaGFuaWNh
bCBhbmQgTWFudWZhY3R1cmluZyBFbmdpbmVlcmluZywgVW5pdmVyc2l0eSBvZiBDeXBydXMsIFAu
Ty4gQm94IDIwNTM3LCAxNjc4LCBOaWNvc2lhLCBDeXBydXMuIHRzdHlsaWFuQHVjeS5hYy5jeS48
L2F1dGgtYWRkcmVzcz48dGl0bGVzPjx0aXRsZT5TdHJlc3MtbWVkaWF0ZWQgcHJvZ3Jlc3Npb24g
b2Ygc29saWQgdHVtb3JzOiBlZmZlY3Qgb2YgbWVjaGFuaWNhbCBzdHJlc3Mgb24gdGlzc3VlIG94
eWdlbmF0aW9uLCBjYW5jZXIgY2VsbCBwcm9saWZlcmF0aW9uLCBhbmQgZHJ1ZyBkZWxpdmVyeTwv
dGl0bGU+PHNlY29uZGFyeS10aXRsZT5CaW9tZWNoIE1vZGVsIE1lY2hhbm9iaW9sPC9zZWNvbmRh
cnktdGl0bGU+PGFsdC10aXRsZT5CaW9tZWNoYW5pY3MgYW5kIG1vZGVsaW5nIGluIG1lY2hhbm9i
aW9sb2d5PC9hbHQtdGl0bGU+PC90aXRsZXM+PGFsdC1wZXJpb2RpY2FsPjxmdWxsLXRpdGxlPkJp
b21lY2hhbmljcyBhbmQgTW9kZWxpbmcgaW4gTWVjaGFub2Jpb2xvZ3k8L2Z1bGwtdGl0bGU+PC9h
bHQtcGVyaW9kaWNhbD48cGFnZXM+MTM5MS00MDI8L3BhZ2VzPjx2b2x1bWU+MTQ8L3ZvbHVtZT48
bnVtYmVyPjY8L251bWJlcj48ZGF0ZXM+PHllYXI+MjAxNTwveWVhcj48cHViLWRhdGVzPjxkYXRl
Pk5vdjwvZGF0ZT48L3B1Yi1kYXRlcz48L2RhdGVzPjxpc2JuPjE2MTctNzk0MCAoRWxlY3Ryb25p
YykmI3hEOzE2MTctNzk0MCAoTGlua2luZyk8L2lzYm4+PGFjY2Vzc2lvbi1udW0+MjU5NjgxNDE8
L2FjY2Vzc2lvbi1udW0+PHVybHM+PHJlbGF0ZWQtdXJscz48dXJsPmh0dHA6Ly93d3cubmNiaS5u
bG0ubmloLmdvdi9wdWJtZWQvMjU5NjgxNDE8L3VybD48L3JlbGF0ZWQtdXJscz48L3VybHM+PGN1
c3RvbTI+NDU2ODI5MzwvY3VzdG9tMj48ZWxlY3Ryb25pYy1yZXNvdXJjZS1udW0+MTAuMTAwNy9z
MTAyMzctMDE1LTA2ODItMDwvZWxlY3Ryb25pYy1yZXNvdXJjZS1udW0+PC9yZWNvcmQ+PC9DaXRl
PjxDaXRlPjxBdXRob3I+Um9kcmlndWV6PC9BdXRob3I+PFllYXI+MTk5NDwvWWVhcj48UmVjTnVt
PjQ5MDwvUmVjTnVtPjxyZWNvcmQ+PHJlYy1udW1iZXI+NDkwPC9yZWMtbnVtYmVyPjxmb3JlaWdu
LWtleXM+PGtleSBhcHA9IkVOIiBkYi1pZD0iZWUyZHJhdnhrMHh4YTRleDI1cjVkZGZzcmZ4dHc1
dzl2d2EyIiB0aW1lc3RhbXA9IjAiPjQ5MDwva2V5PjwvZm9yZWlnbi1rZXlzPjxyZWYtdHlwZSBu
YW1lPSJKb3VybmFsIEFydGljbGUiPjE3PC9yZWYtdHlwZT48Y29udHJpYnV0b3JzPjxhdXRob3Jz
PjxhdXRob3I+Um9kcmlndWV6LCBFLiBLLjwvYXV0aG9yPjxhdXRob3I+SG9nZXIsIEEuPC9hdXRo
b3I+PGF1dGhvcj5NY0N1bGxvY2gsIEEuIEQuPC9hdXRob3I+PC9hdXRob3JzPjwvY29udHJpYnV0
b3JzPjxhdXRoLWFkZHJlc3M+SW5zdGl0dXRlIGZvciBCaW9tZWRpY2FsIEVuZ2luZWVyaW5nLCBV
bml2ZXJzaXR5IG9mIENhbGlmb3JuaWEsIFNhbiBEaWVnbywgTGEgSm9sbGEgOTIwOTMtMDQxMi48
L2F1dGgtYWRkcmVzcz48dGl0bGVzPjx0aXRsZT5TdHJlc3MtZGVwZW5kZW50IGZpbml0ZSBncm93
dGggaW4gc29mdCBlbGFzdGljIHRpc3N1ZXM8L3RpdGxlPjxzZWNvbmRhcnktdGl0bGU+SiBCaW9t
ZWNoPC9zZWNvbmRhcnktdGl0bGU+PHNob3J0LXRpdGxlPlN0cmVzcy1kZXBlbmRlbnQgZmluaXRl
IGdyb3d0aCBpbiBzb2Z0IGVsYXN0aWMgdGlzc3Vlczwvc2hvcnQtdGl0bGU+PC90aXRsZXM+PHBh
Z2VzPjQ1NS02NzwvcGFnZXM+PHZvbHVtZT4yNzwvdm9sdW1lPjxudW1iZXI+NDwvbnVtYmVyPjxk
YXRlcz48eWVhcj4xOTk0PC95ZWFyPjwvZGF0ZXM+PGlzYm4+MDAyMS05MjkwIChQcmludCkgMDAy
MS05MjkwIChMaW5raW5nKTwvaXNibj48dXJscz48cmVsYXRlZC11cmxzPjx1cmw+aHR0cDovL3d3
dy5uY2JpLm5sbS5uaWguZ292L2VudHJlei9xdWVyeS5mY2dpP2NtZD1SZXRyaWV2ZSZhbXA7ZGI9
UHViTWVkJmFtcDtkb3B0PUNpdGF0aW9uJmFtcDtsaXN0X3VpZHM9ODE4ODcyNjwvdXJsPjwvcmVs
YXRlZC11cmxzPjwvdXJscz48ZWxlY3Ryb25pYy1yZXNvdXJjZS1udW0+MDAyMS05MjkwKDk0KTkw
MDIxLTMgW3BpaV08L2VsZWN0cm9uaWMtcmVzb3VyY2UtbnVtPjxhY2Nlc3MtZGF0ZT5BcHI8L2Fj
Y2Vzcy1kYXRlPjwvcmVjb3JkPjwvQ2l0ZT48Q2l0ZT48QXV0aG9yPlNrYWxhazwvQXV0aG9yPjxZ
ZWFyPjE5OTY8L1llYXI+PFJlY051bT41MzI8L1JlY051bT48cmVjb3JkPjxyZWMtbnVtYmVyPjUz
MjwvcmVjLW51bWJlcj48Zm9yZWlnbi1rZXlzPjxrZXkgYXBwPSJFTiIgZGItaWQ9ImVlMmRyYXZ4
azB4eGE0ZXgyNXI1ZGRmc3JmeHR3NXc5dndhMiIgdGltZXN0YW1wPSIwIj41MzI8L2tleT48L2Zv
cmVpZ24ta2V5cz48cmVmLXR5cGUgbmFtZT0iSm91cm5hbCBBcnRpY2xlIj4xNzwvcmVmLXR5cGU+
PGNvbnRyaWJ1dG9ycz48YXV0aG9ycz48YXV0aG9yPlNrYWxhaywgUi48L2F1dGhvcj48YXV0aG9y
PlphcmdhcnlhbiwgUy48L2F1dGhvcj48YXV0aG9yPkphaW4sIFIuIEsuPC9hdXRob3I+PGF1dGhv
cj5OZXR0aSwgUC4gQS48L2F1dGhvcj48YXV0aG9yPkhvZ2VyLCBBLjwvYXV0aG9yPjwvYXV0aG9y
cz48L2NvbnRyaWJ1dG9ycz48YXV0aC1hZGRyZXNzPkRlcGFydG1lbnQgb2YgQXBwbGllZCBNZWNo
YW5pY3MgYW5kIEVuZ2luZWVyaW5nIFNjaWVuY2VzLCBVbml2ZXJzaXR5IG9mIENhbGlmb3JuaWEs
IFNhbiBEaWVnbywgTGEgSm9sbGEgOTIwOTMtMDQxMiwgVVNBLjwvYXV0aC1hZGRyZXNzPjx0aXRs
ZXM+PHRpdGxlPkNvbXBhdGliaWxpdHkgYW5kIHRoZSBnZW5lc2lzIG9mIHJlc2lkdWFsIHN0cmVz
cyBieSB2b2x1bWV0cmljIGdyb3d0aDwvdGl0bGU+PHNlY29uZGFyeS10aXRsZT5KIE1hdGggQmlv
bDwvc2Vjb25kYXJ5LXRpdGxlPjxzaG9ydC10aXRsZT5Db21wYXRpYmlsaXR5IGFuZCB0aGUgZ2Vu
ZXNpcyBvZiByZXNpZHVhbCBzdHJlc3MgYnkgdm9sdW1ldHJpYyBncm93dGg8L3Nob3J0LXRpdGxl
PjwvdGl0bGVzPjxwYWdlcz44ODktOTE0PC9wYWdlcz48dm9sdW1lPjM0PC92b2x1bWU+PG51bWJl
cj44PC9udW1iZXI+PGRhdGVzPjx5ZWFyPjE5OTY8L3llYXI+PC9kYXRlcz48aXNibj4wMzAzLTY4
MTIgKFByaW50KSAwMzAzLTY4MTIgKExpbmtpbmcpPC9pc2JuPjx1cmxzPjxyZWxhdGVkLXVybHM+
PHVybD5odHRwOi8vd3d3Lm5jYmkubmxtLm5paC5nb3YvZW50cmV6L3F1ZXJ5LmZjZ2k/Y21kPVJl
dHJpZXZlJmFtcDtkYj1QdWJNZWQmYW1wO2RvcHQ9Q2l0YXRpb24mYW1wO2xpc3RfdWlkcz04ODU4
ODU1PC91cmw+PC9yZWxhdGVkLXVybHM+PC91cmxzPjwvcmVjb3JkPjwvQ2l0ZT48L0VuZE5vdGU+
AG==
</w:fldData>
        </w:fldChar>
      </w:r>
      <w:r>
        <w:instrText xml:space="preserve"> ADDIN EN.CITE.DATA </w:instrText>
      </w:r>
      <w:r>
        <w:fldChar w:fldCharType="end"/>
      </w:r>
      <w:r w:rsidRPr="00B15167">
        <w:fldChar w:fldCharType="separate"/>
      </w:r>
      <w:r>
        <w:rPr>
          <w:noProof/>
        </w:rPr>
        <w:t>(Rodriguez, Hoger et al. 1994, Skalak, Zargaryan et al. 1996, Ambrosi and Mollica 2002, Mpekris, Angeli et al. 2015)</w:t>
      </w:r>
      <w:r w:rsidRPr="00B15167">
        <w:fldChar w:fldCharType="end"/>
      </w:r>
      <w:r w:rsidRPr="00B15167">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00"/>
      </w:tblGrid>
      <w:tr w:rsidR="007A107B" w:rsidRPr="00B15167" w14:paraId="44F2E07A" w14:textId="77777777" w:rsidTr="002A7C94">
        <w:tc>
          <w:tcPr>
            <w:tcW w:w="9067" w:type="dxa"/>
          </w:tcPr>
          <w:p w14:paraId="1552B8EE" w14:textId="14E58A32" w:rsidR="007A107B" w:rsidRPr="00B15167" w:rsidRDefault="00F65546" w:rsidP="002A7C94">
            <w:pPr>
              <w:pStyle w:val="Web"/>
              <w:jc w:val="center"/>
            </w:pPr>
            <w:r w:rsidRPr="00F65546">
              <w:rPr>
                <w:position w:val="-14"/>
              </w:rPr>
              <w:object w:dxaOrig="920" w:dyaOrig="380" w14:anchorId="4F03858A">
                <v:shape id="_x0000_i1028" type="#_x0000_t75" style="width:46pt;height:19pt" o:ole="">
                  <v:imagedata r:id="rId14" o:title=""/>
                </v:shape>
                <o:OLEObject Type="Embed" ProgID="Equation.DSMT4" ShapeID="_x0000_i1028" DrawAspect="Content" ObjectID="_1824955311" r:id="rId15"/>
              </w:object>
            </w:r>
          </w:p>
        </w:tc>
        <w:tc>
          <w:tcPr>
            <w:tcW w:w="700" w:type="dxa"/>
          </w:tcPr>
          <w:p w14:paraId="218D4DEA" w14:textId="77777777" w:rsidR="007A107B" w:rsidRPr="00B15167" w:rsidRDefault="007A107B" w:rsidP="002A7C94">
            <w:pPr>
              <w:pStyle w:val="Web"/>
              <w:jc w:val="center"/>
            </w:pPr>
            <w:r w:rsidRPr="00B15167">
              <w:t xml:space="preserve"> (S1)</w:t>
            </w:r>
          </w:p>
        </w:tc>
      </w:tr>
    </w:tbl>
    <w:p w14:paraId="349A7353" w14:textId="6601BFEB" w:rsidR="007A107B" w:rsidRPr="00B15167" w:rsidRDefault="007A107B" w:rsidP="00EA7C4C">
      <w:pPr>
        <w:pStyle w:val="Web"/>
        <w:spacing w:line="276" w:lineRule="auto"/>
        <w:jc w:val="both"/>
      </w:pPr>
      <w:r w:rsidRPr="00B15167">
        <w:t xml:space="preserve">Henceforth, all tensor representations will </w:t>
      </w:r>
      <w:r w:rsidRPr="00EA7C4C">
        <w:t xml:space="preserve">be rendered in </w:t>
      </w:r>
      <w:r w:rsidRPr="00AF7817">
        <w:t>boldface</w:t>
      </w:r>
      <w:r w:rsidRPr="00EA7C4C">
        <w:rPr>
          <w:b/>
          <w:bCs/>
        </w:rPr>
        <w:t xml:space="preserve"> </w:t>
      </w:r>
      <w:r w:rsidRPr="00EA7C4C">
        <w:t xml:space="preserve">to facilitate their distinction from other terms. It is important to recognize that, given the assumptions inherent in the model and the specific problem under investigation, the deformation gradient tensor can be expressed as a combination of more than two independent components, which separately encompass growth, residual stress formation, or extracellular matrix (ECM) remodeling </w:t>
      </w:r>
      <w:r w:rsidRPr="00EA7C4C">
        <w:fldChar w:fldCharType="begin">
          <w:fldData xml:space="preserve">PEVuZE5vdGU+PENpdGU+PEF1dGhvcj5Ta2FsYWs8L0F1dGhvcj48WWVhcj4xOTk2PC9ZZWFyPjxS
ZWNOdW0+NTMyPC9SZWNOdW0+PERpc3BsYXlUZXh0PihTa2FsYWssIFphcmdhcnlhbiBldCBhbC4g
MTk5NiwgU3R5bGlhbm9wb3Vsb3MgYW5kIEphaW4gMjAxMywgTWFzY2hlcm9uaSwgQ2FyZmFnbmEg
ZXQgYWwuIDIwMTgpPC9EaXNwbGF5VGV4dD48cmVjb3JkPjxyZWMtbnVtYmVyPjUzMjwvcmVjLW51
bWJlcj48Zm9yZWlnbi1rZXlzPjxrZXkgYXBwPSJFTiIgZGItaWQ9ImVlMmRyYXZ4azB4eGE0ZXgy
NXI1ZGRmc3JmeHR3NXc5dndhMiIgdGltZXN0YW1wPSIwIj41MzI8L2tleT48L2ZvcmVpZ24ta2V5
cz48cmVmLXR5cGUgbmFtZT0iSm91cm5hbCBBcnRpY2xlIj4xNzwvcmVmLXR5cGU+PGNvbnRyaWJ1
dG9ycz48YXV0aG9ycz48YXV0aG9yPlNrYWxhaywgUi48L2F1dGhvcj48YXV0aG9yPlphcmdhcnlh
biwgUy48L2F1dGhvcj48YXV0aG9yPkphaW4sIFIuIEsuPC9hdXRob3I+PGF1dGhvcj5OZXR0aSwg
UC4gQS48L2F1dGhvcj48YXV0aG9yPkhvZ2VyLCBBLjwvYXV0aG9yPjwvYXV0aG9ycz48L2NvbnRy
aWJ1dG9ycz48YXV0aC1hZGRyZXNzPkRlcGFydG1lbnQgb2YgQXBwbGllZCBNZWNoYW5pY3MgYW5k
IEVuZ2luZWVyaW5nIFNjaWVuY2VzLCBVbml2ZXJzaXR5IG9mIENhbGlmb3JuaWEsIFNhbiBEaWVn
bywgTGEgSm9sbGEgOTIwOTMtMDQxMiwgVVNBLjwvYXV0aC1hZGRyZXNzPjx0aXRsZXM+PHRpdGxl
PkNvbXBhdGliaWxpdHkgYW5kIHRoZSBnZW5lc2lzIG9mIHJlc2lkdWFsIHN0cmVzcyBieSB2b2x1
bWV0cmljIGdyb3d0aDwvdGl0bGU+PHNlY29uZGFyeS10aXRsZT5KIE1hdGggQmlvbDwvc2Vjb25k
YXJ5LXRpdGxlPjxzaG9ydC10aXRsZT5Db21wYXRpYmlsaXR5IGFuZCB0aGUgZ2VuZXNpcyBvZiBy
ZXNpZHVhbCBzdHJlc3MgYnkgdm9sdW1ldHJpYyBncm93dGg8L3Nob3J0LXRpdGxlPjwvdGl0bGVz
PjxwYWdlcz44ODktOTE0PC9wYWdlcz48dm9sdW1lPjM0PC92b2x1bWU+PG51bWJlcj44PC9udW1i
ZXI+PGRhdGVzPjx5ZWFyPjE5OTY8L3llYXI+PC9kYXRlcz48aXNibj4wMzAzLTY4MTIgKFByaW50
KSAwMzAzLTY4MTIgKExpbmtpbmcpPC9pc2JuPjx1cmxzPjxyZWxhdGVkLXVybHM+PHVybD5odHRw
Oi8vd3d3Lm5jYmkubmxtLm5paC5nb3YvZW50cmV6L3F1ZXJ5LmZjZ2k/Y21kPVJldHJpZXZlJmFt
cDtkYj1QdWJNZWQmYW1wO2RvcHQ9Q2l0YXRpb24mYW1wO2xpc3RfdWlkcz04ODU4ODU1PC91cmw+
PC9yZWxhdGVkLXVybHM+PC91cmxzPjwvcmVjb3JkPjwvQ2l0ZT48Q2l0ZT48QXV0aG9yPlN0eWxp
YW5vcG91bG9zPC9BdXRob3I+PFllYXI+MjAxMzwvWWVhcj48UmVjTnVtPjU1MzwvUmVjTnVtPjxy
ZWNvcmQ+PHJlYy1udW1iZXI+NTUzPC9yZWMtbnVtYmVyPjxmb3JlaWduLWtleXM+PGtleSBhcHA9
IkVOIiBkYi1pZD0iZWUyZHJhdnhrMHh4YTRleDI1cjVkZGZzcmZ4dHc1dzl2d2EyIiB0aW1lc3Rh
bXA9IjAiPjU1Mzwva2V5PjwvZm9yZWlnbi1rZXlzPjxyZWYtdHlwZSBuYW1lPSJKb3VybmFsIEFy
dGljbGUiPjE3PC9yZWYtdHlwZT48Y29udHJpYnV0b3JzPjxhdXRob3JzPjxhdXRob3I+U3R5bGlh
bm9wb3Vsb3MsIFQuPC9hdXRob3I+PGF1dGhvcj5KYWluLCBSLiBLLjwvYXV0aG9yPjwvYXV0aG9y
cz48L2NvbnRyaWJ1dG9ycz48dGl0bGVzPjx0aXRsZT5Db21iaW5pbmcgdHdvIHN0cmF0ZWdpZXMg
dG8gaW1wcm92ZSBwZXJmdXNpb24gYW5kIGRydWcgZGVsaXZlcnkgaW4gc29saWQgdHVtb3JzPC90
aXRsZT48c2Vjb25kYXJ5LXRpdGxlPlByb2MgTmF0bCBBY2FkIFNjaSBVIFMgQTwvc2Vjb25kYXJ5
LXRpdGxlPjxzaG9ydC10aXRsZT5Db21iaW5pbmcgdHdvIHN0cmF0ZWdpZXMgdG8gaW1wcm92ZSBw
ZXJmdXNpb24gYW5kIGRydWcgZGVsaXZlcnkgaW4gc29saWQgdHVtb3JzPC9zaG9ydC10aXRsZT48
L3RpdGxlcz48cGFnZXM+MTg2MzItMTg2Mzc8L3BhZ2VzPjx2b2x1bWU+MTEwPC92b2x1bWU+PG51
bWJlcj4oNDYpPC9udW1iZXI+PGRhdGVzPjx5ZWFyPjIwMTM8L3llYXI+PC9kYXRlcz48dXJscz48
L3VybHM+PC9yZWNvcmQ+PC9DaXRlPjxDaXRlPjxBdXRob3I+TWFzY2hlcm9uaTwvQXV0aG9yPjxZ
ZWFyPjIwMTg8L1llYXI+PFJlY051bT4yMDk4PC9SZWNOdW0+PHJlY29yZD48cmVjLW51bWJlcj4y
MDk4PC9yZWMtbnVtYmVyPjxmb3JlaWduLWtleXM+PGtleSBhcHA9IkVOIiBkYi1pZD0iZWUyZHJh
dnhrMHh4YTRleDI1cjVkZGZzcmZ4dHc1dzl2d2EyIiB0aW1lc3RhbXA9IjE3MzA3OTE0NTMiPjIw
OTg8L2tleT48L2ZvcmVpZ24ta2V5cz48cmVmLXR5cGUgbmFtZT0iSm91cm5hbCBBcnRpY2xlIj4x
NzwvcmVmLXR5cGU+PGNvbnRyaWJ1dG9ycz48YXV0aG9ycz48YXV0aG9yPk1hc2NoZXJvbmksIFBp
ZXRybzwvYXV0aG9yPjxhdXRob3I+Q2FyZmFnbmEsIE1lbGFuaWE8L2F1dGhvcj48YXV0aG9yPkdy
aWxsbywgQWxmaW88L2F1dGhvcj48YXV0aG9yPkJvc28sIERQPC9hdXRob3I+PGF1dGhvcj5TY2hy
ZWZsZXIsIEJlcm5oYXJkIEE8L2F1dGhvcj48L2F1dGhvcnM+PC9jb250cmlidXRvcnM+PHRpdGxl
cz48dGl0bGU+QW4gYXZhc2N1bGFyIHR1bW9yIGdyb3d0aCBtb2RlbCBiYXNlZCBvbiBwb3JvdXMg
bWVkaWEgbWVjaGFuaWNzIGFuZCBldm9sdmluZyBuYXR1cmFsIHN0YXRlczwvdGl0bGU+PHNlY29u
ZGFyeS10aXRsZT5NYXRoZW1hdGljcyBhbmQgTWVjaGFuaWNzIG9mIFNvbGlkczwvc2Vjb25kYXJ5
LXRpdGxlPjwvdGl0bGVzPjxwZXJpb2RpY2FsPjxmdWxsLXRpdGxlPk1hdGhlbWF0aWNzIGFuZCBN
ZWNoYW5pY3Mgb2YgU29saWRzPC9mdWxsLXRpdGxlPjwvcGVyaW9kaWNhbD48cGFnZXM+Njg2LTcx
MjwvcGFnZXM+PHZvbHVtZT4yMzwvdm9sdW1lPjxudW1iZXI+NDwvbnVtYmVyPjxkYXRlcz48eWVh
cj4yMDE4PC95ZWFyPjwvZGF0ZXM+PGlzYm4+MTA4MS0yODY1PC9pc2JuPjx1cmxzPjwvdXJscz48
L3JlY29yZD48L0NpdGU+PC9FbmROb3RlPgB=
</w:fldData>
        </w:fldChar>
      </w:r>
      <w:r w:rsidRPr="00EA7C4C">
        <w:instrText xml:space="preserve"> ADDIN EN.CITE </w:instrText>
      </w:r>
      <w:r w:rsidRPr="00EA7C4C">
        <w:fldChar w:fldCharType="begin">
          <w:fldData xml:space="preserve">PEVuZE5vdGU+PENpdGU+PEF1dGhvcj5Ta2FsYWs8L0F1dGhvcj48WWVhcj4xOTk2PC9ZZWFyPjxS
ZWNOdW0+NTMyPC9SZWNOdW0+PERpc3BsYXlUZXh0PihTa2FsYWssIFphcmdhcnlhbiBldCBhbC4g
MTk5NiwgU3R5bGlhbm9wb3Vsb3MgYW5kIEphaW4gMjAxMywgTWFzY2hlcm9uaSwgQ2FyZmFnbmEg
ZXQgYWwuIDIwMTgpPC9EaXNwbGF5VGV4dD48cmVjb3JkPjxyZWMtbnVtYmVyPjUzMjwvcmVjLW51
bWJlcj48Zm9yZWlnbi1rZXlzPjxrZXkgYXBwPSJFTiIgZGItaWQ9ImVlMmRyYXZ4azB4eGE0ZXgy
NXI1ZGRmc3JmeHR3NXc5dndhMiIgdGltZXN0YW1wPSIwIj41MzI8L2tleT48L2ZvcmVpZ24ta2V5
cz48cmVmLXR5cGUgbmFtZT0iSm91cm5hbCBBcnRpY2xlIj4xNzwvcmVmLXR5cGU+PGNvbnRyaWJ1
dG9ycz48YXV0aG9ycz48YXV0aG9yPlNrYWxhaywgUi48L2F1dGhvcj48YXV0aG9yPlphcmdhcnlh
biwgUy48L2F1dGhvcj48YXV0aG9yPkphaW4sIFIuIEsuPC9hdXRob3I+PGF1dGhvcj5OZXR0aSwg
UC4gQS48L2F1dGhvcj48YXV0aG9yPkhvZ2VyLCBBLjwvYXV0aG9yPjwvYXV0aG9ycz48L2NvbnRy
aWJ1dG9ycz48YXV0aC1hZGRyZXNzPkRlcGFydG1lbnQgb2YgQXBwbGllZCBNZWNoYW5pY3MgYW5k
IEVuZ2luZWVyaW5nIFNjaWVuY2VzLCBVbml2ZXJzaXR5IG9mIENhbGlmb3JuaWEsIFNhbiBEaWVn
bywgTGEgSm9sbGEgOTIwOTMtMDQxMiwgVVNBLjwvYXV0aC1hZGRyZXNzPjx0aXRsZXM+PHRpdGxl
PkNvbXBhdGliaWxpdHkgYW5kIHRoZSBnZW5lc2lzIG9mIHJlc2lkdWFsIHN0cmVzcyBieSB2b2x1
bWV0cmljIGdyb3d0aDwvdGl0bGU+PHNlY29uZGFyeS10aXRsZT5KIE1hdGggQmlvbDwvc2Vjb25k
YXJ5LXRpdGxlPjxzaG9ydC10aXRsZT5Db21wYXRpYmlsaXR5IGFuZCB0aGUgZ2VuZXNpcyBvZiBy
ZXNpZHVhbCBzdHJlc3MgYnkgdm9sdW1ldHJpYyBncm93dGg8L3Nob3J0LXRpdGxlPjwvdGl0bGVz
PjxwYWdlcz44ODktOTE0PC9wYWdlcz48dm9sdW1lPjM0PC92b2x1bWU+PG51bWJlcj44PC9udW1i
ZXI+PGRhdGVzPjx5ZWFyPjE5OTY8L3llYXI+PC9kYXRlcz48aXNibj4wMzAzLTY4MTIgKFByaW50
KSAwMzAzLTY4MTIgKExpbmtpbmcpPC9pc2JuPjx1cmxzPjxyZWxhdGVkLXVybHM+PHVybD5odHRw
Oi8vd3d3Lm5jYmkubmxtLm5paC5nb3YvZW50cmV6L3F1ZXJ5LmZjZ2k/Y21kPVJldHJpZXZlJmFt
cDtkYj1QdWJNZWQmYW1wO2RvcHQ9Q2l0YXRpb24mYW1wO2xpc3RfdWlkcz04ODU4ODU1PC91cmw+
PC9yZWxhdGVkLXVybHM+PC91cmxzPjwvcmVjb3JkPjwvQ2l0ZT48Q2l0ZT48QXV0aG9yPlN0eWxp
YW5vcG91bG9zPC9BdXRob3I+PFllYXI+MjAxMzwvWWVhcj48UmVjTnVtPjU1MzwvUmVjTnVtPjxy
ZWNvcmQ+PHJlYy1udW1iZXI+NTUzPC9yZWMtbnVtYmVyPjxmb3JlaWduLWtleXM+PGtleSBhcHA9
IkVOIiBkYi1pZD0iZWUyZHJhdnhrMHh4YTRleDI1cjVkZGZzcmZ4dHc1dzl2d2EyIiB0aW1lc3Rh
bXA9IjAiPjU1Mzwva2V5PjwvZm9yZWlnbi1rZXlzPjxyZWYtdHlwZSBuYW1lPSJKb3VybmFsIEFy
dGljbGUiPjE3PC9yZWYtdHlwZT48Y29udHJpYnV0b3JzPjxhdXRob3JzPjxhdXRob3I+U3R5bGlh
bm9wb3Vsb3MsIFQuPC9hdXRob3I+PGF1dGhvcj5KYWluLCBSLiBLLjwvYXV0aG9yPjwvYXV0aG9y
cz48L2NvbnRyaWJ1dG9ycz48dGl0bGVzPjx0aXRsZT5Db21iaW5pbmcgdHdvIHN0cmF0ZWdpZXMg
dG8gaW1wcm92ZSBwZXJmdXNpb24gYW5kIGRydWcgZGVsaXZlcnkgaW4gc29saWQgdHVtb3JzPC90
aXRsZT48c2Vjb25kYXJ5LXRpdGxlPlByb2MgTmF0bCBBY2FkIFNjaSBVIFMgQTwvc2Vjb25kYXJ5
LXRpdGxlPjxzaG9ydC10aXRsZT5Db21iaW5pbmcgdHdvIHN0cmF0ZWdpZXMgdG8gaW1wcm92ZSBw
ZXJmdXNpb24gYW5kIGRydWcgZGVsaXZlcnkgaW4gc29saWQgdHVtb3JzPC9zaG9ydC10aXRsZT48
L3RpdGxlcz48cGFnZXM+MTg2MzItMTg2Mzc8L3BhZ2VzPjx2b2x1bWU+MTEwPC92b2x1bWU+PG51
bWJlcj4oNDYpPC9udW1iZXI+PGRhdGVzPjx5ZWFyPjIwMTM8L3llYXI+PC9kYXRlcz48dXJscz48
L3VybHM+PC9yZWNvcmQ+PC9DaXRlPjxDaXRlPjxBdXRob3I+TWFzY2hlcm9uaTwvQXV0aG9yPjxZ
ZWFyPjIwMTg8L1llYXI+PFJlY051bT4yMDk4PC9SZWNOdW0+PHJlY29yZD48cmVjLW51bWJlcj4y
MDk4PC9yZWMtbnVtYmVyPjxmb3JlaWduLWtleXM+PGtleSBhcHA9IkVOIiBkYi1pZD0iZWUyZHJh
dnhrMHh4YTRleDI1cjVkZGZzcmZ4dHc1dzl2d2EyIiB0aW1lc3RhbXA9IjE3MzA3OTE0NTMiPjIw
OTg8L2tleT48L2ZvcmVpZ24ta2V5cz48cmVmLXR5cGUgbmFtZT0iSm91cm5hbCBBcnRpY2xlIj4x
NzwvcmVmLXR5cGU+PGNvbnRyaWJ1dG9ycz48YXV0aG9ycz48YXV0aG9yPk1hc2NoZXJvbmksIFBp
ZXRybzwvYXV0aG9yPjxhdXRob3I+Q2FyZmFnbmEsIE1lbGFuaWE8L2F1dGhvcj48YXV0aG9yPkdy
aWxsbywgQWxmaW88L2F1dGhvcj48YXV0aG9yPkJvc28sIERQPC9hdXRob3I+PGF1dGhvcj5TY2hy
ZWZsZXIsIEJlcm5oYXJkIEE8L2F1dGhvcj48L2F1dGhvcnM+PC9jb250cmlidXRvcnM+PHRpdGxl
cz48dGl0bGU+QW4gYXZhc2N1bGFyIHR1bW9yIGdyb3d0aCBtb2RlbCBiYXNlZCBvbiBwb3JvdXMg
bWVkaWEgbWVjaGFuaWNzIGFuZCBldm9sdmluZyBuYXR1cmFsIHN0YXRlczwvdGl0bGU+PHNlY29u
ZGFyeS10aXRsZT5NYXRoZW1hdGljcyBhbmQgTWVjaGFuaWNzIG9mIFNvbGlkczwvc2Vjb25kYXJ5
LXRpdGxlPjwvdGl0bGVzPjxwZXJpb2RpY2FsPjxmdWxsLXRpdGxlPk1hdGhlbWF0aWNzIGFuZCBN
ZWNoYW5pY3Mgb2YgU29saWRzPC9mdWxsLXRpdGxlPjwvcGVyaW9kaWNhbD48cGFnZXM+Njg2LTcx
MjwvcGFnZXM+PHZvbHVtZT4yMzwvdm9sdW1lPjxudW1iZXI+NDwvbnVtYmVyPjxkYXRlcz48eWVh
cj4yMDE4PC95ZWFyPjwvZGF0ZXM+PGlzYm4+MTA4MS0yODY1PC9pc2JuPjx1cmxzPjwvdXJscz48
L3JlY29yZD48L0NpdGU+PC9FbmROb3RlPgB=
</w:fldData>
        </w:fldChar>
      </w:r>
      <w:r w:rsidRPr="00EA7C4C">
        <w:instrText xml:space="preserve"> ADDIN EN.CITE.DATA </w:instrText>
      </w:r>
      <w:r w:rsidRPr="00EA7C4C">
        <w:fldChar w:fldCharType="end"/>
      </w:r>
      <w:r w:rsidRPr="00EA7C4C">
        <w:fldChar w:fldCharType="separate"/>
      </w:r>
      <w:r w:rsidRPr="00EA7C4C">
        <w:rPr>
          <w:noProof/>
        </w:rPr>
        <w:t>(Skalak, Zargaryan et al. 1996, Stylianopoulos and Jain 2013, Mascheroni, Carfagna et al. 2018)</w:t>
      </w:r>
      <w:r w:rsidRPr="00EA7C4C">
        <w:fldChar w:fldCharType="end"/>
      </w:r>
      <w:r w:rsidRPr="00EA7C4C">
        <w:t>.</w:t>
      </w:r>
      <w:r w:rsidRPr="00B15167">
        <w:t xml:space="preserve"> The growth component, denoted as </w:t>
      </w:r>
      <w:r w:rsidR="00F65546" w:rsidRPr="00F65546">
        <w:rPr>
          <w:position w:val="-14"/>
        </w:rPr>
        <w:object w:dxaOrig="300" w:dyaOrig="380" w14:anchorId="5526DBF8">
          <v:shape id="_x0000_i1029" type="#_x0000_t75" style="width:15.2pt;height:19pt" o:ole="">
            <v:imagedata r:id="rId16" o:title=""/>
          </v:shape>
          <o:OLEObject Type="Embed" ProgID="Equation.DSMT4" ShapeID="_x0000_i1029" DrawAspect="Content" ObjectID="_1824955312" r:id="rId17"/>
        </w:object>
      </w:r>
      <w:r w:rsidRPr="00B15167">
        <w:t xml:space="preserve">, has been characterized </w:t>
      </w:r>
      <w:r w:rsidRPr="00EA7C4C">
        <w:t>as isotropic</w:t>
      </w:r>
      <w:r w:rsidR="00EA7C4C">
        <w:t xml:space="preserve"> </w:t>
      </w:r>
      <w:r w:rsidRPr="00EA7C4C">
        <w:t>(</w:t>
      </w:r>
      <w:r w:rsidRPr="00EA7C4C">
        <w:rPr>
          <w:rFonts w:eastAsiaTheme="minorHAnsi" w:cstheme="minorBidi"/>
          <w:szCs w:val="22"/>
        </w:rPr>
        <w:t>its properties are the same in all directions</w:t>
      </w:r>
      <w:r w:rsidRPr="00EA7C4C">
        <w:t>) and homogeneous</w:t>
      </w:r>
      <w:r w:rsidR="00EA7C4C">
        <w:t xml:space="preserve"> </w:t>
      </w:r>
      <w:r w:rsidRPr="00EA7C4C">
        <w:t>(</w:t>
      </w:r>
      <w:r w:rsidRPr="00EA7C4C">
        <w:rPr>
          <w:rFonts w:eastAsiaTheme="minorHAnsi" w:cstheme="minorBidi"/>
          <w:szCs w:val="22"/>
        </w:rPr>
        <w:t>it is uniform in composition and structure throughout the entire volume</w:t>
      </w:r>
      <w:r w:rsidRPr="00EA7C4C">
        <w:t>),</w:t>
      </w:r>
      <w:r w:rsidRPr="00B15167">
        <w:t xml:space="preserve"> representing a non-stress inducing deformation gradient tensor that represents the proliferation of cancer cells </w:t>
      </w:r>
      <w:r w:rsidRPr="00B15167">
        <w:fldChar w:fldCharType="begin">
          <w:fldData xml:space="preserve">PEVuZE5vdGU+PENpdGU+PEF1dGhvcj5LaW08L0F1dGhvcj48WWVhcj4yMDExPC9ZZWFyPjxSZWNO
dW0+MzAxPC9SZWNOdW0+PERpc3BsYXlUZXh0PihSb29zZSwgTmV0dGkgZXQgYWwuIDIwMDMsIEtp
bSwgU3RvbGFyc2thIGV0IGFsLiAyMDExLCBTdHlsaWFub3BvdWxvcywgTWFydGluIGV0IGFsLiAy
MDEzLCBQaXJlbnRpcywgUG9seWRvcm91IGV0IGFsLiAyMDE1KTwvRGlzcGxheVRleHQ+PHJlY29y
ZD48cmVjLW51bWJlcj4zMDE8L3JlYy1udW1iZXI+PGZvcmVpZ24ta2V5cz48a2V5IGFwcD0iRU4i
IGRiLWlkPSJlZTJkcmF2eGsweHhhNGV4MjVyNWRkZnNyZnh0dzV3OXZ3YTIiIHRpbWVzdGFtcD0i
MCI+MzAxPC9rZXk+PC9mb3JlaWduLWtleXM+PHJlZi10eXBlIG5hbWU9IkpvdXJuYWwgQXJ0aWNs
ZSI+MTc8L3JlZi10eXBlPjxjb250cmlidXRvcnM+PGF1dGhvcnM+PGF1dGhvcj5LaW0sIFkuPC9h
dXRob3I+PGF1dGhvcj5TdG9sYXJza2EsIE0uIEEuPC9hdXRob3I+PGF1dGhvcj5PdGhtZXIsIEgu
IEcuPC9hdXRob3I+PC9hdXRob3JzPjwvY29udHJpYnV0b3JzPjxhdXRoLWFkZHJlc3M+RGVwYXJ0
bWVudCBvZiBNYXRoZW1hdGljcyAmYW1wOyBTdGF0aXN0aWNzLCBVbml2ZXJzaXR5IG9mIE1pY2hp
Z2FuLCBEZWFyYm9ybiwgTUkgNDgxMjgtMjQwNiwgVVNBLjwvYXV0aC1hZGRyZXNzPjx0aXRsZXM+
PHRpdGxlPlRoZSByb2xlIG9mIHRoZSBtaWNyb2Vudmlyb25tZW50IGluIHR1bW9yIGdyb3d0aCBh
bmQgaW52YXNpb248L3RpdGxlPjxzZWNvbmRhcnktdGl0bGU+UHJvZ3Jlc3MgaW4gYmlvcGh5c2lj
cyBhbmQgbW9sZWN1bGFyIGJpb2xvZ3k8L3NlY29uZGFyeS10aXRsZT48c2hvcnQtdGl0bGU+VGhl
IHJvbGUgb2YgdGhlIG1pY3JvZW52aXJvbm1lbnQgaW4gdHVtb3IgZ3Jvd3RoIGFuZCBpbnZhc2lv
bjwvc2hvcnQtdGl0bGU+PC90aXRsZXM+PHBlcmlvZGljYWw+PGZ1bGwtdGl0bGU+UHJvZ3Jlc3Mg
aW4gYmlvcGh5c2ljcyBhbmQgbW9sZWN1bGFyIGJpb2xvZ3k8L2Z1bGwtdGl0bGU+PC9wZXJpb2Rp
Y2FsPjxwYWdlcz4zNTMtMzc5PC9wYWdlcz48dm9sdW1lPjEwNjwvdm9sdW1lPjxudW1iZXI+Mjwv
bnVtYmVyPjxkYXRlcz48eWVhcj4yMDExPC95ZWFyPjwvZGF0ZXM+PGlzYm4+MTg3My0xNzMyOyAw
MDc5LTYxMDc8L2lzYm4+PHVybHM+PC91cmxzPjxlbGVjdHJvbmljLXJlc291cmNlLW51bT4xMC4x
MDE2L2oucGJpb21vbGJpby4yMDExLjA2LjAwNjwvZWxlY3Ryb25pYy1yZXNvdXJjZS1udW0+PGFj
Y2Vzcy1kYXRlPkF1ZzwvYWNjZXNzLWRhdGU+PC9yZWNvcmQ+PC9DaXRlPjxDaXRlPjxBdXRob3I+
Um9vc2U8L0F1dGhvcj48WWVhcj4yMDAzPC9ZZWFyPjxSZWNOdW0+NDk1PC9SZWNOdW0+PHJlY29y
ZD48cmVjLW51bWJlcj40OTU8L3JlYy1udW1iZXI+PGZvcmVpZ24ta2V5cz48a2V5IGFwcD0iRU4i
IGRiLWlkPSJlZTJkcmF2eGsweHhhNGV4MjVyNWRkZnNyZnh0dzV3OXZ3YTIiIHRpbWVzdGFtcD0i
MCI+NDk1PC9rZXk+PC9mb3JlaWduLWtleXM+PHJlZi10eXBlIG5hbWU9IkpvdXJuYWwgQXJ0aWNs
ZSI+MTc8L3JlZi10eXBlPjxjb250cmlidXRvcnM+PGF1dGhvcnM+PGF1dGhvcj5Sb29zZSwgVC48
L2F1dGhvcj48YXV0aG9yPk5ldHRpLCBQLiBBLjwvYXV0aG9yPjxhdXRob3I+TXVubiwgTC4gTC48
L2F1dGhvcj48YXV0aG9yPkJvdWNoZXIsIFkuPC9hdXRob3I+PGF1dGhvcj5KYWluLCBSLiBLLjwv
YXV0aG9yPjwvYXV0aG9ycz48L2NvbnRyaWJ1dG9ycz48YXV0aC1hZGRyZXNzPlN0ZWVsZSBMYWJv
cmF0b3J5IGZvciBUdW1vciBCaW9sb2d5LCBNYXNzYWNodXNldHRzIEdlbmVyYWwgSG9zcGl0YWwg
YW5kIEhhcnZhcmQgTWVkaWNhbCBTY2hvb2wsIERlcGFydG1lbnQgb2YgUmFkaWF0aW9uIE9uY29s
b2d5LCAxMDAgQmxvc3NvbSBTdHJlZXQsIENPWCA3LCBCb3N0b24sIE1BIDAyMTE0LTI2MTcsIFVT
QS48L2F1dGgtYWRkcmVzcz48dGl0bGVzPjx0aXRsZT5Tb2xpZCBzdHJlc3MgZ2VuZXJhdGVkIGJ5
IHNwaGVyb2lkIGdyb3d0aCBlc3RpbWF0ZWQgdXNpbmcgYSBsaW5lYXIgcG9yb2VsYXN0aWNpdHkg
bW9kZWw8L3RpdGxlPjxzZWNvbmRhcnktdGl0bGU+TWljcm92YXNjIFJlczwvc2Vjb25kYXJ5LXRp
dGxlPjxzaG9ydC10aXRsZT5Tb2xpZCBzdHJlc3MgZ2VuZXJhdGVkIGJ5IHNwaGVyb2lkIGdyb3d0
aCBlc3RpbWF0ZWQgdXNpbmcgYSBsaW5lYXIgcG9yb2VsYXN0aWNpdHkgbW9kZWw8L3Nob3J0LXRp
dGxlPjwvdGl0bGVzPjxwYWdlcz4yMDQtMTI8L3BhZ2VzPjx2b2x1bWU+NjY8L3ZvbHVtZT48bnVt
YmVyPjM8L251bWJlcj48ZGF0ZXM+PHllYXI+MjAwMzwveWVhcj48L2RhdGVzPjxpc2JuPjAwMjYt
Mjg2MiAoUHJpbnQpIDAwMjYtMjg2MiAoTGlua2luZyk8L2lzYm4+PHVybHM+PHJlbGF0ZWQtdXJs
cz48dXJsPmh0dHA6Ly93d3cubmNiaS5ubG0ubmloLmdvdi9lbnRyZXovcXVlcnkuZmNnaT9jbWQ9
UmV0cmlldmUmYW1wO2RiPVB1Yk1lZCZhbXA7ZG9wdD1DaXRhdGlvbiZhbXA7bGlzdF91aWRzPTE0
NjA5NTI2PC91cmw+PC9yZWxhdGVkLXVybHM+PC91cmxzPjxlbGVjdHJvbmljLXJlc291cmNlLW51
bT5TMDAyNjI4NjIwMzAwMDU3OCBbcGlpXTwvZWxlY3Ryb25pYy1yZXNvdXJjZS1udW0+PGFjY2Vz
cy1kYXRlPk5vdjwvYWNjZXNzLWRhdGU+PC9yZWNvcmQ+PC9DaXRlPjxDaXRlPjxBdXRob3I+U3R5
bGlhbm9wb3Vsb3M8L0F1dGhvcj48WWVhcj4yMDEzPC9ZZWFyPjxSZWNOdW0+NTU1PC9SZWNOdW0+
PHJlY29yZD48cmVjLW51bWJlcj41NTU8L3JlYy1udW1iZXI+PGZvcmVpZ24ta2V5cz48a2V5IGFw
cD0iRU4iIGRiLWlkPSJlZTJkcmF2eGsweHhhNGV4MjVyNWRkZnNyZnh0dzV3OXZ3YTIiIHRpbWVz
dGFtcD0iMCI+NTU1PC9rZXk+PC9mb3JlaWduLWtleXM+PHJlZi10eXBlIG5hbWU9IkpvdXJuYWwg
QXJ0aWNsZSI+MTc8L3JlZi10eXBlPjxjb250cmlidXRvcnM+PGF1dGhvcnM+PGF1dGhvcj5TdHls
aWFub3BvdWxvcywgVC48L2F1dGhvcj48YXV0aG9yPk1hcnRpbiwgSi4gRC48L2F1dGhvcj48YXV0
aG9yPlNudWRlcmwsIE0uPC9hdXRob3I+PGF1dGhvcj5NcGVrcmlzLCBGLjwvYXV0aG9yPjxhdXRo
b3I+SmFpbiwgUy4gUi48L2F1dGhvcj48YXV0aG9yPkphaW4sIFIuIEsuPC9hdXRob3I+PC9hdXRo
b3JzPjwvY29udHJpYnV0b3JzPjxhdXRoLWFkZHJlc3M+TWVjaGFuaWNhbCBFbmdpbmVlcmluZywg
VW5pdmVyc2l0eSBvZiBDeXBydXMuPC9hdXRoLWFkZHJlc3M+PHRpdGxlcz48dGl0bGU+Q29ldm9s
dXRpb24gb2Ygc29saWQgc3RyZXNzIGFuZCBpbnRlcnN0aXRpYWwgZmx1aWQgcHJlc3N1cmUgaW4g
dHVtb3JzIGR1cmluZyBwcm9ncmVzc2lvbjogSW1wbGljYXRpb25zIGZvciB2YXNjdWxhciBjb2xs
YXBzZTwvdGl0bGU+PHNlY29uZGFyeS10aXRsZT5DYW5jZXIgcmVzZWFyY2g8L3NlY29uZGFyeS10
aXRsZT48c2hvcnQtdGl0bGU+Q29ldm9sdXRpb24gb2Ygc29saWQgc3RyZXNzIGFuZCBpbnRlcnN0
aXRpYWwgZmx1aWQgcHJlc3N1cmUgaW4gdHVtb3JzIGR1cmluZyBwcm9ncmVzc2lvbjogSW1wbGlj
YXRpb25zIGZvciB2YXNjdWxhciBjb2xsYXBzZTwvc2hvcnQtdGl0bGU+PC90aXRsZXM+PHBlcmlv
ZGljYWw+PGZ1bGwtdGl0bGU+Q2FuY2VyIHJlc2VhcmNoPC9mdWxsLXRpdGxlPjwvcGVyaW9kaWNh
bD48cGFnZXM+MzgzMy0zODQxPC9wYWdlcz48dm9sdW1lPjczPC92b2x1bWU+PG51bWJlcj4xMzwv
bnVtYmVyPjxkYXRlcz48eWVhcj4yMDEzPC95ZWFyPjwvZGF0ZXM+PGlzYm4+MTUzOC03NDQ1OyAw
MDA4LTU0NzI8L2lzYm4+PHVybHM+PC91cmxzPjxlbGVjdHJvbmljLXJlc291cmNlLW51bT4xMC4x
MTU4LzAwMDgtNTQ3Mi5jYW4tMTItNDUyMTwvZWxlY3Ryb25pYy1yZXNvdXJjZS1udW0+PGFjY2Vz
cy1kYXRlPkFwciAzMDwvYWNjZXNzLWRhdGU+PC9yZWNvcmQ+PC9DaXRlPjxDaXRlPjxBdXRob3I+
UGlyZW50aXM8L0F1dGhvcj48WWVhcj4yMDE1PC9ZZWFyPjxSZWNOdW0+MjA5OTwvUmVjTnVtPjxy
ZWNvcmQ+PHJlYy1udW1iZXI+MjA5OTwvcmVjLW51bWJlcj48Zm9yZWlnbi1rZXlzPjxrZXkgYXBw
PSJFTiIgZGItaWQ9ImVlMmRyYXZ4azB4eGE0ZXgyNXI1ZGRmc3JmeHR3NXc5dndhMiIgdGltZXN0
YW1wPSIxNzMwNzkyNzcwIj4yMDk5PC9rZXk+PC9mb3JlaWduLWtleXM+PHJlZi10eXBlIG5hbWU9
IkpvdXJuYWwgQXJ0aWNsZSI+MTc8L3JlZi10eXBlPjxjb250cmlidXRvcnM+PGF1dGhvcnM+PGF1
dGhvcj5QaXJlbnRpcywgQXRoYW5hc3Npb3MgUDwvYXV0aG9yPjxhdXRob3I+UG9seWRvcm91LCBD
aHJpc3RpYW5hPC9hdXRob3I+PGF1dGhvcj5QYXBhZ2VvcmdpcywgUGFuYWdpb3RpczwvYXV0aG9y
PjxhdXRob3I+Vm91dG91cmksIENocnlzb3ZhbGFudGlzPC9hdXRob3I+PGF1dGhvcj5NcGVrcmlz
LCBGb3Rpb3M8L2F1dGhvcj48YXV0aG9yPlN0eWxpYW5vcG91bG9zLCBUcmlhbnRhZnlsbG9zPC9h
dXRob3I+PC9hdXRob3JzPjwvY29udHJpYnV0b3JzPjx0aXRsZXM+PHRpdGxlPlJlbW9kZWxpbmcg
b2YgZXh0cmFjZWxsdWxhciBtYXRyaXggZHVlIHRvIHNvbGlkIHN0cmVzcyBhY2N1bXVsYXRpb24g
ZHVyaW5nIHR1bW9yIGdyb3d0aDwvdGl0bGU+PHNlY29uZGFyeS10aXRsZT5Db25uZWN0aXZlIHRp
c3N1ZSByZXNlYXJjaDwvc2Vjb25kYXJ5LXRpdGxlPjwvdGl0bGVzPjxwZXJpb2RpY2FsPjxmdWxs
LXRpdGxlPkNvbm5lY3RpdmUgdGlzc3VlIHJlc2VhcmNoPC9mdWxsLXRpdGxlPjwvcGVyaW9kaWNh
bD48cGFnZXM+MzQ1LTM1NDwvcGFnZXM+PHZvbHVtZT41Njwvdm9sdW1lPjxudW1iZXI+NTwvbnVt
YmVyPjxkYXRlcz48eWVhcj4yMDE1PC95ZWFyPjwvZGF0ZXM+PGlzYm4+MDMwMC04MjA3PC9pc2Ju
Pjx1cmxzPjwvdXJscz48L3JlY29yZD48L0NpdGU+PC9FbmROb3RlPgB=
</w:fldData>
        </w:fldChar>
      </w:r>
      <w:r>
        <w:instrText xml:space="preserve"> ADDIN EN.CITE </w:instrText>
      </w:r>
      <w:r>
        <w:fldChar w:fldCharType="begin">
          <w:fldData xml:space="preserve">PEVuZE5vdGU+PENpdGU+PEF1dGhvcj5LaW08L0F1dGhvcj48WWVhcj4yMDExPC9ZZWFyPjxSZWNO
dW0+MzAxPC9SZWNOdW0+PERpc3BsYXlUZXh0PihSb29zZSwgTmV0dGkgZXQgYWwuIDIwMDMsIEtp
bSwgU3RvbGFyc2thIGV0IGFsLiAyMDExLCBTdHlsaWFub3BvdWxvcywgTWFydGluIGV0IGFsLiAy
MDEzLCBQaXJlbnRpcywgUG9seWRvcm91IGV0IGFsLiAyMDE1KTwvRGlzcGxheVRleHQ+PHJlY29y
ZD48cmVjLW51bWJlcj4zMDE8L3JlYy1udW1iZXI+PGZvcmVpZ24ta2V5cz48a2V5IGFwcD0iRU4i
IGRiLWlkPSJlZTJkcmF2eGsweHhhNGV4MjVyNWRkZnNyZnh0dzV3OXZ3YTIiIHRpbWVzdGFtcD0i
MCI+MzAxPC9rZXk+PC9mb3JlaWduLWtleXM+PHJlZi10eXBlIG5hbWU9IkpvdXJuYWwgQXJ0aWNs
ZSI+MTc8L3JlZi10eXBlPjxjb250cmlidXRvcnM+PGF1dGhvcnM+PGF1dGhvcj5LaW0sIFkuPC9h
dXRob3I+PGF1dGhvcj5TdG9sYXJza2EsIE0uIEEuPC9hdXRob3I+PGF1dGhvcj5PdGhtZXIsIEgu
IEcuPC9hdXRob3I+PC9hdXRob3JzPjwvY29udHJpYnV0b3JzPjxhdXRoLWFkZHJlc3M+RGVwYXJ0
bWVudCBvZiBNYXRoZW1hdGljcyAmYW1wOyBTdGF0aXN0aWNzLCBVbml2ZXJzaXR5IG9mIE1pY2hp
Z2FuLCBEZWFyYm9ybiwgTUkgNDgxMjgtMjQwNiwgVVNBLjwvYXV0aC1hZGRyZXNzPjx0aXRsZXM+
PHRpdGxlPlRoZSByb2xlIG9mIHRoZSBtaWNyb2Vudmlyb25tZW50IGluIHR1bW9yIGdyb3d0aCBh
bmQgaW52YXNpb248L3RpdGxlPjxzZWNvbmRhcnktdGl0bGU+UHJvZ3Jlc3MgaW4gYmlvcGh5c2lj
cyBhbmQgbW9sZWN1bGFyIGJpb2xvZ3k8L3NlY29uZGFyeS10aXRsZT48c2hvcnQtdGl0bGU+VGhl
IHJvbGUgb2YgdGhlIG1pY3JvZW52aXJvbm1lbnQgaW4gdHVtb3IgZ3Jvd3RoIGFuZCBpbnZhc2lv
bjwvc2hvcnQtdGl0bGU+PC90aXRsZXM+PHBlcmlvZGljYWw+PGZ1bGwtdGl0bGU+UHJvZ3Jlc3Mg
aW4gYmlvcGh5c2ljcyBhbmQgbW9sZWN1bGFyIGJpb2xvZ3k8L2Z1bGwtdGl0bGU+PC9wZXJpb2Rp
Y2FsPjxwYWdlcz4zNTMtMzc5PC9wYWdlcz48dm9sdW1lPjEwNjwvdm9sdW1lPjxudW1iZXI+Mjwv
bnVtYmVyPjxkYXRlcz48eWVhcj4yMDExPC95ZWFyPjwvZGF0ZXM+PGlzYm4+MTg3My0xNzMyOyAw
MDc5LTYxMDc8L2lzYm4+PHVybHM+PC91cmxzPjxlbGVjdHJvbmljLXJlc291cmNlLW51bT4xMC4x
MDE2L2oucGJpb21vbGJpby4yMDExLjA2LjAwNjwvZWxlY3Ryb25pYy1yZXNvdXJjZS1udW0+PGFj
Y2Vzcy1kYXRlPkF1ZzwvYWNjZXNzLWRhdGU+PC9yZWNvcmQ+PC9DaXRlPjxDaXRlPjxBdXRob3I+
Um9vc2U8L0F1dGhvcj48WWVhcj4yMDAzPC9ZZWFyPjxSZWNOdW0+NDk1PC9SZWNOdW0+PHJlY29y
ZD48cmVjLW51bWJlcj40OTU8L3JlYy1udW1iZXI+PGZvcmVpZ24ta2V5cz48a2V5IGFwcD0iRU4i
IGRiLWlkPSJlZTJkcmF2eGsweHhhNGV4MjVyNWRkZnNyZnh0dzV3OXZ3YTIiIHRpbWVzdGFtcD0i
MCI+NDk1PC9rZXk+PC9mb3JlaWduLWtleXM+PHJlZi10eXBlIG5hbWU9IkpvdXJuYWwgQXJ0aWNs
ZSI+MTc8L3JlZi10eXBlPjxjb250cmlidXRvcnM+PGF1dGhvcnM+PGF1dGhvcj5Sb29zZSwgVC48
L2F1dGhvcj48YXV0aG9yPk5ldHRpLCBQLiBBLjwvYXV0aG9yPjxhdXRob3I+TXVubiwgTC4gTC48
L2F1dGhvcj48YXV0aG9yPkJvdWNoZXIsIFkuPC9hdXRob3I+PGF1dGhvcj5KYWluLCBSLiBLLjwv
YXV0aG9yPjwvYXV0aG9ycz48L2NvbnRyaWJ1dG9ycz48YXV0aC1hZGRyZXNzPlN0ZWVsZSBMYWJv
cmF0b3J5IGZvciBUdW1vciBCaW9sb2d5LCBNYXNzYWNodXNldHRzIEdlbmVyYWwgSG9zcGl0YWwg
YW5kIEhhcnZhcmQgTWVkaWNhbCBTY2hvb2wsIERlcGFydG1lbnQgb2YgUmFkaWF0aW9uIE9uY29s
b2d5LCAxMDAgQmxvc3NvbSBTdHJlZXQsIENPWCA3LCBCb3N0b24sIE1BIDAyMTE0LTI2MTcsIFVT
QS48L2F1dGgtYWRkcmVzcz48dGl0bGVzPjx0aXRsZT5Tb2xpZCBzdHJlc3MgZ2VuZXJhdGVkIGJ5
IHNwaGVyb2lkIGdyb3d0aCBlc3RpbWF0ZWQgdXNpbmcgYSBsaW5lYXIgcG9yb2VsYXN0aWNpdHkg
bW9kZWw8L3RpdGxlPjxzZWNvbmRhcnktdGl0bGU+TWljcm92YXNjIFJlczwvc2Vjb25kYXJ5LXRp
dGxlPjxzaG9ydC10aXRsZT5Tb2xpZCBzdHJlc3MgZ2VuZXJhdGVkIGJ5IHNwaGVyb2lkIGdyb3d0
aCBlc3RpbWF0ZWQgdXNpbmcgYSBsaW5lYXIgcG9yb2VsYXN0aWNpdHkgbW9kZWw8L3Nob3J0LXRp
dGxlPjwvdGl0bGVzPjxwYWdlcz4yMDQtMTI8L3BhZ2VzPjx2b2x1bWU+NjY8L3ZvbHVtZT48bnVt
YmVyPjM8L251bWJlcj48ZGF0ZXM+PHllYXI+MjAwMzwveWVhcj48L2RhdGVzPjxpc2JuPjAwMjYt
Mjg2MiAoUHJpbnQpIDAwMjYtMjg2MiAoTGlua2luZyk8L2lzYm4+PHVybHM+PHJlbGF0ZWQtdXJs
cz48dXJsPmh0dHA6Ly93d3cubmNiaS5ubG0ubmloLmdvdi9lbnRyZXovcXVlcnkuZmNnaT9jbWQ9
UmV0cmlldmUmYW1wO2RiPVB1Yk1lZCZhbXA7ZG9wdD1DaXRhdGlvbiZhbXA7bGlzdF91aWRzPTE0
NjA5NTI2PC91cmw+PC9yZWxhdGVkLXVybHM+PC91cmxzPjxlbGVjdHJvbmljLXJlc291cmNlLW51
bT5TMDAyNjI4NjIwMzAwMDU3OCBbcGlpXTwvZWxlY3Ryb25pYy1yZXNvdXJjZS1udW0+PGFjY2Vz
cy1kYXRlPk5vdjwvYWNjZXNzLWRhdGU+PC9yZWNvcmQ+PC9DaXRlPjxDaXRlPjxBdXRob3I+U3R5
bGlhbm9wb3Vsb3M8L0F1dGhvcj48WWVhcj4yMDEzPC9ZZWFyPjxSZWNOdW0+NTU1PC9SZWNOdW0+
PHJlY29yZD48cmVjLW51bWJlcj41NTU8L3JlYy1udW1iZXI+PGZvcmVpZ24ta2V5cz48a2V5IGFw
cD0iRU4iIGRiLWlkPSJlZTJkcmF2eGsweHhhNGV4MjVyNWRkZnNyZnh0dzV3OXZ3YTIiIHRpbWVz
dGFtcD0iMCI+NTU1PC9rZXk+PC9mb3JlaWduLWtleXM+PHJlZi10eXBlIG5hbWU9IkpvdXJuYWwg
QXJ0aWNsZSI+MTc8L3JlZi10eXBlPjxjb250cmlidXRvcnM+PGF1dGhvcnM+PGF1dGhvcj5TdHls
aWFub3BvdWxvcywgVC48L2F1dGhvcj48YXV0aG9yPk1hcnRpbiwgSi4gRC48L2F1dGhvcj48YXV0
aG9yPlNudWRlcmwsIE0uPC9hdXRob3I+PGF1dGhvcj5NcGVrcmlzLCBGLjwvYXV0aG9yPjxhdXRo
b3I+SmFpbiwgUy4gUi48L2F1dGhvcj48YXV0aG9yPkphaW4sIFIuIEsuPC9hdXRob3I+PC9hdXRo
b3JzPjwvY29udHJpYnV0b3JzPjxhdXRoLWFkZHJlc3M+TWVjaGFuaWNhbCBFbmdpbmVlcmluZywg
VW5pdmVyc2l0eSBvZiBDeXBydXMuPC9hdXRoLWFkZHJlc3M+PHRpdGxlcz48dGl0bGU+Q29ldm9s
dXRpb24gb2Ygc29saWQgc3RyZXNzIGFuZCBpbnRlcnN0aXRpYWwgZmx1aWQgcHJlc3N1cmUgaW4g
dHVtb3JzIGR1cmluZyBwcm9ncmVzc2lvbjogSW1wbGljYXRpb25zIGZvciB2YXNjdWxhciBjb2xs
YXBzZTwvdGl0bGU+PHNlY29uZGFyeS10aXRsZT5DYW5jZXIgcmVzZWFyY2g8L3NlY29uZGFyeS10
aXRsZT48c2hvcnQtdGl0bGU+Q29ldm9sdXRpb24gb2Ygc29saWQgc3RyZXNzIGFuZCBpbnRlcnN0
aXRpYWwgZmx1aWQgcHJlc3N1cmUgaW4gdHVtb3JzIGR1cmluZyBwcm9ncmVzc2lvbjogSW1wbGlj
YXRpb25zIGZvciB2YXNjdWxhciBjb2xsYXBzZTwvc2hvcnQtdGl0bGU+PC90aXRsZXM+PHBlcmlv
ZGljYWw+PGZ1bGwtdGl0bGU+Q2FuY2VyIHJlc2VhcmNoPC9mdWxsLXRpdGxlPjwvcGVyaW9kaWNh
bD48cGFnZXM+MzgzMy0zODQxPC9wYWdlcz48dm9sdW1lPjczPC92b2x1bWU+PG51bWJlcj4xMzwv
bnVtYmVyPjxkYXRlcz48eWVhcj4yMDEzPC95ZWFyPjwvZGF0ZXM+PGlzYm4+MTUzOC03NDQ1OyAw
MDA4LTU0NzI8L2lzYm4+PHVybHM+PC91cmxzPjxlbGVjdHJvbmljLXJlc291cmNlLW51bT4xMC4x
MTU4LzAwMDgtNTQ3Mi5jYW4tMTItNDUyMTwvZWxlY3Ryb25pYy1yZXNvdXJjZS1udW0+PGFjY2Vz
cy1kYXRlPkFwciAzMDwvYWNjZXNzLWRhdGU+PC9yZWNvcmQ+PC9DaXRlPjxDaXRlPjxBdXRob3I+
UGlyZW50aXM8L0F1dGhvcj48WWVhcj4yMDE1PC9ZZWFyPjxSZWNOdW0+MjA5OTwvUmVjTnVtPjxy
ZWNvcmQ+PHJlYy1udW1iZXI+MjA5OTwvcmVjLW51bWJlcj48Zm9yZWlnbi1rZXlzPjxrZXkgYXBw
PSJFTiIgZGItaWQ9ImVlMmRyYXZ4azB4eGE0ZXgyNXI1ZGRmc3JmeHR3NXc5dndhMiIgdGltZXN0
YW1wPSIxNzMwNzkyNzcwIj4yMDk5PC9rZXk+PC9mb3JlaWduLWtleXM+PHJlZi10eXBlIG5hbWU9
IkpvdXJuYWwgQXJ0aWNsZSI+MTc8L3JlZi10eXBlPjxjb250cmlidXRvcnM+PGF1dGhvcnM+PGF1
dGhvcj5QaXJlbnRpcywgQXRoYW5hc3Npb3MgUDwvYXV0aG9yPjxhdXRob3I+UG9seWRvcm91LCBD
aHJpc3RpYW5hPC9hdXRob3I+PGF1dGhvcj5QYXBhZ2VvcmdpcywgUGFuYWdpb3RpczwvYXV0aG9y
PjxhdXRob3I+Vm91dG91cmksIENocnlzb3ZhbGFudGlzPC9hdXRob3I+PGF1dGhvcj5NcGVrcmlz
LCBGb3Rpb3M8L2F1dGhvcj48YXV0aG9yPlN0eWxpYW5vcG91bG9zLCBUcmlhbnRhZnlsbG9zPC9h
dXRob3I+PC9hdXRob3JzPjwvY29udHJpYnV0b3JzPjx0aXRsZXM+PHRpdGxlPlJlbW9kZWxpbmcg
b2YgZXh0cmFjZWxsdWxhciBtYXRyaXggZHVlIHRvIHNvbGlkIHN0cmVzcyBhY2N1bXVsYXRpb24g
ZHVyaW5nIHR1bW9yIGdyb3d0aDwvdGl0bGU+PHNlY29uZGFyeS10aXRsZT5Db25uZWN0aXZlIHRp
c3N1ZSByZXNlYXJjaDwvc2Vjb25kYXJ5LXRpdGxlPjwvdGl0bGVzPjxwZXJpb2RpY2FsPjxmdWxs
LXRpdGxlPkNvbm5lY3RpdmUgdGlzc3VlIHJlc2VhcmNoPC9mdWxsLXRpdGxlPjwvcGVyaW9kaWNh
bD48cGFnZXM+MzQ1LTM1NDwvcGFnZXM+PHZvbHVtZT41Njwvdm9sdW1lPjxudW1iZXI+NTwvbnVt
YmVyPjxkYXRlcz48eWVhcj4yMDE1PC95ZWFyPjwvZGF0ZXM+PGlzYm4+MDMwMC04MjA3PC9pc2Ju
Pjx1cmxzPjwvdXJscz48L3JlY29yZD48L0NpdGU+PC9FbmROb3RlPgB=
</w:fldData>
        </w:fldChar>
      </w:r>
      <w:r>
        <w:instrText xml:space="preserve"> ADDIN EN.CITE.DATA </w:instrText>
      </w:r>
      <w:r>
        <w:fldChar w:fldCharType="end"/>
      </w:r>
      <w:r w:rsidRPr="00B15167">
        <w:fldChar w:fldCharType="separate"/>
      </w:r>
      <w:r>
        <w:rPr>
          <w:noProof/>
        </w:rPr>
        <w:t>(Roose, Netti et al. 2003, Kim, Stolarska et al. 2011, Stylianopoulos, Martin et al. 2013, Pirentis, Polydorou et al. 2015)</w:t>
      </w:r>
      <w:r w:rsidRPr="00B15167">
        <w:fldChar w:fldCharType="end"/>
      </w:r>
      <w:r w:rsidRPr="00B15167">
        <w:t>.</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00"/>
      </w:tblGrid>
      <w:tr w:rsidR="007A107B" w:rsidRPr="00B15167" w14:paraId="39A6C641" w14:textId="77777777" w:rsidTr="002A7C94">
        <w:tc>
          <w:tcPr>
            <w:tcW w:w="9067" w:type="dxa"/>
          </w:tcPr>
          <w:p w14:paraId="24470A2D" w14:textId="4596BCE4" w:rsidR="007A107B" w:rsidRPr="00B15167" w:rsidRDefault="00F65546" w:rsidP="002A7C94">
            <w:pPr>
              <w:pStyle w:val="Web"/>
              <w:jc w:val="center"/>
            </w:pPr>
            <w:r w:rsidRPr="00F65546">
              <w:rPr>
                <w:position w:val="-14"/>
              </w:rPr>
              <w:object w:dxaOrig="859" w:dyaOrig="380" w14:anchorId="4ED194F5">
                <v:shape id="_x0000_i1030" type="#_x0000_t75" style="width:42.8pt;height:19pt" o:ole="">
                  <v:imagedata r:id="rId18" o:title=""/>
                </v:shape>
                <o:OLEObject Type="Embed" ProgID="Equation.DSMT4" ShapeID="_x0000_i1030" DrawAspect="Content" ObjectID="_1824955313" r:id="rId19"/>
              </w:object>
            </w:r>
          </w:p>
        </w:tc>
        <w:tc>
          <w:tcPr>
            <w:tcW w:w="700" w:type="dxa"/>
          </w:tcPr>
          <w:p w14:paraId="545E1DB7" w14:textId="77777777" w:rsidR="007A107B" w:rsidRPr="00B15167" w:rsidRDefault="007A107B" w:rsidP="002A7C94">
            <w:pPr>
              <w:pStyle w:val="Web"/>
              <w:jc w:val="center"/>
            </w:pPr>
            <w:r w:rsidRPr="00B15167">
              <w:t xml:space="preserve"> (S2)</w:t>
            </w:r>
          </w:p>
        </w:tc>
      </w:tr>
    </w:tbl>
    <w:p w14:paraId="4E107E1C" w14:textId="60D745C5" w:rsidR="007A107B" w:rsidRPr="00B15167" w:rsidRDefault="007A107B" w:rsidP="00EA7C4C">
      <w:pPr>
        <w:pStyle w:val="Web"/>
        <w:spacing w:line="276" w:lineRule="auto"/>
        <w:jc w:val="both"/>
      </w:pPr>
      <w:r w:rsidRPr="00B15167">
        <w:t>where</w:t>
      </w:r>
      <w:r w:rsidR="00EA7C4C">
        <w:t xml:space="preserve"> </w:t>
      </w:r>
      <w:r w:rsidR="00EA7C4C">
        <w:rPr>
          <w:lang w:val="el-GR"/>
        </w:rPr>
        <w:t>λ</w:t>
      </w:r>
      <w:r w:rsidR="00EA7C4C" w:rsidRPr="00EA7C4C">
        <w:rPr>
          <w:i/>
          <w:iCs/>
          <w:vertAlign w:val="subscript"/>
        </w:rPr>
        <w:t>g</w:t>
      </w:r>
      <w:r w:rsidRPr="00B15167">
        <w:t xml:space="preserve"> is the growth stretch ratio, which assesses the proliferation of cancer cells, while</w:t>
      </w:r>
      <w:r w:rsidRPr="00EA7C4C">
        <w:rPr>
          <w:b/>
          <w:bCs/>
        </w:rPr>
        <w:t xml:space="preserve"> </w:t>
      </w:r>
      <w:r w:rsidR="00EA7C4C" w:rsidRPr="00EA7C4C">
        <w:rPr>
          <w:b/>
          <w:bCs/>
        </w:rPr>
        <w:t>I</w:t>
      </w:r>
      <w:r w:rsidRPr="00B15167">
        <w:t xml:space="preserve"> represents the second-order identity tensor, </w:t>
      </w:r>
      <w:r w:rsidRPr="00EA7C4C">
        <w:t xml:space="preserve">indicating that the proliferation associated with tumor growth occurs uniformly and isotropically. The elastic component, </w:t>
      </w:r>
      <w:r w:rsidR="00F65546" w:rsidRPr="00EA7C4C">
        <w:rPr>
          <w:position w:val="-12"/>
        </w:rPr>
        <w:object w:dxaOrig="240" w:dyaOrig="360" w14:anchorId="431947BE">
          <v:shape id="_x0000_i1031" type="#_x0000_t75" style="width:12pt;height:18pt" o:ole="">
            <v:imagedata r:id="rId20" o:title=""/>
          </v:shape>
          <o:OLEObject Type="Embed" ProgID="Equation.DSMT4" ShapeID="_x0000_i1031" DrawAspect="Content" ObjectID="_1824955314" r:id="rId21"/>
        </w:object>
      </w:r>
      <w:r w:rsidRPr="00EA7C4C">
        <w:t>, accounts for the stress-inducing elastic interactions both within the tumor and with the surrounding host tissue. The</w:t>
      </w:r>
      <w:r w:rsidRPr="00B15167">
        <w:t xml:space="preserve"> elastic component of </w:t>
      </w:r>
      <w:r w:rsidRPr="00B15167">
        <w:rPr>
          <w:position w:val="-4"/>
        </w:rPr>
        <w:object w:dxaOrig="220" w:dyaOrig="260" w14:anchorId="3BE223C8">
          <v:shape id="_x0000_i1032" type="#_x0000_t75" style="width:10.8pt;height:13.2pt" o:ole="">
            <v:imagedata r:id="rId8" o:title=""/>
          </v:shape>
          <o:OLEObject Type="Embed" ProgID="Equation.DSMT4" ShapeID="_x0000_i1032" DrawAspect="Content" ObjectID="_1824955315" r:id="rId22"/>
        </w:object>
      </w:r>
      <w:r w:rsidRPr="00B15167">
        <w:t xml:space="preserve"> was derived directly from Equation (S1) as:</w:t>
      </w: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7"/>
        <w:gridCol w:w="700"/>
      </w:tblGrid>
      <w:tr w:rsidR="007A107B" w:rsidRPr="00B15167" w14:paraId="7027C2FE" w14:textId="77777777" w:rsidTr="002A7C94">
        <w:tc>
          <w:tcPr>
            <w:tcW w:w="9067" w:type="dxa"/>
          </w:tcPr>
          <w:p w14:paraId="69C2D17C" w14:textId="45149CA1" w:rsidR="007A107B" w:rsidRPr="00B15167" w:rsidRDefault="00F65546" w:rsidP="002A7C94">
            <w:pPr>
              <w:pStyle w:val="Web"/>
              <w:jc w:val="center"/>
            </w:pPr>
            <w:r w:rsidRPr="00F65546">
              <w:rPr>
                <w:position w:val="-14"/>
              </w:rPr>
              <w:object w:dxaOrig="900" w:dyaOrig="460" w14:anchorId="6D838EBD">
                <v:shape id="_x0000_i1033" type="#_x0000_t75" style="width:44.85pt;height:23.2pt" o:ole="">
                  <v:imagedata r:id="rId23" o:title=""/>
                </v:shape>
                <o:OLEObject Type="Embed" ProgID="Equation.DSMT4" ShapeID="_x0000_i1033" DrawAspect="Content" ObjectID="_1824955316" r:id="rId24"/>
              </w:object>
            </w:r>
          </w:p>
        </w:tc>
        <w:tc>
          <w:tcPr>
            <w:tcW w:w="700" w:type="dxa"/>
          </w:tcPr>
          <w:p w14:paraId="71EB6FAA" w14:textId="77777777" w:rsidR="007A107B" w:rsidRPr="00B15167" w:rsidRDefault="007A107B" w:rsidP="002A7C94">
            <w:pPr>
              <w:pStyle w:val="Web"/>
              <w:jc w:val="center"/>
            </w:pPr>
            <w:r w:rsidRPr="00B15167">
              <w:t xml:space="preserve"> (S3)</w:t>
            </w:r>
          </w:p>
        </w:tc>
      </w:tr>
    </w:tbl>
    <w:p w14:paraId="40707C64" w14:textId="12FF9580" w:rsidR="007A107B" w:rsidRPr="003F6A9C" w:rsidRDefault="007A107B" w:rsidP="00EA7C4C">
      <w:pPr>
        <w:pStyle w:val="Web"/>
        <w:spacing w:line="276" w:lineRule="auto"/>
        <w:rPr>
          <w:b/>
          <w:bCs/>
          <w:color w:val="2E74B5" w:themeColor="accent5" w:themeShade="BF"/>
        </w:rPr>
      </w:pPr>
      <w:r w:rsidRPr="00C251D5">
        <w:rPr>
          <w:b/>
          <w:bCs/>
        </w:rPr>
        <w:t xml:space="preserve"> Calculation of the growth stretch ratio </w:t>
      </w:r>
      <w:r w:rsidR="00EA7C4C" w:rsidRPr="003F6A9C">
        <w:rPr>
          <w:b/>
          <w:bCs/>
          <w:color w:val="2E74B5" w:themeColor="accent5" w:themeShade="BF"/>
          <w:position w:val="-16"/>
        </w:rPr>
        <w:object w:dxaOrig="360" w:dyaOrig="400" w14:anchorId="6B07D5C1">
          <v:shape id="_x0000_i1034" type="#_x0000_t75" style="width:18.25pt;height:20pt" o:ole="">
            <v:imagedata r:id="rId25" o:title=""/>
          </v:shape>
          <o:OLEObject Type="Embed" ProgID="Equation.DSMT4" ShapeID="_x0000_i1034" DrawAspect="Content" ObjectID="_1824955317" r:id="rId26"/>
        </w:object>
      </w:r>
    </w:p>
    <w:p w14:paraId="3660D462" w14:textId="587C0CDD" w:rsidR="007A107B" w:rsidRPr="00B15167" w:rsidRDefault="007A107B" w:rsidP="00EA7C4C">
      <w:pPr>
        <w:pStyle w:val="Web"/>
        <w:spacing w:line="276" w:lineRule="auto"/>
        <w:rPr>
          <w:b/>
          <w:bCs/>
        </w:rPr>
      </w:pPr>
      <w:r w:rsidRPr="00B15167">
        <w:t xml:space="preserve">The rate of tumor growth is measured by taking into account both the concentration of oxygen and the proliferation of cancer cells </w:t>
      </w:r>
      <w:r w:rsidRPr="00B15167">
        <w:fldChar w:fldCharType="begin">
          <w:fldData xml:space="preserve">PEVuZE5vdGU+PENpdGU+PEF1dGhvcj5Wb3V0b3VyaTwvQXV0aG9yPjxZZWFyPjIwMTQ8L1llYXI+
PFJlY051bT4xMzc1PC9SZWNOdW0+PERpc3BsYXlUZXh0PihSb29zZSwgTmV0dGkgZXQgYWwuIDIw
MDMsIEtpbSwgU3RvbGFyc2thIGV0IGFsLiAyMDExLCBNYWNMYXVyaW4sIENoYXBtYW4gZXQgYWwu
IDIwMTIsIFZvdXRvdXJpIGFuZCBTdHlsaWFub3BvdWxvcyAyMDE0LCBNcGVrcmlzLCBWb3V0b3Vy
aSBldCBhbC4gMjAxOCk8L0Rpc3BsYXlUZXh0PjxyZWNvcmQ+PHJlYy1udW1iZXI+MTM3NTwvcmVj
LW51bWJlcj48Zm9yZWlnbi1rZXlzPjxrZXkgYXBwPSJFTiIgZGItaWQ9ImVlMmRyYXZ4azB4eGE0
ZXgyNXI1ZGRmc3JmeHR3NXc5dndhMiIgdGltZXN0YW1wPSIwIj4xMzc1PC9rZXk+PC9mb3JlaWdu
LWtleXM+PHJlZi10eXBlIG5hbWU9IkpvdXJuYWwgQXJ0aWNsZSI+MTc8L3JlZi10eXBlPjxjb250
cmlidXRvcnM+PGF1dGhvcnM+PGF1dGhvcj5Wb3V0b3VyaSwgQy48L2F1dGhvcj48YXV0aG9yPlN0
eWxpYW5vcG91bG9zLCBULjwvYXV0aG9yPjwvYXV0aG9ycz48L2NvbnRyaWJ1dG9ycz48YXV0aC1h
ZGRyZXNzPkNhbmNlciBCaW9waHlzaWNzIExhYm9yYXRvcnksIERlcGFydG1lbnQgb2YgTWVjaGFu
aWNhbCBhbmQgTWFudWZhY3R1cmluZyBFbmdpbmVlcmluZywgVW5pdmVyc2l0eSBvZiBDeXBydXMs
IE5pY29zaWEgMTY3OCwgQ3lwcnVzLiYjeEQ7Q2FuY2VyIEJpb3BoeXNpY3MgTGFib3JhdG9yeSwg
RGVwYXJ0bWVudCBvZiBNZWNoYW5pY2FsIGFuZCBNYW51ZmFjdHVyaW5nIEVuZ2luZWVyaW5nLCBV
bml2ZXJzaXR5IG9mIEN5cHJ1cywgTmljb3NpYSAxNjc4LCBDeXBydXMuIEVsZWN0cm9uaWMgYWRk
cmVzczogdHN0eWxpYW5AdWN5LmFjLmN5LjwvYXV0aC1hZGRyZXNzPjx0aXRsZXM+PHRpdGxlPkV2
b2x1dGlvbiBvZiBvc21vdGljIHByZXNzdXJlIGluIHNvbGlkIHR1bW9yczwvdGl0bGU+PHNlY29u
ZGFyeS10aXRsZT5KIEJpb21lY2g8L3NlY29uZGFyeS10aXRsZT48YWx0LXRpdGxlPkpvdXJuYWwg
b2YgYmlvbWVjaGFuaWNzPC9hbHQtdGl0bGU+PC90aXRsZXM+PHBhZ2VzPjM0NDEtNzwvcGFnZXM+
PHZvbHVtZT40Nzwvdm9sdW1lPjxudW1iZXI+MTQ8L251bWJlcj48a2V5d29yZHM+PGtleXdvcmQ+
QWRlbm9jYXJjaW5vbWEvcGF0aG9sb2d5L3BoeXNpb3BhdGhvbG9neTwva2V5d29yZD48a2V5d29y
ZD5CaW9tZWNoYW5pY2FsIFBoZW5vbWVuYS9waHlzaW9sb2d5PC9rZXl3b3JkPjxrZXl3b3JkPkRp
c2Vhc2UgUHJvZ3Jlc3Npb248L2tleXdvcmQ+PGtleXdvcmQ+RXh0cmFjZWxsdWxhciBGbHVpZC8q
cGh5c2lvbG9neTwva2V5d29yZD48a2V5d29yZD5HbHljb3NhbWlub2dseWNhbnMvbWV0YWJvbGlz
bTwva2V5d29yZD48a2V5d29yZD5IdW1hbnM8L2tleXdvcmQ+PGtleXdvcmQ+TWVsYW5vbWEvcGF0
aG9sb2d5L3BoeXNpb3BhdGhvbG9neTwva2V5d29yZD48a2V5d29yZD4qTW9kZWxzLCBCaW9sb2dp
Y2FsPC9rZXl3b3JkPjxrZXl3b3JkPk5lb3BsYXNtcy9tZXRhYm9saXNtL3BhdGhvbG9neS8qcGh5
c2lvcGF0aG9sb2d5PC9rZXl3b3JkPjxrZXl3b3JkPk9zbW90aWMgUHJlc3N1cmUvKnBoeXNpb2xv
Z3k8L2tleXdvcmQ+PGtleXdvcmQ+U2FyY29tYS9wYXRob2xvZ3kvcGh5c2lvcGF0aG9sb2d5PC9r
ZXl3b3JkPjxrZXl3b3JkPlR1bW9yIE1pY3JvZW52aXJvbm1lbnQvKnBoeXNpb2xvZ3k8L2tleXdv
cmQ+PC9rZXl3b3Jkcz48ZGF0ZXM+PHllYXI+MjAxNDwveWVhcj48cHViLWRhdGVzPjxkYXRlPk5v
diA3PC9kYXRlPjwvcHViLWRhdGVzPjwvZGF0ZXM+PGlzYm4+MTg3My0yMzgwIChFbGVjdHJvbmlj
KSYjeEQ7MDAyMS05MjkwIChMaW5raW5nKTwvaXNibj48YWNjZXNzaW9uLW51bT4yNTI4NzExMTwv
YWNjZXNzaW9uLW51bT48dXJscz48cmVsYXRlZC11cmxzPjx1cmw+aHR0cDovL3d3dy5uY2JpLm5s
bS5uaWguZ292L3B1Ym1lZC8yNTI4NzExMTwvdXJsPjwvcmVsYXRlZC11cmxzPjwvdXJscz48Y3Vz
dG9tMj40MjU2NDI5PC9jdXN0b20yPjxlbGVjdHJvbmljLXJlc291cmNlLW51bT4xMC4xMDE2L2ou
amJpb21lY2guMjAxNC4wOS4wMTk8L2VsZWN0cm9uaWMtcmVzb3VyY2UtbnVtPjwvcmVjb3JkPjwv
Q2l0ZT48Q2l0ZT48QXV0aG9yPktpbTwvQXV0aG9yPjxZZWFyPjIwMTE8L1llYXI+PFJlY051bT4z
MDE8L1JlY051bT48cmVjb3JkPjxyZWMtbnVtYmVyPjMwMTwvcmVjLW51bWJlcj48Zm9yZWlnbi1r
ZXlzPjxrZXkgYXBwPSJFTiIgZGItaWQ9ImVlMmRyYXZ4azB4eGE0ZXgyNXI1ZGRmc3JmeHR3NXc5
dndhMiIgdGltZXN0YW1wPSIwIj4zMDE8L2tleT48L2ZvcmVpZ24ta2V5cz48cmVmLXR5cGUgbmFt
ZT0iSm91cm5hbCBBcnRpY2xlIj4xNzwvcmVmLXR5cGU+PGNvbnRyaWJ1dG9ycz48YXV0aG9ycz48
YXV0aG9yPktpbSwgWS48L2F1dGhvcj48YXV0aG9yPlN0b2xhcnNrYSwgTS4gQS48L2F1dGhvcj48
YXV0aG9yPk90aG1lciwgSC4gRy48L2F1dGhvcj48L2F1dGhvcnM+PC9jb250cmlidXRvcnM+PGF1
dGgtYWRkcmVzcz5EZXBhcnRtZW50IG9mIE1hdGhlbWF0aWNzICZhbXA7IFN0YXRpc3RpY3MsIFVu
aXZlcnNpdHkgb2YgTWljaGlnYW4sIERlYXJib3JuLCBNSSA0ODEyOC0yNDA2LCBVU0EuPC9hdXRo
LWFkZHJlc3M+PHRpdGxlcz48dGl0bGU+VGhlIHJvbGUgb2YgdGhlIG1pY3JvZW52aXJvbm1lbnQg
aW4gdHVtb3IgZ3Jvd3RoIGFuZCBpbnZhc2lvbjwvdGl0bGU+PHNlY29uZGFyeS10aXRsZT5Qcm9n
cmVzcyBpbiBiaW9waHlzaWNzIGFuZCBtb2xlY3VsYXIgYmlvbG9neTwvc2Vjb25kYXJ5LXRpdGxl
PjxzaG9ydC10aXRsZT5UaGUgcm9sZSBvZiB0aGUgbWljcm9lbnZpcm9ubWVudCBpbiB0dW1vciBn
cm93dGggYW5kIGludmFzaW9uPC9zaG9ydC10aXRsZT48L3RpdGxlcz48cGVyaW9kaWNhbD48ZnVs
bC10aXRsZT5Qcm9ncmVzcyBpbiBiaW9waHlzaWNzIGFuZCBtb2xlY3VsYXIgYmlvbG9neTwvZnVs
bC10aXRsZT48L3BlcmlvZGljYWw+PHBhZ2VzPjM1My0zNzk8L3BhZ2VzPjx2b2x1bWU+MTA2PC92
b2x1bWU+PG51bWJlcj4yPC9udW1iZXI+PGRhdGVzPjx5ZWFyPjIwMTE8L3llYXI+PC9kYXRlcz48
aXNibj4xODczLTE3MzI7IDAwNzktNjEwNzwvaXNibj48dXJscz48L3VybHM+PGVsZWN0cm9uaWMt
cmVzb3VyY2UtbnVtPjEwLjEwMTYvai5wYmlvbW9sYmlvLjIwMTEuMDYuMDA2PC9lbGVjdHJvbmlj
LXJlc291cmNlLW51bT48YWNjZXNzLWRhdGU+QXVnPC9hY2Nlc3MtZGF0ZT48L3JlY29yZD48L0Np
dGU+PENpdGU+PEF1dGhvcj5NYWNMYXVyaW48L0F1dGhvcj48WWVhcj4yMDEyPC9ZZWFyPjxSZWNO
dW0+MzU4PC9SZWNOdW0+PHJlY29yZD48cmVjLW51bWJlcj4zNTg8L3JlYy1udW1iZXI+PGZvcmVp
Z24ta2V5cz48a2V5IGFwcD0iRU4iIGRiLWlkPSJlZTJkcmF2eGsweHhhNGV4MjVyNWRkZnNyZnh0
dzV3OXZ3YTIiIHRpbWVzdGFtcD0iMCI+MzU4PC9rZXk+PC9mb3JlaWduLWtleXM+PHJlZi10eXBl
IG5hbWU9IkpvdXJuYWwgQXJ0aWNsZSI+MTc8L3JlZi10eXBlPjxjb250cmlidXRvcnM+PGF1dGhv
cnM+PGF1dGhvcj5NYWNMYXVyaW4sIEouPC9hdXRob3I+PGF1dGhvcj5DaGFwbWFuLCBKLjwvYXV0
aG9yPjxhdXRob3I+Sm9uZXMsIEcuIFcuPC9hdXRob3I+PGF1dGhvcj5Sb29zZSwgVC48L2F1dGhv
cj48L2F1dGhvcnM+PC9jb250cmlidXRvcnM+PHRpdGxlcz48dGl0bGU+VGhlIGJ1Y2tsaW5nIG9m
IGNhcGlsbGFyaWVzIGluIHNvbGlkIHR1bW91cnM8L3RpdGxlPjxzZWNvbmRhcnktdGl0bGU+UHJv
Yy4gUi4gU29jLiBBPC9zZWNvbmRhcnktdGl0bGU+PHNob3J0LXRpdGxlPlRoZSBidWNrbGluZyBv
ZiBjYXBpbGxhcmllcyBpbiBzb2xpZCB0dW1vdXJzPC9zaG9ydC10aXRsZT48L3RpdGxlcz48cGFn
ZXM+NDEyMy00MTQ1PC9wYWdlcz48dm9sdW1lPjQ2ODwvdm9sdW1lPjxkYXRlcz48eWVhcj4yMDEy
PC95ZWFyPjwvZGF0ZXM+PHVybHM+PC91cmxzPjwvcmVjb3JkPjwvQ2l0ZT48Q2l0ZT48QXV0aG9y
Pk1wZWtyaXM8L0F1dGhvcj48WWVhcj4yMDE4PC9ZZWFyPjxSZWNOdW0+MTUwMjwvUmVjTnVtPjxy
ZWNvcmQ+PHJlYy1udW1iZXI+MTUwMjwvcmVjLW51bWJlcj48Zm9yZWlnbi1rZXlzPjxrZXkgYXBw
PSJFTiIgZGItaWQ9ImVlMmRyYXZ4azB4eGE0ZXgyNXI1ZGRmc3JmeHR3NXc5dndhMiIgdGltZXN0
YW1wPSIwIj4xNTAyPC9rZXk+PC9mb3JlaWduLWtleXM+PHJlZi10eXBlIG5hbWU9IkpvdXJuYWwg
QXJ0aWNsZSI+MTc8L3JlZi10eXBlPjxjb250cmlidXRvcnM+PGF1dGhvcnM+PGF1dGhvcj5NcGVr
cmlzLCBGLjwvYXV0aG9yPjxhdXRob3I+Vm91dG91cmksIEMuPC9hdXRob3I+PGF1dGhvcj5QYXBh
Z2VvcmdpcywgUC48L2F1dGhvcj48YXV0aG9yPlN0eWxpYW5vcG91bG9zLCBULjwvYXV0aG9yPjwv
YXV0aG9ycz48L2NvbnRyaWJ1dG9ycz48dGl0bGVzPjx0aXRsZT5TdHJlc3MgYWxsZXZpYXRpb24g
c3RyYXRlZ3kgaW4gY2FuY2VyIHRyZWF0bWVudDogSW5zaWdodHMgZnJvbSBhIG1hdGhlbWF0aWNh
bCBtb2RlbDwvdGl0bGU+PHNlY29uZGFyeS10aXRsZT5aIEFuZ2V3IE1hdGggTWVjaDwvc2Vjb25k
YXJ5LXRpdGxlPjwvdGl0bGVzPjxwYWdlcz4xLTEyPC9wYWdlcz48ZGF0ZXM+PHllYXI+MjAxODwv
eWVhcj48L2RhdGVzPjx1cmxzPjwvdXJscz48L3JlY29yZD48L0NpdGU+PENpdGU+PEF1dGhvcj5S
b29zZTwvQXV0aG9yPjxZZWFyPjIwMDM8L1llYXI+PFJlY051bT40OTU8L1JlY051bT48cmVjb3Jk
PjxyZWMtbnVtYmVyPjQ5NTwvcmVjLW51bWJlcj48Zm9yZWlnbi1rZXlzPjxrZXkgYXBwPSJFTiIg
ZGItaWQ9ImVlMmRyYXZ4azB4eGE0ZXgyNXI1ZGRmc3JmeHR3NXc5dndhMiIgdGltZXN0YW1wPSIw
Ij40OTU8L2tleT48L2ZvcmVpZ24ta2V5cz48cmVmLXR5cGUgbmFtZT0iSm91cm5hbCBBcnRpY2xl
Ij4xNzwvcmVmLXR5cGU+PGNvbnRyaWJ1dG9ycz48YXV0aG9ycz48YXV0aG9yPlJvb3NlLCBULjwv
YXV0aG9yPjxhdXRob3I+TmV0dGksIFAuIEEuPC9hdXRob3I+PGF1dGhvcj5NdW5uLCBMLiBMLjwv
YXV0aG9yPjxhdXRob3I+Qm91Y2hlciwgWS48L2F1dGhvcj48YXV0aG9yPkphaW4sIFIuIEsuPC9h
dXRob3I+PC9hdXRob3JzPjwvY29udHJpYnV0b3JzPjxhdXRoLWFkZHJlc3M+U3RlZWxlIExhYm9y
YXRvcnkgZm9yIFR1bW9yIEJpb2xvZ3ksIE1hc3NhY2h1c2V0dHMgR2VuZXJhbCBIb3NwaXRhbCBh
bmQgSGFydmFyZCBNZWRpY2FsIFNjaG9vbCwgRGVwYXJ0bWVudCBvZiBSYWRpYXRpb24gT25jb2xv
Z3ksIDEwMCBCbG9zc29tIFN0cmVldCwgQ09YIDcsIEJvc3RvbiwgTUEgMDIxMTQtMjYxNywgVVNB
LjwvYXV0aC1hZGRyZXNzPjx0aXRsZXM+PHRpdGxlPlNvbGlkIHN0cmVzcyBnZW5lcmF0ZWQgYnkg
c3BoZXJvaWQgZ3Jvd3RoIGVzdGltYXRlZCB1c2luZyBhIGxpbmVhciBwb3JvZWxhc3RpY2l0eSBt
b2RlbDwvdGl0bGU+PHNlY29uZGFyeS10aXRsZT5NaWNyb3Zhc2MgUmVzPC9zZWNvbmRhcnktdGl0
bGU+PHNob3J0LXRpdGxlPlNvbGlkIHN0cmVzcyBnZW5lcmF0ZWQgYnkgc3BoZXJvaWQgZ3Jvd3Ro
IGVzdGltYXRlZCB1c2luZyBhIGxpbmVhciBwb3JvZWxhc3RpY2l0eSBtb2RlbDwvc2hvcnQtdGl0
bGU+PC90aXRsZXM+PHBhZ2VzPjIwNC0xMjwvcGFnZXM+PHZvbHVtZT42Njwvdm9sdW1lPjxudW1i
ZXI+MzwvbnVtYmVyPjxkYXRlcz48eWVhcj4yMDAzPC95ZWFyPjwvZGF0ZXM+PGlzYm4+MDAyNi0y
ODYyIChQcmludCkgMDAyNi0yODYyIChMaW5raW5nKTwvaXNibj48dXJscz48cmVsYXRlZC11cmxz
Pjx1cmw+aHR0cDovL3d3dy5uY2JpLm5sbS5uaWguZ292L2VudHJlei9xdWVyeS5mY2dpP2NtZD1S
ZXRyaWV2ZSZhbXA7ZGI9UHViTWVkJmFtcDtkb3B0PUNpdGF0aW9uJmFtcDtsaXN0X3VpZHM9MTQ2
MDk1MjY8L3VybD48L3JlbGF0ZWQtdXJscz48L3VybHM+PGVsZWN0cm9uaWMtcmVzb3VyY2UtbnVt
PlMwMDI2Mjg2MjAzMDAwNTc4IFtwaWldPC9lbGVjdHJvbmljLXJlc291cmNlLW51bT48YWNjZXNz
LWRhdGU+Tm92PC9hY2Nlc3MtZGF0ZT48L3JlY29yZD48L0NpdGU+PC9FbmROb3RlPn==
</w:fldData>
        </w:fldChar>
      </w:r>
      <w:r>
        <w:instrText xml:space="preserve"> ADDIN EN.CITE </w:instrText>
      </w:r>
      <w:r>
        <w:fldChar w:fldCharType="begin">
          <w:fldData xml:space="preserve">PEVuZE5vdGU+PENpdGU+PEF1dGhvcj5Wb3V0b3VyaTwvQXV0aG9yPjxZZWFyPjIwMTQ8L1llYXI+
PFJlY051bT4xMzc1PC9SZWNOdW0+PERpc3BsYXlUZXh0PihSb29zZSwgTmV0dGkgZXQgYWwuIDIw
MDMsIEtpbSwgU3RvbGFyc2thIGV0IGFsLiAyMDExLCBNYWNMYXVyaW4sIENoYXBtYW4gZXQgYWwu
IDIwMTIsIFZvdXRvdXJpIGFuZCBTdHlsaWFub3BvdWxvcyAyMDE0LCBNcGVrcmlzLCBWb3V0b3Vy
aSBldCBhbC4gMjAxOCk8L0Rpc3BsYXlUZXh0PjxyZWNvcmQ+PHJlYy1udW1iZXI+MTM3NTwvcmVj
LW51bWJlcj48Zm9yZWlnbi1rZXlzPjxrZXkgYXBwPSJFTiIgZGItaWQ9ImVlMmRyYXZ4azB4eGE0
ZXgyNXI1ZGRmc3JmeHR3NXc5dndhMiIgdGltZXN0YW1wPSIwIj4xMzc1PC9rZXk+PC9mb3JlaWdu
LWtleXM+PHJlZi10eXBlIG5hbWU9IkpvdXJuYWwgQXJ0aWNsZSI+MTc8L3JlZi10eXBlPjxjb250
cmlidXRvcnM+PGF1dGhvcnM+PGF1dGhvcj5Wb3V0b3VyaSwgQy48L2F1dGhvcj48YXV0aG9yPlN0
eWxpYW5vcG91bG9zLCBULjwvYXV0aG9yPjwvYXV0aG9ycz48L2NvbnRyaWJ1dG9ycz48YXV0aC1h
ZGRyZXNzPkNhbmNlciBCaW9waHlzaWNzIExhYm9yYXRvcnksIERlcGFydG1lbnQgb2YgTWVjaGFu
aWNhbCBhbmQgTWFudWZhY3R1cmluZyBFbmdpbmVlcmluZywgVW5pdmVyc2l0eSBvZiBDeXBydXMs
IE5pY29zaWEgMTY3OCwgQ3lwcnVzLiYjeEQ7Q2FuY2VyIEJpb3BoeXNpY3MgTGFib3JhdG9yeSwg
RGVwYXJ0bWVudCBvZiBNZWNoYW5pY2FsIGFuZCBNYW51ZmFjdHVyaW5nIEVuZ2luZWVyaW5nLCBV
bml2ZXJzaXR5IG9mIEN5cHJ1cywgTmljb3NpYSAxNjc4LCBDeXBydXMuIEVsZWN0cm9uaWMgYWRk
cmVzczogdHN0eWxpYW5AdWN5LmFjLmN5LjwvYXV0aC1hZGRyZXNzPjx0aXRsZXM+PHRpdGxlPkV2
b2x1dGlvbiBvZiBvc21vdGljIHByZXNzdXJlIGluIHNvbGlkIHR1bW9yczwvdGl0bGU+PHNlY29u
ZGFyeS10aXRsZT5KIEJpb21lY2g8L3NlY29uZGFyeS10aXRsZT48YWx0LXRpdGxlPkpvdXJuYWwg
b2YgYmlvbWVjaGFuaWNzPC9hbHQtdGl0bGU+PC90aXRsZXM+PHBhZ2VzPjM0NDEtNzwvcGFnZXM+
PHZvbHVtZT40Nzwvdm9sdW1lPjxudW1iZXI+MTQ8L251bWJlcj48a2V5d29yZHM+PGtleXdvcmQ+
QWRlbm9jYXJjaW5vbWEvcGF0aG9sb2d5L3BoeXNpb3BhdGhvbG9neTwva2V5d29yZD48a2V5d29y
ZD5CaW9tZWNoYW5pY2FsIFBoZW5vbWVuYS9waHlzaW9sb2d5PC9rZXl3b3JkPjxrZXl3b3JkPkRp
c2Vhc2UgUHJvZ3Jlc3Npb248L2tleXdvcmQ+PGtleXdvcmQ+RXh0cmFjZWxsdWxhciBGbHVpZC8q
cGh5c2lvbG9neTwva2V5d29yZD48a2V5d29yZD5HbHljb3NhbWlub2dseWNhbnMvbWV0YWJvbGlz
bTwva2V5d29yZD48a2V5d29yZD5IdW1hbnM8L2tleXdvcmQ+PGtleXdvcmQ+TWVsYW5vbWEvcGF0
aG9sb2d5L3BoeXNpb3BhdGhvbG9neTwva2V5d29yZD48a2V5d29yZD4qTW9kZWxzLCBCaW9sb2dp
Y2FsPC9rZXl3b3JkPjxrZXl3b3JkPk5lb3BsYXNtcy9tZXRhYm9saXNtL3BhdGhvbG9neS8qcGh5
c2lvcGF0aG9sb2d5PC9rZXl3b3JkPjxrZXl3b3JkPk9zbW90aWMgUHJlc3N1cmUvKnBoeXNpb2xv
Z3k8L2tleXdvcmQ+PGtleXdvcmQ+U2FyY29tYS9wYXRob2xvZ3kvcGh5c2lvcGF0aG9sb2d5PC9r
ZXl3b3JkPjxrZXl3b3JkPlR1bW9yIE1pY3JvZW52aXJvbm1lbnQvKnBoeXNpb2xvZ3k8L2tleXdv
cmQ+PC9rZXl3b3Jkcz48ZGF0ZXM+PHllYXI+MjAxNDwveWVhcj48cHViLWRhdGVzPjxkYXRlPk5v
diA3PC9kYXRlPjwvcHViLWRhdGVzPjwvZGF0ZXM+PGlzYm4+MTg3My0yMzgwIChFbGVjdHJvbmlj
KSYjeEQ7MDAyMS05MjkwIChMaW5raW5nKTwvaXNibj48YWNjZXNzaW9uLW51bT4yNTI4NzExMTwv
YWNjZXNzaW9uLW51bT48dXJscz48cmVsYXRlZC11cmxzPjx1cmw+aHR0cDovL3d3dy5uY2JpLm5s
bS5uaWguZ292L3B1Ym1lZC8yNTI4NzExMTwvdXJsPjwvcmVsYXRlZC11cmxzPjwvdXJscz48Y3Vz
dG9tMj40MjU2NDI5PC9jdXN0b20yPjxlbGVjdHJvbmljLXJlc291cmNlLW51bT4xMC4xMDE2L2ou
amJpb21lY2guMjAxNC4wOS4wMTk8L2VsZWN0cm9uaWMtcmVzb3VyY2UtbnVtPjwvcmVjb3JkPjwv
Q2l0ZT48Q2l0ZT48QXV0aG9yPktpbTwvQXV0aG9yPjxZZWFyPjIwMTE8L1llYXI+PFJlY051bT4z
MDE8L1JlY051bT48cmVjb3JkPjxyZWMtbnVtYmVyPjMwMTwvcmVjLW51bWJlcj48Zm9yZWlnbi1r
ZXlzPjxrZXkgYXBwPSJFTiIgZGItaWQ9ImVlMmRyYXZ4azB4eGE0ZXgyNXI1ZGRmc3JmeHR3NXc5
dndhMiIgdGltZXN0YW1wPSIwIj4zMDE8L2tleT48L2ZvcmVpZ24ta2V5cz48cmVmLXR5cGUgbmFt
ZT0iSm91cm5hbCBBcnRpY2xlIj4xNzwvcmVmLXR5cGU+PGNvbnRyaWJ1dG9ycz48YXV0aG9ycz48
YXV0aG9yPktpbSwgWS48L2F1dGhvcj48YXV0aG9yPlN0b2xhcnNrYSwgTS4gQS48L2F1dGhvcj48
YXV0aG9yPk90aG1lciwgSC4gRy48L2F1dGhvcj48L2F1dGhvcnM+PC9jb250cmlidXRvcnM+PGF1
dGgtYWRkcmVzcz5EZXBhcnRtZW50IG9mIE1hdGhlbWF0aWNzICZhbXA7IFN0YXRpc3RpY3MsIFVu
aXZlcnNpdHkgb2YgTWljaGlnYW4sIERlYXJib3JuLCBNSSA0ODEyOC0yNDA2LCBVU0EuPC9hdXRo
LWFkZHJlc3M+PHRpdGxlcz48dGl0bGU+VGhlIHJvbGUgb2YgdGhlIG1pY3JvZW52aXJvbm1lbnQg
aW4gdHVtb3IgZ3Jvd3RoIGFuZCBpbnZhc2lvbjwvdGl0bGU+PHNlY29uZGFyeS10aXRsZT5Qcm9n
cmVzcyBpbiBiaW9waHlzaWNzIGFuZCBtb2xlY3VsYXIgYmlvbG9neTwvc2Vjb25kYXJ5LXRpdGxl
PjxzaG9ydC10aXRsZT5UaGUgcm9sZSBvZiB0aGUgbWljcm9lbnZpcm9ubWVudCBpbiB0dW1vciBn
cm93dGggYW5kIGludmFzaW9uPC9zaG9ydC10aXRsZT48L3RpdGxlcz48cGVyaW9kaWNhbD48ZnVs
bC10aXRsZT5Qcm9ncmVzcyBpbiBiaW9waHlzaWNzIGFuZCBtb2xlY3VsYXIgYmlvbG9neTwvZnVs
bC10aXRsZT48L3BlcmlvZGljYWw+PHBhZ2VzPjM1My0zNzk8L3BhZ2VzPjx2b2x1bWU+MTA2PC92
b2x1bWU+PG51bWJlcj4yPC9udW1iZXI+PGRhdGVzPjx5ZWFyPjIwMTE8L3llYXI+PC9kYXRlcz48
aXNibj4xODczLTE3MzI7IDAwNzktNjEwNzwvaXNibj48dXJscz48L3VybHM+PGVsZWN0cm9uaWMt
cmVzb3VyY2UtbnVtPjEwLjEwMTYvai5wYmlvbW9sYmlvLjIwMTEuMDYuMDA2PC9lbGVjdHJvbmlj
LXJlc291cmNlLW51bT48YWNjZXNzLWRhdGU+QXVnPC9hY2Nlc3MtZGF0ZT48L3JlY29yZD48L0Np
dGU+PENpdGU+PEF1dGhvcj5NYWNMYXVyaW48L0F1dGhvcj48WWVhcj4yMDEyPC9ZZWFyPjxSZWNO
dW0+MzU4PC9SZWNOdW0+PHJlY29yZD48cmVjLW51bWJlcj4zNTg8L3JlYy1udW1iZXI+PGZvcmVp
Z24ta2V5cz48a2V5IGFwcD0iRU4iIGRiLWlkPSJlZTJkcmF2eGsweHhhNGV4MjVyNWRkZnNyZnh0
dzV3OXZ3YTIiIHRpbWVzdGFtcD0iMCI+MzU4PC9rZXk+PC9mb3JlaWduLWtleXM+PHJlZi10eXBl
IG5hbWU9IkpvdXJuYWwgQXJ0aWNsZSI+MTc8L3JlZi10eXBlPjxjb250cmlidXRvcnM+PGF1dGhv
cnM+PGF1dGhvcj5NYWNMYXVyaW4sIEouPC9hdXRob3I+PGF1dGhvcj5DaGFwbWFuLCBKLjwvYXV0
aG9yPjxhdXRob3I+Sm9uZXMsIEcuIFcuPC9hdXRob3I+PGF1dGhvcj5Sb29zZSwgVC48L2F1dGhv
cj48L2F1dGhvcnM+PC9jb250cmlidXRvcnM+PHRpdGxlcz48dGl0bGU+VGhlIGJ1Y2tsaW5nIG9m
IGNhcGlsbGFyaWVzIGluIHNvbGlkIHR1bW91cnM8L3RpdGxlPjxzZWNvbmRhcnktdGl0bGU+UHJv
Yy4gUi4gU29jLiBBPC9zZWNvbmRhcnktdGl0bGU+PHNob3J0LXRpdGxlPlRoZSBidWNrbGluZyBv
ZiBjYXBpbGxhcmllcyBpbiBzb2xpZCB0dW1vdXJzPC9zaG9ydC10aXRsZT48L3RpdGxlcz48cGFn
ZXM+NDEyMy00MTQ1PC9wYWdlcz48dm9sdW1lPjQ2ODwvdm9sdW1lPjxkYXRlcz48eWVhcj4yMDEy
PC95ZWFyPjwvZGF0ZXM+PHVybHM+PC91cmxzPjwvcmVjb3JkPjwvQ2l0ZT48Q2l0ZT48QXV0aG9y
Pk1wZWtyaXM8L0F1dGhvcj48WWVhcj4yMDE4PC9ZZWFyPjxSZWNOdW0+MTUwMjwvUmVjTnVtPjxy
ZWNvcmQ+PHJlYy1udW1iZXI+MTUwMjwvcmVjLW51bWJlcj48Zm9yZWlnbi1rZXlzPjxrZXkgYXBw
PSJFTiIgZGItaWQ9ImVlMmRyYXZ4azB4eGE0ZXgyNXI1ZGRmc3JmeHR3NXc5dndhMiIgdGltZXN0
YW1wPSIwIj4xNTAyPC9rZXk+PC9mb3JlaWduLWtleXM+PHJlZi10eXBlIG5hbWU9IkpvdXJuYWwg
QXJ0aWNsZSI+MTc8L3JlZi10eXBlPjxjb250cmlidXRvcnM+PGF1dGhvcnM+PGF1dGhvcj5NcGVr
cmlzLCBGLjwvYXV0aG9yPjxhdXRob3I+Vm91dG91cmksIEMuPC9hdXRob3I+PGF1dGhvcj5QYXBh
Z2VvcmdpcywgUC48L2F1dGhvcj48YXV0aG9yPlN0eWxpYW5vcG91bG9zLCBULjwvYXV0aG9yPjwv
YXV0aG9ycz48L2NvbnRyaWJ1dG9ycz48dGl0bGVzPjx0aXRsZT5TdHJlc3MgYWxsZXZpYXRpb24g
c3RyYXRlZ3kgaW4gY2FuY2VyIHRyZWF0bWVudDogSW5zaWdodHMgZnJvbSBhIG1hdGhlbWF0aWNh
bCBtb2RlbDwvdGl0bGU+PHNlY29uZGFyeS10aXRsZT5aIEFuZ2V3IE1hdGggTWVjaDwvc2Vjb25k
YXJ5LXRpdGxlPjwvdGl0bGVzPjxwYWdlcz4xLTEyPC9wYWdlcz48ZGF0ZXM+PHllYXI+MjAxODwv
eWVhcj48L2RhdGVzPjx1cmxzPjwvdXJscz48L3JlY29yZD48L0NpdGU+PENpdGU+PEF1dGhvcj5S
b29zZTwvQXV0aG9yPjxZZWFyPjIwMDM8L1llYXI+PFJlY051bT40OTU8L1JlY051bT48cmVjb3Jk
PjxyZWMtbnVtYmVyPjQ5NTwvcmVjLW51bWJlcj48Zm9yZWlnbi1rZXlzPjxrZXkgYXBwPSJFTiIg
ZGItaWQ9ImVlMmRyYXZ4azB4eGE0ZXgyNXI1ZGRmc3JmeHR3NXc5dndhMiIgdGltZXN0YW1wPSIw
Ij40OTU8L2tleT48L2ZvcmVpZ24ta2V5cz48cmVmLXR5cGUgbmFtZT0iSm91cm5hbCBBcnRpY2xl
Ij4xNzwvcmVmLXR5cGU+PGNvbnRyaWJ1dG9ycz48YXV0aG9ycz48YXV0aG9yPlJvb3NlLCBULjwv
YXV0aG9yPjxhdXRob3I+TmV0dGksIFAuIEEuPC9hdXRob3I+PGF1dGhvcj5NdW5uLCBMLiBMLjwv
YXV0aG9yPjxhdXRob3I+Qm91Y2hlciwgWS48L2F1dGhvcj48YXV0aG9yPkphaW4sIFIuIEsuPC9h
dXRob3I+PC9hdXRob3JzPjwvY29udHJpYnV0b3JzPjxhdXRoLWFkZHJlc3M+U3RlZWxlIExhYm9y
YXRvcnkgZm9yIFR1bW9yIEJpb2xvZ3ksIE1hc3NhY2h1c2V0dHMgR2VuZXJhbCBIb3NwaXRhbCBh
bmQgSGFydmFyZCBNZWRpY2FsIFNjaG9vbCwgRGVwYXJ0bWVudCBvZiBSYWRpYXRpb24gT25jb2xv
Z3ksIDEwMCBCbG9zc29tIFN0cmVldCwgQ09YIDcsIEJvc3RvbiwgTUEgMDIxMTQtMjYxNywgVVNB
LjwvYXV0aC1hZGRyZXNzPjx0aXRsZXM+PHRpdGxlPlNvbGlkIHN0cmVzcyBnZW5lcmF0ZWQgYnkg
c3BoZXJvaWQgZ3Jvd3RoIGVzdGltYXRlZCB1c2luZyBhIGxpbmVhciBwb3JvZWxhc3RpY2l0eSBt
b2RlbDwvdGl0bGU+PHNlY29uZGFyeS10aXRsZT5NaWNyb3Zhc2MgUmVzPC9zZWNvbmRhcnktdGl0
bGU+PHNob3J0LXRpdGxlPlNvbGlkIHN0cmVzcyBnZW5lcmF0ZWQgYnkgc3BoZXJvaWQgZ3Jvd3Ro
IGVzdGltYXRlZCB1c2luZyBhIGxpbmVhciBwb3JvZWxhc3RpY2l0eSBtb2RlbDwvc2hvcnQtdGl0
bGU+PC90aXRsZXM+PHBhZ2VzPjIwNC0xMjwvcGFnZXM+PHZvbHVtZT42Njwvdm9sdW1lPjxudW1i
ZXI+MzwvbnVtYmVyPjxkYXRlcz48eWVhcj4yMDAzPC95ZWFyPjwvZGF0ZXM+PGlzYm4+MDAyNi0y
ODYyIChQcmludCkgMDAyNi0yODYyIChMaW5raW5nKTwvaXNibj48dXJscz48cmVsYXRlZC11cmxz
Pjx1cmw+aHR0cDovL3d3dy5uY2JpLm5sbS5uaWguZ292L2VudHJlei9xdWVyeS5mY2dpP2NtZD1S
ZXRyaWV2ZSZhbXA7ZGI9UHViTWVkJmFtcDtkb3B0PUNpdGF0aW9uJmFtcDtsaXN0X3VpZHM9MTQ2
MDk1MjY8L3VybD48L3JlbGF0ZWQtdXJscz48L3VybHM+PGVsZWN0cm9uaWMtcmVzb3VyY2UtbnVt
PlMwMDI2Mjg2MjAzMDAwNTc4IFtwaWldPC9lbGVjdHJvbmljLXJlc291cmNlLW51bT48YWNjZXNz
LWRhdGU+Tm92PC9hY2Nlc3MtZGF0ZT48L3JlY29yZD48L0NpdGU+PC9FbmROb3RlPn==
</w:fldData>
        </w:fldChar>
      </w:r>
      <w:r>
        <w:instrText xml:space="preserve"> ADDIN EN.CITE.DATA </w:instrText>
      </w:r>
      <w:r>
        <w:fldChar w:fldCharType="end"/>
      </w:r>
      <w:r w:rsidRPr="00B15167">
        <w:fldChar w:fldCharType="separate"/>
      </w:r>
      <w:r>
        <w:rPr>
          <w:noProof/>
        </w:rPr>
        <w:t>(Roose, Netti et al. 2003, Kim, Stolarska et al. 2011, MacLaurin, Chapman et al. 2012, Voutouri and Stylianopoulos 2014, Mpekris, Voutouri et al. 2018)</w:t>
      </w:r>
      <w:r w:rsidRPr="00B15167">
        <w:fldChar w:fldCharType="end"/>
      </w:r>
      <w:r w:rsidRPr="00B15167">
        <w:t>. The equation utilized is:</w:t>
      </w:r>
    </w:p>
    <w:tbl>
      <w:tblPr>
        <w:tblW w:w="5000" w:type="pct"/>
        <w:tblLook w:val="04A0" w:firstRow="1" w:lastRow="0" w:firstColumn="1" w:lastColumn="0" w:noHBand="0" w:noVBand="1"/>
      </w:tblPr>
      <w:tblGrid>
        <w:gridCol w:w="8799"/>
        <w:gridCol w:w="978"/>
      </w:tblGrid>
      <w:tr w:rsidR="007A107B" w:rsidRPr="00B15167" w14:paraId="255A9922" w14:textId="77777777" w:rsidTr="00AD21DA">
        <w:trPr>
          <w:trHeight w:val="717"/>
        </w:trPr>
        <w:tc>
          <w:tcPr>
            <w:tcW w:w="4500" w:type="pct"/>
            <w:vAlign w:val="center"/>
          </w:tcPr>
          <w:p w14:paraId="3BC07517" w14:textId="6CF30623" w:rsidR="007A107B" w:rsidRPr="00B15167" w:rsidRDefault="00F65546" w:rsidP="002A7C94">
            <w:pPr>
              <w:spacing w:before="0" w:after="120"/>
              <w:jc w:val="center"/>
              <w:rPr>
                <w:rFonts w:eastAsia="DengXian" w:cs="Times New Roman"/>
                <w:szCs w:val="24"/>
                <w:lang w:eastAsia="zh-CN"/>
              </w:rPr>
            </w:pPr>
            <w:r w:rsidRPr="00F65546">
              <w:rPr>
                <w:rFonts w:eastAsia="DengXian" w:cs="Times New Roman"/>
                <w:noProof/>
                <w:position w:val="-30"/>
                <w:szCs w:val="24"/>
              </w:rPr>
              <w:object w:dxaOrig="4459" w:dyaOrig="720" w14:anchorId="26A038F0">
                <v:shape id="_x0000_i1035" type="#_x0000_t75" style="width:228.75pt;height:36pt" o:ole="">
                  <v:imagedata r:id="rId27" o:title=""/>
                </v:shape>
                <o:OLEObject Type="Embed" ProgID="Equation.DSMT4" ShapeID="_x0000_i1035" DrawAspect="Content" ObjectID="_1824955318" r:id="rId28"/>
              </w:object>
            </w:r>
          </w:p>
        </w:tc>
        <w:tc>
          <w:tcPr>
            <w:tcW w:w="500" w:type="pct"/>
            <w:vAlign w:val="center"/>
          </w:tcPr>
          <w:p w14:paraId="6158C3C0" w14:textId="77777777"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4)</w:t>
            </w:r>
          </w:p>
        </w:tc>
      </w:tr>
    </w:tbl>
    <w:p w14:paraId="31CB7768" w14:textId="518BE7F1" w:rsidR="00206938" w:rsidRDefault="007A107B" w:rsidP="00206938">
      <w:pPr>
        <w:pStyle w:val="Web"/>
        <w:spacing w:line="276" w:lineRule="auto"/>
        <w:jc w:val="both"/>
      </w:pPr>
      <w:r w:rsidRPr="00B15167">
        <w:t xml:space="preserve">where </w:t>
      </w:r>
      <w:r w:rsidR="00F65546" w:rsidRPr="00F65546">
        <w:rPr>
          <w:position w:val="-12"/>
        </w:rPr>
        <w:object w:dxaOrig="420" w:dyaOrig="360" w14:anchorId="6BB51159">
          <v:shape id="_x0000_i1036" type="#_x0000_t75" style="width:20.6pt;height:18pt" o:ole="">
            <v:imagedata r:id="rId29" o:title=""/>
          </v:shape>
          <o:OLEObject Type="Embed" ProgID="Equation.DSMT4" ShapeID="_x0000_i1036" DrawAspect="Content" ObjectID="_1824955319" r:id="rId30"/>
        </w:object>
      </w:r>
      <w:r w:rsidRPr="00B15167">
        <w:t xml:space="preserve"> represents the population of </w:t>
      </w:r>
      <w:r w:rsidR="00206938" w:rsidRPr="00DD6149">
        <w:t xml:space="preserve">non-stem-like cancer cells </w:t>
      </w:r>
      <w:r w:rsidRPr="00B15167">
        <w:t xml:space="preserve">(CCs), </w:t>
      </w:r>
      <w:r w:rsidR="00F65546" w:rsidRPr="00F65546">
        <w:rPr>
          <w:position w:val="-12"/>
        </w:rPr>
        <w:object w:dxaOrig="499" w:dyaOrig="360" w14:anchorId="1C676C16">
          <v:shape id="_x0000_i1037" type="#_x0000_t75" style="width:25.3pt;height:18pt" o:ole="">
            <v:imagedata r:id="rId31" o:title=""/>
          </v:shape>
          <o:OLEObject Type="Embed" ProgID="Equation.DSMT4" ShapeID="_x0000_i1037" DrawAspect="Content" ObjectID="_1824955320" r:id="rId32"/>
        </w:object>
      </w:r>
      <w:r w:rsidRPr="00B15167">
        <w:t xml:space="preserve">denotes the </w:t>
      </w:r>
      <w:r w:rsidR="00206938" w:rsidRPr="00DD6149">
        <w:t>stem-like cancer cells</w:t>
      </w:r>
      <w:r w:rsidRPr="00B15167">
        <w:t xml:space="preserve"> (SCCs) population, </w:t>
      </w:r>
      <w:r w:rsidR="00F65546" w:rsidRPr="00F65546">
        <w:rPr>
          <w:position w:val="-12"/>
        </w:rPr>
        <w:object w:dxaOrig="480" w:dyaOrig="360" w14:anchorId="46AA3912">
          <v:shape id="_x0000_i1038" type="#_x0000_t75" style="width:23.65pt;height:18pt" o:ole="">
            <v:imagedata r:id="rId33" o:title=""/>
          </v:shape>
          <o:OLEObject Type="Embed" ProgID="Equation.DSMT4" ShapeID="_x0000_i1038" DrawAspect="Content" ObjectID="_1824955321" r:id="rId34"/>
        </w:object>
      </w:r>
      <w:r w:rsidRPr="00B15167">
        <w:t xml:space="preserve">signifies </w:t>
      </w:r>
      <w:r w:rsidR="00206938">
        <w:t xml:space="preserve">the </w:t>
      </w:r>
      <w:r w:rsidR="00206938" w:rsidRPr="00DD6149">
        <w:t xml:space="preserve">treatment-induced cancer cells </w:t>
      </w:r>
      <w:r w:rsidRPr="00B15167">
        <w:t xml:space="preserve">(ICCs) population, </w:t>
      </w:r>
      <w:r w:rsidR="00F65546" w:rsidRPr="00F65546">
        <w:rPr>
          <w:position w:val="-12"/>
        </w:rPr>
        <w:object w:dxaOrig="340" w:dyaOrig="360" w14:anchorId="0B5C4068">
          <v:shape id="_x0000_i1039" type="#_x0000_t75" style="width:17pt;height:18pt" o:ole="">
            <v:imagedata r:id="rId35" o:title=""/>
          </v:shape>
          <o:OLEObject Type="Embed" ProgID="Equation.DSMT4" ShapeID="_x0000_i1039" DrawAspect="Content" ObjectID="_1824955322" r:id="rId36"/>
        </w:object>
      </w:r>
      <w:r w:rsidRPr="00B15167">
        <w:t xml:space="preserve">constitutes the total density of tumor cells as determined by the summation of the aforementioned three populations. The </w:t>
      </w:r>
      <w:r w:rsidR="00F65546" w:rsidRPr="00F65546">
        <w:rPr>
          <w:position w:val="-12"/>
        </w:rPr>
        <w:object w:dxaOrig="460" w:dyaOrig="360" w14:anchorId="6D1F9997">
          <v:shape id="_x0000_i1040" type="#_x0000_t75" style="width:22.6pt;height:18pt" o:ole="">
            <v:imagedata r:id="rId37" o:title=""/>
          </v:shape>
          <o:OLEObject Type="Embed" ProgID="Equation.DSMT4" ShapeID="_x0000_i1040" DrawAspect="Content" ObjectID="_1824955323" r:id="rId38"/>
        </w:object>
      </w:r>
      <w:r w:rsidRPr="00B15167">
        <w:t xml:space="preserve">, </w:t>
      </w:r>
      <w:r w:rsidR="00F65546" w:rsidRPr="00F65546">
        <w:rPr>
          <w:position w:val="-12"/>
        </w:rPr>
        <w:object w:dxaOrig="520" w:dyaOrig="360" w14:anchorId="70541E74">
          <v:shape id="_x0000_i1041" type="#_x0000_t75" style="width:26.4pt;height:18pt" o:ole="">
            <v:imagedata r:id="rId39" o:title=""/>
          </v:shape>
          <o:OLEObject Type="Embed" ProgID="Equation.DSMT4" ShapeID="_x0000_i1041" DrawAspect="Content" ObjectID="_1824955324" r:id="rId40"/>
        </w:object>
      </w:r>
      <w:r w:rsidRPr="00B15167">
        <w:t xml:space="preserve">and </w:t>
      </w:r>
      <w:r w:rsidR="00F65546" w:rsidRPr="00F65546">
        <w:rPr>
          <w:position w:val="-12"/>
        </w:rPr>
        <w:object w:dxaOrig="420" w:dyaOrig="360" w14:anchorId="662137DB">
          <v:shape id="_x0000_i1042" type="#_x0000_t75" style="width:21pt;height:18pt" o:ole="">
            <v:imagedata r:id="rId41" o:title=""/>
          </v:shape>
          <o:OLEObject Type="Embed" ProgID="Equation.DSMT4" ShapeID="_x0000_i1042" DrawAspect="Content" ObjectID="_1824955325" r:id="rId42"/>
        </w:object>
      </w:r>
      <w:r w:rsidRPr="00B15167">
        <w:t>are the respective rates of proliferation and degradation for the CCs, SCCs and ICCs, as specified subsequently in Equations (S9-S11).</w:t>
      </w:r>
    </w:p>
    <w:p w14:paraId="55E81FD4" w14:textId="4519EC32" w:rsidR="006025EE" w:rsidRDefault="006025EE" w:rsidP="00206938">
      <w:pPr>
        <w:pStyle w:val="Web"/>
        <w:spacing w:line="276" w:lineRule="auto"/>
        <w:jc w:val="both"/>
      </w:pPr>
    </w:p>
    <w:p w14:paraId="0E870E63" w14:textId="6E3FA5BB" w:rsidR="006025EE" w:rsidRDefault="006025EE" w:rsidP="00206938">
      <w:pPr>
        <w:pStyle w:val="Web"/>
        <w:spacing w:line="276" w:lineRule="auto"/>
        <w:jc w:val="both"/>
      </w:pPr>
    </w:p>
    <w:p w14:paraId="1AC5F8DD" w14:textId="37E8E890" w:rsidR="006025EE" w:rsidRDefault="006025EE" w:rsidP="00206938">
      <w:pPr>
        <w:pStyle w:val="Web"/>
        <w:spacing w:line="276" w:lineRule="auto"/>
        <w:jc w:val="both"/>
      </w:pPr>
    </w:p>
    <w:p w14:paraId="7D2EB194" w14:textId="035F6FBC" w:rsidR="006025EE" w:rsidRDefault="006025EE" w:rsidP="00206938">
      <w:pPr>
        <w:pStyle w:val="Web"/>
        <w:spacing w:line="276" w:lineRule="auto"/>
        <w:jc w:val="both"/>
      </w:pPr>
    </w:p>
    <w:p w14:paraId="7913CDEB" w14:textId="77777777" w:rsidR="006025EE" w:rsidRDefault="006025EE" w:rsidP="00206938">
      <w:pPr>
        <w:pStyle w:val="Web"/>
        <w:spacing w:line="276" w:lineRule="auto"/>
        <w:jc w:val="both"/>
      </w:pPr>
    </w:p>
    <w:p w14:paraId="18C9620F" w14:textId="77777777" w:rsidR="00206938" w:rsidRPr="00C251D5" w:rsidRDefault="007A107B" w:rsidP="00206938">
      <w:pPr>
        <w:pStyle w:val="Web"/>
        <w:spacing w:line="276" w:lineRule="auto"/>
        <w:jc w:val="both"/>
      </w:pPr>
      <w:r w:rsidRPr="00C251D5">
        <w:rPr>
          <w:b/>
          <w:bCs/>
        </w:rPr>
        <w:lastRenderedPageBreak/>
        <w:t>Components of the tumor microenvironment</w:t>
      </w:r>
    </w:p>
    <w:p w14:paraId="6D5A9FB8" w14:textId="42576FF2" w:rsidR="00206938" w:rsidRPr="00C251D5" w:rsidRDefault="007A107B" w:rsidP="006025EE">
      <w:pPr>
        <w:pStyle w:val="Web"/>
        <w:spacing w:line="276" w:lineRule="auto"/>
        <w:jc w:val="both"/>
      </w:pPr>
      <w:r w:rsidRPr="00C251D5">
        <w:t>As outlined in the current mathematical framework, we incorporate the interactions that occur among cancer cells, immune system cells, and tumor-associated macrophages, which will be elaborated upon subsequently.</w:t>
      </w:r>
    </w:p>
    <w:p w14:paraId="3AE9B628" w14:textId="17D0F66E" w:rsidR="007A107B" w:rsidRPr="00C251D5" w:rsidRDefault="007A107B" w:rsidP="00EA7C4C">
      <w:pPr>
        <w:pStyle w:val="Web"/>
        <w:spacing w:line="276" w:lineRule="auto"/>
        <w:rPr>
          <w:b/>
          <w:bCs/>
        </w:rPr>
      </w:pPr>
      <w:r w:rsidRPr="00C251D5">
        <w:rPr>
          <w:b/>
          <w:bCs/>
        </w:rPr>
        <w:t xml:space="preserve">Cancer </w:t>
      </w:r>
      <w:r w:rsidR="00E02F89">
        <w:rPr>
          <w:b/>
          <w:bCs/>
        </w:rPr>
        <w:t>c</w:t>
      </w:r>
      <w:r w:rsidRPr="00C251D5">
        <w:rPr>
          <w:b/>
          <w:bCs/>
        </w:rPr>
        <w:t>ells</w:t>
      </w:r>
    </w:p>
    <w:p w14:paraId="32FDFE8A" w14:textId="739367DD" w:rsidR="007A107B" w:rsidRPr="00B15167" w:rsidRDefault="007A107B" w:rsidP="00EA7C4C">
      <w:pPr>
        <w:pStyle w:val="Web"/>
        <w:spacing w:line="276" w:lineRule="auto"/>
        <w:jc w:val="both"/>
        <w:rPr>
          <w:b/>
          <w:bCs/>
        </w:rPr>
      </w:pPr>
      <w:r w:rsidRPr="00B15167">
        <w:t>The dynamics of the populations of non-stem</w:t>
      </w:r>
      <w:r w:rsidR="00206938">
        <w:t>-like</w:t>
      </w:r>
      <w:r w:rsidRPr="00B15167">
        <w:t xml:space="preserve"> cancer cells (CCs), stem</w:t>
      </w:r>
      <w:r w:rsidR="00206938">
        <w:t>-like</w:t>
      </w:r>
      <w:r w:rsidRPr="00B15167">
        <w:t xml:space="preserve"> cancer cells (SCCs), and </w:t>
      </w:r>
      <w:r w:rsidR="00206938" w:rsidRPr="00DD6149">
        <w:t>treatment-</w:t>
      </w:r>
      <w:r w:rsidRPr="00B15167">
        <w:t xml:space="preserve">induced cancer cells (ICCs) are delineated by Equations (S5-S7). </w:t>
      </w:r>
      <w:r w:rsidRPr="00206938">
        <w:t>SCCs exhibit resistance to therapeutic agents, hypoxic conditions, and the immune response, whereas ICCs, upon the administration of therapy, adopt a more stem-like phenotype.</w:t>
      </w:r>
    </w:p>
    <w:tbl>
      <w:tblPr>
        <w:tblW w:w="5292" w:type="pct"/>
        <w:tblLayout w:type="fixed"/>
        <w:tblLook w:val="04A0" w:firstRow="1" w:lastRow="0" w:firstColumn="1" w:lastColumn="0" w:noHBand="0" w:noVBand="1"/>
      </w:tblPr>
      <w:tblGrid>
        <w:gridCol w:w="9599"/>
        <w:gridCol w:w="749"/>
      </w:tblGrid>
      <w:tr w:rsidR="007A107B" w:rsidRPr="00B15167" w14:paraId="117DB2D5" w14:textId="77777777" w:rsidTr="002A7C94">
        <w:trPr>
          <w:trHeight w:val="1149"/>
        </w:trPr>
        <w:tc>
          <w:tcPr>
            <w:tcW w:w="4638" w:type="pct"/>
            <w:vAlign w:val="center"/>
          </w:tcPr>
          <w:p w14:paraId="551AC98D" w14:textId="0A8C416C" w:rsidR="007A107B" w:rsidRPr="00B15167" w:rsidRDefault="00F65546" w:rsidP="002A7C94">
            <w:pPr>
              <w:spacing w:after="120"/>
              <w:jc w:val="center"/>
              <w:rPr>
                <w:rFonts w:cs="Times New Roman"/>
                <w:szCs w:val="24"/>
                <w:lang w:eastAsia="zh-CN"/>
              </w:rPr>
            </w:pPr>
            <w:r w:rsidRPr="00B15167">
              <w:rPr>
                <w:rFonts w:cs="Times New Roman"/>
                <w:noProof/>
                <w:position w:val="-24"/>
                <w:szCs w:val="24"/>
              </w:rPr>
              <w:object w:dxaOrig="9440" w:dyaOrig="620" w14:anchorId="2368C62B">
                <v:shape id="_x0000_i1043" type="#_x0000_t75" alt="" style="width:472.95pt;height:30.65pt" o:ole="">
                  <v:imagedata r:id="rId43" o:title=""/>
                </v:shape>
                <o:OLEObject Type="Embed" ProgID="Equation.DSMT4" ShapeID="_x0000_i1043" DrawAspect="Content" ObjectID="_1824955326" r:id="rId44"/>
              </w:object>
            </w:r>
          </w:p>
        </w:tc>
        <w:tc>
          <w:tcPr>
            <w:tcW w:w="362" w:type="pct"/>
            <w:vAlign w:val="center"/>
          </w:tcPr>
          <w:p w14:paraId="7FB302C1" w14:textId="77777777"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5)</w:t>
            </w:r>
          </w:p>
        </w:tc>
      </w:tr>
      <w:tr w:rsidR="007A107B" w:rsidRPr="00B15167" w14:paraId="3BA8E8D3" w14:textId="77777777" w:rsidTr="002A7C94">
        <w:trPr>
          <w:trHeight w:val="1302"/>
        </w:trPr>
        <w:tc>
          <w:tcPr>
            <w:tcW w:w="4638" w:type="pct"/>
            <w:vAlign w:val="center"/>
          </w:tcPr>
          <w:p w14:paraId="1E424DA7" w14:textId="7CF367DD" w:rsidR="007A107B" w:rsidRPr="00B15167" w:rsidRDefault="00F65546" w:rsidP="002A7C94">
            <w:pPr>
              <w:spacing w:before="0" w:after="120"/>
              <w:jc w:val="center"/>
              <w:rPr>
                <w:rFonts w:eastAsia="DengXian" w:cs="Times New Roman"/>
                <w:szCs w:val="24"/>
                <w:lang w:eastAsia="zh-CN"/>
              </w:rPr>
            </w:pPr>
            <w:r w:rsidRPr="001721C3">
              <w:rPr>
                <w:rFonts w:eastAsia="DengXian" w:cs="Times New Roman"/>
                <w:noProof/>
                <w:position w:val="-24"/>
                <w:szCs w:val="24"/>
              </w:rPr>
              <w:object w:dxaOrig="10200" w:dyaOrig="620" w14:anchorId="058731E5">
                <v:shape id="_x0000_i1044" type="#_x0000_t75" alt="" style="width:467.65pt;height:30.65pt" o:ole="">
                  <v:imagedata r:id="rId45" o:title=""/>
                </v:shape>
                <o:OLEObject Type="Embed" ProgID="Equation.DSMT4" ShapeID="_x0000_i1044" DrawAspect="Content" ObjectID="_1824955327" r:id="rId46"/>
              </w:object>
            </w:r>
          </w:p>
        </w:tc>
        <w:tc>
          <w:tcPr>
            <w:tcW w:w="362" w:type="pct"/>
            <w:vAlign w:val="center"/>
          </w:tcPr>
          <w:p w14:paraId="70A9C2F3" w14:textId="77777777"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6)</w:t>
            </w:r>
          </w:p>
        </w:tc>
      </w:tr>
      <w:tr w:rsidR="007A107B" w:rsidRPr="00B15167" w14:paraId="35EB5FA8" w14:textId="77777777" w:rsidTr="002A7C94">
        <w:trPr>
          <w:trHeight w:val="1563"/>
        </w:trPr>
        <w:tc>
          <w:tcPr>
            <w:tcW w:w="4638" w:type="pct"/>
            <w:vAlign w:val="center"/>
          </w:tcPr>
          <w:p w14:paraId="59F8CCEE" w14:textId="5F0D369D" w:rsidR="007A107B" w:rsidRPr="00B15167" w:rsidRDefault="00F65546" w:rsidP="002A7C94">
            <w:pPr>
              <w:spacing w:after="120"/>
              <w:jc w:val="center"/>
              <w:rPr>
                <w:rFonts w:cs="Times New Roman"/>
                <w:szCs w:val="24"/>
                <w:lang w:eastAsia="zh-CN"/>
              </w:rPr>
            </w:pPr>
            <w:r w:rsidRPr="00770DE5">
              <w:rPr>
                <w:rFonts w:cs="Times New Roman"/>
                <w:noProof/>
                <w:position w:val="-24"/>
                <w:szCs w:val="24"/>
              </w:rPr>
              <w:object w:dxaOrig="9800" w:dyaOrig="620" w14:anchorId="2E91E29A">
                <v:shape id="_x0000_i1045" type="#_x0000_t75" alt="" style="width:466.5pt;height:30.65pt" o:ole="">
                  <v:imagedata r:id="rId47" o:title=""/>
                </v:shape>
                <o:OLEObject Type="Embed" ProgID="Equation.DSMT4" ShapeID="_x0000_i1045" DrawAspect="Content" ObjectID="_1824955328" r:id="rId48"/>
              </w:object>
            </w:r>
            <w:r w:rsidR="007A107B" w:rsidRPr="00B15167">
              <w:rPr>
                <w:rFonts w:cs="Times New Roman"/>
                <w:szCs w:val="24"/>
                <w:lang w:eastAsia="zh-CN"/>
              </w:rPr>
              <w:t xml:space="preserve"> </w:t>
            </w:r>
          </w:p>
        </w:tc>
        <w:tc>
          <w:tcPr>
            <w:tcW w:w="362" w:type="pct"/>
            <w:vAlign w:val="center"/>
          </w:tcPr>
          <w:p w14:paraId="38DA9DFA" w14:textId="77777777"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7)</w:t>
            </w:r>
          </w:p>
        </w:tc>
      </w:tr>
    </w:tbl>
    <w:p w14:paraId="21C16FB9" w14:textId="519831DE" w:rsidR="007A107B" w:rsidRPr="00B15167" w:rsidRDefault="007A107B" w:rsidP="00EA7C4C">
      <w:pPr>
        <w:pStyle w:val="Web"/>
        <w:spacing w:line="276" w:lineRule="auto"/>
        <w:jc w:val="both"/>
      </w:pPr>
      <w:r w:rsidRPr="00B15167">
        <w:t>In this context,</w:t>
      </w:r>
      <w:r w:rsidRPr="001721C3">
        <w:rPr>
          <w:i/>
          <w:iCs/>
        </w:rPr>
        <w:t xml:space="preserve"> </w:t>
      </w:r>
      <w:r w:rsidR="001721C3" w:rsidRPr="001721C3">
        <w:rPr>
          <w:i/>
          <w:iCs/>
        </w:rPr>
        <w:t>N</w:t>
      </w:r>
      <w:r w:rsidRPr="00B15167">
        <w:t xml:space="preserve"> represents the Natural Killer (NK) cells, </w:t>
      </w:r>
      <w:r w:rsidR="001721C3">
        <w:t>M</w:t>
      </w:r>
      <w:r w:rsidR="001721C3" w:rsidRPr="001721C3">
        <w:rPr>
          <w:i/>
          <w:iCs/>
          <w:vertAlign w:val="subscript"/>
        </w:rPr>
        <w:t>1</w:t>
      </w:r>
      <w:r w:rsidR="00F97576">
        <w:t xml:space="preserve"> </w:t>
      </w:r>
      <w:r w:rsidRPr="00B15167">
        <w:t xml:space="preserve">corresponds to the </w:t>
      </w:r>
      <w:r w:rsidR="00F97576">
        <w:t>M</w:t>
      </w:r>
      <w:r w:rsidR="00F97576" w:rsidRPr="00F97576">
        <w:rPr>
          <w:i/>
          <w:iCs/>
          <w:vertAlign w:val="subscript"/>
        </w:rPr>
        <w:t>1</w:t>
      </w:r>
      <w:r w:rsidRPr="00B15167">
        <w:t xml:space="preserve"> tumor-associated macrophages (TAMs), </w:t>
      </w:r>
      <w:r w:rsidRPr="005E3907">
        <w:t>while</w:t>
      </w:r>
      <w:r w:rsidR="001721C3">
        <w:t xml:space="preserve"> D</w:t>
      </w:r>
      <w:r w:rsidR="001721C3" w:rsidRPr="001721C3">
        <w:rPr>
          <w:i/>
          <w:iCs/>
          <w:vertAlign w:val="subscript"/>
        </w:rPr>
        <w:t>CCs</w:t>
      </w:r>
      <w:r w:rsidRPr="005E3907">
        <w:t>,</w:t>
      </w:r>
      <w:r w:rsidR="001721C3">
        <w:t xml:space="preserve"> D</w:t>
      </w:r>
      <w:r w:rsidR="001721C3" w:rsidRPr="001721C3">
        <w:rPr>
          <w:i/>
          <w:iCs/>
          <w:vertAlign w:val="subscript"/>
        </w:rPr>
        <w:t>SCCs</w:t>
      </w:r>
      <w:r w:rsidRPr="005E3907">
        <w:t>, and</w:t>
      </w:r>
      <w:r w:rsidRPr="00B15167">
        <w:t xml:space="preserve"> </w:t>
      </w:r>
      <w:r w:rsidR="001721C3">
        <w:t>D</w:t>
      </w:r>
      <w:r w:rsidR="001721C3" w:rsidRPr="001721C3">
        <w:rPr>
          <w:i/>
          <w:iCs/>
          <w:vertAlign w:val="subscript"/>
        </w:rPr>
        <w:t>ICCs</w:t>
      </w:r>
      <w:r w:rsidRPr="00B15167">
        <w:t xml:space="preserve"> denote the diffusion coefficients of non-stem</w:t>
      </w:r>
      <w:r w:rsidR="00F97576">
        <w:t>-like</w:t>
      </w:r>
      <w:r w:rsidRPr="00B15167">
        <w:t>, stem</w:t>
      </w:r>
      <w:r w:rsidR="00F97576">
        <w:t>-like</w:t>
      </w:r>
      <w:r w:rsidRPr="00B15167">
        <w:t xml:space="preserve">, and </w:t>
      </w:r>
      <w:r w:rsidR="00F97576">
        <w:t>treatment-</w:t>
      </w:r>
      <w:r w:rsidRPr="00B15167">
        <w:t xml:space="preserve">induced cancer cells, respectively. To incorporate the influence of drug delivery on growth, the surviving fractions of cancer cells, denoted as </w:t>
      </w:r>
      <w:r w:rsidR="006E3E0A" w:rsidRPr="006E3E0A">
        <w:rPr>
          <w:i/>
          <w:iCs/>
        </w:rPr>
        <w:t>S</w:t>
      </w:r>
      <w:r w:rsidR="006E3E0A" w:rsidRPr="006E3E0A">
        <w:rPr>
          <w:i/>
          <w:iCs/>
          <w:vertAlign w:val="subscript"/>
        </w:rPr>
        <w:t>f</w:t>
      </w:r>
      <w:r w:rsidRPr="00B15167">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f</m:t>
                </m:r>
              </m:e>
              <m:sub>
                <m:r>
                  <w:rPr>
                    <w:rFonts w:ascii="Cambria Math" w:hAnsi="Cambria Math"/>
                  </w:rPr>
                  <m:t>SCCs</m:t>
                </m:r>
              </m:sub>
            </m:sSub>
          </m:sub>
        </m:sSub>
      </m:oMath>
      <w:r w:rsidR="005E5A8E">
        <w:t xml:space="preserve"> and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f</m:t>
                </m:r>
              </m:e>
              <m:sub>
                <m:r>
                  <w:rPr>
                    <w:rFonts w:ascii="Cambria Math" w:hAnsi="Cambria Math"/>
                  </w:rPr>
                  <m:t>ICCs</m:t>
                </m:r>
              </m:sub>
            </m:sSub>
          </m:sub>
        </m:sSub>
      </m:oMath>
      <w:r w:rsidRPr="00B15167">
        <w:t>, are integrated into Equations (S5), (S6), and (S7), respectively. The variables</w:t>
      </w:r>
      <w:r w:rsidR="005E5A8E">
        <w:t xml:space="preserve"> </w:t>
      </w:r>
      <w:r w:rsidR="005E5A8E" w:rsidRPr="005E5A8E">
        <w:rPr>
          <w:i/>
          <w:iCs/>
        </w:rPr>
        <w:t>c</w:t>
      </w:r>
      <w:r w:rsidRPr="00B15167">
        <w:t>,</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SCCs</m:t>
            </m:r>
          </m:sub>
        </m:sSub>
      </m:oMath>
      <w:r w:rsidR="005E5A8E">
        <w:t xml:space="preserve">, </w:t>
      </w:r>
      <m:oMath>
        <m:sSub>
          <m:sSubPr>
            <m:ctrlPr>
              <w:rPr>
                <w:rFonts w:ascii="Cambria Math" w:hAnsi="Cambria Math"/>
                <w:i/>
              </w:rPr>
            </m:ctrlPr>
          </m:sSubPr>
          <m:e>
            <m:r>
              <w:rPr>
                <w:rFonts w:ascii="Cambria Math" w:hAnsi="Cambria Math"/>
              </w:rPr>
              <m:t>c</m:t>
            </m:r>
          </m:e>
          <m:sub>
            <m:r>
              <w:rPr>
                <w:rFonts w:ascii="Cambria Math" w:hAnsi="Cambria Math"/>
              </w:rPr>
              <m:t>ICCs</m:t>
            </m:r>
          </m:sub>
        </m:sSub>
        <m:r>
          <w:rPr>
            <w:rFonts w:ascii="Cambria Math" w:hAnsi="Cambria Math"/>
          </w:rPr>
          <m:t xml:space="preserve"> </m:t>
        </m:r>
      </m:oMath>
      <w:r w:rsidRPr="00B15167">
        <w:t xml:space="preserve">and </w:t>
      </w:r>
      <w:r w:rsidR="005E5A8E" w:rsidRPr="005E5A8E">
        <w:rPr>
          <w:i/>
          <w:iCs/>
        </w:rPr>
        <w:t>D</w:t>
      </w:r>
      <w:r w:rsidRPr="00B15167">
        <w:t>,</w:t>
      </w:r>
      <w:r w:rsidR="005E5A8E">
        <w:t xml:space="preserve"> </w:t>
      </w:r>
      <w:r w:rsidR="005E5A8E" w:rsidRPr="005E5A8E">
        <w:rPr>
          <w:i/>
          <w:iCs/>
        </w:rPr>
        <w:t>D</w:t>
      </w:r>
      <w:r w:rsidR="005E5A8E" w:rsidRPr="005E5A8E">
        <w:rPr>
          <w:i/>
          <w:iCs/>
          <w:vertAlign w:val="subscript"/>
        </w:rPr>
        <w:t>SCCs</w:t>
      </w:r>
      <w:r w:rsidRPr="00B15167">
        <w:t>,</w:t>
      </w:r>
      <w:r w:rsidR="005E5A8E">
        <w:t xml:space="preserve"> </w:t>
      </w:r>
      <w:r w:rsidR="005E5A8E" w:rsidRPr="005E5A8E">
        <w:rPr>
          <w:i/>
          <w:iCs/>
        </w:rPr>
        <w:t>D</w:t>
      </w:r>
      <w:r w:rsidR="005E5A8E" w:rsidRPr="005E5A8E">
        <w:rPr>
          <w:i/>
          <w:iCs/>
          <w:vertAlign w:val="subscript"/>
        </w:rPr>
        <w:t>ICCs</w:t>
      </w:r>
      <w:r w:rsidRPr="00B15167">
        <w:t xml:space="preserve"> quantify the respective proportions of tumor cells that are eliminated by NK and CD8</w:t>
      </w:r>
      <w:r w:rsidRPr="00B15167">
        <w:rPr>
          <w:vertAlign w:val="superscript"/>
        </w:rPr>
        <w:t>+</w:t>
      </w:r>
      <w:r w:rsidRPr="00B15167">
        <w:t xml:space="preserve"> T-cells. </w:t>
      </w:r>
      <w:r w:rsidRPr="001E38D9">
        <w:t xml:space="preserve">Especially, for the parameters </w:t>
      </w:r>
      <m:oMath>
        <m:sSub>
          <m:sSubPr>
            <m:ctrlPr>
              <w:rPr>
                <w:rFonts w:ascii="Cambria Math" w:hAnsi="Cambria Math"/>
                <w:i/>
              </w:rPr>
            </m:ctrlPr>
          </m:sSubPr>
          <m:e>
            <m:r>
              <w:rPr>
                <w:rFonts w:ascii="Cambria Math" w:hAnsi="Cambria Math"/>
              </w:rPr>
              <m:t>c</m:t>
            </m:r>
          </m:e>
          <m:sub>
            <m:r>
              <w:rPr>
                <w:rFonts w:ascii="Cambria Math" w:hAnsi="Cambria Math"/>
              </w:rPr>
              <m:t>SCCs</m:t>
            </m:r>
          </m:sub>
        </m:sSub>
      </m:oMath>
      <w:r w:rsidRPr="001E38D9">
        <w:t xml:space="preserve">, </w:t>
      </w:r>
      <w:r w:rsidR="005E5A8E" w:rsidRPr="005E5A8E">
        <w:rPr>
          <w:i/>
          <w:iCs/>
        </w:rPr>
        <w:t>D</w:t>
      </w:r>
      <w:r w:rsidR="005E5A8E" w:rsidRPr="005E5A8E">
        <w:rPr>
          <w:i/>
          <w:iCs/>
          <w:vertAlign w:val="subscript"/>
        </w:rPr>
        <w:t>SCCs</w:t>
      </w:r>
      <w:r w:rsidRPr="001E38D9">
        <w:t xml:space="preserve">, </w:t>
      </w:r>
      <m:oMath>
        <m:sSub>
          <m:sSubPr>
            <m:ctrlPr>
              <w:rPr>
                <w:rFonts w:ascii="Cambria Math" w:hAnsi="Cambria Math"/>
                <w:i/>
              </w:rPr>
            </m:ctrlPr>
          </m:sSubPr>
          <m:e>
            <m:r>
              <w:rPr>
                <w:rFonts w:ascii="Cambria Math" w:hAnsi="Cambria Math"/>
              </w:rPr>
              <m:t>c</m:t>
            </m:r>
          </m:e>
          <m:sub>
            <m:r>
              <w:rPr>
                <w:rFonts w:ascii="Cambria Math" w:hAnsi="Cambria Math"/>
              </w:rPr>
              <m:t>ICCs</m:t>
            </m:r>
          </m:sub>
        </m:sSub>
      </m:oMath>
      <w:r w:rsidRPr="001E38D9">
        <w:t xml:space="preserve"> and </w:t>
      </w:r>
      <w:r w:rsidR="005E5A8E" w:rsidRPr="005E5A8E">
        <w:rPr>
          <w:i/>
          <w:iCs/>
        </w:rPr>
        <w:t>D</w:t>
      </w:r>
      <w:r w:rsidR="005E5A8E" w:rsidRPr="005E5A8E">
        <w:rPr>
          <w:i/>
          <w:iCs/>
          <w:vertAlign w:val="subscript"/>
        </w:rPr>
        <w:t>ICCs</w:t>
      </w:r>
      <w:r w:rsidRPr="001E38D9">
        <w:t>, which characterize the cytotoxic potential of immune cells against SCCs and ICCs, we argue that these cells display heightened resistance during interactions with immune entities.</w:t>
      </w:r>
      <w:r w:rsidRPr="00B15167">
        <w:t xml:space="preserve"> Based on empirical evidence </w:t>
      </w:r>
      <w:r w:rsidRPr="00B15167">
        <w:fldChar w:fldCharType="begin">
          <w:fldData xml:space="preserve">PEVuZE5vdGU+PENpdGU+PEF1dGhvcj5Ub2Rhcm88L0F1dGhvcj48WWVhcj4yMDA5PC9ZZWFyPjxS
ZWNOdW0+MTQwMDwvUmVjTnVtPjxEaXNwbGF5VGV4dD4oVG9kYXJvLCBEJmFwb3M7QXNhcm8gZXQg
YWwuIDIwMDkpPC9EaXNwbGF5VGV4dD48cmVjb3JkPjxyZWMtbnVtYmVyPjE0MDA8L3JlYy1udW1i
ZXI+PGZvcmVpZ24ta2V5cz48a2V5IGFwcD0iRU4iIGRiLWlkPSJlZTJkcmF2eGsweHhhNGV4MjVy
NWRkZnNyZnh0dzV3OXZ3YTIiIHRpbWVzdGFtcD0iMCI+MTQwMDwva2V5PjwvZm9yZWlnbi1rZXlz
PjxyZWYtdHlwZSBuYW1lPSJKb3VybmFsIEFydGljbGUiPjE3PC9yZWYtdHlwZT48Y29udHJpYnV0
b3JzPjxhdXRob3JzPjxhdXRob3I+VG9kYXJvLCBNLjwvYXV0aG9yPjxhdXRob3I+RCZhcG9zO0Fz
YXJvLCBNLjwvYXV0aG9yPjxhdXRob3I+Q2FjY2FtbywgTi48L2F1dGhvcj48YXV0aG9yPklvdmlu
bywgRi48L2F1dGhvcj48YXV0aG9yPkZyYW5jaXBhbmUsIE0uIEcuPC9hdXRob3I+PGF1dGhvcj5N
ZXJhdmlnbGlhLCBTLjwvYXV0aG9yPjxhdXRob3I+T3JsYW5kbywgVi48L2F1dGhvcj48YXV0aG9y
PkxhIE1lbmRvbGEsIEMuPC9hdXRob3I+PGF1dGhvcj5HdWxvdHRhLCBHLjwvYXV0aG9yPjxhdXRo
b3I+U2FsZXJubywgQS48L2F1dGhvcj48YXV0aG9yPkRpZWxpLCBGLjwvYXV0aG9yPjxhdXRob3I+
U3Rhc3NpLCBHLjwvYXV0aG9yPjwvYXV0aG9ycz48L2NvbnRyaWJ1dG9ycz48YXV0aC1hZGRyZXNz
PkRlcGFydG1lbnQgb2YgU3VyZ2ljYWwgYW5kIE9uY29sb2dpY2FsIFNjaWVuY2VzLCBVbml2ZXJz
aXR5IG9mIFBhbGVybW8sIFBhbGVybW8sIEl0YWx5LjwvYXV0aC1hZGRyZXNzPjx0aXRsZXM+PHRp
dGxlPkVmZmljaWVudCBraWxsaW5nIG9mIGh1bWFuIGNvbG9uIGNhbmNlciBzdGVtIGNlbGxzIGJ5
IGdhbW1hZGVsdGEgVCBseW1waG9jeXRlczwvdGl0bGU+PHNlY29uZGFyeS10aXRsZT5KIEltbXVu
b2w8L3NlY29uZGFyeS10aXRsZT48YWx0LXRpdGxlPkpvdXJuYWwgb2YgaW1tdW5vbG9neTwvYWx0
LXRpdGxlPjwvdGl0bGVzPjxwYWdlcz43Mjg3LTk2PC9wYWdlcz48dm9sdW1lPjE4Mjwvdm9sdW1l
PjxudW1iZXI+MTE8L251bWJlcj48a2V5d29yZHM+PGtleXdvcmQ+Q2hyb21hZmZpbiBHcmFudWxl
czwva2V5d29yZD48a2V5d29yZD5Db2xvbmljIE5lb3BsYXNtcy8qaW1tdW5vbG9neTwva2V5d29y
ZD48a2V5d29yZD5DeXRva2luZXM8L2tleXdvcmQ+PGtleXdvcmQ+Q3l0b3RveGljaXR5LCBJbW11
bm9sb2dpYy8qaW1tdW5vbG9neTwva2V5d29yZD48a2V5d29yZD5EaXBob3NwaG9uYXRlcy9waGFy
bWFjb2xvZ3k8L2tleXdvcmQ+PGtleXdvcmQ+SHVtYW5zPC9rZXl3b3JkPjxrZXl3b3JkPkltaWRh
em9sZXMvcGhhcm1hY29sb2d5PC9rZXl3b3JkPjxrZXl3b3JkPkltbXVub3RoZXJhcHk8L2tleXdv
cmQ+PGtleXdvcmQ+TksgQ2VsbCBMZWN0aW4tTGlrZSBSZWNlcHRvciBTdWJmYW1pbHkgSy9pbW11
bm9sb2d5PC9rZXl3b3JkPjxrZXl3b3JkPk5lb3BsYXN0aWMgU3RlbSBDZWxscy8qaW1tdW5vbG9n
eTwva2V5d29yZD48a2V5d29yZD5SZWNlcHRvcnMsIEFudGlnZW4sIFQtQ2VsbCwgZ2FtbWEtZGVs
dGEvKmltbXVub2xvZ3k8L2tleXdvcmQ+PGtleXdvcmQ+VC1MeW1waG9jeXRlcy8qaW1tdW5vbG9n
eTwva2V5d29yZD48a2V5d29yZD5UZXJwZW5lczwva2V5d29yZD48L2tleXdvcmRzPjxkYXRlcz48
eWVhcj4yMDA5PC95ZWFyPjxwdWItZGF0ZXM+PGRhdGU+SnVuIDE8L2RhdGU+PC9wdWItZGF0ZXM+
PC9kYXRlcz48aXNibj4xNTUwLTY2MDYgKEVsZWN0cm9uaWMpJiN4RDswMDIyLTE3NjcgKExpbmtp
bmcpPC9pc2JuPjxhY2Nlc3Npb24tbnVtPjE5NDU0NzI2PC9hY2Nlc3Npb24tbnVtPjx1cmxzPjxy
ZWxhdGVkLXVybHM+PHVybD5odHRwOi8vd3d3Lm5jYmkubmxtLm5paC5nb3YvcHVibWVkLzE5NDU0
NzI2PC91cmw+PC9yZWxhdGVkLXVybHM+PC91cmxzPjxlbGVjdHJvbmljLXJlc291cmNlLW51bT4x
MC40MDQ5L2ppbW11bm9sLjA4MDQyODg8L2VsZWN0cm9uaWMtcmVzb3VyY2UtbnVtPjwvcmVjb3Jk
PjwvQ2l0ZT48L0VuZE5vdGU+
</w:fldData>
        </w:fldChar>
      </w:r>
      <w:r>
        <w:instrText xml:space="preserve"> ADDIN EN.CITE </w:instrText>
      </w:r>
      <w:r>
        <w:fldChar w:fldCharType="begin">
          <w:fldData xml:space="preserve">PEVuZE5vdGU+PENpdGU+PEF1dGhvcj5Ub2Rhcm88L0F1dGhvcj48WWVhcj4yMDA5PC9ZZWFyPjxS
ZWNOdW0+MTQwMDwvUmVjTnVtPjxEaXNwbGF5VGV4dD4oVG9kYXJvLCBEJmFwb3M7QXNhcm8gZXQg
YWwuIDIwMDkpPC9EaXNwbGF5VGV4dD48cmVjb3JkPjxyZWMtbnVtYmVyPjE0MDA8L3JlYy1udW1i
ZXI+PGZvcmVpZ24ta2V5cz48a2V5IGFwcD0iRU4iIGRiLWlkPSJlZTJkcmF2eGsweHhhNGV4MjVy
NWRkZnNyZnh0dzV3OXZ3YTIiIHRpbWVzdGFtcD0iMCI+MTQwMDwva2V5PjwvZm9yZWlnbi1rZXlz
PjxyZWYtdHlwZSBuYW1lPSJKb3VybmFsIEFydGljbGUiPjE3PC9yZWYtdHlwZT48Y29udHJpYnV0
b3JzPjxhdXRob3JzPjxhdXRob3I+VG9kYXJvLCBNLjwvYXV0aG9yPjxhdXRob3I+RCZhcG9zO0Fz
YXJvLCBNLjwvYXV0aG9yPjxhdXRob3I+Q2FjY2FtbywgTi48L2F1dGhvcj48YXV0aG9yPklvdmlu
bywgRi48L2F1dGhvcj48YXV0aG9yPkZyYW5jaXBhbmUsIE0uIEcuPC9hdXRob3I+PGF1dGhvcj5N
ZXJhdmlnbGlhLCBTLjwvYXV0aG9yPjxhdXRob3I+T3JsYW5kbywgVi48L2F1dGhvcj48YXV0aG9y
PkxhIE1lbmRvbGEsIEMuPC9hdXRob3I+PGF1dGhvcj5HdWxvdHRhLCBHLjwvYXV0aG9yPjxhdXRo
b3I+U2FsZXJubywgQS48L2F1dGhvcj48YXV0aG9yPkRpZWxpLCBGLjwvYXV0aG9yPjxhdXRob3I+
U3Rhc3NpLCBHLjwvYXV0aG9yPjwvYXV0aG9ycz48L2NvbnRyaWJ1dG9ycz48YXV0aC1hZGRyZXNz
PkRlcGFydG1lbnQgb2YgU3VyZ2ljYWwgYW5kIE9uY29sb2dpY2FsIFNjaWVuY2VzLCBVbml2ZXJz
aXR5IG9mIFBhbGVybW8sIFBhbGVybW8sIEl0YWx5LjwvYXV0aC1hZGRyZXNzPjx0aXRsZXM+PHRp
dGxlPkVmZmljaWVudCBraWxsaW5nIG9mIGh1bWFuIGNvbG9uIGNhbmNlciBzdGVtIGNlbGxzIGJ5
IGdhbW1hZGVsdGEgVCBseW1waG9jeXRlczwvdGl0bGU+PHNlY29uZGFyeS10aXRsZT5KIEltbXVu
b2w8L3NlY29uZGFyeS10aXRsZT48YWx0LXRpdGxlPkpvdXJuYWwgb2YgaW1tdW5vbG9neTwvYWx0
LXRpdGxlPjwvdGl0bGVzPjxwYWdlcz43Mjg3LTk2PC9wYWdlcz48dm9sdW1lPjE4Mjwvdm9sdW1l
PjxudW1iZXI+MTE8L251bWJlcj48a2V5d29yZHM+PGtleXdvcmQ+Q2hyb21hZmZpbiBHcmFudWxl
czwva2V5d29yZD48a2V5d29yZD5Db2xvbmljIE5lb3BsYXNtcy8qaW1tdW5vbG9neTwva2V5d29y
ZD48a2V5d29yZD5DeXRva2luZXM8L2tleXdvcmQ+PGtleXdvcmQ+Q3l0b3RveGljaXR5LCBJbW11
bm9sb2dpYy8qaW1tdW5vbG9neTwva2V5d29yZD48a2V5d29yZD5EaXBob3NwaG9uYXRlcy9waGFy
bWFjb2xvZ3k8L2tleXdvcmQ+PGtleXdvcmQ+SHVtYW5zPC9rZXl3b3JkPjxrZXl3b3JkPkltaWRh
em9sZXMvcGhhcm1hY29sb2d5PC9rZXl3b3JkPjxrZXl3b3JkPkltbXVub3RoZXJhcHk8L2tleXdv
cmQ+PGtleXdvcmQ+TksgQ2VsbCBMZWN0aW4tTGlrZSBSZWNlcHRvciBTdWJmYW1pbHkgSy9pbW11
bm9sb2d5PC9rZXl3b3JkPjxrZXl3b3JkPk5lb3BsYXN0aWMgU3RlbSBDZWxscy8qaW1tdW5vbG9n
eTwva2V5d29yZD48a2V5d29yZD5SZWNlcHRvcnMsIEFudGlnZW4sIFQtQ2VsbCwgZ2FtbWEtZGVs
dGEvKmltbXVub2xvZ3k8L2tleXdvcmQ+PGtleXdvcmQ+VC1MeW1waG9jeXRlcy8qaW1tdW5vbG9n
eTwva2V5d29yZD48a2V5d29yZD5UZXJwZW5lczwva2V5d29yZD48L2tleXdvcmRzPjxkYXRlcz48
eWVhcj4yMDA5PC95ZWFyPjxwdWItZGF0ZXM+PGRhdGU+SnVuIDE8L2RhdGU+PC9wdWItZGF0ZXM+
PC9kYXRlcz48aXNibj4xNTUwLTY2MDYgKEVsZWN0cm9uaWMpJiN4RDswMDIyLTE3NjcgKExpbmtp
bmcpPC9pc2JuPjxhY2Nlc3Npb24tbnVtPjE5NDU0NzI2PC9hY2Nlc3Npb24tbnVtPjx1cmxzPjxy
ZWxhdGVkLXVybHM+PHVybD5odHRwOi8vd3d3Lm5jYmkubmxtLm5paC5nb3YvcHVibWVkLzE5NDU0
NzI2PC91cmw+PC9yZWxhdGVkLXVybHM+PC91cmxzPjxlbGVjdHJvbmljLXJlc291cmNlLW51bT4x
MC40MDQ5L2ppbW11bm9sLjA4MDQyODg8L2VsZWN0cm9uaWMtcmVzb3VyY2UtbnVtPjwvcmVjb3Jk
PjwvQ2l0ZT48L0VuZE5vdGU+
</w:fldData>
        </w:fldChar>
      </w:r>
      <w:r>
        <w:instrText xml:space="preserve"> ADDIN EN.CITE.DATA </w:instrText>
      </w:r>
      <w:r>
        <w:fldChar w:fldCharType="end"/>
      </w:r>
      <w:r w:rsidRPr="00B15167">
        <w:fldChar w:fldCharType="separate"/>
      </w:r>
      <w:r>
        <w:rPr>
          <w:noProof/>
        </w:rPr>
        <w:t>(Todaro, D'Asaro et al. 2009)</w:t>
      </w:r>
      <w:r w:rsidRPr="00B15167">
        <w:fldChar w:fldCharType="end"/>
      </w:r>
      <w:r w:rsidRPr="00B15167">
        <w:t>, the cytotoxic efficacy of CD8</w:t>
      </w:r>
      <w:r w:rsidRPr="00B15167">
        <w:rPr>
          <w:vertAlign w:val="superscript"/>
        </w:rPr>
        <w:t xml:space="preserve">+ </w:t>
      </w:r>
      <w:r w:rsidRPr="00B15167">
        <w:t>T-cells against stem cancer cells (SCCs) is considered to be seven times lower than that against CCs.  Therefore, the parameters that govern the elimination of SCCs by immune cells are assumed to be the same as for CCs but multiplied by a factor of 0.14. </w:t>
      </w:r>
    </w:p>
    <w:p w14:paraId="14E7CED2" w14:textId="026C1586" w:rsidR="007A107B" w:rsidRPr="00B15167" w:rsidRDefault="00EF6CBF" w:rsidP="00EA7C4C">
      <w:pPr>
        <w:pStyle w:val="Web"/>
        <w:spacing w:line="276" w:lineRule="auto"/>
        <w:jc w:val="both"/>
      </w:pPr>
      <w:r>
        <w:rPr>
          <w:i/>
          <w:iCs/>
        </w:rPr>
        <w:t xml:space="preserve">G </w:t>
      </w:r>
      <w:r w:rsidR="007A107B" w:rsidRPr="00B15167">
        <w:t xml:space="preserve">characterizes the proliferation of CCs, SCCs, and ICCs as a function of oxygen availability.  Regarding the coefficients of the proliferation rates for SCCs and ICCs, </w:t>
      </w:r>
      <w:r w:rsidR="007A107B" w:rsidRPr="00EF6CBF">
        <w:t>namely</w:t>
      </w:r>
      <w:r w:rsidR="007A107B" w:rsidRPr="00B15167">
        <w:t xml:space="preserve"> </w:t>
      </w:r>
      <m:oMath>
        <m:sSub>
          <m:sSubPr>
            <m:ctrlPr>
              <w:rPr>
                <w:rFonts w:ascii="Cambria Math" w:hAnsi="Cambria Math"/>
                <w:i/>
              </w:rPr>
            </m:ctrlPr>
          </m:sSubPr>
          <m:e>
            <m:r>
              <w:rPr>
                <w:rFonts w:ascii="Cambria Math" w:hAnsi="Cambria Math"/>
                <w:lang w:val="el-GR"/>
              </w:rPr>
              <m:t>α</m:t>
            </m:r>
          </m:e>
          <m:sub>
            <m:r>
              <w:rPr>
                <w:rFonts w:ascii="Cambria Math" w:hAnsi="Cambria Math"/>
                <w:vertAlign w:val="subscript"/>
              </w:rPr>
              <m:t>SCCs</m:t>
            </m:r>
          </m:sub>
        </m:sSub>
        <m:r>
          <w:rPr>
            <w:rFonts w:ascii="Cambria Math" w:hAnsi="Cambria Math"/>
          </w:rPr>
          <m:t xml:space="preserve"> </m:t>
        </m:r>
      </m:oMath>
      <w:r w:rsidR="007A107B" w:rsidRPr="00B15167">
        <w:t xml:space="preserve">and </w:t>
      </w:r>
      <m:oMath>
        <m:sSub>
          <m:sSubPr>
            <m:ctrlPr>
              <w:rPr>
                <w:rFonts w:ascii="Cambria Math" w:hAnsi="Cambria Math"/>
                <w:i/>
              </w:rPr>
            </m:ctrlPr>
          </m:sSubPr>
          <m:e>
            <m:r>
              <w:rPr>
                <w:rFonts w:ascii="Cambria Math" w:hAnsi="Cambria Math"/>
                <w:lang w:val="el-GR"/>
              </w:rPr>
              <m:t>α</m:t>
            </m:r>
          </m:e>
          <m:sub>
            <m:r>
              <w:rPr>
                <w:rFonts w:ascii="Cambria Math" w:hAnsi="Cambria Math"/>
                <w:vertAlign w:val="subscript"/>
              </w:rPr>
              <m:t>ICCs</m:t>
            </m:r>
          </m:sub>
        </m:sSub>
      </m:oMath>
      <w:r w:rsidR="007A107B" w:rsidRPr="00B15167">
        <w:t xml:space="preserve">, we claim that under normal oxygen conditions, these values are equivalent to one, thereby </w:t>
      </w:r>
      <w:r w:rsidR="007A107B" w:rsidRPr="00B15167">
        <w:lastRenderedPageBreak/>
        <w:t xml:space="preserve">ensuring that all cancer cell </w:t>
      </w:r>
      <w:proofErr w:type="gramStart"/>
      <w:r w:rsidR="007A107B" w:rsidRPr="00B15167">
        <w:t>types</w:t>
      </w:r>
      <w:proofErr w:type="gramEnd"/>
      <w:r w:rsidR="007A107B" w:rsidRPr="00B15167">
        <w:t xml:space="preserve"> exhibit proliferation rates consistent with those of CCs. Conversely, under hypoxic conditions, the proliferation rates of cancer cells exhibiting a stem-like phenotype are observed to increase. Consequently, we hypothesize that their proliferation rates are inversely proportional to the oxygen concentration, such that as the oxygen concentration approaches zero, the proliferation rates double compared to those observed under normal oxygen levels </w:t>
      </w:r>
      <w:r w:rsidR="007A107B" w:rsidRPr="00B15167">
        <w:fldChar w:fldCharType="begin">
          <w:fldData xml:space="preserve">PEVuZE5vdGU+PENpdGU+PEF1dGhvcj5Db25sZXk8L0F1dGhvcj48WWVhcj4yMDEyPC9ZZWFyPjxS
ZWNOdW0+MTM5MzwvUmVjTnVtPjxEaXNwbGF5VGV4dD4oQ29ubGV5LCBHaGVvcmR1bmVzY3UgZXQg
YWwuIDIwMTIpPC9EaXNwbGF5VGV4dD48cmVjb3JkPjxyZWMtbnVtYmVyPjEzOTM8L3JlYy1udW1i
ZXI+PGZvcmVpZ24ta2V5cz48a2V5IGFwcD0iRU4iIGRiLWlkPSJlZTJkcmF2eGsweHhhNGV4MjVy
NWRkZnNyZnh0dzV3OXZ3YTIiIHRpbWVzdGFtcD0iMCI+MTM5Mzwva2V5PjwvZm9yZWlnbi1rZXlz
PjxyZWYtdHlwZSBuYW1lPSJKb3VybmFsIEFydGljbGUiPjE3PC9yZWYtdHlwZT48Y29udHJpYnV0
b3JzPjxhdXRob3JzPjxhdXRob3I+Q29ubGV5LCBTLiBKLjwvYXV0aG9yPjxhdXRob3I+R2hlb3Jk
dW5lc2N1LCBFLjwvYXV0aG9yPjxhdXRob3I+S2FrYXJhbGEsIFAuPC9hdXRob3I+PGF1dGhvcj5O
ZXdtYW4sIEIuPC9hdXRob3I+PGF1dGhvcj5Lb3JrYXlhLCBILjwvYXV0aG9yPjxhdXRob3I+SGVh
dGgsIEEuIE4uPC9hdXRob3I+PGF1dGhvcj5DbG91dGhpZXIsIFMuIEcuPC9hdXRob3I+PGF1dGhv
cj5XaWNoYSwgTS4gUy48L2F1dGhvcj48L2F1dGhvcnM+PC9jb250cmlidXRvcnM+PGF1dGgtYWRk
cmVzcz5Db21wcmVoZW5zaXZlIENhbmNlciBDZW50ZXIsIERlcGFydG1lbnQgb2YgSW50ZXJuYWwg
TWVkaWNpbmUsIFVuaXZlcnNpdHkgb2YgTWljaGlnYW4sIEFubiBBcmJvciwgTUkgNDgxMDksIFVT
QS48L2F1dGgtYWRkcmVzcz48dGl0bGVzPjx0aXRsZT5BbnRpYW5naW9nZW5pYyBhZ2VudHMgaW5j
cmVhc2UgYnJlYXN0IGNhbmNlciBzdGVtIGNlbGxzIHZpYSB0aGUgZ2VuZXJhdGlvbiBvZiB0dW1v
ciBoeXBveGlhPC90aXRsZT48c2Vjb25kYXJ5LXRpdGxlPlByb2MgTmF0bCBBY2FkIFNjaSBVIFMg
QTwvc2Vjb25kYXJ5LXRpdGxlPjxhbHQtdGl0bGU+UHJvY2VlZGluZ3Mgb2YgdGhlIE5hdGlvbmFs
IEFjYWRlbXkgb2YgU2NpZW5jZXMgb2YgdGhlIFVuaXRlZCBTdGF0ZXMgb2YgQW1lcmljYTwvYWx0
LXRpdGxlPjwvdGl0bGVzPjxwYWdlcz4yNzg0LTk8L3BhZ2VzPjx2b2x1bWU+MTA5PC92b2x1bWU+
PG51bWJlcj44PC9udW1iZXI+PGtleXdvcmRzPjxrZXl3b3JkPkFuZ2lvZ2VuZXNpcyBJbmhpYml0
b3JzLypwaGFybWFjb2xvZ3kvdGhlcmFwZXV0aWMgdXNlPC9rZXl3b3JkPjxrZXl3b3JkPkFuaW1h
bHM8L2tleXdvcmQ+PGtleXdvcmQ+QnJlYXN0IE5lb3BsYXNtcy9kcnVnIHRoZXJhcHkvKnBhdGhv
bG9neTwva2V5d29yZD48a2V5d29yZD5DZWxsIENvdW50PC9rZXl3b3JkPjxrZXl3b3JkPkNlbGwg
SHlwb3hpYS9kcnVnIGVmZmVjdHM8L2tleXdvcmQ+PGtleXdvcmQ+Q2VsbCBMaW5lLCBUdW1vcjwv
a2V5d29yZD48a2V5d29yZD5GZW1hbGU8L2tleXdvcmQ+PGtleXdvcmQ+SHVtYW5zPC9rZXl3b3Jk
PjxrZXl3b3JkPkh5cG94aWEtSW5kdWNpYmxlIEZhY3RvciAxLCBhbHBoYSBTdWJ1bml0L21ldGFi
b2xpc208L2tleXdvcmQ+PGtleXdvcmQ+SW5kb2xlcy9waGFybWFjb2xvZ3kvdGhlcmFwZXV0aWMg
dXNlPC9rZXl3b3JkPjxrZXl3b3JkPk1pY2U8L2tleXdvcmQ+PGtleXdvcmQ+TmVvcGxhc3RpYyBT
dGVtIENlbGxzLypkcnVnIGVmZmVjdHMvKnBhdGhvbG9neTwva2V5d29yZD48a2V5d29yZD5QeXJy
b2xlcy9waGFybWFjb2xvZ3kvdGhlcmFwZXV0aWMgdXNlPC9rZXl3b3JkPjxrZXl3b3JkPlNpZ25h
bCBUcmFuc2R1Y3Rpb24vZHJ1ZyBlZmZlY3RzPC9rZXl3b3JkPjxrZXl3b3JkPmJldGEgQ2F0ZW5p
bi9tZXRhYm9saXNtPC9rZXl3b3JkPjwva2V5d29yZHM+PGRhdGVzPjx5ZWFyPjIwMTI8L3llYXI+
PHB1Yi1kYXRlcz48ZGF0ZT5GZWIgMjE8L2RhdGU+PC9wdWItZGF0ZXM+PC9kYXRlcz48aXNibj4x
MDkxLTY0OTAgKEVsZWN0cm9uaWMpJiN4RDswMDI3LTg0MjQgKExpbmtpbmcpPC9pc2JuPjxhY2Nl
c3Npb24tbnVtPjIyMzA4MzE0PC9hY2Nlc3Npb24tbnVtPjx1cmxzPjxyZWxhdGVkLXVybHM+PHVy
bD5odHRwOi8vd3d3Lm5jYmkubmxtLm5paC5nb3YvcHVibWVkLzIyMzA4MzE0PC91cmw+PC9yZWxh
dGVkLXVybHM+PC91cmxzPjxjdXN0b20yPjMyODY5NzQ8L2N1c3RvbTI+PGVsZWN0cm9uaWMtcmVz
b3VyY2UtbnVtPjEwLjEwNzMvcG5hcy4xMDE4ODY2MTA5PC9lbGVjdHJvbmljLXJlc291cmNlLW51
bT48L3JlY29yZD48L0NpdGU+PC9FbmROb3RlPn==
</w:fldData>
        </w:fldChar>
      </w:r>
      <w:r w:rsidR="007A107B">
        <w:instrText xml:space="preserve"> ADDIN EN.CITE </w:instrText>
      </w:r>
      <w:r w:rsidR="007A107B">
        <w:fldChar w:fldCharType="begin">
          <w:fldData xml:space="preserve">PEVuZE5vdGU+PENpdGU+PEF1dGhvcj5Db25sZXk8L0F1dGhvcj48WWVhcj4yMDEyPC9ZZWFyPjxS
ZWNOdW0+MTM5MzwvUmVjTnVtPjxEaXNwbGF5VGV4dD4oQ29ubGV5LCBHaGVvcmR1bmVzY3UgZXQg
YWwuIDIwMTIpPC9EaXNwbGF5VGV4dD48cmVjb3JkPjxyZWMtbnVtYmVyPjEzOTM8L3JlYy1udW1i
ZXI+PGZvcmVpZ24ta2V5cz48a2V5IGFwcD0iRU4iIGRiLWlkPSJlZTJkcmF2eGsweHhhNGV4MjVy
NWRkZnNyZnh0dzV3OXZ3YTIiIHRpbWVzdGFtcD0iMCI+MTM5Mzwva2V5PjwvZm9yZWlnbi1rZXlz
PjxyZWYtdHlwZSBuYW1lPSJKb3VybmFsIEFydGljbGUiPjE3PC9yZWYtdHlwZT48Y29udHJpYnV0
b3JzPjxhdXRob3JzPjxhdXRob3I+Q29ubGV5LCBTLiBKLjwvYXV0aG9yPjxhdXRob3I+R2hlb3Jk
dW5lc2N1LCBFLjwvYXV0aG9yPjxhdXRob3I+S2FrYXJhbGEsIFAuPC9hdXRob3I+PGF1dGhvcj5O
ZXdtYW4sIEIuPC9hdXRob3I+PGF1dGhvcj5Lb3JrYXlhLCBILjwvYXV0aG9yPjxhdXRob3I+SGVh
dGgsIEEuIE4uPC9hdXRob3I+PGF1dGhvcj5DbG91dGhpZXIsIFMuIEcuPC9hdXRob3I+PGF1dGhv
cj5XaWNoYSwgTS4gUy48L2F1dGhvcj48L2F1dGhvcnM+PC9jb250cmlidXRvcnM+PGF1dGgtYWRk
cmVzcz5Db21wcmVoZW5zaXZlIENhbmNlciBDZW50ZXIsIERlcGFydG1lbnQgb2YgSW50ZXJuYWwg
TWVkaWNpbmUsIFVuaXZlcnNpdHkgb2YgTWljaGlnYW4sIEFubiBBcmJvciwgTUkgNDgxMDksIFVT
QS48L2F1dGgtYWRkcmVzcz48dGl0bGVzPjx0aXRsZT5BbnRpYW5naW9nZW5pYyBhZ2VudHMgaW5j
cmVhc2UgYnJlYXN0IGNhbmNlciBzdGVtIGNlbGxzIHZpYSB0aGUgZ2VuZXJhdGlvbiBvZiB0dW1v
ciBoeXBveGlhPC90aXRsZT48c2Vjb25kYXJ5LXRpdGxlPlByb2MgTmF0bCBBY2FkIFNjaSBVIFMg
QTwvc2Vjb25kYXJ5LXRpdGxlPjxhbHQtdGl0bGU+UHJvY2VlZGluZ3Mgb2YgdGhlIE5hdGlvbmFs
IEFjYWRlbXkgb2YgU2NpZW5jZXMgb2YgdGhlIFVuaXRlZCBTdGF0ZXMgb2YgQW1lcmljYTwvYWx0
LXRpdGxlPjwvdGl0bGVzPjxwYWdlcz4yNzg0LTk8L3BhZ2VzPjx2b2x1bWU+MTA5PC92b2x1bWU+
PG51bWJlcj44PC9udW1iZXI+PGtleXdvcmRzPjxrZXl3b3JkPkFuZ2lvZ2VuZXNpcyBJbmhpYml0
b3JzLypwaGFybWFjb2xvZ3kvdGhlcmFwZXV0aWMgdXNlPC9rZXl3b3JkPjxrZXl3b3JkPkFuaW1h
bHM8L2tleXdvcmQ+PGtleXdvcmQ+QnJlYXN0IE5lb3BsYXNtcy9kcnVnIHRoZXJhcHkvKnBhdGhv
bG9neTwva2V5d29yZD48a2V5d29yZD5DZWxsIENvdW50PC9rZXl3b3JkPjxrZXl3b3JkPkNlbGwg
SHlwb3hpYS9kcnVnIGVmZmVjdHM8L2tleXdvcmQ+PGtleXdvcmQ+Q2VsbCBMaW5lLCBUdW1vcjwv
a2V5d29yZD48a2V5d29yZD5GZW1hbGU8L2tleXdvcmQ+PGtleXdvcmQ+SHVtYW5zPC9rZXl3b3Jk
PjxrZXl3b3JkPkh5cG94aWEtSW5kdWNpYmxlIEZhY3RvciAxLCBhbHBoYSBTdWJ1bml0L21ldGFi
b2xpc208L2tleXdvcmQ+PGtleXdvcmQ+SW5kb2xlcy9waGFybWFjb2xvZ3kvdGhlcmFwZXV0aWMg
dXNlPC9rZXl3b3JkPjxrZXl3b3JkPk1pY2U8L2tleXdvcmQ+PGtleXdvcmQ+TmVvcGxhc3RpYyBT
dGVtIENlbGxzLypkcnVnIGVmZmVjdHMvKnBhdGhvbG9neTwva2V5d29yZD48a2V5d29yZD5QeXJy
b2xlcy9waGFybWFjb2xvZ3kvdGhlcmFwZXV0aWMgdXNlPC9rZXl3b3JkPjxrZXl3b3JkPlNpZ25h
bCBUcmFuc2R1Y3Rpb24vZHJ1ZyBlZmZlY3RzPC9rZXl3b3JkPjxrZXl3b3JkPmJldGEgQ2F0ZW5p
bi9tZXRhYm9saXNtPC9rZXl3b3JkPjwva2V5d29yZHM+PGRhdGVzPjx5ZWFyPjIwMTI8L3llYXI+
PHB1Yi1kYXRlcz48ZGF0ZT5GZWIgMjE8L2RhdGU+PC9wdWItZGF0ZXM+PC9kYXRlcz48aXNibj4x
MDkxLTY0OTAgKEVsZWN0cm9uaWMpJiN4RDswMDI3LTg0MjQgKExpbmtpbmcpPC9pc2JuPjxhY2Nl
c3Npb24tbnVtPjIyMzA4MzE0PC9hY2Nlc3Npb24tbnVtPjx1cmxzPjxyZWxhdGVkLXVybHM+PHVy
bD5odHRwOi8vd3d3Lm5jYmkubmxtLm5paC5nb3YvcHVibWVkLzIyMzA4MzE0PC91cmw+PC9yZWxh
dGVkLXVybHM+PC91cmxzPjxjdXN0b20yPjMyODY5NzQ8L2N1c3RvbTI+PGVsZWN0cm9uaWMtcmVz
b3VyY2UtbnVtPjEwLjEwNzMvcG5hcy4xMDE4ODY2MTA5PC9lbGVjdHJvbmljLXJlc291cmNlLW51
bT48L3JlY29yZD48L0NpdGU+PC9FbmROb3RlPn==
</w:fldData>
        </w:fldChar>
      </w:r>
      <w:r w:rsidR="007A107B">
        <w:instrText xml:space="preserve"> ADDIN EN.CITE.DATA </w:instrText>
      </w:r>
      <w:r w:rsidR="007A107B">
        <w:fldChar w:fldCharType="end"/>
      </w:r>
      <w:r w:rsidR="007A107B" w:rsidRPr="00B15167">
        <w:fldChar w:fldCharType="separate"/>
      </w:r>
      <w:r w:rsidR="007A107B">
        <w:rPr>
          <w:noProof/>
        </w:rPr>
        <w:t>(Conley, Gheordunescu et al. 2012)</w:t>
      </w:r>
      <w:r w:rsidR="007A107B" w:rsidRPr="00B15167">
        <w:fldChar w:fldCharType="end"/>
      </w:r>
      <w:r w:rsidR="007A107B" w:rsidRPr="00B15167">
        <w:t>. </w:t>
      </w:r>
      <w:r w:rsidR="007A107B" w:rsidRPr="001E38D9">
        <w:t xml:space="preserve">The transition rates of cancer cells from type </w:t>
      </w:r>
      <w:r w:rsidR="007A107B" w:rsidRPr="001E38D9">
        <w:rPr>
          <w:i/>
          <w:iCs/>
        </w:rPr>
        <w:t>i</w:t>
      </w:r>
      <w:r w:rsidR="007A107B" w:rsidRPr="001E38D9">
        <w:t xml:space="preserve"> to type</w:t>
      </w:r>
      <w:r w:rsidR="007A107B" w:rsidRPr="00A63030">
        <w:rPr>
          <w:i/>
          <w:iCs/>
        </w:rPr>
        <w:t xml:space="preserve"> j</w:t>
      </w:r>
      <w:r w:rsidR="007A107B" w:rsidRPr="001E38D9">
        <w:t xml:space="preserve"> are denoted by </w:t>
      </w:r>
      <w:r w:rsidR="001E38D9">
        <w:t>p</w:t>
      </w:r>
      <w:r w:rsidR="001E38D9" w:rsidRPr="001E38D9">
        <w:rPr>
          <w:i/>
          <w:iCs/>
          <w:vertAlign w:val="subscript"/>
        </w:rPr>
        <w:t>i</w:t>
      </w:r>
      <w:r w:rsidR="00A63030">
        <w:rPr>
          <w:i/>
          <w:iCs/>
          <w:vertAlign w:val="subscript"/>
        </w:rPr>
        <w:t>j</w:t>
      </w:r>
      <w:r w:rsidR="007A107B" w:rsidRPr="001E38D9">
        <w:rPr>
          <w:i/>
          <w:iCs/>
          <w:vertAlign w:val="subscript"/>
        </w:rPr>
        <w:t xml:space="preserve"> </w:t>
      </w:r>
      <w:r w:rsidR="007A107B" w:rsidRPr="00B15167">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sidR="007A107B">
        <w:instrText xml:space="preserve"> ADDIN EN.CITE </w:instrText>
      </w:r>
      <w:r w:rsidR="007A107B">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sidR="007A107B">
        <w:instrText xml:space="preserve"> ADDIN EN.CITE.DATA </w:instrText>
      </w:r>
      <w:r w:rsidR="007A107B">
        <w:fldChar w:fldCharType="end"/>
      </w:r>
      <w:r w:rsidR="007A107B" w:rsidRPr="00B15167">
        <w:fldChar w:fldCharType="separate"/>
      </w:r>
      <w:r w:rsidR="007A107B">
        <w:rPr>
          <w:noProof/>
        </w:rPr>
        <w:t>(Goldman, Majumder et al. 2015)</w:t>
      </w:r>
      <w:r w:rsidR="007A107B" w:rsidRPr="00B15167">
        <w:fldChar w:fldCharType="end"/>
      </w:r>
      <w:r w:rsidR="007A107B" w:rsidRPr="00B15167">
        <w:t xml:space="preserve">.  Moreover, the parameter </w:t>
      </w:r>
      <w:r w:rsidR="001E38D9" w:rsidRPr="00EF6CBF">
        <w:rPr>
          <w:i/>
          <w:iCs/>
          <w:lang w:val="el-GR"/>
        </w:rPr>
        <w:t>λ</w:t>
      </w:r>
      <w:r w:rsidR="001E38D9" w:rsidRPr="00EF6CBF">
        <w:rPr>
          <w:i/>
          <w:iCs/>
          <w:vertAlign w:val="subscript"/>
        </w:rPr>
        <w:t>M1</w:t>
      </w:r>
      <w:r w:rsidR="007A107B" w:rsidRPr="00B15167">
        <w:t xml:space="preserve"> signifies the tumoricidal activity of M1-like TAMs against cancer cells </w:t>
      </w:r>
      <w:r w:rsidR="007A107B" w:rsidRPr="00B15167">
        <w:fldChar w:fldCharType="begin"/>
      </w:r>
      <w:r w:rsidR="007A107B">
        <w:instrText xml:space="preserve"> ADDIN EN.CITE &lt;EndNote&gt;&lt;Cite&gt;&lt;Author&gt;Mahlbacher&lt;/Author&gt;&lt;Year&gt;2018&lt;/Year&gt;&lt;RecNum&gt;1486&lt;/RecNum&gt;&lt;DisplayText&gt;(Mahlbacher, Curtis et al. 2018)&lt;/DisplayText&gt;&lt;record&gt;&lt;rec-number&gt;1486&lt;/rec-number&gt;&lt;foreign-keys&gt;&lt;key app="EN" db-id="ee2dravxk0xxa4ex25r5ddfsrfxtw5w9vwa2" timestamp="0"&gt;1486&lt;/key&gt;&lt;/foreign-keys&gt;&lt;ref-type name="Journal Article"&gt;17&lt;/ref-type&gt;&lt;contributors&gt;&lt;authors&gt;&lt;author&gt;Mahlbacher, G.&lt;/author&gt;&lt;author&gt;Curtis, L. T.&lt;/author&gt;&lt;author&gt;Lowengrub, J.&lt;/author&gt;&lt;author&gt;Frieboes, H. B.&lt;/author&gt;&lt;/authors&gt;&lt;/contributors&gt;&lt;auth-address&gt;Department of Bioengineering, University of Louisville, Lutz Hall 419, Louisville, KY, 40208, USA.&amp;#xD;Department of Mathematics, University of California, 540H Rowland Hall, Irvine, CA, 92697, USA.&amp;#xD;Department of Biomedical Engineering, University of California, Irvine, CA, USA.&amp;#xD;Department of Bioengineering, University of Louisville, Lutz Hall 419, Louisville, KY, 40208, USA. hbfrie01@louisville.edu.&amp;#xD;James Graham Brown Cancer Center, University of Louisville, Louisville, KY, USA. hbfrie01@louisville.edu.&amp;#xD;Department of Pharmacology &amp;amp; Toxicology, University of Louisville, Louisville, KY, USA. hbfrie01@louisville.edu.&lt;/auth-address&gt;&lt;titles&gt;&lt;title&gt;Mathematical modeling of tumor-associated macrophage interactions with the cancer microenvironment&lt;/title&gt;&lt;secondary-title&gt;J Immunother Cancer&lt;/secondary-title&gt;&lt;alt-title&gt;Journal for immunotherapy of cancer&lt;/alt-title&gt;&lt;/titles&gt;&lt;pages&gt;10&lt;/pages&gt;&lt;volume&gt;6&lt;/volume&gt;&lt;number&gt;1&lt;/number&gt;&lt;dates&gt;&lt;year&gt;2018&lt;/year&gt;&lt;pub-dates&gt;&lt;date&gt;Jan 30&lt;/date&gt;&lt;/pub-dates&gt;&lt;/dates&gt;&lt;isbn&gt;2051-1426 (Electronic)&amp;#xD;2051-1426 (Linking)&lt;/isbn&gt;&lt;accession-num&gt;29382395&lt;/accession-num&gt;&lt;urls&gt;&lt;related-urls&gt;&lt;url&gt;http://www.ncbi.nlm.nih.gov/pubmed/29382395&lt;/url&gt;&lt;/related-urls&gt;&lt;/urls&gt;&lt;custom2&gt;5791333&lt;/custom2&gt;&lt;electronic-resource-num&gt;10.1186/s40425-017-0313-7&lt;/electronic-resource-num&gt;&lt;/record&gt;&lt;/Cite&gt;&lt;/EndNote&gt;</w:instrText>
      </w:r>
      <w:r w:rsidR="007A107B" w:rsidRPr="00B15167">
        <w:fldChar w:fldCharType="separate"/>
      </w:r>
      <w:r w:rsidR="007A107B">
        <w:rPr>
          <w:noProof/>
        </w:rPr>
        <w:t>(Mahlbacher, Curtis et al. 2018)</w:t>
      </w:r>
      <w:r w:rsidR="007A107B" w:rsidRPr="00B15167">
        <w:fldChar w:fldCharType="end"/>
      </w:r>
      <w:r w:rsidR="007A107B" w:rsidRPr="00B15167">
        <w:t>.</w:t>
      </w:r>
    </w:p>
    <w:p w14:paraId="1BF61420" w14:textId="1B8CCBD3" w:rsidR="007A107B" w:rsidRPr="00B15167" w:rsidRDefault="007A107B" w:rsidP="00EA7C4C">
      <w:pPr>
        <w:pStyle w:val="Web"/>
        <w:spacing w:line="276" w:lineRule="auto"/>
        <w:jc w:val="both"/>
      </w:pPr>
      <w:r w:rsidRPr="00B15167">
        <w:t xml:space="preserve">The relationship between tumor cells proliferation and the local oxygen concentration, </w:t>
      </w:r>
      <w:r w:rsidR="001E38D9" w:rsidRPr="00663C62">
        <w:rPr>
          <w:i/>
          <w:iCs/>
        </w:rPr>
        <w:t>G</w:t>
      </w:r>
      <w:r w:rsidRPr="00B15167">
        <w:t xml:space="preserve">, is asserted to follow Michaelis-Menten kinetics, taking the form presented in Equation (S8) </w:t>
      </w:r>
      <w:r w:rsidRPr="00B15167">
        <w:fldChar w:fldCharType="begin">
          <w:fldData xml:space="preserve">PEVuZE5vdGU+PENpdGU+PEF1dGhvcj5DYXNjaWFyaTwvQXV0aG9yPjxZZWFyPjE5OTI8L1llYXI+
PFJlY051bT4xNDI5PC9SZWNOdW0+PERpc3BsYXlUZXh0PihDYXNjaWFyaSwgU290aXJjaG9zIGV0
IGFsLiAxOTkyLCBDYXNjaWFyaSwgU290aXJjaG9zIGV0IGFsLiAxOTkyKTwvRGlzcGxheVRleHQ+
PHJlY29yZD48cmVjLW51bWJlcj4xNDI5PC9yZWMtbnVtYmVyPjxmb3JlaWduLWtleXM+PGtleSBh
cHA9IkVOIiBkYi1pZD0iZWUyZHJhdnhrMHh4YTRleDI1cjVkZGZzcmZ4dHc1dzl2d2EyIiB0aW1l
c3RhbXA9IjAiPjE0Mjk8L2tleT48L2ZvcmVpZ24ta2V5cz48cmVmLXR5cGUgbmFtZT0iSm91cm5h
bCBBcnRpY2xlIj4xNzwvcmVmLXR5cGU+PGNvbnRyaWJ1dG9ycz48YXV0aG9ycz48YXV0aG9yPkNh
c2NpYXJpLCBKLiBKLjwvYXV0aG9yPjxhdXRob3I+U290aXJjaG9zLCBTLiBWLjwvYXV0aG9yPjxh
dXRob3I+U3V0aGVybGFuZCwgUi4gTS48L2F1dGhvcj48L2F1dGhvcnM+PC9jb250cmlidXRvcnM+
PGF1dGgtYWRkcmVzcz5EZXBhcnRtZW50IG9mIENoZW1pY2FsIEVuZ2luZWVyaW5nLCBVbml2ZXJz
aXR5IG9mIFJvY2hlc3RlciwgTlkuPC9hdXRoLWFkZHJlc3M+PHRpdGxlcz48dGl0bGU+TWF0aGVt
YXRpY2FsIG1vZGVsbGluZyBvZiBtaWNyb2Vudmlyb25tZW50IGFuZCBncm93dGggaW4gRU1UNi9S
byBtdWx0aWNlbGx1bGFyIHR1bW91ciBzcGhlcm9pZHM8L3RpdGxlPjxzZWNvbmRhcnktdGl0bGU+
Q2VsbCBQcm9saWY8L3NlY29uZGFyeS10aXRsZT48YWx0LXRpdGxlPkNlbGwgcHJvbGlmZXJhdGlv
bjwvYWx0LXRpdGxlPjwvdGl0bGVzPjxwYWdlcz4xLTIyPC9wYWdlcz48dm9sdW1lPjI1PC92b2x1
bWU+PG51bWJlcj4xPC9udW1iZXI+PGtleXdvcmRzPjxrZXl3b3JkPkFuaW1hbHM8L2tleXdvcmQ+
PGtleXdvcmQ+KkNlbGwgRGl2aXNpb248L2tleXdvcmQ+PGtleXdvcmQ+R2x1Y29zZS9tZXRhYm9s
aXNtPC9rZXl3b3JkPjxrZXl3b3JkPkh5ZHJvZ2VuLUlvbiBDb25jZW50cmF0aW9uPC9rZXl3b3Jk
PjxrZXl3b3JkPkxhY3RhdGVzL21ldGFib2xpc208L2tleXdvcmQ+PGtleXdvcmQ+TWF0aGVtYXRp
Y3M8L2tleXdvcmQ+PGtleXdvcmQ+Kk1vZGVscywgVGhlb3JldGljYWw8L2tleXdvcmQ+PGtleXdv
cmQ+T3h5Z2VuL21ldGFib2xpc208L2tleXdvcmQ+PGtleXdvcmQ+VHVtb3IgQ2VsbHMsIEN1bHR1
cmVkLyptZXRhYm9saXNtL3BhdGhvbG9neTwva2V5d29yZD48L2tleXdvcmRzPjxkYXRlcz48eWVh
cj4xOTkyPC95ZWFyPjxwdWItZGF0ZXM+PGRhdGU+SmFuPC9kYXRlPjwvcHViLWRhdGVzPjwvZGF0
ZXM+PGlzYm4+MDk2MC03NzIyIChQcmludCkmI3hEOzA5NjAtNzcyMiAoTGlua2luZyk8L2lzYm4+
PGFjY2Vzc2lvbi1udW0+MTU0MDY4MDwvYWNjZXNzaW9uLW51bT48dXJscz48cmVsYXRlZC11cmxz
Pjx1cmw+aHR0cDovL3d3dy5uY2JpLm5sbS5uaWguZ292L3B1Ym1lZC8xNTQwNjgwPC91cmw+PC9y
ZWxhdGVkLXVybHM+PC91cmxzPjwvcmVjb3JkPjwvQ2l0ZT48Q2l0ZT48QXV0aG9yPkNhc2NpYXJp
PC9BdXRob3I+PFllYXI+MTk5MjwvWWVhcj48UmVjTnVtPjE0MzA8L1JlY051bT48cmVjb3JkPjxy
ZWMtbnVtYmVyPjE0MzA8L3JlYy1udW1iZXI+PGZvcmVpZ24ta2V5cz48a2V5IGFwcD0iRU4iIGRi
LWlkPSJlZTJkcmF2eGsweHhhNGV4MjVyNWRkZnNyZnh0dzV3OXZ3YTIiIHRpbWVzdGFtcD0iMCI+
MTQzMDwva2V5PjwvZm9yZWlnbi1rZXlzPjxyZWYtdHlwZSBuYW1lPSJKb3VybmFsIEFydGljbGUi
PjE3PC9yZWYtdHlwZT48Y29udHJpYnV0b3JzPjxhdXRob3JzPjxhdXRob3I+Q2FzY2lhcmksIEou
IEouPC9hdXRob3I+PGF1dGhvcj5Tb3RpcmNob3MsIFMuIFYuPC9hdXRob3I+PGF1dGhvcj5TdXRo
ZXJsYW5kLCBSLiBNLjwvYXV0aG9yPjwvYXV0aG9ycz48L2NvbnRyaWJ1dG9ycz48YXV0aC1hZGRy
ZXNzPkNhbmNlciBDZW50ZXIsIFVuaXZlcnNpdHkgb2YgUm9jaGVzdGVyLCBOZXcgWW9yayAxNDYy
Ny48L2F1dGgtYWRkcmVzcz48dGl0bGVzPjx0aXRsZT5WYXJpYXRpb25zIGluIHR1bW9yIGNlbGwg
Z3Jvd3RoIHJhdGVzIGFuZCBtZXRhYm9saXNtIHdpdGggb3h5Z2VuIGNvbmNlbnRyYXRpb24sIGds
dWNvc2UgY29uY2VudHJhdGlvbiwgYW5kIGV4dHJhY2VsbHVsYXIgcEg8L3RpdGxlPjxzZWNvbmRh
cnktdGl0bGU+SiBDZWxsIFBoeXNpb2w8L3NlY29uZGFyeS10aXRsZT48YWx0LXRpdGxlPkpvdXJu
YWwgb2YgY2VsbHVsYXIgcGh5c2lvbG9neTwvYWx0LXRpdGxlPjwvdGl0bGVzPjxwYWdlcz4zODYt
OTQ8L3BhZ2VzPjx2b2x1bWU+MTUxPC92b2x1bWU+PG51bWJlcj4yPC9udW1iZXI+PGtleXdvcmRz
PjxrZXl3b3JkPkFuaW1hbHM8L2tleXdvcmQ+PGtleXdvcmQ+Q2VsbCBEaXZpc2lvbjwva2V5d29y
ZD48a2V5d29yZD5FeHRyYWNlbGx1bGFyIFNwYWNlLyptZXRhYm9saXNtPC9rZXl3b3JkPjxrZXl3
b3JkPkdsdWNvc2UvKm1ldGFib2xpc208L2tleXdvcmQ+PGtleXdvcmQ+SHlkcm9nZW4tSW9uIENv
bmNlbnRyYXRpb248L2tleXdvcmQ+PGtleXdvcmQ+TWFtbWFyeSBOZW9wbGFzbXMsIEV4cGVyaW1l
bnRhbC9tZXRhYm9saXNtLypwYXRob2xvZ3k8L2tleXdvcmQ+PGtleXdvcmQ+TW9kZWxzLCBCaW9s
b2dpY2FsPC9rZXl3b3JkPjxrZXl3b3JkPk9zbW9sYXIgQ29uY2VudHJhdGlvbjwva2V5d29yZD48
a2V5d29yZD4qT3h5Z2VuIENvbnN1bXB0aW9uPC9rZXl3b3JkPjxrZXl3b3JkPlNhcmNvbWEsIEV4
cGVyaW1lbnRhbC9tZXRhYm9saXNtLypwYXRob2xvZ3k8L2tleXdvcmQ+PGtleXdvcmQ+VHVtb3Ig
Q2VsbHMsIEN1bHR1cmVkPC9rZXl3b3JkPjwva2V5d29yZHM+PGRhdGVzPjx5ZWFyPjE5OTI8L3ll
YXI+PHB1Yi1kYXRlcz48ZGF0ZT5NYXk8L2RhdGU+PC9wdWItZGF0ZXM+PC9kYXRlcz48aXNibj4w
MDIxLTk1NDEgKFByaW50KSYjeEQ7MDAyMS05NTQxIChMaW5raW5nKTwvaXNibj48YWNjZXNzaW9u
LW51bT4xNTcyOTEwPC9hY2Nlc3Npb24tbnVtPjx1cmxzPjxyZWxhdGVkLXVybHM+PHVybD5odHRw
Oi8vd3d3Lm5jYmkubmxtLm5paC5nb3YvcHVibWVkLzE1NzI5MTA8L3VybD48L3JlbGF0ZWQtdXJs
cz48L3VybHM+PGVsZWN0cm9uaWMtcmVzb3VyY2UtbnVtPjEwLjEwMDIvamNwLjEwNDE1MTAyMjA8
L2VsZWN0cm9uaWMtcmVzb3VyY2UtbnVtPjwvcmVjb3JkPjwvQ2l0ZT48L0VuZE5vdGU+
</w:fldData>
        </w:fldChar>
      </w:r>
      <w:r>
        <w:instrText xml:space="preserve"> ADDIN EN.CITE </w:instrText>
      </w:r>
      <w:r>
        <w:fldChar w:fldCharType="begin">
          <w:fldData xml:space="preserve">PEVuZE5vdGU+PENpdGU+PEF1dGhvcj5DYXNjaWFyaTwvQXV0aG9yPjxZZWFyPjE5OTI8L1llYXI+
PFJlY051bT4xNDI5PC9SZWNOdW0+PERpc3BsYXlUZXh0PihDYXNjaWFyaSwgU290aXJjaG9zIGV0
IGFsLiAxOTkyLCBDYXNjaWFyaSwgU290aXJjaG9zIGV0IGFsLiAxOTkyKTwvRGlzcGxheVRleHQ+
PHJlY29yZD48cmVjLW51bWJlcj4xNDI5PC9yZWMtbnVtYmVyPjxmb3JlaWduLWtleXM+PGtleSBh
cHA9IkVOIiBkYi1pZD0iZWUyZHJhdnhrMHh4YTRleDI1cjVkZGZzcmZ4dHc1dzl2d2EyIiB0aW1l
c3RhbXA9IjAiPjE0Mjk8L2tleT48L2ZvcmVpZ24ta2V5cz48cmVmLXR5cGUgbmFtZT0iSm91cm5h
bCBBcnRpY2xlIj4xNzwvcmVmLXR5cGU+PGNvbnRyaWJ1dG9ycz48YXV0aG9ycz48YXV0aG9yPkNh
c2NpYXJpLCBKLiBKLjwvYXV0aG9yPjxhdXRob3I+U290aXJjaG9zLCBTLiBWLjwvYXV0aG9yPjxh
dXRob3I+U3V0aGVybGFuZCwgUi4gTS48L2F1dGhvcj48L2F1dGhvcnM+PC9jb250cmlidXRvcnM+
PGF1dGgtYWRkcmVzcz5EZXBhcnRtZW50IG9mIENoZW1pY2FsIEVuZ2luZWVyaW5nLCBVbml2ZXJz
aXR5IG9mIFJvY2hlc3RlciwgTlkuPC9hdXRoLWFkZHJlc3M+PHRpdGxlcz48dGl0bGU+TWF0aGVt
YXRpY2FsIG1vZGVsbGluZyBvZiBtaWNyb2Vudmlyb25tZW50IGFuZCBncm93dGggaW4gRU1UNi9S
byBtdWx0aWNlbGx1bGFyIHR1bW91ciBzcGhlcm9pZHM8L3RpdGxlPjxzZWNvbmRhcnktdGl0bGU+
Q2VsbCBQcm9saWY8L3NlY29uZGFyeS10aXRsZT48YWx0LXRpdGxlPkNlbGwgcHJvbGlmZXJhdGlv
bjwvYWx0LXRpdGxlPjwvdGl0bGVzPjxwYWdlcz4xLTIyPC9wYWdlcz48dm9sdW1lPjI1PC92b2x1
bWU+PG51bWJlcj4xPC9udW1iZXI+PGtleXdvcmRzPjxrZXl3b3JkPkFuaW1hbHM8L2tleXdvcmQ+
PGtleXdvcmQ+KkNlbGwgRGl2aXNpb248L2tleXdvcmQ+PGtleXdvcmQ+R2x1Y29zZS9tZXRhYm9s
aXNtPC9rZXl3b3JkPjxrZXl3b3JkPkh5ZHJvZ2VuLUlvbiBDb25jZW50cmF0aW9uPC9rZXl3b3Jk
PjxrZXl3b3JkPkxhY3RhdGVzL21ldGFib2xpc208L2tleXdvcmQ+PGtleXdvcmQ+TWF0aGVtYXRp
Y3M8L2tleXdvcmQ+PGtleXdvcmQ+Kk1vZGVscywgVGhlb3JldGljYWw8L2tleXdvcmQ+PGtleXdv
cmQ+T3h5Z2VuL21ldGFib2xpc208L2tleXdvcmQ+PGtleXdvcmQ+VHVtb3IgQ2VsbHMsIEN1bHR1
cmVkLyptZXRhYm9saXNtL3BhdGhvbG9neTwva2V5d29yZD48L2tleXdvcmRzPjxkYXRlcz48eWVh
cj4xOTkyPC95ZWFyPjxwdWItZGF0ZXM+PGRhdGU+SmFuPC9kYXRlPjwvcHViLWRhdGVzPjwvZGF0
ZXM+PGlzYm4+MDk2MC03NzIyIChQcmludCkmI3hEOzA5NjAtNzcyMiAoTGlua2luZyk8L2lzYm4+
PGFjY2Vzc2lvbi1udW0+MTU0MDY4MDwvYWNjZXNzaW9uLW51bT48dXJscz48cmVsYXRlZC11cmxz
Pjx1cmw+aHR0cDovL3d3dy5uY2JpLm5sbS5uaWguZ292L3B1Ym1lZC8xNTQwNjgwPC91cmw+PC9y
ZWxhdGVkLXVybHM+PC91cmxzPjwvcmVjb3JkPjwvQ2l0ZT48Q2l0ZT48QXV0aG9yPkNhc2NpYXJp
PC9BdXRob3I+PFllYXI+MTk5MjwvWWVhcj48UmVjTnVtPjE0MzA8L1JlY051bT48cmVjb3JkPjxy
ZWMtbnVtYmVyPjE0MzA8L3JlYy1udW1iZXI+PGZvcmVpZ24ta2V5cz48a2V5IGFwcD0iRU4iIGRi
LWlkPSJlZTJkcmF2eGsweHhhNGV4MjVyNWRkZnNyZnh0dzV3OXZ3YTIiIHRpbWVzdGFtcD0iMCI+
MTQzMDwva2V5PjwvZm9yZWlnbi1rZXlzPjxyZWYtdHlwZSBuYW1lPSJKb3VybmFsIEFydGljbGUi
PjE3PC9yZWYtdHlwZT48Y29udHJpYnV0b3JzPjxhdXRob3JzPjxhdXRob3I+Q2FzY2lhcmksIEou
IEouPC9hdXRob3I+PGF1dGhvcj5Tb3RpcmNob3MsIFMuIFYuPC9hdXRob3I+PGF1dGhvcj5TdXRo
ZXJsYW5kLCBSLiBNLjwvYXV0aG9yPjwvYXV0aG9ycz48L2NvbnRyaWJ1dG9ycz48YXV0aC1hZGRy
ZXNzPkNhbmNlciBDZW50ZXIsIFVuaXZlcnNpdHkgb2YgUm9jaGVzdGVyLCBOZXcgWW9yayAxNDYy
Ny48L2F1dGgtYWRkcmVzcz48dGl0bGVzPjx0aXRsZT5WYXJpYXRpb25zIGluIHR1bW9yIGNlbGwg
Z3Jvd3RoIHJhdGVzIGFuZCBtZXRhYm9saXNtIHdpdGggb3h5Z2VuIGNvbmNlbnRyYXRpb24sIGds
dWNvc2UgY29uY2VudHJhdGlvbiwgYW5kIGV4dHJhY2VsbHVsYXIgcEg8L3RpdGxlPjxzZWNvbmRh
cnktdGl0bGU+SiBDZWxsIFBoeXNpb2w8L3NlY29uZGFyeS10aXRsZT48YWx0LXRpdGxlPkpvdXJu
YWwgb2YgY2VsbHVsYXIgcGh5c2lvbG9neTwvYWx0LXRpdGxlPjwvdGl0bGVzPjxwYWdlcz4zODYt
OTQ8L3BhZ2VzPjx2b2x1bWU+MTUxPC92b2x1bWU+PG51bWJlcj4yPC9udW1iZXI+PGtleXdvcmRz
PjxrZXl3b3JkPkFuaW1hbHM8L2tleXdvcmQ+PGtleXdvcmQ+Q2VsbCBEaXZpc2lvbjwva2V5d29y
ZD48a2V5d29yZD5FeHRyYWNlbGx1bGFyIFNwYWNlLyptZXRhYm9saXNtPC9rZXl3b3JkPjxrZXl3
b3JkPkdsdWNvc2UvKm1ldGFib2xpc208L2tleXdvcmQ+PGtleXdvcmQ+SHlkcm9nZW4tSW9uIENv
bmNlbnRyYXRpb248L2tleXdvcmQ+PGtleXdvcmQ+TWFtbWFyeSBOZW9wbGFzbXMsIEV4cGVyaW1l
bnRhbC9tZXRhYm9saXNtLypwYXRob2xvZ3k8L2tleXdvcmQ+PGtleXdvcmQ+TW9kZWxzLCBCaW9s
b2dpY2FsPC9rZXl3b3JkPjxrZXl3b3JkPk9zbW9sYXIgQ29uY2VudHJhdGlvbjwva2V5d29yZD48
a2V5d29yZD4qT3h5Z2VuIENvbnN1bXB0aW9uPC9rZXl3b3JkPjxrZXl3b3JkPlNhcmNvbWEsIEV4
cGVyaW1lbnRhbC9tZXRhYm9saXNtLypwYXRob2xvZ3k8L2tleXdvcmQ+PGtleXdvcmQ+VHVtb3Ig
Q2VsbHMsIEN1bHR1cmVkPC9rZXl3b3JkPjwva2V5d29yZHM+PGRhdGVzPjx5ZWFyPjE5OTI8L3ll
YXI+PHB1Yi1kYXRlcz48ZGF0ZT5NYXk8L2RhdGU+PC9wdWItZGF0ZXM+PC9kYXRlcz48aXNibj4w
MDIxLTk1NDEgKFByaW50KSYjeEQ7MDAyMS05NTQxIChMaW5raW5nKTwvaXNibj48YWNjZXNzaW9u
LW51bT4xNTcyOTEwPC9hY2Nlc3Npb24tbnVtPjx1cmxzPjxyZWxhdGVkLXVybHM+PHVybD5odHRw
Oi8vd3d3Lm5jYmkubmxtLm5paC5nb3YvcHVibWVkLzE1NzI5MTA8L3VybD48L3JlbGF0ZWQtdXJs
cz48L3VybHM+PGVsZWN0cm9uaWMtcmVzb3VyY2UtbnVtPjEwLjEwMDIvamNwLjEwNDE1MTAyMjA8
L2VsZWN0cm9uaWMtcmVzb3VyY2UtbnVtPjwvcmVjb3JkPjwvQ2l0ZT48L0VuZE5vdGU+
</w:fldData>
        </w:fldChar>
      </w:r>
      <w:r>
        <w:instrText xml:space="preserve"> ADDIN EN.CITE.DATA </w:instrText>
      </w:r>
      <w:r>
        <w:fldChar w:fldCharType="end"/>
      </w:r>
      <w:r w:rsidRPr="00B15167">
        <w:fldChar w:fldCharType="separate"/>
      </w:r>
      <w:r>
        <w:rPr>
          <w:noProof/>
        </w:rPr>
        <w:t>(Casciari, Sotirchos et al. 1992, Casciari, Sotirchos et al. 1992)</w:t>
      </w:r>
      <w:r w:rsidRPr="00B15167">
        <w:fldChar w:fldCharType="end"/>
      </w:r>
      <w:r w:rsidRPr="00B15167">
        <w:t>:</w:t>
      </w:r>
    </w:p>
    <w:tbl>
      <w:tblPr>
        <w:tblW w:w="5000" w:type="pct"/>
        <w:tblLook w:val="04A0" w:firstRow="1" w:lastRow="0" w:firstColumn="1" w:lastColumn="0" w:noHBand="0" w:noVBand="1"/>
      </w:tblPr>
      <w:tblGrid>
        <w:gridCol w:w="8799"/>
        <w:gridCol w:w="978"/>
      </w:tblGrid>
      <w:tr w:rsidR="007A107B" w:rsidRPr="00B15167" w14:paraId="5FF1261B" w14:textId="77777777" w:rsidTr="002A7C94">
        <w:tc>
          <w:tcPr>
            <w:tcW w:w="4500" w:type="pct"/>
            <w:vAlign w:val="center"/>
          </w:tcPr>
          <w:p w14:paraId="4A6ECE31" w14:textId="1BBFB29E" w:rsidR="007A107B" w:rsidRPr="00B15167" w:rsidRDefault="00770DE5" w:rsidP="002A7C94">
            <w:pPr>
              <w:spacing w:before="0" w:after="120"/>
              <w:jc w:val="center"/>
              <w:rPr>
                <w:rFonts w:eastAsia="DengXian" w:cs="Times New Roman"/>
                <w:szCs w:val="24"/>
                <w:lang w:val="el-GR" w:eastAsia="zh-CN"/>
              </w:rPr>
            </w:pPr>
            <w:r w:rsidRPr="00770DE5">
              <w:rPr>
                <w:rFonts w:eastAsia="DengXian" w:cs="Times New Roman"/>
                <w:noProof/>
                <w:position w:val="-30"/>
                <w:szCs w:val="24"/>
              </w:rPr>
              <w:object w:dxaOrig="1200" w:dyaOrig="680" w14:anchorId="53CA45D4">
                <v:shape id="_x0000_i1046" type="#_x0000_t75" alt="" style="width:62.9pt;height:36pt" o:ole="">
                  <v:imagedata r:id="rId49" o:title=""/>
                </v:shape>
                <o:OLEObject Type="Embed" ProgID="Equation.DSMT4" ShapeID="_x0000_i1046" DrawAspect="Content" ObjectID="_1824955329" r:id="rId50"/>
              </w:object>
            </w:r>
          </w:p>
        </w:tc>
        <w:tc>
          <w:tcPr>
            <w:tcW w:w="500" w:type="pct"/>
            <w:vAlign w:val="center"/>
          </w:tcPr>
          <w:p w14:paraId="17E8FAFB" w14:textId="77777777"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8)</w:t>
            </w:r>
          </w:p>
        </w:tc>
      </w:tr>
    </w:tbl>
    <w:p w14:paraId="414FB91E" w14:textId="6A57D9B1" w:rsidR="007A107B" w:rsidRPr="00B15167" w:rsidRDefault="007A107B" w:rsidP="00EA7C4C">
      <w:pPr>
        <w:pStyle w:val="Web"/>
        <w:spacing w:line="276" w:lineRule="auto"/>
      </w:pPr>
      <w:r w:rsidRPr="00B15167">
        <w:t xml:space="preserve">where </w:t>
      </w:r>
      <w:r w:rsidR="001E38D9" w:rsidRPr="00EF6CBF">
        <w:rPr>
          <w:i/>
          <w:iCs/>
        </w:rPr>
        <w:t>k</w:t>
      </w:r>
      <w:r w:rsidR="001E38D9" w:rsidRPr="001E38D9">
        <w:rPr>
          <w:i/>
          <w:iCs/>
          <w:vertAlign w:val="subscript"/>
        </w:rPr>
        <w:t>1</w:t>
      </w:r>
      <w:r w:rsidR="001E38D9">
        <w:t xml:space="preserve"> </w:t>
      </w:r>
      <w:r w:rsidRPr="00B15167">
        <w:t xml:space="preserve">and </w:t>
      </w:r>
      <w:r w:rsidR="001E38D9" w:rsidRPr="00EF6CBF">
        <w:rPr>
          <w:i/>
          <w:iCs/>
        </w:rPr>
        <w:t>k</w:t>
      </w:r>
      <w:r w:rsidR="001E38D9" w:rsidRPr="00EF6CBF">
        <w:rPr>
          <w:i/>
          <w:iCs/>
          <w:vertAlign w:val="subscript"/>
        </w:rPr>
        <w:t>2</w:t>
      </w:r>
      <w:r w:rsidRPr="00B15167">
        <w:t xml:space="preserve"> are parameters indicative of the growth rate, and </w:t>
      </w:r>
      <m:oMath>
        <m:sSub>
          <m:sSubPr>
            <m:ctrlPr>
              <w:rPr>
                <w:rFonts w:ascii="Cambria Math" w:hAnsi="Cambria Math"/>
                <w:i/>
              </w:rPr>
            </m:ctrlPr>
          </m:sSubPr>
          <m:e>
            <m:r>
              <w:rPr>
                <w:rFonts w:ascii="Cambria Math" w:hAnsi="Cambria Math"/>
              </w:rPr>
              <m:t>c</m:t>
            </m:r>
          </m:e>
          <m:sub>
            <m:r>
              <w:rPr>
                <w:rFonts w:ascii="Cambria Math" w:hAnsi="Cambria Math"/>
              </w:rPr>
              <m:t>ox</m:t>
            </m:r>
          </m:sub>
        </m:sSub>
        <m:r>
          <w:rPr>
            <w:rFonts w:ascii="Cambria Math" w:hAnsi="Cambria Math"/>
          </w:rPr>
          <m:t xml:space="preserve"> </m:t>
        </m:r>
      </m:oMath>
      <w:r w:rsidRPr="00B15167">
        <w:t>represents the concentration of oxygen.</w:t>
      </w:r>
    </w:p>
    <w:p w14:paraId="2A7D8F8A" w14:textId="6F8C614C" w:rsidR="007A107B" w:rsidRPr="00B15167" w:rsidRDefault="007A107B" w:rsidP="00EA7C4C">
      <w:pPr>
        <w:pStyle w:val="Web"/>
        <w:spacing w:line="276" w:lineRule="auto"/>
      </w:pPr>
      <w:r w:rsidRPr="00B15167">
        <w:t>The mechanism underlying the creation and degradation of the solid phases,</w:t>
      </w:r>
      <w:r w:rsidRPr="00EF6CBF">
        <w:rPr>
          <w:i/>
          <w:iCs/>
        </w:rPr>
        <w:t xml:space="preserve"> </w:t>
      </w:r>
      <w:r w:rsidR="00EF6CBF" w:rsidRPr="00EF6CBF">
        <w:rPr>
          <w:i/>
          <w:iCs/>
        </w:rPr>
        <w:t>S</w:t>
      </w:r>
      <w:r w:rsidR="00EF6CBF" w:rsidRPr="00EF6CBF">
        <w:rPr>
          <w:i/>
          <w:iCs/>
          <w:vertAlign w:val="subscript"/>
        </w:rPr>
        <w:t>CCs</w:t>
      </w:r>
      <w:r w:rsidRPr="00B15167">
        <w:t xml:space="preserve">, </w:t>
      </w:r>
      <w:r w:rsidR="00EF6CBF" w:rsidRPr="00EF6CBF">
        <w:rPr>
          <w:i/>
          <w:iCs/>
        </w:rPr>
        <w:t>S</w:t>
      </w:r>
      <w:r w:rsidR="00EF6CBF" w:rsidRPr="00EF6CBF">
        <w:rPr>
          <w:i/>
          <w:iCs/>
          <w:vertAlign w:val="subscript"/>
        </w:rPr>
        <w:t>SCCs</w:t>
      </w:r>
      <w:r w:rsidRPr="00EF6CBF">
        <w:rPr>
          <w:i/>
          <w:iCs/>
        </w:rPr>
        <w:t xml:space="preserve"> </w:t>
      </w:r>
      <w:r w:rsidRPr="00B15167">
        <w:t xml:space="preserve">and </w:t>
      </w:r>
      <w:r w:rsidR="00EF6CBF" w:rsidRPr="00EF6CBF">
        <w:rPr>
          <w:i/>
          <w:iCs/>
        </w:rPr>
        <w:t>S</w:t>
      </w:r>
      <w:r w:rsidR="00EF6CBF" w:rsidRPr="00EF6CBF">
        <w:rPr>
          <w:i/>
          <w:iCs/>
          <w:vertAlign w:val="subscript"/>
        </w:rPr>
        <w:t>ICCs</w:t>
      </w:r>
      <w:r w:rsidRPr="00B15167">
        <w:t xml:space="preserve"> is delineated as follows Equations (S9-S11):</w:t>
      </w:r>
    </w:p>
    <w:tbl>
      <w:tblPr>
        <w:tblW w:w="5000" w:type="pct"/>
        <w:tblLook w:val="04A0" w:firstRow="1" w:lastRow="0" w:firstColumn="1" w:lastColumn="0" w:noHBand="0" w:noVBand="1"/>
      </w:tblPr>
      <w:tblGrid>
        <w:gridCol w:w="8799"/>
        <w:gridCol w:w="978"/>
      </w:tblGrid>
      <w:tr w:rsidR="007A107B" w:rsidRPr="00B15167" w14:paraId="3F4B2D29" w14:textId="77777777" w:rsidTr="002A7C94">
        <w:tc>
          <w:tcPr>
            <w:tcW w:w="4500" w:type="pct"/>
            <w:vAlign w:val="center"/>
          </w:tcPr>
          <w:p w14:paraId="2DF85A3B" w14:textId="75430453" w:rsidR="007A107B" w:rsidRPr="00B15167" w:rsidRDefault="0063427F" w:rsidP="002A7C94">
            <w:pPr>
              <w:spacing w:after="120"/>
              <w:jc w:val="center"/>
              <w:rPr>
                <w:rFonts w:cs="Times New Roman"/>
                <w:szCs w:val="24"/>
                <w:lang w:eastAsia="zh-CN"/>
              </w:rPr>
            </w:pPr>
            <w:r w:rsidRPr="00EF6CBF">
              <w:rPr>
                <w:rFonts w:cs="Times New Roman"/>
                <w:noProof/>
                <w:position w:val="-14"/>
                <w:szCs w:val="24"/>
              </w:rPr>
              <w:object w:dxaOrig="7240" w:dyaOrig="400" w14:anchorId="17B8F753">
                <v:shape id="_x0000_i1047" type="#_x0000_t75" alt="" style="width:362.35pt;height:20.4pt" o:ole="">
                  <v:imagedata r:id="rId51" o:title=""/>
                </v:shape>
                <o:OLEObject Type="Embed" ProgID="Equation.DSMT4" ShapeID="_x0000_i1047" DrawAspect="Content" ObjectID="_1824955330" r:id="rId52"/>
              </w:object>
            </w:r>
          </w:p>
        </w:tc>
        <w:tc>
          <w:tcPr>
            <w:tcW w:w="500" w:type="pct"/>
            <w:vAlign w:val="center"/>
          </w:tcPr>
          <w:p w14:paraId="2BAA4CA5" w14:textId="77777777"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9)</w:t>
            </w:r>
          </w:p>
        </w:tc>
      </w:tr>
      <w:tr w:rsidR="007A107B" w:rsidRPr="00B15167" w14:paraId="1E627369" w14:textId="77777777" w:rsidTr="002A7C94">
        <w:tc>
          <w:tcPr>
            <w:tcW w:w="4500" w:type="pct"/>
            <w:vAlign w:val="center"/>
          </w:tcPr>
          <w:p w14:paraId="421041DB" w14:textId="4DE6EFBC" w:rsidR="007A107B" w:rsidRPr="00B15167" w:rsidRDefault="00D766EF" w:rsidP="002A7C94">
            <w:pPr>
              <w:spacing w:after="120"/>
              <w:jc w:val="center"/>
              <w:rPr>
                <w:rFonts w:cs="Times New Roman"/>
                <w:szCs w:val="24"/>
                <w:lang w:eastAsia="zh-CN"/>
              </w:rPr>
            </w:pPr>
            <w:r w:rsidRPr="00B15167">
              <w:rPr>
                <w:rFonts w:cs="Times New Roman"/>
                <w:noProof/>
                <w:position w:val="-14"/>
                <w:szCs w:val="24"/>
              </w:rPr>
              <w:object w:dxaOrig="7800" w:dyaOrig="400" w14:anchorId="2DF4EB38">
                <v:shape id="_x0000_i1048" type="#_x0000_t75" alt="" style="width:391.15pt;height:20.4pt" o:ole="">
                  <v:imagedata r:id="rId53" o:title=""/>
                </v:shape>
                <o:OLEObject Type="Embed" ProgID="Equation.DSMT4" ShapeID="_x0000_i1048" DrawAspect="Content" ObjectID="_1824955331" r:id="rId54"/>
              </w:object>
            </w:r>
          </w:p>
        </w:tc>
        <w:tc>
          <w:tcPr>
            <w:tcW w:w="500" w:type="pct"/>
            <w:vAlign w:val="center"/>
          </w:tcPr>
          <w:p w14:paraId="04BB3EBC" w14:textId="77777777"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10)</w:t>
            </w:r>
          </w:p>
        </w:tc>
      </w:tr>
      <w:tr w:rsidR="007A107B" w:rsidRPr="00B15167" w14:paraId="500EED5F" w14:textId="77777777" w:rsidTr="002A7C94">
        <w:tc>
          <w:tcPr>
            <w:tcW w:w="4500" w:type="pct"/>
            <w:vAlign w:val="center"/>
          </w:tcPr>
          <w:p w14:paraId="41F25710" w14:textId="3F7D26A9" w:rsidR="007A107B" w:rsidRPr="00B15167" w:rsidRDefault="00D766EF" w:rsidP="002A7C94">
            <w:pPr>
              <w:spacing w:after="120"/>
              <w:jc w:val="center"/>
              <w:rPr>
                <w:rFonts w:cs="Times New Roman"/>
                <w:szCs w:val="24"/>
                <w:lang w:eastAsia="zh-CN"/>
              </w:rPr>
            </w:pPr>
            <w:r w:rsidRPr="00B15167">
              <w:rPr>
                <w:rFonts w:cs="Times New Roman"/>
                <w:noProof/>
                <w:position w:val="-14"/>
                <w:szCs w:val="24"/>
              </w:rPr>
              <w:object w:dxaOrig="7680" w:dyaOrig="400" w14:anchorId="27F0826F">
                <v:shape id="_x0000_i1049" type="#_x0000_t75" alt="" style="width:384.4pt;height:20.4pt" o:ole="">
                  <v:imagedata r:id="rId55" o:title=""/>
                </v:shape>
                <o:OLEObject Type="Embed" ProgID="Equation.DSMT4" ShapeID="_x0000_i1049" DrawAspect="Content" ObjectID="_1824955332" r:id="rId56"/>
              </w:object>
            </w:r>
          </w:p>
        </w:tc>
        <w:tc>
          <w:tcPr>
            <w:tcW w:w="500" w:type="pct"/>
            <w:vAlign w:val="center"/>
          </w:tcPr>
          <w:p w14:paraId="0902EB70" w14:textId="77777777"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11)</w:t>
            </w:r>
          </w:p>
        </w:tc>
      </w:tr>
    </w:tbl>
    <w:p w14:paraId="7219245E" w14:textId="7AA72B6F" w:rsidR="008D0DEE" w:rsidRPr="00E110DD" w:rsidRDefault="008D0DEE" w:rsidP="008D0DEE">
      <w:pPr>
        <w:jc w:val="both"/>
        <w:rPr>
          <w:rFonts w:cs="Times New Roman"/>
          <w:szCs w:val="24"/>
        </w:rPr>
      </w:pPr>
      <w:r w:rsidRPr="00E110DD">
        <w:rPr>
          <w:rFonts w:cs="Times New Roman"/>
          <w:szCs w:val="24"/>
        </w:rPr>
        <w:t xml:space="preserve">To evaluate the effect of drug delivery on tumor growth, the surviving cell fraction, denoted as </w:t>
      </w:r>
      <w:r w:rsidRPr="000D183A">
        <w:rPr>
          <w:rFonts w:cs="Times New Roman"/>
          <w:i/>
          <w:iCs/>
          <w:szCs w:val="24"/>
        </w:rPr>
        <w:t>S</w:t>
      </w:r>
      <w:r w:rsidRPr="00E110DD">
        <w:rPr>
          <w:rFonts w:cs="Times New Roman"/>
          <w:i/>
          <w:iCs/>
          <w:szCs w:val="24"/>
          <w:vertAlign w:val="subscript"/>
        </w:rPr>
        <w:t>f</w:t>
      </w:r>
      <w:r w:rsidRPr="00E110DD">
        <w:rPr>
          <w:rFonts w:cs="Times New Roman"/>
          <w:szCs w:val="24"/>
        </w:rPr>
        <w:t xml:space="preserve">, is incorporated into the cancer cell equation (Eq. (S5)). In the absence of pharmacological treatment, </w:t>
      </w:r>
      <w:r w:rsidR="00580CA0">
        <w:rPr>
          <w:rFonts w:cs="Times New Roman"/>
          <w:szCs w:val="24"/>
        </w:rPr>
        <w:t xml:space="preserve">       </w:t>
      </w:r>
      <w:r w:rsidRPr="000D183A">
        <w:rPr>
          <w:rStyle w:val="katex-mathml"/>
          <w:rFonts w:cs="Times New Roman"/>
          <w:i/>
          <w:iCs/>
          <w:szCs w:val="24"/>
        </w:rPr>
        <w:t>S</w:t>
      </w:r>
      <w:r w:rsidRPr="000D183A">
        <w:rPr>
          <w:rStyle w:val="katex-mathml"/>
          <w:rFonts w:cs="Times New Roman"/>
          <w:i/>
          <w:iCs/>
          <w:szCs w:val="24"/>
          <w:vertAlign w:val="subscript"/>
        </w:rPr>
        <w:t>f</w:t>
      </w:r>
      <w:r>
        <w:rPr>
          <w:rStyle w:val="katex-mathml"/>
          <w:rFonts w:cs="Times New Roman"/>
          <w:i/>
          <w:iCs/>
          <w:szCs w:val="24"/>
          <w:vertAlign w:val="subscript"/>
        </w:rPr>
        <w:t xml:space="preserve"> </w:t>
      </w:r>
      <w:r w:rsidRPr="00E110DD">
        <w:rPr>
          <w:rStyle w:val="katex-mathml"/>
          <w:rFonts w:cs="Times New Roman"/>
          <w:szCs w:val="24"/>
        </w:rPr>
        <w:t>=1</w:t>
      </w:r>
      <w:r w:rsidRPr="00E110DD">
        <w:rPr>
          <w:rFonts w:cs="Times New Roman"/>
          <w:szCs w:val="24"/>
        </w:rPr>
        <w:t>. The relationship between the surviving cell fraction and the internalized drug concentration (</w:t>
      </w:r>
      <w:r w:rsidRPr="000D183A">
        <w:rPr>
          <w:rFonts w:cs="Times New Roman"/>
          <w:i/>
          <w:iCs/>
          <w:szCs w:val="24"/>
        </w:rPr>
        <w:t>c</w:t>
      </w:r>
      <w:r w:rsidRPr="000D183A">
        <w:rPr>
          <w:rFonts w:cs="Times New Roman"/>
          <w:i/>
          <w:iCs/>
          <w:szCs w:val="24"/>
          <w:vertAlign w:val="subscript"/>
        </w:rPr>
        <w:t>int</w:t>
      </w:r>
      <w:r w:rsidRPr="00E110DD">
        <w:rPr>
          <w:rFonts w:cs="Times New Roman"/>
          <w:szCs w:val="24"/>
        </w:rPr>
        <w:t xml:space="preserve">) has been experimentally determined for </w:t>
      </w:r>
      <w:r w:rsidR="0055405D">
        <w:rPr>
          <w:rFonts w:cs="Times New Roman"/>
          <w:szCs w:val="24"/>
        </w:rPr>
        <w:t>anti-cancer agents</w:t>
      </w:r>
      <w:r w:rsidRPr="00E110DD">
        <w:rPr>
          <w:rFonts w:cs="Times New Roman"/>
          <w:szCs w:val="24"/>
        </w:rPr>
        <w:t xml:space="preserve">, and </w:t>
      </w:r>
      <w:r w:rsidR="0055405D">
        <w:t>can be represented by an exponential model</w:t>
      </w:r>
      <w:r w:rsidR="00580CA0">
        <w:t xml:space="preserve"> </w:t>
      </w:r>
      <w:r w:rsidR="00580CA0" w:rsidRPr="00E110DD">
        <w:rPr>
          <w:rFonts w:cs="Times New Roman"/>
          <w:szCs w:val="24"/>
        </w:rPr>
        <w:fldChar w:fldCharType="begin">
          <w:fldData xml:space="preserve">PEVuZE5vdGU+PENpdGU+PEF1dGhvcj5LZXJyPC9BdXRob3I+PFllYXI+MTk4NjwvWWVhcj48UmVj
TnVtPjEzNzY8L1JlY051bT48RGlzcGxheVRleHQ+KEtlcnIsIEtlcnIgZXQgYWwuIDE5ODYsIEVp
a2VuYmVycnkgMjAwOSk8L0Rpc3BsYXlUZXh0PjxyZWNvcmQ+PHJlYy1udW1iZXI+MTM3NjwvcmVj
LW51bWJlcj48Zm9yZWlnbi1rZXlzPjxrZXkgYXBwPSJFTiIgZGItaWQ9ImVlMmRyYXZ4azB4eGE0
ZXgyNXI1ZGRmc3JmeHR3NXc5dndhMiIgdGltZXN0YW1wPSIwIj4xMzc2PC9rZXk+PC9mb3JlaWdu
LWtleXM+PHJlZi10eXBlIG5hbWU9IkpvdXJuYWwgQXJ0aWNsZSI+MTc8L3JlZi10eXBlPjxjb250
cmlidXRvcnM+PGF1dGhvcnM+PGF1dGhvcj5LZXJyLCBELiBKLjwvYXV0aG9yPjxhdXRob3I+S2Vy
ciwgQS4gTS48L2F1dGhvcj48YXV0aG9yPkZyZXNobmV5LCBSLiBJLjwvYXV0aG9yPjxhdXRob3I+
S2F5ZSwgUy4gQi48L2F1dGhvcj48L2F1dGhvcnM+PC9jb250cmlidXRvcnM+PHRpdGxlcz48dGl0
bGU+Q29tcGFyYXRpdmUgaW50cmFjZWxsdWxhciB1cHRha2Ugb2YgYWRyaWFteWNpbiBhbmQgNCZh
cG9zOy1kZW94eWRveG9ydWJpY2luIGJ5IG5vbi1zbWFsbCBjZWxsIGx1bmcgdHVtb3IgY2VsbHMg
aW4gY3VsdHVyZSBhbmQgaXRzIHJlbGF0aW9uc2hpcCB0byBjZWxsIHN1cnZpdmFsPC90aXRsZT48
c2Vjb25kYXJ5LXRpdGxlPkJpb2NoZW0gUGhhcm1hY29sPC9zZWNvbmRhcnktdGl0bGU+PGFsdC10
aXRsZT5CaW9jaGVtaWNhbCBwaGFybWFjb2xvZ3k8L2FsdC10aXRsZT48L3RpdGxlcz48cGFnZXM+
MjgxNy0yMzwvcGFnZXM+PHZvbHVtZT4zNTwvdm9sdW1lPjxudW1iZXI+MTY8L251bWJlcj48a2V5
d29yZHM+PGtleXdvcmQ+Q2FyY2lub21hLCBTcXVhbW91cyBDZWxsL21ldGFib2xpc208L2tleXdv
cmQ+PGtleXdvcmQ+Q2VsbCBMaW5lPC9rZXl3b3JkPjxrZXl3b3JkPipDZWxsIFN1cnZpdmFsPC9r
ZXl3b3JkPjxrZXl3b3JkPkNlbGxzLCBDdWx0dXJlZDwva2V5d29yZD48a2V5d29yZD5DbG9uZSBD
ZWxsczwva2V5d29yZD48a2V5d29yZD5Eb3hvcnViaWNpbi8qYW5hbG9ncyAmYW1wOyBkZXJpdmF0
aXZlcy8qbWV0YWJvbGlzbTwva2V5d29yZD48a2V5d29yZD5IdW1hbnM8L2tleXdvcmQ+PGtleXdv
cmQ+S2luZXRpY3M8L2tleXdvcmQ+PGtleXdvcmQ+THVuZyBOZW9wbGFzbXMvKm1ldGFib2xpc208
L2tleXdvcmQ+PGtleXdvcmQ+TWljcm9zY29weSwgRmx1b3Jlc2NlbmNlPC9rZXl3b3JkPjwva2V5
d29yZHM+PGRhdGVzPjx5ZWFyPjE5ODY8L3llYXI+PHB1Yi1kYXRlcz48ZGF0ZT5BdWcgMTU8L2Rh
dGU+PC9wdWItZGF0ZXM+PC9kYXRlcz48aXNibj4wMDA2LTI5NTIgKFByaW50KSYjeEQ7MDAwNi0y
OTUyIChMaW5raW5nKTwvaXNibj48YWNjZXNzaW9uLW51bT4zNzQxNDcwPC9hY2Nlc3Npb24tbnVt
Pjx1cmxzPjxyZWxhdGVkLXVybHM+PHVybD5odHRwOi8vd3d3Lm5jYmkubmxtLm5paC5nb3YvcHVi
bWVkLzM3NDE0NzA8L3VybD48L3JlbGF0ZWQtdXJscz48L3VybHM+PC9yZWNvcmQ+PC9DaXRlPjxD
aXRlPjxBdXRob3I+RWlrZW5iZXJyeTwvQXV0aG9yPjxZZWFyPjIwMDk8L1llYXI+PFJlY051bT4x
Mzc4PC9SZWNOdW0+PHJlY29yZD48cmVjLW51bWJlcj4xMzc4PC9yZWMtbnVtYmVyPjxmb3JlaWdu
LWtleXM+PGtleSBhcHA9IkVOIiBkYi1pZD0iZWUyZHJhdnhrMHh4YTRleDI1cjVkZGZzcmZ4dHc1
dzl2d2EyIiB0aW1lc3RhbXA9IjAiPjEzNzg8L2tleT48L2ZvcmVpZ24ta2V5cz48cmVmLXR5cGUg
bmFtZT0iSm91cm5hbCBBcnRpY2xlIj4xNzwvcmVmLXR5cGU+PGNvbnRyaWJ1dG9ycz48YXV0aG9y
cz48YXV0aG9yPkVpa2VuYmVycnksIFMuPC9hdXRob3I+PC9hdXRob3JzPjwvY29udHJpYnV0b3Jz
PjxhdXRoLWFkZHJlc3M+RGVwYXJ0bWVudCBvZiBNYXRoZW1hdGljcyBhbmQgU3RhdGlzdGljcywg
QXJpem9uYSBTdGF0ZSBVbml2ZXJzaXR5LCBUZW1wZSwgQVogODUyODcsIFVTQS4gc2Vpa2VuYmVA
YXN1LmVkdTwvYXV0aC1hZGRyZXNzPjx0aXRsZXM+PHRpdGxlPkEgdHVtb3IgY29yZCBtb2RlbCBm
b3IgZG94b3J1YmljaW4gZGVsaXZlcnkgYW5kIGRvc2Ugb3B0aW1pemF0aW9uIGluIHNvbGlkIHR1
bW9yczwvdGl0bGU+PHNlY29uZGFyeS10aXRsZT5UaGVvciBCaW9sIE1lZCBNb2RlbDwvc2Vjb25k
YXJ5LXRpdGxlPjxhbHQtdGl0bGU+VGhlb3JldGljYWwgYmlvbG9neSAmYW1wOyBtZWRpY2FsIG1v
ZGVsbGluZzwvYWx0LXRpdGxlPjwvdGl0bGVzPjxwYWdlcz4xNjwvcGFnZXM+PHZvbHVtZT42PC92
b2x1bWU+PGtleXdvcmRzPjxrZXl3b3JkPkFuaW1hbHM8L2tleXdvcmQ+PGtleXdvcmQ+Q2VsbCBD
b3VudDwva2V5d29yZD48a2V5d29yZD5DZWxsIERlYXRoPC9rZXl3b3JkPjxrZXl3b3JkPkNlbGwg
U3Vydml2YWw8L2tleXdvcmQ+PGtleXdvcmQ+RG9zZS1SZXNwb25zZSBSZWxhdGlvbnNoaXAsIERy
dWc8L2tleXdvcmQ+PGtleXdvcmQ+RG94b3J1YmljaW4vKmFkbWluaXN0cmF0aW9uICZhbXA7IGRv
c2FnZS9ibG9vZC9waGFybWFjb2tpbmV0aWNzLyp0aGVyYXBldXRpYyB1c2U8L2tleXdvcmQ+PGtl
eXdvcmQ+KkRydWcgRGVsaXZlcnkgU3lzdGVtczwva2V5d29yZD48a2V5d29yZD5FeHRyYWNlbGx1
bGFyIFNwYWNlL2RydWcgZWZmZWN0cy9tZXRhYm9saXNtPC9rZXl3b3JkPjxrZXl3b3JkPkh1bWFu
czwva2V5d29yZD48a2V5d29yZD5JbnRyYWNlbGx1bGFyIFNwYWNlL2RydWcgZWZmZWN0cy9tZXRh
Ym9saXNtPC9rZXl3b3JkPjxrZXl3b3JkPipNb2RlbHMsIEJpb2xvZ2ljYWw8L2tleXdvcmQ+PGtl
eXdvcmQ+TmVvcGxhc21zLypkcnVnIHRoZXJhcHkvcGF0aG9sb2d5PC9rZXl3b3JkPjxrZXl3b3Jk
PlRpbWUgRmFjdG9yczwva2V5d29yZD48L2tleXdvcmRzPjxkYXRlcz48eWVhcj4yMDA5PC95ZWFy
PjwvZGF0ZXM+PGlzYm4+MTc0Mi00NjgyIChFbGVjdHJvbmljKSYjeEQ7MTc0Mi00NjgyIChMaW5r
aW5nKTwvaXNibj48YWNjZXNzaW9uLW51bT4xOTY2NDI0MzwvYWNjZXNzaW9uLW51bT48dXJscz48
cmVsYXRlZC11cmxzPjx1cmw+aHR0cDovL3d3dy5uY2JpLm5sbS5uaWguZ292L3B1Ym1lZC8xOTY2
NDI0MzwvdXJsPjwvcmVsYXRlZC11cmxzPjwvdXJscz48Y3VzdG9tMj4yNzM2MTU0PC9jdXN0b20y
PjxlbGVjdHJvbmljLXJlc291cmNlLW51bT4xMC4xMTg2LzE3NDItNDY4Mi02LTE2PC9lbGVjdHJv
bmljLXJlc291cmNlLW51bT48L3JlY29yZD48L0NpdGU+PC9FbmROb3RlPgB=
</w:fldData>
        </w:fldChar>
      </w:r>
      <w:r w:rsidR="00580CA0">
        <w:rPr>
          <w:rFonts w:cs="Times New Roman"/>
          <w:szCs w:val="24"/>
        </w:rPr>
        <w:instrText xml:space="preserve"> ADDIN EN.CITE </w:instrText>
      </w:r>
      <w:r w:rsidR="00580CA0">
        <w:rPr>
          <w:rFonts w:cs="Times New Roman"/>
          <w:szCs w:val="24"/>
        </w:rPr>
        <w:fldChar w:fldCharType="begin">
          <w:fldData xml:space="preserve">PEVuZE5vdGU+PENpdGU+PEF1dGhvcj5LZXJyPC9BdXRob3I+PFllYXI+MTk4NjwvWWVhcj48UmVj
TnVtPjEzNzY8L1JlY051bT48RGlzcGxheVRleHQ+KEtlcnIsIEtlcnIgZXQgYWwuIDE5ODYsIEVp
a2VuYmVycnkgMjAwOSk8L0Rpc3BsYXlUZXh0PjxyZWNvcmQ+PHJlYy1udW1iZXI+MTM3NjwvcmVj
LW51bWJlcj48Zm9yZWlnbi1rZXlzPjxrZXkgYXBwPSJFTiIgZGItaWQ9ImVlMmRyYXZ4azB4eGE0
ZXgyNXI1ZGRmc3JmeHR3NXc5dndhMiIgdGltZXN0YW1wPSIwIj4xMzc2PC9rZXk+PC9mb3JlaWdu
LWtleXM+PHJlZi10eXBlIG5hbWU9IkpvdXJuYWwgQXJ0aWNsZSI+MTc8L3JlZi10eXBlPjxjb250
cmlidXRvcnM+PGF1dGhvcnM+PGF1dGhvcj5LZXJyLCBELiBKLjwvYXV0aG9yPjxhdXRob3I+S2Vy
ciwgQS4gTS48L2F1dGhvcj48YXV0aG9yPkZyZXNobmV5LCBSLiBJLjwvYXV0aG9yPjxhdXRob3I+
S2F5ZSwgUy4gQi48L2F1dGhvcj48L2F1dGhvcnM+PC9jb250cmlidXRvcnM+PHRpdGxlcz48dGl0
bGU+Q29tcGFyYXRpdmUgaW50cmFjZWxsdWxhciB1cHRha2Ugb2YgYWRyaWFteWNpbiBhbmQgNCZh
cG9zOy1kZW94eWRveG9ydWJpY2luIGJ5IG5vbi1zbWFsbCBjZWxsIGx1bmcgdHVtb3IgY2VsbHMg
aW4gY3VsdHVyZSBhbmQgaXRzIHJlbGF0aW9uc2hpcCB0byBjZWxsIHN1cnZpdmFsPC90aXRsZT48
c2Vjb25kYXJ5LXRpdGxlPkJpb2NoZW0gUGhhcm1hY29sPC9zZWNvbmRhcnktdGl0bGU+PGFsdC10
aXRsZT5CaW9jaGVtaWNhbCBwaGFybWFjb2xvZ3k8L2FsdC10aXRsZT48L3RpdGxlcz48cGFnZXM+
MjgxNy0yMzwvcGFnZXM+PHZvbHVtZT4zNTwvdm9sdW1lPjxudW1iZXI+MTY8L251bWJlcj48a2V5
d29yZHM+PGtleXdvcmQ+Q2FyY2lub21hLCBTcXVhbW91cyBDZWxsL21ldGFib2xpc208L2tleXdv
cmQ+PGtleXdvcmQ+Q2VsbCBMaW5lPC9rZXl3b3JkPjxrZXl3b3JkPipDZWxsIFN1cnZpdmFsPC9r
ZXl3b3JkPjxrZXl3b3JkPkNlbGxzLCBDdWx0dXJlZDwva2V5d29yZD48a2V5d29yZD5DbG9uZSBD
ZWxsczwva2V5d29yZD48a2V5d29yZD5Eb3hvcnViaWNpbi8qYW5hbG9ncyAmYW1wOyBkZXJpdmF0
aXZlcy8qbWV0YWJvbGlzbTwva2V5d29yZD48a2V5d29yZD5IdW1hbnM8L2tleXdvcmQ+PGtleXdv
cmQ+S2luZXRpY3M8L2tleXdvcmQ+PGtleXdvcmQ+THVuZyBOZW9wbGFzbXMvKm1ldGFib2xpc208
L2tleXdvcmQ+PGtleXdvcmQ+TWljcm9zY29weSwgRmx1b3Jlc2NlbmNlPC9rZXl3b3JkPjwva2V5
d29yZHM+PGRhdGVzPjx5ZWFyPjE5ODY8L3llYXI+PHB1Yi1kYXRlcz48ZGF0ZT5BdWcgMTU8L2Rh
dGU+PC9wdWItZGF0ZXM+PC9kYXRlcz48aXNibj4wMDA2LTI5NTIgKFByaW50KSYjeEQ7MDAwNi0y
OTUyIChMaW5raW5nKTwvaXNibj48YWNjZXNzaW9uLW51bT4zNzQxNDcwPC9hY2Nlc3Npb24tbnVt
Pjx1cmxzPjxyZWxhdGVkLXVybHM+PHVybD5odHRwOi8vd3d3Lm5jYmkubmxtLm5paC5nb3YvcHVi
bWVkLzM3NDE0NzA8L3VybD48L3JlbGF0ZWQtdXJscz48L3VybHM+PC9yZWNvcmQ+PC9DaXRlPjxD
aXRlPjxBdXRob3I+RWlrZW5iZXJyeTwvQXV0aG9yPjxZZWFyPjIwMDk8L1llYXI+PFJlY051bT4x
Mzc4PC9SZWNOdW0+PHJlY29yZD48cmVjLW51bWJlcj4xMzc4PC9yZWMtbnVtYmVyPjxmb3JlaWdu
LWtleXM+PGtleSBhcHA9IkVOIiBkYi1pZD0iZWUyZHJhdnhrMHh4YTRleDI1cjVkZGZzcmZ4dHc1
dzl2d2EyIiB0aW1lc3RhbXA9IjAiPjEzNzg8L2tleT48L2ZvcmVpZ24ta2V5cz48cmVmLXR5cGUg
bmFtZT0iSm91cm5hbCBBcnRpY2xlIj4xNzwvcmVmLXR5cGU+PGNvbnRyaWJ1dG9ycz48YXV0aG9y
cz48YXV0aG9yPkVpa2VuYmVycnksIFMuPC9hdXRob3I+PC9hdXRob3JzPjwvY29udHJpYnV0b3Jz
PjxhdXRoLWFkZHJlc3M+RGVwYXJ0bWVudCBvZiBNYXRoZW1hdGljcyBhbmQgU3RhdGlzdGljcywg
QXJpem9uYSBTdGF0ZSBVbml2ZXJzaXR5LCBUZW1wZSwgQVogODUyODcsIFVTQS4gc2Vpa2VuYmVA
YXN1LmVkdTwvYXV0aC1hZGRyZXNzPjx0aXRsZXM+PHRpdGxlPkEgdHVtb3IgY29yZCBtb2RlbCBm
b3IgZG94b3J1YmljaW4gZGVsaXZlcnkgYW5kIGRvc2Ugb3B0aW1pemF0aW9uIGluIHNvbGlkIHR1
bW9yczwvdGl0bGU+PHNlY29uZGFyeS10aXRsZT5UaGVvciBCaW9sIE1lZCBNb2RlbDwvc2Vjb25k
YXJ5LXRpdGxlPjxhbHQtdGl0bGU+VGhlb3JldGljYWwgYmlvbG9neSAmYW1wOyBtZWRpY2FsIG1v
ZGVsbGluZzwvYWx0LXRpdGxlPjwvdGl0bGVzPjxwYWdlcz4xNjwvcGFnZXM+PHZvbHVtZT42PC92
b2x1bWU+PGtleXdvcmRzPjxrZXl3b3JkPkFuaW1hbHM8L2tleXdvcmQ+PGtleXdvcmQ+Q2VsbCBD
b3VudDwva2V5d29yZD48a2V5d29yZD5DZWxsIERlYXRoPC9rZXl3b3JkPjxrZXl3b3JkPkNlbGwg
U3Vydml2YWw8L2tleXdvcmQ+PGtleXdvcmQ+RG9zZS1SZXNwb25zZSBSZWxhdGlvbnNoaXAsIERy
dWc8L2tleXdvcmQ+PGtleXdvcmQ+RG94b3J1YmljaW4vKmFkbWluaXN0cmF0aW9uICZhbXA7IGRv
c2FnZS9ibG9vZC9waGFybWFjb2tpbmV0aWNzLyp0aGVyYXBldXRpYyB1c2U8L2tleXdvcmQ+PGtl
eXdvcmQ+KkRydWcgRGVsaXZlcnkgU3lzdGVtczwva2V5d29yZD48a2V5d29yZD5FeHRyYWNlbGx1
bGFyIFNwYWNlL2RydWcgZWZmZWN0cy9tZXRhYm9saXNtPC9rZXl3b3JkPjxrZXl3b3JkPkh1bWFu
czwva2V5d29yZD48a2V5d29yZD5JbnRyYWNlbGx1bGFyIFNwYWNlL2RydWcgZWZmZWN0cy9tZXRh
Ym9saXNtPC9rZXl3b3JkPjxrZXl3b3JkPipNb2RlbHMsIEJpb2xvZ2ljYWw8L2tleXdvcmQ+PGtl
eXdvcmQ+TmVvcGxhc21zLypkcnVnIHRoZXJhcHkvcGF0aG9sb2d5PC9rZXl3b3JkPjxrZXl3b3Jk
PlRpbWUgRmFjdG9yczwva2V5d29yZD48L2tleXdvcmRzPjxkYXRlcz48eWVhcj4yMDA5PC95ZWFy
PjwvZGF0ZXM+PGlzYm4+MTc0Mi00NjgyIChFbGVjdHJvbmljKSYjeEQ7MTc0Mi00NjgyIChMaW5r
aW5nKTwvaXNibj48YWNjZXNzaW9uLW51bT4xOTY2NDI0MzwvYWNjZXNzaW9uLW51bT48dXJscz48
cmVsYXRlZC11cmxzPjx1cmw+aHR0cDovL3d3dy5uY2JpLm5sbS5uaWguZ292L3B1Ym1lZC8xOTY2
NDI0MzwvdXJsPjwvcmVsYXRlZC11cmxzPjwvdXJscz48Y3VzdG9tMj4yNzM2MTU0PC9jdXN0b20y
PjxlbGVjdHJvbmljLXJlc291cmNlLW51bT4xMC4xMTg2LzE3NDItNDY4Mi02LTE2PC9lbGVjdHJv
bmljLXJlc291cmNlLW51bT48L3JlY29yZD48L0NpdGU+PC9FbmROb3RlPgB=
</w:fldData>
        </w:fldChar>
      </w:r>
      <w:r w:rsidR="00580CA0">
        <w:rPr>
          <w:rFonts w:cs="Times New Roman"/>
          <w:szCs w:val="24"/>
        </w:rPr>
        <w:instrText xml:space="preserve"> ADDIN EN.CITE.DATA </w:instrText>
      </w:r>
      <w:r w:rsidR="00580CA0">
        <w:rPr>
          <w:rFonts w:cs="Times New Roman"/>
          <w:szCs w:val="24"/>
        </w:rPr>
      </w:r>
      <w:r w:rsidR="00580CA0">
        <w:rPr>
          <w:rFonts w:cs="Times New Roman"/>
          <w:szCs w:val="24"/>
        </w:rPr>
        <w:fldChar w:fldCharType="end"/>
      </w:r>
      <w:r w:rsidR="00580CA0" w:rsidRPr="00E110DD">
        <w:rPr>
          <w:rFonts w:cs="Times New Roman"/>
          <w:szCs w:val="24"/>
        </w:rPr>
      </w:r>
      <w:r w:rsidR="00580CA0" w:rsidRPr="00E110DD">
        <w:rPr>
          <w:rFonts w:cs="Times New Roman"/>
          <w:szCs w:val="24"/>
        </w:rPr>
        <w:fldChar w:fldCharType="separate"/>
      </w:r>
      <w:r w:rsidR="00580CA0">
        <w:rPr>
          <w:rFonts w:cs="Times New Roman"/>
          <w:noProof/>
          <w:szCs w:val="24"/>
        </w:rPr>
        <w:t>(Kerr, Kerr et al. 1986, Eikenberry 2009)</w:t>
      </w:r>
      <w:r w:rsidR="00580CA0" w:rsidRPr="00E110DD">
        <w:rPr>
          <w:rFonts w:cs="Times New Roman"/>
          <w:szCs w:val="24"/>
        </w:rPr>
        <w:fldChar w:fldCharType="end"/>
      </w:r>
      <w:r w:rsidR="0055405D">
        <w:t>:</w:t>
      </w:r>
    </w:p>
    <w:tbl>
      <w:tblPr>
        <w:tblW w:w="5000" w:type="pct"/>
        <w:tblLook w:val="04A0" w:firstRow="1" w:lastRow="0" w:firstColumn="1" w:lastColumn="0" w:noHBand="0" w:noVBand="1"/>
      </w:tblPr>
      <w:tblGrid>
        <w:gridCol w:w="8799"/>
        <w:gridCol w:w="978"/>
      </w:tblGrid>
      <w:tr w:rsidR="008D0DEE" w:rsidRPr="00B15167" w14:paraId="09D1A8C0" w14:textId="77777777" w:rsidTr="00ED3615">
        <w:tc>
          <w:tcPr>
            <w:tcW w:w="4500" w:type="pct"/>
            <w:vAlign w:val="center"/>
          </w:tcPr>
          <w:p w14:paraId="49952136" w14:textId="77777777" w:rsidR="008D0DEE" w:rsidRPr="00B15167" w:rsidRDefault="008D0DEE" w:rsidP="00ED3615">
            <w:pPr>
              <w:spacing w:after="120"/>
              <w:jc w:val="center"/>
              <w:rPr>
                <w:rFonts w:cs="Times New Roman"/>
                <w:szCs w:val="24"/>
                <w:lang w:eastAsia="zh-CN"/>
              </w:rPr>
            </w:pPr>
            <w:r w:rsidRPr="00F27ECF">
              <w:rPr>
                <w:rFonts w:cs="Times New Roman"/>
                <w:position w:val="-14"/>
                <w:szCs w:val="24"/>
              </w:rPr>
              <w:object w:dxaOrig="1760" w:dyaOrig="380" w14:anchorId="5789B41F">
                <v:shape id="_x0000_i1050" type="#_x0000_t75" style="width:105.15pt;height:20.5pt" o:ole="">
                  <v:imagedata r:id="rId57" o:title=""/>
                </v:shape>
                <o:OLEObject Type="Embed" ProgID="Equation.DSMT4" ShapeID="_x0000_i1050" DrawAspect="Content" ObjectID="_1824955333" r:id="rId58"/>
              </w:object>
            </w:r>
          </w:p>
        </w:tc>
        <w:tc>
          <w:tcPr>
            <w:tcW w:w="500" w:type="pct"/>
            <w:vAlign w:val="center"/>
          </w:tcPr>
          <w:p w14:paraId="7927E037" w14:textId="241A141E" w:rsidR="008D0DEE" w:rsidRPr="00A82CDA" w:rsidRDefault="008D0DEE" w:rsidP="00ED3615">
            <w:pPr>
              <w:keepNext/>
              <w:spacing w:after="120"/>
              <w:jc w:val="center"/>
              <w:rPr>
                <w:rFonts w:cs="Times New Roman"/>
                <w:szCs w:val="24"/>
                <w:lang w:eastAsia="zh-CN"/>
              </w:rPr>
            </w:pPr>
            <w:r w:rsidRPr="00A82CDA">
              <w:rPr>
                <w:rFonts w:cs="Times New Roman"/>
                <w:szCs w:val="24"/>
                <w:lang w:eastAsia="zh-CN"/>
              </w:rPr>
              <w:t>(</w:t>
            </w:r>
            <w:r w:rsidR="004004FF">
              <w:rPr>
                <w:rFonts w:cs="Times New Roman"/>
                <w:szCs w:val="24"/>
                <w:lang w:eastAsia="zh-CN"/>
              </w:rPr>
              <w:t>S12</w:t>
            </w:r>
            <w:r w:rsidRPr="00A82CDA">
              <w:rPr>
                <w:rFonts w:cs="Times New Roman"/>
                <w:szCs w:val="24"/>
                <w:lang w:eastAsia="zh-CN"/>
              </w:rPr>
              <w:t>)</w:t>
            </w:r>
          </w:p>
        </w:tc>
      </w:tr>
    </w:tbl>
    <w:p w14:paraId="4B439083" w14:textId="0EE6B23C" w:rsidR="008D0DEE" w:rsidRPr="0082530A" w:rsidRDefault="008D0DEE" w:rsidP="008D0DEE">
      <w:pPr>
        <w:jc w:val="both"/>
        <w:rPr>
          <w:rFonts w:cs="Times New Roman"/>
          <w:szCs w:val="24"/>
        </w:rPr>
      </w:pPr>
      <w:r w:rsidRPr="0082530A">
        <w:rPr>
          <w:rFonts w:cs="Times New Roman"/>
          <w:szCs w:val="24"/>
        </w:rPr>
        <w:t xml:space="preserve">According to this formulation, if immune cell effects are neglected and </w:t>
      </w:r>
      <w:r w:rsidR="00C661D5">
        <w:rPr>
          <w:rFonts w:cs="Times New Roman"/>
          <w:szCs w:val="24"/>
        </w:rPr>
        <w:t>anti-cancer therapy</w:t>
      </w:r>
      <w:r w:rsidRPr="0082530A">
        <w:rPr>
          <w:rFonts w:cs="Times New Roman"/>
          <w:szCs w:val="24"/>
        </w:rPr>
        <w:t xml:space="preserve"> eliminates </w:t>
      </w:r>
      <w:r w:rsidRPr="000D183A">
        <w:rPr>
          <w:rFonts w:cs="Times New Roman"/>
          <w:i/>
          <w:iCs/>
          <w:szCs w:val="24"/>
        </w:rPr>
        <w:t>CCs</w:t>
      </w:r>
      <w:r w:rsidRPr="0082530A">
        <w:rPr>
          <w:rFonts w:cs="Times New Roman"/>
          <w:szCs w:val="24"/>
        </w:rPr>
        <w:t xml:space="preserve">, </w:t>
      </w:r>
      <w:r w:rsidRPr="000D183A">
        <w:rPr>
          <w:rFonts w:cs="Times New Roman"/>
          <w:i/>
          <w:iCs/>
          <w:szCs w:val="24"/>
        </w:rPr>
        <w:t>SCCs</w:t>
      </w:r>
      <w:r w:rsidRPr="0082530A">
        <w:rPr>
          <w:rFonts w:cs="Times New Roman"/>
          <w:szCs w:val="24"/>
        </w:rPr>
        <w:t xml:space="preserve">, and </w:t>
      </w:r>
      <w:r w:rsidRPr="000D183A">
        <w:rPr>
          <w:rFonts w:cs="Times New Roman"/>
          <w:i/>
          <w:iCs/>
          <w:szCs w:val="24"/>
        </w:rPr>
        <w:t>ICCs</w:t>
      </w:r>
      <w:r w:rsidRPr="0082530A">
        <w:rPr>
          <w:rFonts w:cs="Times New Roman"/>
          <w:szCs w:val="24"/>
        </w:rPr>
        <w:t xml:space="preserve">, the terms </w:t>
      </w:r>
      <w:r w:rsidRPr="000D183A">
        <w:rPr>
          <w:rFonts w:cs="Times New Roman"/>
          <w:i/>
          <w:iCs/>
          <w:szCs w:val="24"/>
        </w:rPr>
        <w:t>S</w:t>
      </w:r>
      <w:r w:rsidRPr="000D183A">
        <w:rPr>
          <w:rFonts w:cs="Times New Roman"/>
          <w:i/>
          <w:iCs/>
          <w:szCs w:val="24"/>
          <w:vertAlign w:val="subscript"/>
        </w:rPr>
        <w:t>CC</w:t>
      </w:r>
      <w:r w:rsidRPr="0082530A">
        <w:rPr>
          <w:rFonts w:cs="Times New Roman"/>
          <w:i/>
          <w:iCs/>
          <w:szCs w:val="24"/>
          <w:vertAlign w:val="subscript"/>
        </w:rPr>
        <w:t>s</w:t>
      </w:r>
      <w:r w:rsidRPr="0082530A">
        <w:rPr>
          <w:rFonts w:cs="Times New Roman"/>
          <w:szCs w:val="24"/>
        </w:rPr>
        <w:t>,</w:t>
      </w:r>
      <w:r w:rsidRPr="000D183A">
        <w:rPr>
          <w:rFonts w:cs="Times New Roman"/>
          <w:i/>
          <w:iCs/>
          <w:szCs w:val="24"/>
        </w:rPr>
        <w:t xml:space="preserve"> S</w:t>
      </w:r>
      <w:r w:rsidRPr="000D183A">
        <w:rPr>
          <w:rFonts w:cs="Times New Roman"/>
          <w:i/>
          <w:iCs/>
          <w:szCs w:val="24"/>
          <w:vertAlign w:val="subscript"/>
        </w:rPr>
        <w:t>CCSs</w:t>
      </w:r>
      <w:r w:rsidRPr="0082530A">
        <w:rPr>
          <w:rFonts w:cs="Times New Roman"/>
          <w:szCs w:val="24"/>
        </w:rPr>
        <w:t xml:space="preserve"> and </w:t>
      </w:r>
      <w:r w:rsidRPr="000D183A">
        <w:rPr>
          <w:rFonts w:cs="Times New Roman"/>
          <w:i/>
          <w:iCs/>
          <w:szCs w:val="24"/>
        </w:rPr>
        <w:t>S</w:t>
      </w:r>
      <w:r w:rsidRPr="000D183A">
        <w:rPr>
          <w:rFonts w:cs="Times New Roman"/>
          <w:i/>
          <w:iCs/>
          <w:szCs w:val="24"/>
          <w:vertAlign w:val="subscript"/>
        </w:rPr>
        <w:t>ICCs</w:t>
      </w:r>
      <w:r w:rsidRPr="0082530A">
        <w:rPr>
          <w:rFonts w:cs="Times New Roman"/>
          <w:i/>
          <w:iCs/>
          <w:szCs w:val="24"/>
          <w:vertAlign w:val="subscript"/>
        </w:rPr>
        <w:t xml:space="preserve"> </w:t>
      </w:r>
      <w:r w:rsidRPr="0082530A">
        <w:rPr>
          <w:rFonts w:cs="Times New Roman"/>
          <w:szCs w:val="24"/>
        </w:rPr>
        <w:t xml:space="preserve"> in Eq. (S9), (S10) and (S11) respectively, would converge to zero, causing the growth stretch ratio in Eq. (S4) to become constant. However, since the growth stretch ratio is expected to decrease following the cessation of </w:t>
      </w:r>
      <w:r w:rsidRPr="000D183A">
        <w:rPr>
          <w:rFonts w:cs="Times New Roman"/>
          <w:i/>
          <w:iCs/>
          <w:szCs w:val="24"/>
        </w:rPr>
        <w:t>CCs</w:t>
      </w:r>
      <w:r w:rsidRPr="0082530A">
        <w:rPr>
          <w:rFonts w:cs="Times New Roman"/>
          <w:szCs w:val="24"/>
        </w:rPr>
        <w:t xml:space="preserve">, </w:t>
      </w:r>
      <w:r w:rsidRPr="000D183A">
        <w:rPr>
          <w:rFonts w:cs="Times New Roman"/>
          <w:i/>
          <w:iCs/>
          <w:szCs w:val="24"/>
        </w:rPr>
        <w:t>SCCs</w:t>
      </w:r>
      <w:r w:rsidRPr="0082530A">
        <w:rPr>
          <w:rFonts w:cs="Times New Roman"/>
          <w:szCs w:val="24"/>
        </w:rPr>
        <w:t xml:space="preserve">, and </w:t>
      </w:r>
      <w:r w:rsidRPr="000D183A">
        <w:rPr>
          <w:rFonts w:cs="Times New Roman"/>
          <w:i/>
          <w:iCs/>
          <w:szCs w:val="24"/>
        </w:rPr>
        <w:t>ICCs</w:t>
      </w:r>
      <w:r w:rsidRPr="0082530A">
        <w:rPr>
          <w:rFonts w:cs="Times New Roman"/>
          <w:szCs w:val="24"/>
        </w:rPr>
        <w:t xml:space="preserve"> proliferation, Eq. (15) was accordingly modified as follows:</w:t>
      </w:r>
    </w:p>
    <w:tbl>
      <w:tblPr>
        <w:tblW w:w="5000" w:type="pct"/>
        <w:tblLook w:val="04A0" w:firstRow="1" w:lastRow="0" w:firstColumn="1" w:lastColumn="0" w:noHBand="0" w:noVBand="1"/>
      </w:tblPr>
      <w:tblGrid>
        <w:gridCol w:w="8799"/>
        <w:gridCol w:w="978"/>
      </w:tblGrid>
      <w:tr w:rsidR="008D0DEE" w:rsidRPr="00B15167" w14:paraId="6711FB2C" w14:textId="77777777" w:rsidTr="00ED3615">
        <w:tc>
          <w:tcPr>
            <w:tcW w:w="4500" w:type="pct"/>
            <w:vAlign w:val="center"/>
          </w:tcPr>
          <w:p w14:paraId="7A0BC55B" w14:textId="77777777" w:rsidR="008D0DEE" w:rsidRPr="00B15167" w:rsidRDefault="008D0DEE" w:rsidP="00ED3615">
            <w:pPr>
              <w:spacing w:after="120"/>
              <w:jc w:val="center"/>
              <w:rPr>
                <w:rFonts w:cs="Times New Roman"/>
                <w:szCs w:val="24"/>
                <w:lang w:eastAsia="zh-CN"/>
              </w:rPr>
            </w:pPr>
            <w:r w:rsidRPr="00F27ECF">
              <w:rPr>
                <w:rFonts w:cs="Times New Roman"/>
                <w:position w:val="-14"/>
                <w:szCs w:val="24"/>
              </w:rPr>
              <w:object w:dxaOrig="2439" w:dyaOrig="380" w14:anchorId="58CFEB44">
                <v:shape id="_x0000_i1051" type="#_x0000_t75" style="width:123.05pt;height:20.5pt" o:ole="">
                  <v:imagedata r:id="rId59" o:title=""/>
                </v:shape>
                <o:OLEObject Type="Embed" ProgID="Equation.DSMT4" ShapeID="_x0000_i1051" DrawAspect="Content" ObjectID="_1824955334" r:id="rId60"/>
              </w:object>
            </w:r>
          </w:p>
        </w:tc>
        <w:tc>
          <w:tcPr>
            <w:tcW w:w="500" w:type="pct"/>
            <w:vAlign w:val="center"/>
          </w:tcPr>
          <w:p w14:paraId="309F371C" w14:textId="7306DCFE" w:rsidR="008D0DEE" w:rsidRPr="00A82CDA" w:rsidRDefault="008D0DEE" w:rsidP="00ED3615">
            <w:pPr>
              <w:keepNext/>
              <w:spacing w:after="120"/>
              <w:jc w:val="center"/>
              <w:rPr>
                <w:rFonts w:cs="Times New Roman"/>
                <w:szCs w:val="24"/>
                <w:lang w:eastAsia="zh-CN"/>
              </w:rPr>
            </w:pPr>
            <w:r w:rsidRPr="00A82CDA">
              <w:rPr>
                <w:rFonts w:cs="Times New Roman"/>
                <w:szCs w:val="24"/>
                <w:lang w:eastAsia="zh-CN"/>
              </w:rPr>
              <w:t>(</w:t>
            </w:r>
            <w:r w:rsidR="004004FF">
              <w:rPr>
                <w:rFonts w:cs="Times New Roman"/>
                <w:szCs w:val="24"/>
                <w:lang w:eastAsia="zh-CN"/>
              </w:rPr>
              <w:t>S</w:t>
            </w:r>
            <w:r w:rsidRPr="00A82CDA">
              <w:rPr>
                <w:rFonts w:cs="Times New Roman"/>
                <w:szCs w:val="24"/>
                <w:lang w:eastAsia="zh-CN"/>
              </w:rPr>
              <w:t>1</w:t>
            </w:r>
            <w:r w:rsidR="004004FF">
              <w:rPr>
                <w:rFonts w:cs="Times New Roman"/>
                <w:szCs w:val="24"/>
                <w:lang w:eastAsia="zh-CN"/>
              </w:rPr>
              <w:t>3</w:t>
            </w:r>
            <w:r w:rsidRPr="00A82CDA">
              <w:rPr>
                <w:rFonts w:cs="Times New Roman"/>
                <w:szCs w:val="24"/>
                <w:lang w:eastAsia="zh-CN"/>
              </w:rPr>
              <w:t>)</w:t>
            </w:r>
          </w:p>
        </w:tc>
      </w:tr>
    </w:tbl>
    <w:p w14:paraId="608132E0" w14:textId="6CA7B7DB" w:rsidR="008D0DEE" w:rsidRPr="005627BF" w:rsidRDefault="008D0DEE" w:rsidP="005627BF">
      <w:pPr>
        <w:jc w:val="both"/>
        <w:rPr>
          <w:rFonts w:cs="Times New Roman"/>
          <w:szCs w:val="24"/>
        </w:rPr>
      </w:pPr>
      <w:r w:rsidRPr="000002A4">
        <w:rPr>
          <w:rFonts w:cs="Times New Roman"/>
          <w:szCs w:val="24"/>
        </w:rPr>
        <w:t>Given that stem-like cancer cells (</w:t>
      </w:r>
      <w:r w:rsidRPr="000D183A">
        <w:rPr>
          <w:rFonts w:cs="Times New Roman"/>
          <w:i/>
          <w:iCs/>
          <w:szCs w:val="24"/>
        </w:rPr>
        <w:t>SCCs</w:t>
      </w:r>
      <w:r w:rsidRPr="000002A4">
        <w:rPr>
          <w:rFonts w:cs="Times New Roman"/>
          <w:szCs w:val="24"/>
        </w:rPr>
        <w:t xml:space="preserve">) exhibit chemoresistance, the equation is calibrated to align with empirical observations </w:t>
      </w:r>
      <w:r w:rsidRPr="000002A4">
        <w:rPr>
          <w:rFonts w:cs="Times New Roman"/>
          <w:szCs w:val="24"/>
        </w:rPr>
        <w:fldChar w:fldCharType="begin"/>
      </w:r>
      <w:r w:rsidRPr="000002A4">
        <w:rPr>
          <w:rFonts w:cs="Times New Roman"/>
          <w:szCs w:val="24"/>
        </w:rPr>
        <w:instrText xml:space="preserve"> ADDIN EN.CITE &lt;EndNote&gt;&lt;Cite&gt;&lt;Author&gt;Liu&lt;/Author&gt;&lt;Year&gt;2006&lt;/Year&gt;&lt;RecNum&gt;1398&lt;/RecNum&gt;&lt;DisplayText&gt;(Liu, Yuan et al. 2006)&lt;/DisplayText&gt;&lt;record&gt;&lt;rec-number&gt;1398&lt;/rec-number&gt;&lt;foreign-keys&gt;&lt;key app="EN" db-id="ee2dravxk0xxa4ex25r5ddfsrfxtw5w9vwa2" timestamp="0"&gt;1398&lt;/key&gt;&lt;/foreign-keys&gt;&lt;ref-type name="Journal Article"&gt;17&lt;/ref-type&gt;&lt;contributors&gt;&lt;authors&gt;&lt;author&gt;Liu, G.&lt;/author&gt;&lt;author&gt;Yuan, X.&lt;/author&gt;&lt;author&gt;Zeng, Z.&lt;/author&gt;&lt;author&gt;Tunici, P.&lt;/author&gt;&lt;author&gt;Ng, H.&lt;/author&gt;&lt;author&gt;Abdulkadir, I. R.&lt;/author&gt;&lt;author&gt;Lu, L.&lt;/author&gt;&lt;author&gt;Irvin, D.&lt;/author&gt;&lt;author&gt;Black, K. L.&lt;/author&gt;&lt;author&gt;Yu, J. S.&lt;/author&gt;&lt;/authors&gt;&lt;/contributors&gt;&lt;auth-address&gt;Maxine Dunitz Neurosurgical Institute, Cedars-Sinai Medical Center, Los Angeles, CA, 90048, USA. liug@cshs.org&lt;/auth-address&gt;&lt;titles&gt;&lt;title&gt;Analysis of gene expression and chemoresistance of CD133+ cancer stem cells in glioblastoma&lt;/title&gt;&lt;secondary-title&gt;Mol Cancer&lt;/secondary-title&gt;&lt;alt-title&gt;Molecular cancer&lt;/alt-title&gt;&lt;/titles&gt;&lt;pages&gt;67&lt;/pages&gt;&lt;volume&gt;5&lt;/volume&gt;&lt;keywords&gt;&lt;keyword&gt;Antigens, CD/*biosynthesis/genetics&lt;/keyword&gt;&lt;keyword&gt;Antineoplastic Agents/*pharmacology&lt;/keyword&gt;&lt;keyword&gt;Apoptosis/genetics&lt;/keyword&gt;&lt;keyword&gt;Cell Line, Tumor&lt;/keyword&gt;&lt;keyword&gt;Drug Resistance, Neoplasm&lt;/keyword&gt;&lt;keyword&gt;Drug Screening Assays, Antitumor&lt;/keyword&gt;&lt;keyword&gt;Gene Expression&lt;/keyword&gt;&lt;keyword&gt;Glioblastoma/*drug therapy/*genetics/immunology/pathology&lt;/keyword&gt;&lt;keyword&gt;Glycoproteins/*biosynthesis/genetics&lt;/keyword&gt;&lt;keyword&gt;Humans&lt;/keyword&gt;&lt;keyword&gt;Neoplastic Stem Cells/drug effects/immunology/*physiology&lt;/keyword&gt;&lt;keyword&gt;Peptides/genetics&lt;/keyword&gt;&lt;keyword&gt;RNA, Messenger/biosynthesis/genetics&lt;/keyword&gt;&lt;/keywords&gt;&lt;dates&gt;&lt;year&gt;2006&lt;/year&gt;&lt;/dates&gt;&lt;isbn&gt;1476-4598 (Electronic)&amp;#xD;1476-4598 (Linking)&lt;/isbn&gt;&lt;accession-num&gt;17140455&lt;/accession-num&gt;&lt;urls&gt;&lt;related-urls&gt;&lt;url&gt;http://www.ncbi.nlm.nih.gov/pubmed/17140455&lt;/url&gt;&lt;/related-urls&gt;&lt;/urls&gt;&lt;custom2&gt;1697823&lt;/custom2&gt;&lt;electronic-resource-num&gt;10.1186/1476-4598-5-67&lt;/electronic-resource-num&gt;&lt;/record&gt;&lt;/Cite&gt;&lt;/EndNote&gt;</w:instrText>
      </w:r>
      <w:r w:rsidRPr="000002A4">
        <w:rPr>
          <w:rFonts w:cs="Times New Roman"/>
          <w:szCs w:val="24"/>
        </w:rPr>
        <w:fldChar w:fldCharType="separate"/>
      </w:r>
      <w:r w:rsidRPr="000002A4">
        <w:rPr>
          <w:rFonts w:cs="Times New Roman"/>
          <w:noProof/>
          <w:szCs w:val="24"/>
        </w:rPr>
        <w:t>(Liu, Yuan et al. 2006)</w:t>
      </w:r>
      <w:r w:rsidRPr="000002A4">
        <w:rPr>
          <w:rFonts w:cs="Times New Roman"/>
          <w:szCs w:val="24"/>
        </w:rPr>
        <w:fldChar w:fldCharType="end"/>
      </w:r>
      <w:r w:rsidRPr="000002A4">
        <w:rPr>
          <w:rFonts w:cs="Times New Roman"/>
          <w:szCs w:val="24"/>
        </w:rPr>
        <w:t xml:space="preserve"> in order to determine the fitting parameter </w:t>
      </w:r>
      <w:r w:rsidRPr="000002A4">
        <w:rPr>
          <w:rFonts w:cs="Times New Roman"/>
          <w:i/>
          <w:iCs/>
          <w:szCs w:val="24"/>
        </w:rPr>
        <w:t>ω</w:t>
      </w:r>
      <w:r w:rsidRPr="000002A4">
        <w:rPr>
          <w:rFonts w:cs="Times New Roman"/>
          <w:szCs w:val="24"/>
        </w:rPr>
        <w:t xml:space="preserve"> pertinent to this context (</w:t>
      </w:r>
      <w:r w:rsidRPr="000D183A">
        <w:rPr>
          <w:rFonts w:cs="Times New Roman"/>
          <w:i/>
          <w:iCs/>
          <w:szCs w:val="24"/>
        </w:rPr>
        <w:t>S</w:t>
      </w:r>
      <w:r w:rsidRPr="000D183A">
        <w:rPr>
          <w:rFonts w:cs="Times New Roman"/>
          <w:i/>
          <w:iCs/>
          <w:szCs w:val="24"/>
          <w:vertAlign w:val="subscript"/>
        </w:rPr>
        <w:t>fSCC</w:t>
      </w:r>
      <w:r w:rsidRPr="000002A4">
        <w:rPr>
          <w:rFonts w:cs="Times New Roman"/>
          <w:i/>
          <w:iCs/>
          <w:szCs w:val="24"/>
          <w:vertAlign w:val="subscript"/>
        </w:rPr>
        <w:t>s</w:t>
      </w:r>
      <w:r w:rsidRPr="000002A4">
        <w:rPr>
          <w:rFonts w:cs="Times New Roman"/>
          <w:szCs w:val="24"/>
        </w:rPr>
        <w:t>).</w:t>
      </w:r>
    </w:p>
    <w:p w14:paraId="67B52C80" w14:textId="21695226" w:rsidR="007A107B" w:rsidRPr="00C251D5" w:rsidRDefault="007A107B" w:rsidP="00EA7C4C">
      <w:pPr>
        <w:pStyle w:val="Web"/>
        <w:spacing w:line="276" w:lineRule="auto"/>
        <w:rPr>
          <w:b/>
          <w:bCs/>
        </w:rPr>
      </w:pPr>
      <w:r w:rsidRPr="00C251D5">
        <w:rPr>
          <w:b/>
          <w:bCs/>
        </w:rPr>
        <w:t xml:space="preserve">Immune </w:t>
      </w:r>
      <w:r w:rsidR="00E02F89">
        <w:rPr>
          <w:b/>
          <w:bCs/>
        </w:rPr>
        <w:t>c</w:t>
      </w:r>
      <w:r w:rsidRPr="00C251D5">
        <w:rPr>
          <w:b/>
          <w:bCs/>
        </w:rPr>
        <w:t>ells</w:t>
      </w:r>
    </w:p>
    <w:p w14:paraId="2C792648" w14:textId="3F84EA19" w:rsidR="007A107B" w:rsidRPr="00B15167" w:rsidRDefault="007A107B" w:rsidP="00EA7C4C">
      <w:pPr>
        <w:pStyle w:val="Web"/>
        <w:spacing w:line="276" w:lineRule="auto"/>
        <w:jc w:val="both"/>
        <w:rPr>
          <w:b/>
          <w:bCs/>
        </w:rPr>
      </w:pPr>
      <w:r w:rsidRPr="00B15167">
        <w:t xml:space="preserve">For the </w:t>
      </w:r>
      <w:r w:rsidRPr="00D766EF">
        <w:t>immune system, this model considers four principal categories of immune cells: natural killer (NK) cells, CD8</w:t>
      </w:r>
      <w:r w:rsidRPr="00D766EF">
        <w:rPr>
          <w:vertAlign w:val="superscript"/>
        </w:rPr>
        <w:t>+</w:t>
      </w:r>
      <w:r w:rsidRPr="00D766EF">
        <w:t xml:space="preserve"> T-cells, CD4</w:t>
      </w:r>
      <w:r w:rsidRPr="00D766EF">
        <w:rPr>
          <w:vertAlign w:val="superscript"/>
        </w:rPr>
        <w:t>+</w:t>
      </w:r>
      <w:r w:rsidRPr="00D766EF">
        <w:t xml:space="preserve"> T-cells and regulatory T-cell (Treg) subset.</w:t>
      </w:r>
      <w:r w:rsidRPr="00B15167">
        <w:t xml:space="preserve"> Utilizing relevant research work </w:t>
      </w:r>
      <w:r w:rsidRPr="00B15167">
        <w:fldChar w:fldCharType="begin">
          <w:fldData xml:space="preserve">PEVuZE5vdGU+PENpdGU+PEF1dGhvcj5CdXJyb3VnaHM8L0F1dGhvcj48WWVhcj4yMDExPC9ZZWFy
PjxSZWNOdW0+MTQxOTwvUmVjTnVtPjxEaXNwbGF5VGV4dD4oZGUgUGlsbGlzLCBSYWR1bnNrYXlh
IGV0IGFsLiAyMDA1LCBGb3VjaGV0IGFuZCBSZWdvZXMgMjAwOCwgQnVycm91Z2hzLCBPbGl2ZWly
YSBldCBhbC4gMjAxMSk8L0Rpc3BsYXlUZXh0PjxyZWNvcmQ+PHJlYy1udW1iZXI+MTQxOTwvcmVj
LW51bWJlcj48Zm9yZWlnbi1rZXlzPjxrZXkgYXBwPSJFTiIgZGItaWQ9ImVlMmRyYXZ4azB4eGE0
ZXgyNXI1ZGRmc3JmeHR3NXc5dndhMiIgdGltZXN0YW1wPSIwIj4xNDE5PC9rZXk+PC9mb3JlaWdu
LWtleXM+PHJlZi10eXBlIG5hbWU9IkpvdXJuYWwgQXJ0aWNsZSI+MTc8L3JlZi10eXBlPjxjb250
cmlidXRvcnM+PGF1dGhvcnM+PGF1dGhvcj5CdXJyb3VnaHMsIE4uIEouPC9hdXRob3I+PGF1dGhv
cj5PbGl2ZWlyYSwgQi4gTS4gUC4gTS48L2F1dGhvcj48YXV0aG9yPlBpbnRvLCBBLiBBLjwvYXV0
aG9yPjxhdXRob3I+RmVycmVpcmEsIE0uPC9hdXRob3I+PC9hdXRob3JzPjwvY29udHJpYnV0b3Jz
PjxhdXRoLWFkZHJlc3M+SW5zdCBQb2xpdGVjbiBQb3J0bywgRXNjb2xhIFN1cGVyIEVzdHVkb3Mg
SW5kICZhbXA7IEdlc3RhbywgT3BvcnRvLCBQb3J0dWdhbCYjeEQ7VW5pdiBNaW5obywgRGVwdCBN
YXRlbWF0LCBFc2NvbGEgQ2llbmNpYXMsIFAtNDcxOSBCcmFnYSwgUG9ydHVnYWwmI3hEO1VuaXYg
UG9ydG8sIEZhYyBDaWVuY2lhcyBOdXRyICZhbXA7IEFsaW1lbnRhY2FvLCBPcG9ydG8sIFBvcnR1
Z2FsJiN4RDtVbml2IFdhcndpY2ssIE1hdGggSW5zdCwgQ292ZW50cnkgQ1Y0IDdBTCwgVyBNaWRs
YW5kcywgRW5nbGFuZDwvYXV0aC1hZGRyZXNzPjx0aXRsZXM+PHRpdGxlPkltbXVuZSByZXNwb25z
ZSBkeW5hbWljczwvdGl0bGU+PHNlY29uZGFyeS10aXRsZT5NYXRoZW1hdGljYWwgYW5kIENvbXB1
dGVyIE1vZGVsbGluZzwvc2Vjb25kYXJ5LXRpdGxlPjxhbHQtdGl0bGU+TWF0aCBDb21wdXQgTW9k
ZWw8L2FsdC10aXRsZT48L3RpdGxlcz48cGFnZXM+MTQxMC0xNDE5PC9wYWdlcz48dm9sdW1lPjUz
PC92b2x1bWU+PG51bWJlcj43LTg8L251bWJlcj48a2V5d29yZHM+PGtleXdvcmQ+aW1tdW5vbG9n
eTwva2V5d29yZD48a2V5d29yZD50IGNlbGxzPC9rZXl3b3JkPjxrZXl3b3JkPnRyZWdzPC9rZXl3
b3JkPjxrZXl3b3JkPmN5dG9raW5lczwva2V5d29yZD48a2V5d29yZD5zZWNyZXRpb24gaW5oaWJp
dGlvbjwva2V5d29yZD48a2V5d29yZD5ncm93dGggbW9kZWw8L2tleXdvcmQ+PGtleXdvcmQ+b2Rl
IG1vZGVsPC9rZXl3b3JkPjxrZXl3b3JkPmNlbGwtbWVkaWF0ZWQgc3VwcHJlc3Npb248L2tleXdv
cmQ+PGtleXdvcmQ+cXVvcnVtIGdyb3d0aCB0aHJlc2hvbGRzPC9rZXl3b3JkPjxrZXl3b3JkPnQt
Y2VsbHM8L2tleXdvcmQ+PGtleXdvcmQ+aW4tdml2bzwva2V5d29yZD48a2V5d29yZD5tZW1vcnk8
L2tleXdvcmQ+PGtleXdvcmQ+aW50ZXJsZXVraW4tMjwva2V5d29yZD48a2V5d29yZD5ob21lb3N0
YXNpczwva2V5d29yZD48a2V5d29yZD5uYWl2ZTwva2V5d29yZD48a2V5d29yZD5zZWxmPC9rZXl3
b3JkPjwva2V5d29yZHM+PGRhdGVzPjx5ZWFyPjIwMTE8L3llYXI+PHB1Yi1kYXRlcz48ZGF0ZT5B
cHI8L2RhdGU+PC9wdWItZGF0ZXM+PC9kYXRlcz48aXNibj4wODk1LTcxNzc8L2lzYm4+PGFjY2Vz
c2lvbi1udW0+V09TOjAwMDI4NzQ3OTAwMDAwNjwvYWNjZXNzaW9uLW51bT48dXJscz48cmVsYXRl
ZC11cmxzPjx1cmw+Jmx0O0dvIHRvIElTSSZndDs6Ly9XT1M6MDAwMjg3NDc5MDAwMDA2PC91cmw+
PC9yZWxhdGVkLXVybHM+PC91cmxzPjxlbGVjdHJvbmljLXJlc291cmNlLW51bT4xMC4xMDE2L2ou
bWNtLjIwMTAuMDIuMDQwPC9lbGVjdHJvbmljLXJlc291cmNlLW51bT48bGFuZ3VhZ2U+RW5nbGlz
aDwvbGFuZ3VhZ2U+PC9yZWNvcmQ+PC9DaXRlPjxDaXRlPjxBdXRob3I+ZGUgUGlsbGlzPC9BdXRo
b3I+PFllYXI+MjAwNTwvWWVhcj48UmVjTnVtPjEzNzM8L1JlY051bT48cmVjb3JkPjxyZWMtbnVt
YmVyPjEzNzM8L3JlYy1udW1iZXI+PGZvcmVpZ24ta2V5cz48a2V5IGFwcD0iRU4iIGRiLWlkPSJl
ZTJkcmF2eGsweHhhNGV4MjVyNWRkZnNyZnh0dzV3OXZ3YTIiIHRpbWVzdGFtcD0iMCI+MTM3Mzwv
a2V5PjwvZm9yZWlnbi1rZXlzPjxyZWYtdHlwZSBuYW1lPSJKb3VybmFsIEFydGljbGUiPjE3PC9y
ZWYtdHlwZT48Y29udHJpYnV0b3JzPjxhdXRob3JzPjxhdXRob3I+ZGUgUGlsbGlzLCBMLiBHLjwv
YXV0aG9yPjxhdXRob3I+UmFkdW5za2F5YSwgQS4gRS48L2F1dGhvcj48YXV0aG9yPldpc2VtYW4s
IEMuIEwuPC9hdXRob3I+PC9hdXRob3JzPjwvY29udHJpYnV0b3JzPjxhdXRoLWFkZHJlc3M+ZGUg
UGlsbGlzLCBMRyYjeEQ7SGFydmV5IE11ZGQgQ29sbCwgRGVwdCBNYXRoLCBDbGFyZW1vbnQsIENB
IDkxNzExIFVTQSYjeEQ7SGFydmV5IE11ZGQgQ29sbCwgRGVwdCBNYXRoLCBDbGFyZW1vbnQsIENB
IDkxNzExIFVTQSYjeEQ7SGFydmV5IE11ZGQgQ29sbCwgRGVwdCBNYXRoLCBDbGFyZW1vbnQsIENB
IDkxNzExIFVTQSYjeEQ7UG9tb25hIENvbGwsIERlcHQgTWF0aCwgQ2xhcmVtb250LCBDQSA5MTcx
MSBVU0EmI3hEO1N0IFZpbmNlbnRzIE1lZCBDdHIsIEltbXVub3RoZXJhcHkgTGFiLCBMb3MgQW5n
ZWxlcywgQ0EgVVNBPC9hdXRoLWFkZHJlc3M+PHRpdGxlcz48dGl0bGU+QSB2YWxpZGF0ZWQgbWF0
aGVtYXRpY2FsIG1vZGVsIG9mIGNlbGwtbWVkaWF0ZWQgaW1tdW5lIHJlc3BvbnNlIHRvIHR1bW9y
IGdyb3d0aDwvdGl0bGU+PHNlY29uZGFyeS10aXRsZT5DYW5jZXIgUmVzZWFyY2g8L3NlY29uZGFy
eS10aXRsZT48YWx0LXRpdGxlPkNhbmNlciBSZXM8L2FsdC10aXRsZT48L3RpdGxlcz48cGVyaW9k
aWNhbD48ZnVsbC10aXRsZT5DYW5jZXIgcmVzZWFyY2g8L2Z1bGwtdGl0bGU+PC9wZXJpb2RpY2Fs
PjxwYWdlcz43OTUwLTc5NTg8L3BhZ2VzPjx2b2x1bWU+NjU8L3ZvbHVtZT48bnVtYmVyPjE3PC9u
dW1iZXI+PGtleXdvcmRzPjxrZXl3b3JkPmJpZnVyY2F0aW9uLWFuYWx5c2lzPC9rZXl3b3JkPjxr
ZXl3b3JkPm5vbmxpbmVhciBkeW5hbWljczwva2V5d29yZD48a2V5d29yZD5jYW5jZXI8L2tleXdv
cmQ+PGtleXdvcmQ+aW1tdW5vdGhlcmFweTwva2V5d29yZD48a2V5d29yZD5zeXN0ZW08L2tleXdv
cmQ+PGtleXdvcmQ+bHltcGhvY3l0ZXM8L2tleXdvcmQ+PGtleXdvcmQ+Y29tcGV0aXRpb248L2tl
eXdvcmQ+PC9rZXl3b3Jkcz48ZGF0ZXM+PHllYXI+MjAwNTwveWVhcj48cHViLWRhdGVzPjxkYXRl
PlNlcCAxPC9kYXRlPjwvcHViLWRhdGVzPjwvZGF0ZXM+PGlzYm4+MDAwOC01NDcyPC9pc2JuPjxh
Y2Nlc3Npb24tbnVtPldPUzowMDAyMzE2NTk1MDAwNTY8L2FjY2Vzc2lvbi1udW0+PHVybHM+PHJl
bGF0ZWQtdXJscz48dXJsPiZsdDtHbyB0byBJU0kmZ3Q7Oi8vV09TOjAwMDIzMTY1OTUwMDA1Njwv
dXJsPjwvcmVsYXRlZC11cmxzPjwvdXJscz48ZWxlY3Ryb25pYy1yZXNvdXJjZS1udW0+MTAuMTE1
OC8wMDA4LTU0NzIuQ0FOLTA1LTA1NjQ8L2VsZWN0cm9uaWMtcmVzb3VyY2UtbnVtPjxsYW5ndWFn
ZT5FbmdsaXNoPC9sYW5ndWFnZT48L3JlY29yZD48L0NpdGU+PENpdGU+PEF1dGhvcj5Gb3VjaGV0
PC9BdXRob3I+PFllYXI+MjAwODwvWWVhcj48UmVjTnVtPjE0MTg8L1JlY051bT48cmVjb3JkPjxy
ZWMtbnVtYmVyPjE0MTg8L3JlYy1udW1iZXI+PGZvcmVpZ24ta2V5cz48a2V5IGFwcD0iRU4iIGRi
LWlkPSJlZTJkcmF2eGsweHhhNGV4MjVyNWRkZnNyZnh0dzV3OXZ3YTIiIHRpbWVzdGFtcD0iMCI+
MTQxODwva2V5PjwvZm9yZWlnbi1rZXlzPjxyZWYtdHlwZSBuYW1lPSJKb3VybmFsIEFydGljbGUi
PjE3PC9yZWYtdHlwZT48Y29udHJpYnV0b3JzPjxhdXRob3JzPjxhdXRob3I+Rm91Y2hldCwgRC48
L2F1dGhvcj48YXV0aG9yPlJlZ29lcywgUi48L2F1dGhvcj48L2F1dGhvcnM+PC9jb250cmlidXRv
cnM+PGF1dGgtYWRkcmVzcz5JbnN0aXR1dGUgb2YgSW50ZWdyYXRpdmUgQmlvbG9neSwgRGllIEVp
ZGdlbm9zc2lzY2hlIFRlY2huaXNjaGUgSG9jaHNjaHVsZSBaZW50cnVtLCBadXJpY2gsIFN3aXR6
ZXJsYW5kLiBkYXZpZC5mb3VjaGV0QGVudi5ldGh6LmNoPC9hdXRoLWFkZHJlc3M+PHRpdGxlcz48
dGl0bGU+QSBwb3B1bGF0aW9uIGR5bmFtaWNzIGFuYWx5c2lzIG9mIHRoZSBpbnRlcmFjdGlvbiBi
ZXR3ZWVuIGFkYXB0aXZlIHJlZ3VsYXRvcnkgVCBjZWxscyBhbmQgYW50aWdlbiBwcmVzZW50aW5n
IGNlbGxzPC90aXRsZT48c2Vjb25kYXJ5LXRpdGxlPlBMb1MgT25lPC9zZWNvbmRhcnktdGl0bGU+
PGFsdC10aXRsZT5QbG9TIG9uZTwvYWx0LXRpdGxlPjwvdGl0bGVzPjxwZXJpb2RpY2FsPjxmdWxs
LXRpdGxlPlBMT1MgT05FPC9mdWxsLXRpdGxlPjwvcGVyaW9kaWNhbD48YWx0LXBlcmlvZGljYWw+
PGZ1bGwtdGl0bGU+UExPUyBPTkU8L2Z1bGwtdGl0bGU+PC9hbHQtcGVyaW9kaWNhbD48cGFnZXM+
ZTIzMDY8L3BhZ2VzPjx2b2x1bWU+Mzwvdm9sdW1lPjxudW1iZXI+NTwvbnVtYmVyPjxrZXl3b3Jk
cz48a2V5d29yZD5BbnRpZ2VuLVByZXNlbnRpbmcgQ2VsbHMvKmltbXVub2xvZ3k8L2tleXdvcmQ+
PGtleXdvcmQ+SHVtYW5zPC9rZXl3b3JkPjxrZXl3b3JkPk1vZGVscywgVGhlb3JldGljYWw8L2tl
eXdvcmQ+PGtleXdvcmQ+VC1MeW1waG9jeXRlcywgUmVndWxhdG9yeS8qaW1tdW5vbG9neTwva2V5
d29yZD48L2tleXdvcmRzPjxkYXRlcz48eWVhcj4yMDA4PC95ZWFyPjwvZGF0ZXM+PGlzYm4+MTkz
Mi02MjAzIChFbGVjdHJvbmljKSYjeEQ7MTkzMi02MjAzIChMaW5raW5nKTwvaXNibj48YWNjZXNz
aW9uLW51bT4xODUwOTQ2MzwvYWNjZXNzaW9uLW51bT48dXJscz48cmVsYXRlZC11cmxzPjx1cmw+
aHR0cDovL3d3dy5uY2JpLm5sbS5uaWguZ292L3B1Ym1lZC8xODUwOTQ2MzwvdXJsPjwvcmVsYXRl
ZC11cmxzPjwvdXJscz48Y3VzdG9tMj4yMzg2MTUzPC9jdXN0b20yPjxlbGVjdHJvbmljLXJlc291
cmNlLW51bT4xMC4xMzcxL2pvdXJuYWwucG9uZS4wMDAyMzA2PC9lbGVjdHJvbmljLXJlc291cmNl
LW51bT48L3JlY29yZD48L0NpdGU+PC9FbmROb3RlPn==
</w:fldData>
        </w:fldChar>
      </w:r>
      <w:r>
        <w:instrText xml:space="preserve"> ADDIN EN.CITE </w:instrText>
      </w:r>
      <w:r>
        <w:fldChar w:fldCharType="begin">
          <w:fldData xml:space="preserve">PEVuZE5vdGU+PENpdGU+PEF1dGhvcj5CdXJyb3VnaHM8L0F1dGhvcj48WWVhcj4yMDExPC9ZZWFy
PjxSZWNOdW0+MTQxOTwvUmVjTnVtPjxEaXNwbGF5VGV4dD4oZGUgUGlsbGlzLCBSYWR1bnNrYXlh
IGV0IGFsLiAyMDA1LCBGb3VjaGV0IGFuZCBSZWdvZXMgMjAwOCwgQnVycm91Z2hzLCBPbGl2ZWly
YSBldCBhbC4gMjAxMSk8L0Rpc3BsYXlUZXh0PjxyZWNvcmQ+PHJlYy1udW1iZXI+MTQxOTwvcmVj
LW51bWJlcj48Zm9yZWlnbi1rZXlzPjxrZXkgYXBwPSJFTiIgZGItaWQ9ImVlMmRyYXZ4azB4eGE0
ZXgyNXI1ZGRmc3JmeHR3NXc5dndhMiIgdGltZXN0YW1wPSIwIj4xNDE5PC9rZXk+PC9mb3JlaWdu
LWtleXM+PHJlZi10eXBlIG5hbWU9IkpvdXJuYWwgQXJ0aWNsZSI+MTc8L3JlZi10eXBlPjxjb250
cmlidXRvcnM+PGF1dGhvcnM+PGF1dGhvcj5CdXJyb3VnaHMsIE4uIEouPC9hdXRob3I+PGF1dGhv
cj5PbGl2ZWlyYSwgQi4gTS4gUC4gTS48L2F1dGhvcj48YXV0aG9yPlBpbnRvLCBBLiBBLjwvYXV0
aG9yPjxhdXRob3I+RmVycmVpcmEsIE0uPC9hdXRob3I+PC9hdXRob3JzPjwvY29udHJpYnV0b3Jz
PjxhdXRoLWFkZHJlc3M+SW5zdCBQb2xpdGVjbiBQb3J0bywgRXNjb2xhIFN1cGVyIEVzdHVkb3Mg
SW5kICZhbXA7IEdlc3RhbywgT3BvcnRvLCBQb3J0dWdhbCYjeEQ7VW5pdiBNaW5obywgRGVwdCBN
YXRlbWF0LCBFc2NvbGEgQ2llbmNpYXMsIFAtNDcxOSBCcmFnYSwgUG9ydHVnYWwmI3hEO1VuaXYg
UG9ydG8sIEZhYyBDaWVuY2lhcyBOdXRyICZhbXA7IEFsaW1lbnRhY2FvLCBPcG9ydG8sIFBvcnR1
Z2FsJiN4RDtVbml2IFdhcndpY2ssIE1hdGggSW5zdCwgQ292ZW50cnkgQ1Y0IDdBTCwgVyBNaWRs
YW5kcywgRW5nbGFuZDwvYXV0aC1hZGRyZXNzPjx0aXRsZXM+PHRpdGxlPkltbXVuZSByZXNwb25z
ZSBkeW5hbWljczwvdGl0bGU+PHNlY29uZGFyeS10aXRsZT5NYXRoZW1hdGljYWwgYW5kIENvbXB1
dGVyIE1vZGVsbGluZzwvc2Vjb25kYXJ5LXRpdGxlPjxhbHQtdGl0bGU+TWF0aCBDb21wdXQgTW9k
ZWw8L2FsdC10aXRsZT48L3RpdGxlcz48cGFnZXM+MTQxMC0xNDE5PC9wYWdlcz48dm9sdW1lPjUz
PC92b2x1bWU+PG51bWJlcj43LTg8L251bWJlcj48a2V5d29yZHM+PGtleXdvcmQ+aW1tdW5vbG9n
eTwva2V5d29yZD48a2V5d29yZD50IGNlbGxzPC9rZXl3b3JkPjxrZXl3b3JkPnRyZWdzPC9rZXl3
b3JkPjxrZXl3b3JkPmN5dG9raW5lczwva2V5d29yZD48a2V5d29yZD5zZWNyZXRpb24gaW5oaWJp
dGlvbjwva2V5d29yZD48a2V5d29yZD5ncm93dGggbW9kZWw8L2tleXdvcmQ+PGtleXdvcmQ+b2Rl
IG1vZGVsPC9rZXl3b3JkPjxrZXl3b3JkPmNlbGwtbWVkaWF0ZWQgc3VwcHJlc3Npb248L2tleXdv
cmQ+PGtleXdvcmQ+cXVvcnVtIGdyb3d0aCB0aHJlc2hvbGRzPC9rZXl3b3JkPjxrZXl3b3JkPnQt
Y2VsbHM8L2tleXdvcmQ+PGtleXdvcmQ+aW4tdml2bzwva2V5d29yZD48a2V5d29yZD5tZW1vcnk8
L2tleXdvcmQ+PGtleXdvcmQ+aW50ZXJsZXVraW4tMjwva2V5d29yZD48a2V5d29yZD5ob21lb3N0
YXNpczwva2V5d29yZD48a2V5d29yZD5uYWl2ZTwva2V5d29yZD48a2V5d29yZD5zZWxmPC9rZXl3
b3JkPjwva2V5d29yZHM+PGRhdGVzPjx5ZWFyPjIwMTE8L3llYXI+PHB1Yi1kYXRlcz48ZGF0ZT5B
cHI8L2RhdGU+PC9wdWItZGF0ZXM+PC9kYXRlcz48aXNibj4wODk1LTcxNzc8L2lzYm4+PGFjY2Vz
c2lvbi1udW0+V09TOjAwMDI4NzQ3OTAwMDAwNjwvYWNjZXNzaW9uLW51bT48dXJscz48cmVsYXRl
ZC11cmxzPjx1cmw+Jmx0O0dvIHRvIElTSSZndDs6Ly9XT1M6MDAwMjg3NDc5MDAwMDA2PC91cmw+
PC9yZWxhdGVkLXVybHM+PC91cmxzPjxlbGVjdHJvbmljLXJlc291cmNlLW51bT4xMC4xMDE2L2ou
bWNtLjIwMTAuMDIuMDQwPC9lbGVjdHJvbmljLXJlc291cmNlLW51bT48bGFuZ3VhZ2U+RW5nbGlz
aDwvbGFuZ3VhZ2U+PC9yZWNvcmQ+PC9DaXRlPjxDaXRlPjxBdXRob3I+ZGUgUGlsbGlzPC9BdXRo
b3I+PFllYXI+MjAwNTwvWWVhcj48UmVjTnVtPjEzNzM8L1JlY051bT48cmVjb3JkPjxyZWMtbnVt
YmVyPjEzNzM8L3JlYy1udW1iZXI+PGZvcmVpZ24ta2V5cz48a2V5IGFwcD0iRU4iIGRiLWlkPSJl
ZTJkcmF2eGsweHhhNGV4MjVyNWRkZnNyZnh0dzV3OXZ3YTIiIHRpbWVzdGFtcD0iMCI+MTM3Mzwv
a2V5PjwvZm9yZWlnbi1rZXlzPjxyZWYtdHlwZSBuYW1lPSJKb3VybmFsIEFydGljbGUiPjE3PC9y
ZWYtdHlwZT48Y29udHJpYnV0b3JzPjxhdXRob3JzPjxhdXRob3I+ZGUgUGlsbGlzLCBMLiBHLjwv
YXV0aG9yPjxhdXRob3I+UmFkdW5za2F5YSwgQS4gRS48L2F1dGhvcj48YXV0aG9yPldpc2VtYW4s
IEMuIEwuPC9hdXRob3I+PC9hdXRob3JzPjwvY29udHJpYnV0b3JzPjxhdXRoLWFkZHJlc3M+ZGUg
UGlsbGlzLCBMRyYjeEQ7SGFydmV5IE11ZGQgQ29sbCwgRGVwdCBNYXRoLCBDbGFyZW1vbnQsIENB
IDkxNzExIFVTQSYjeEQ7SGFydmV5IE11ZGQgQ29sbCwgRGVwdCBNYXRoLCBDbGFyZW1vbnQsIENB
IDkxNzExIFVTQSYjeEQ7SGFydmV5IE11ZGQgQ29sbCwgRGVwdCBNYXRoLCBDbGFyZW1vbnQsIENB
IDkxNzExIFVTQSYjeEQ7UG9tb25hIENvbGwsIERlcHQgTWF0aCwgQ2xhcmVtb250LCBDQSA5MTcx
MSBVU0EmI3hEO1N0IFZpbmNlbnRzIE1lZCBDdHIsIEltbXVub3RoZXJhcHkgTGFiLCBMb3MgQW5n
ZWxlcywgQ0EgVVNBPC9hdXRoLWFkZHJlc3M+PHRpdGxlcz48dGl0bGU+QSB2YWxpZGF0ZWQgbWF0
aGVtYXRpY2FsIG1vZGVsIG9mIGNlbGwtbWVkaWF0ZWQgaW1tdW5lIHJlc3BvbnNlIHRvIHR1bW9y
IGdyb3d0aDwvdGl0bGU+PHNlY29uZGFyeS10aXRsZT5DYW5jZXIgUmVzZWFyY2g8L3NlY29uZGFy
eS10aXRsZT48YWx0LXRpdGxlPkNhbmNlciBSZXM8L2FsdC10aXRsZT48L3RpdGxlcz48cGVyaW9k
aWNhbD48ZnVsbC10aXRsZT5DYW5jZXIgcmVzZWFyY2g8L2Z1bGwtdGl0bGU+PC9wZXJpb2RpY2Fs
PjxwYWdlcz43OTUwLTc5NTg8L3BhZ2VzPjx2b2x1bWU+NjU8L3ZvbHVtZT48bnVtYmVyPjE3PC9u
dW1iZXI+PGtleXdvcmRzPjxrZXl3b3JkPmJpZnVyY2F0aW9uLWFuYWx5c2lzPC9rZXl3b3JkPjxr
ZXl3b3JkPm5vbmxpbmVhciBkeW5hbWljczwva2V5d29yZD48a2V5d29yZD5jYW5jZXI8L2tleXdv
cmQ+PGtleXdvcmQ+aW1tdW5vdGhlcmFweTwva2V5d29yZD48a2V5d29yZD5zeXN0ZW08L2tleXdv
cmQ+PGtleXdvcmQ+bHltcGhvY3l0ZXM8L2tleXdvcmQ+PGtleXdvcmQ+Y29tcGV0aXRpb248L2tl
eXdvcmQ+PC9rZXl3b3Jkcz48ZGF0ZXM+PHllYXI+MjAwNTwveWVhcj48cHViLWRhdGVzPjxkYXRl
PlNlcCAxPC9kYXRlPjwvcHViLWRhdGVzPjwvZGF0ZXM+PGlzYm4+MDAwOC01NDcyPC9pc2JuPjxh
Y2Nlc3Npb24tbnVtPldPUzowMDAyMzE2NTk1MDAwNTY8L2FjY2Vzc2lvbi1udW0+PHVybHM+PHJl
bGF0ZWQtdXJscz48dXJsPiZsdDtHbyB0byBJU0kmZ3Q7Oi8vV09TOjAwMDIzMTY1OTUwMDA1Njwv
dXJsPjwvcmVsYXRlZC11cmxzPjwvdXJscz48ZWxlY3Ryb25pYy1yZXNvdXJjZS1udW0+MTAuMTE1
OC8wMDA4LTU0NzIuQ0FOLTA1LTA1NjQ8L2VsZWN0cm9uaWMtcmVzb3VyY2UtbnVtPjxsYW5ndWFn
ZT5FbmdsaXNoPC9sYW5ndWFnZT48L3JlY29yZD48L0NpdGU+PENpdGU+PEF1dGhvcj5Gb3VjaGV0
PC9BdXRob3I+PFllYXI+MjAwODwvWWVhcj48UmVjTnVtPjE0MTg8L1JlY051bT48cmVjb3JkPjxy
ZWMtbnVtYmVyPjE0MTg8L3JlYy1udW1iZXI+PGZvcmVpZ24ta2V5cz48a2V5IGFwcD0iRU4iIGRi
LWlkPSJlZTJkcmF2eGsweHhhNGV4MjVyNWRkZnNyZnh0dzV3OXZ3YTIiIHRpbWVzdGFtcD0iMCI+
MTQxODwva2V5PjwvZm9yZWlnbi1rZXlzPjxyZWYtdHlwZSBuYW1lPSJKb3VybmFsIEFydGljbGUi
PjE3PC9yZWYtdHlwZT48Y29udHJpYnV0b3JzPjxhdXRob3JzPjxhdXRob3I+Rm91Y2hldCwgRC48
L2F1dGhvcj48YXV0aG9yPlJlZ29lcywgUi48L2F1dGhvcj48L2F1dGhvcnM+PC9jb250cmlidXRv
cnM+PGF1dGgtYWRkcmVzcz5JbnN0aXR1dGUgb2YgSW50ZWdyYXRpdmUgQmlvbG9neSwgRGllIEVp
ZGdlbm9zc2lzY2hlIFRlY2huaXNjaGUgSG9jaHNjaHVsZSBaZW50cnVtLCBadXJpY2gsIFN3aXR6
ZXJsYW5kLiBkYXZpZC5mb3VjaGV0QGVudi5ldGh6LmNoPC9hdXRoLWFkZHJlc3M+PHRpdGxlcz48
dGl0bGU+QSBwb3B1bGF0aW9uIGR5bmFtaWNzIGFuYWx5c2lzIG9mIHRoZSBpbnRlcmFjdGlvbiBi
ZXR3ZWVuIGFkYXB0aXZlIHJlZ3VsYXRvcnkgVCBjZWxscyBhbmQgYW50aWdlbiBwcmVzZW50aW5n
IGNlbGxzPC90aXRsZT48c2Vjb25kYXJ5LXRpdGxlPlBMb1MgT25lPC9zZWNvbmRhcnktdGl0bGU+
PGFsdC10aXRsZT5QbG9TIG9uZTwvYWx0LXRpdGxlPjwvdGl0bGVzPjxwZXJpb2RpY2FsPjxmdWxs
LXRpdGxlPlBMT1MgT05FPC9mdWxsLXRpdGxlPjwvcGVyaW9kaWNhbD48YWx0LXBlcmlvZGljYWw+
PGZ1bGwtdGl0bGU+UExPUyBPTkU8L2Z1bGwtdGl0bGU+PC9hbHQtcGVyaW9kaWNhbD48cGFnZXM+
ZTIzMDY8L3BhZ2VzPjx2b2x1bWU+Mzwvdm9sdW1lPjxudW1iZXI+NTwvbnVtYmVyPjxrZXl3b3Jk
cz48a2V5d29yZD5BbnRpZ2VuLVByZXNlbnRpbmcgQ2VsbHMvKmltbXVub2xvZ3k8L2tleXdvcmQ+
PGtleXdvcmQ+SHVtYW5zPC9rZXl3b3JkPjxrZXl3b3JkPk1vZGVscywgVGhlb3JldGljYWw8L2tl
eXdvcmQ+PGtleXdvcmQ+VC1MeW1waG9jeXRlcywgUmVndWxhdG9yeS8qaW1tdW5vbG9neTwva2V5
d29yZD48L2tleXdvcmRzPjxkYXRlcz48eWVhcj4yMDA4PC95ZWFyPjwvZGF0ZXM+PGlzYm4+MTkz
Mi02MjAzIChFbGVjdHJvbmljKSYjeEQ7MTkzMi02MjAzIChMaW5raW5nKTwvaXNibj48YWNjZXNz
aW9uLW51bT4xODUwOTQ2MzwvYWNjZXNzaW9uLW51bT48dXJscz48cmVsYXRlZC11cmxzPjx1cmw+
aHR0cDovL3d3dy5uY2JpLm5sbS5uaWguZ292L3B1Ym1lZC8xODUwOTQ2MzwvdXJsPjwvcmVsYXRl
ZC11cmxzPjwvdXJscz48Y3VzdG9tMj4yMzg2MTUzPC9jdXN0b20yPjxlbGVjdHJvbmljLXJlc291
cmNlLW51bT4xMC4xMzcxL2pvdXJuYWwucG9uZS4wMDAyMzA2PC9lbGVjdHJvbmljLXJlc291cmNl
LW51bT48L3JlY29yZD48L0NpdGU+PC9FbmROb3RlPn==
</w:fldData>
        </w:fldChar>
      </w:r>
      <w:r>
        <w:instrText xml:space="preserve"> ADDIN EN.CITE.DATA </w:instrText>
      </w:r>
      <w:r>
        <w:fldChar w:fldCharType="end"/>
      </w:r>
      <w:r w:rsidRPr="00B15167">
        <w:fldChar w:fldCharType="separate"/>
      </w:r>
      <w:r>
        <w:rPr>
          <w:noProof/>
        </w:rPr>
        <w:t>(de Pillis, Radunskaya et al. 2005, Fouchet and Regoes 2008, Burroughs, Oliveira et al. 2011)</w:t>
      </w:r>
      <w:r w:rsidRPr="00B15167">
        <w:fldChar w:fldCharType="end"/>
      </w:r>
      <w:r w:rsidRPr="00B15167">
        <w:t>, the system of equations incorporates the recruitment rates of these immune cells, their inactivation by tumor cells, the suppressive function of Tregs and M2 tumor-associated macrophages (TAMs), as well as their mortality rate and interactions with cancer cells. The following Equations (S12-S15) illustrate the interactions that taking place among the cellular elements of the immune system:</w:t>
      </w:r>
    </w:p>
    <w:tbl>
      <w:tblPr>
        <w:tblW w:w="5000" w:type="pct"/>
        <w:tblLook w:val="04A0" w:firstRow="1" w:lastRow="0" w:firstColumn="1" w:lastColumn="0" w:noHBand="0" w:noVBand="1"/>
      </w:tblPr>
      <w:tblGrid>
        <w:gridCol w:w="8799"/>
        <w:gridCol w:w="978"/>
      </w:tblGrid>
      <w:tr w:rsidR="007A107B" w:rsidRPr="00B15167" w14:paraId="3DAD3527" w14:textId="77777777" w:rsidTr="002A7C94">
        <w:tc>
          <w:tcPr>
            <w:tcW w:w="4500" w:type="pct"/>
            <w:vAlign w:val="center"/>
          </w:tcPr>
          <w:p w14:paraId="3EBE74B1" w14:textId="12DBDEAD" w:rsidR="007A107B" w:rsidRPr="00B15167" w:rsidRDefault="00D91C06" w:rsidP="002A7C94">
            <w:pPr>
              <w:spacing w:before="0" w:after="120"/>
              <w:jc w:val="center"/>
              <w:rPr>
                <w:rFonts w:eastAsia="DengXian" w:cs="Times New Roman"/>
                <w:szCs w:val="24"/>
                <w:lang w:val="el-GR" w:eastAsia="zh-CN"/>
              </w:rPr>
            </w:pPr>
            <w:r w:rsidRPr="00B15167">
              <w:rPr>
                <w:rFonts w:eastAsia="DengXian" w:cs="Times New Roman"/>
                <w:noProof/>
                <w:position w:val="-30"/>
                <w:szCs w:val="24"/>
              </w:rPr>
              <w:object w:dxaOrig="6080" w:dyaOrig="720" w14:anchorId="50C8B3EA">
                <v:shape id="_x0000_i1052" type="#_x0000_t75" alt="" style="width:308.25pt;height:37.05pt" o:ole="">
                  <v:imagedata r:id="rId61" o:title=""/>
                </v:shape>
                <o:OLEObject Type="Embed" ProgID="Equation.DSMT4" ShapeID="_x0000_i1052" DrawAspect="Content" ObjectID="_1824955335" r:id="rId62"/>
              </w:object>
            </w:r>
          </w:p>
        </w:tc>
        <w:tc>
          <w:tcPr>
            <w:tcW w:w="500" w:type="pct"/>
            <w:vAlign w:val="center"/>
          </w:tcPr>
          <w:p w14:paraId="2B8F90A8" w14:textId="1705989F"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1</w:t>
            </w:r>
            <w:r w:rsidR="004004FF">
              <w:rPr>
                <w:rFonts w:eastAsia="DengXian" w:cs="Times New Roman"/>
                <w:szCs w:val="24"/>
                <w:lang w:eastAsia="zh-CN"/>
              </w:rPr>
              <w:t>4</w:t>
            </w:r>
            <w:r w:rsidRPr="00B15167">
              <w:rPr>
                <w:rFonts w:eastAsia="DengXian" w:cs="Times New Roman"/>
                <w:szCs w:val="24"/>
                <w:lang w:eastAsia="zh-CN"/>
              </w:rPr>
              <w:t>)</w:t>
            </w:r>
          </w:p>
        </w:tc>
      </w:tr>
      <w:tr w:rsidR="007A107B" w:rsidRPr="00B15167" w14:paraId="38162AB6" w14:textId="77777777" w:rsidTr="002A7C94">
        <w:tc>
          <w:tcPr>
            <w:tcW w:w="4500" w:type="pct"/>
            <w:vAlign w:val="center"/>
          </w:tcPr>
          <w:p w14:paraId="38DCF4E2" w14:textId="0167A3D4" w:rsidR="007A107B" w:rsidRPr="00B15167" w:rsidRDefault="00F32109" w:rsidP="002A7C94">
            <w:pPr>
              <w:spacing w:before="0" w:after="120"/>
              <w:jc w:val="center"/>
              <w:rPr>
                <w:rFonts w:eastAsia="DengXian" w:cs="Times New Roman"/>
                <w:szCs w:val="24"/>
                <w:lang w:val="el-GR" w:eastAsia="zh-CN"/>
              </w:rPr>
            </w:pPr>
            <w:r w:rsidRPr="00B15167">
              <w:rPr>
                <w:rFonts w:eastAsia="DengXian" w:cs="Times New Roman"/>
                <w:noProof/>
                <w:position w:val="-30"/>
                <w:szCs w:val="24"/>
              </w:rPr>
              <w:object w:dxaOrig="7540" w:dyaOrig="720" w14:anchorId="3EAAFECF">
                <v:shape id="_x0000_i1053" type="#_x0000_t75" alt="" style="width:379.25pt;height:37.2pt" o:ole="">
                  <v:imagedata r:id="rId63" o:title=""/>
                </v:shape>
                <o:OLEObject Type="Embed" ProgID="Equation.DSMT4" ShapeID="_x0000_i1053" DrawAspect="Content" ObjectID="_1824955336" r:id="rId64"/>
              </w:object>
            </w:r>
          </w:p>
        </w:tc>
        <w:tc>
          <w:tcPr>
            <w:tcW w:w="500" w:type="pct"/>
            <w:vAlign w:val="center"/>
          </w:tcPr>
          <w:p w14:paraId="0FAB422B" w14:textId="7FFE78F5"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1</w:t>
            </w:r>
            <w:r w:rsidR="004004FF">
              <w:rPr>
                <w:rFonts w:eastAsia="DengXian" w:cs="Times New Roman"/>
                <w:szCs w:val="24"/>
                <w:lang w:eastAsia="zh-CN"/>
              </w:rPr>
              <w:t>5</w:t>
            </w:r>
            <w:r w:rsidRPr="00B15167">
              <w:rPr>
                <w:rFonts w:eastAsia="DengXian" w:cs="Times New Roman"/>
                <w:szCs w:val="24"/>
                <w:lang w:eastAsia="zh-CN"/>
              </w:rPr>
              <w:t>)</w:t>
            </w:r>
          </w:p>
        </w:tc>
      </w:tr>
      <w:tr w:rsidR="007A107B" w:rsidRPr="00B15167" w14:paraId="03B6EE85" w14:textId="77777777" w:rsidTr="002A7C94">
        <w:tc>
          <w:tcPr>
            <w:tcW w:w="4500" w:type="pct"/>
            <w:vAlign w:val="center"/>
          </w:tcPr>
          <w:p w14:paraId="45715FB5" w14:textId="42A63F64" w:rsidR="007A107B" w:rsidRPr="00B15167" w:rsidRDefault="00145B32" w:rsidP="002A7C94">
            <w:pPr>
              <w:spacing w:before="0" w:after="120"/>
              <w:jc w:val="center"/>
              <w:rPr>
                <w:rFonts w:eastAsia="DengXian" w:cs="Times New Roman"/>
                <w:szCs w:val="24"/>
                <w:lang w:val="el-GR" w:eastAsia="zh-CN"/>
              </w:rPr>
            </w:pPr>
            <w:r w:rsidRPr="00B15167">
              <w:rPr>
                <w:rFonts w:eastAsia="DengXian" w:cs="Times New Roman"/>
                <w:noProof/>
                <w:position w:val="-34"/>
                <w:szCs w:val="24"/>
              </w:rPr>
              <w:object w:dxaOrig="4200" w:dyaOrig="800" w14:anchorId="40FE2D21">
                <v:shape id="_x0000_i1054" type="#_x0000_t75" alt="" style="width:211.25pt;height:40.8pt" o:ole="">
                  <v:imagedata r:id="rId65" o:title=""/>
                </v:shape>
                <o:OLEObject Type="Embed" ProgID="Equation.DSMT4" ShapeID="_x0000_i1054" DrawAspect="Content" ObjectID="_1824955337" r:id="rId66"/>
              </w:object>
            </w:r>
          </w:p>
        </w:tc>
        <w:tc>
          <w:tcPr>
            <w:tcW w:w="500" w:type="pct"/>
            <w:vAlign w:val="center"/>
          </w:tcPr>
          <w:p w14:paraId="2971898F" w14:textId="433F4F97"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1</w:t>
            </w:r>
            <w:r w:rsidR="004004FF">
              <w:rPr>
                <w:rFonts w:eastAsia="DengXian" w:cs="Times New Roman"/>
                <w:szCs w:val="24"/>
                <w:lang w:eastAsia="zh-CN"/>
              </w:rPr>
              <w:t>6</w:t>
            </w:r>
            <w:r w:rsidRPr="00B15167">
              <w:rPr>
                <w:rFonts w:eastAsia="DengXian" w:cs="Times New Roman"/>
                <w:szCs w:val="24"/>
                <w:lang w:eastAsia="zh-CN"/>
              </w:rPr>
              <w:t>)</w:t>
            </w:r>
          </w:p>
        </w:tc>
      </w:tr>
      <w:tr w:rsidR="007A107B" w:rsidRPr="00B15167" w14:paraId="38CDB9A1" w14:textId="77777777" w:rsidTr="002A7C94">
        <w:tc>
          <w:tcPr>
            <w:tcW w:w="4500" w:type="pct"/>
            <w:vAlign w:val="center"/>
          </w:tcPr>
          <w:p w14:paraId="1BE9274E" w14:textId="03ABA291" w:rsidR="007A107B" w:rsidRPr="00B15167" w:rsidRDefault="00145B32" w:rsidP="002A7C94">
            <w:pPr>
              <w:spacing w:before="0" w:after="120"/>
              <w:jc w:val="center"/>
              <w:rPr>
                <w:rFonts w:eastAsia="DengXian" w:cs="Times New Roman"/>
                <w:szCs w:val="24"/>
                <w:lang w:val="el-GR" w:eastAsia="zh-CN"/>
              </w:rPr>
            </w:pPr>
            <w:r w:rsidRPr="00B15167">
              <w:rPr>
                <w:rFonts w:eastAsia="DengXian" w:cs="Times New Roman"/>
                <w:noProof/>
                <w:position w:val="-24"/>
                <w:szCs w:val="24"/>
              </w:rPr>
              <w:object w:dxaOrig="2360" w:dyaOrig="660" w14:anchorId="72163456">
                <v:shape id="_x0000_i1055" type="#_x0000_t75" alt="" style="width:118.25pt;height:34.2pt" o:ole="">
                  <v:imagedata r:id="rId67" o:title=""/>
                </v:shape>
                <o:OLEObject Type="Embed" ProgID="Equation.DSMT4" ShapeID="_x0000_i1055" DrawAspect="Content" ObjectID="_1824955338" r:id="rId68"/>
              </w:object>
            </w:r>
          </w:p>
        </w:tc>
        <w:tc>
          <w:tcPr>
            <w:tcW w:w="500" w:type="pct"/>
            <w:vAlign w:val="center"/>
          </w:tcPr>
          <w:p w14:paraId="5A959DA5" w14:textId="34998992" w:rsidR="007A107B" w:rsidRPr="00B15167" w:rsidRDefault="007A107B" w:rsidP="002A7C94">
            <w:pPr>
              <w:keepNext/>
              <w:spacing w:before="0" w:after="120"/>
              <w:jc w:val="center"/>
              <w:rPr>
                <w:rFonts w:eastAsia="DengXian" w:cs="Times New Roman"/>
                <w:szCs w:val="24"/>
                <w:lang w:eastAsia="zh-CN"/>
              </w:rPr>
            </w:pPr>
            <w:r w:rsidRPr="00B15167">
              <w:rPr>
                <w:rFonts w:eastAsia="DengXian" w:cs="Times New Roman"/>
                <w:szCs w:val="24"/>
                <w:lang w:eastAsia="zh-CN"/>
              </w:rPr>
              <w:t xml:space="preserve">   (S1</w:t>
            </w:r>
            <w:r w:rsidR="004004FF">
              <w:rPr>
                <w:rFonts w:eastAsia="DengXian" w:cs="Times New Roman"/>
                <w:szCs w:val="24"/>
                <w:lang w:eastAsia="zh-CN"/>
              </w:rPr>
              <w:t>7</w:t>
            </w:r>
            <w:r w:rsidRPr="00B15167">
              <w:rPr>
                <w:rFonts w:eastAsia="DengXian" w:cs="Times New Roman"/>
                <w:szCs w:val="24"/>
                <w:lang w:eastAsia="zh-CN"/>
              </w:rPr>
              <w:t>)</w:t>
            </w:r>
          </w:p>
        </w:tc>
      </w:tr>
    </w:tbl>
    <w:p w14:paraId="4757248A" w14:textId="45E3D03B" w:rsidR="007A107B" w:rsidRPr="00B15167" w:rsidRDefault="007A107B" w:rsidP="00EA7C4C">
      <w:pPr>
        <w:pStyle w:val="Web"/>
        <w:spacing w:line="276" w:lineRule="auto"/>
        <w:jc w:val="both"/>
      </w:pPr>
      <w:r w:rsidRPr="00B15167">
        <w:t xml:space="preserve">where </w:t>
      </w:r>
      <w:r w:rsidR="00145B32" w:rsidRPr="00145B32">
        <w:rPr>
          <w:i/>
          <w:iCs/>
        </w:rPr>
        <w:t>N</w:t>
      </w:r>
      <w:r w:rsidRPr="00B15167">
        <w:t xml:space="preserve"> is the population of NK cells, </w:t>
      </w:r>
      <w:r w:rsidRPr="00B15167">
        <w:rPr>
          <w:position w:val="-4"/>
        </w:rPr>
        <w:object w:dxaOrig="220" w:dyaOrig="260" w14:anchorId="0B839AC6">
          <v:shape id="_x0000_i1056" type="#_x0000_t75" style="width:11.25pt;height:13.5pt" o:ole="">
            <v:imagedata r:id="rId69" o:title=""/>
          </v:shape>
          <o:OLEObject Type="Embed" ProgID="Equation.DSMT4" ShapeID="_x0000_i1056" DrawAspect="Content" ObjectID="_1824955339" r:id="rId70"/>
        </w:object>
      </w:r>
      <w:r w:rsidRPr="00B15167">
        <w:t xml:space="preserve"> of CD8</w:t>
      </w:r>
      <w:r w:rsidRPr="00B15167">
        <w:rPr>
          <w:vertAlign w:val="superscript"/>
        </w:rPr>
        <w:t>+</w:t>
      </w:r>
      <w:r w:rsidRPr="00B15167">
        <w:t xml:space="preserve"> T-cells, </w:t>
      </w:r>
      <w:r w:rsidR="00145B32" w:rsidRPr="00145B32">
        <w:rPr>
          <w:i/>
          <w:iCs/>
        </w:rPr>
        <w:t>C</w:t>
      </w:r>
      <w:r w:rsidR="00145B32" w:rsidRPr="00145B32">
        <w:rPr>
          <w:i/>
          <w:iCs/>
          <w:vertAlign w:val="subscript"/>
        </w:rPr>
        <w:t>d4</w:t>
      </w:r>
      <w:r w:rsidRPr="00B15167">
        <w:t xml:space="preserve"> denotes the population of CD4</w:t>
      </w:r>
      <w:r w:rsidRPr="00B15167">
        <w:rPr>
          <w:vertAlign w:val="superscript"/>
        </w:rPr>
        <w:t>+</w:t>
      </w:r>
      <w:r w:rsidRPr="00B15167">
        <w:t xml:space="preserve"> T-cells and </w:t>
      </w:r>
      <w:r w:rsidR="00145B32" w:rsidRPr="00145B32">
        <w:rPr>
          <w:i/>
          <w:iCs/>
        </w:rPr>
        <w:t>T</w:t>
      </w:r>
      <w:r w:rsidR="00145B32" w:rsidRPr="00145B32">
        <w:rPr>
          <w:i/>
          <w:iCs/>
          <w:vertAlign w:val="subscript"/>
        </w:rPr>
        <w:t>reg</w:t>
      </w:r>
      <w:r w:rsidRPr="00B15167">
        <w:t xml:space="preserve"> represents the population of regulatory T-cells. </w:t>
      </w:r>
      <w:r w:rsidRPr="00665238">
        <w:t>Additionally,</w:t>
      </w:r>
      <w:r w:rsidRPr="00145B32">
        <w:rPr>
          <w:i/>
          <w:iCs/>
        </w:rPr>
        <w:t xml:space="preserve"> </w:t>
      </w:r>
      <m:oMath>
        <m:sSub>
          <m:sSubPr>
            <m:ctrlPr>
              <w:rPr>
                <w:rFonts w:ascii="Cambria Math" w:hAnsi="Cambria Math"/>
                <w:i/>
                <w:iCs/>
              </w:rPr>
            </m:ctrlPr>
          </m:sSubPr>
          <m:e>
            <m:r>
              <w:rPr>
                <w:rFonts w:ascii="Cambria Math" w:hAnsi="Cambria Math"/>
              </w:rPr>
              <m:t>f</m:t>
            </m:r>
          </m:e>
          <m:sub>
            <m:r>
              <w:rPr>
                <w:rFonts w:ascii="Cambria Math" w:hAnsi="Cambria Math"/>
                <w:vertAlign w:val="subscript"/>
              </w:rPr>
              <m:t>NK</m:t>
            </m:r>
          </m:sub>
        </m:sSub>
      </m:oMath>
      <w:r w:rsidRPr="00665238">
        <w:t xml:space="preserve">, </w:t>
      </w:r>
      <m:oMath>
        <m:sSub>
          <m:sSubPr>
            <m:ctrlPr>
              <w:rPr>
                <w:rFonts w:ascii="Cambria Math" w:hAnsi="Cambria Math"/>
                <w:i/>
                <w:iCs/>
              </w:rPr>
            </m:ctrlPr>
          </m:sSubPr>
          <m:e>
            <m:r>
              <w:rPr>
                <w:rFonts w:ascii="Cambria Math" w:hAnsi="Cambria Math"/>
              </w:rPr>
              <m:t>m</m:t>
            </m:r>
          </m:e>
          <m:sub>
            <m:r>
              <w:rPr>
                <w:rFonts w:ascii="Cambria Math" w:hAnsi="Cambria Math"/>
                <w:vertAlign w:val="subscript"/>
              </w:rPr>
              <m:t>T8</m:t>
            </m:r>
          </m:sub>
        </m:sSub>
      </m:oMath>
      <w:r w:rsidRPr="00665238">
        <w:t xml:space="preserve">, and </w:t>
      </w:r>
      <m:oMath>
        <m:sSub>
          <m:sSubPr>
            <m:ctrlPr>
              <w:rPr>
                <w:rFonts w:ascii="Cambria Math" w:hAnsi="Cambria Math"/>
                <w:i/>
                <w:iCs/>
              </w:rPr>
            </m:ctrlPr>
          </m:sSubPr>
          <m:e>
            <m:r>
              <w:rPr>
                <w:rFonts w:ascii="Cambria Math" w:hAnsi="Cambria Math"/>
              </w:rPr>
              <m:t>m</m:t>
            </m:r>
          </m:e>
          <m:sub>
            <m:r>
              <w:rPr>
                <w:rFonts w:ascii="Cambria Math" w:hAnsi="Cambria Math"/>
                <w:vertAlign w:val="subscript"/>
              </w:rPr>
              <m:t>reg</m:t>
            </m:r>
          </m:sub>
        </m:sSub>
        <m:r>
          <w:rPr>
            <w:rFonts w:ascii="Cambria Math" w:hAnsi="Cambria Math"/>
          </w:rPr>
          <m:t xml:space="preserve"> </m:t>
        </m:r>
      </m:oMath>
      <w:r w:rsidRPr="00665238">
        <w:t>signify the mortality rates of NK cells, CD8</w:t>
      </w:r>
      <w:r w:rsidRPr="00665238">
        <w:rPr>
          <w:vertAlign w:val="superscript"/>
        </w:rPr>
        <w:t>+</w:t>
      </w:r>
      <w:r w:rsidRPr="00665238">
        <w:t xml:space="preserve"> T-cells, and Treg cells, respectively, while </w:t>
      </w:r>
      <m:oMath>
        <m:sSub>
          <m:sSubPr>
            <m:ctrlPr>
              <w:rPr>
                <w:rFonts w:ascii="Cambria Math" w:hAnsi="Cambria Math"/>
                <w:i/>
                <w:iCs/>
              </w:rPr>
            </m:ctrlPr>
          </m:sSubPr>
          <m:e>
            <m:r>
              <w:rPr>
                <w:rFonts w:ascii="Cambria Math" w:hAnsi="Cambria Math"/>
              </w:rPr>
              <m:t>g</m:t>
            </m:r>
          </m:e>
          <m:sub>
            <m:r>
              <w:rPr>
                <w:rFonts w:ascii="Cambria Math" w:hAnsi="Cambria Math"/>
                <w:vertAlign w:val="subscript"/>
              </w:rPr>
              <m:t>NK</m:t>
            </m:r>
          </m:sub>
        </m:sSub>
      </m:oMath>
      <w:r w:rsidRPr="00665238">
        <w:t xml:space="preserve">, </w:t>
      </w:r>
      <m:oMath>
        <m:sSub>
          <m:sSubPr>
            <m:ctrlPr>
              <w:rPr>
                <w:rFonts w:ascii="Cambria Math" w:hAnsi="Cambria Math"/>
                <w:i/>
                <w:iCs/>
              </w:rPr>
            </m:ctrlPr>
          </m:sSubPr>
          <m:e>
            <m:r>
              <w:rPr>
                <w:rFonts w:ascii="Cambria Math" w:hAnsi="Cambria Math"/>
              </w:rPr>
              <m:t>j</m:t>
            </m:r>
          </m:e>
          <m:sub>
            <m:r>
              <w:rPr>
                <w:rFonts w:ascii="Cambria Math" w:hAnsi="Cambria Math"/>
                <w:vertAlign w:val="subscript"/>
              </w:rPr>
              <m:t>T8</m:t>
            </m:r>
          </m:sub>
        </m:sSub>
      </m:oMath>
      <w:r w:rsidRPr="00665238">
        <w:t xml:space="preserve">, and </w:t>
      </w:r>
      <m:oMath>
        <m:sSub>
          <m:sSubPr>
            <m:ctrlPr>
              <w:rPr>
                <w:rFonts w:ascii="Cambria Math" w:hAnsi="Cambria Math"/>
                <w:i/>
                <w:iCs/>
              </w:rPr>
            </m:ctrlPr>
          </m:sSubPr>
          <m:e>
            <m:r>
              <w:rPr>
                <w:rFonts w:ascii="Cambria Math" w:hAnsi="Cambria Math"/>
              </w:rPr>
              <m:t>g</m:t>
            </m:r>
          </m:e>
          <m:sub>
            <m:r>
              <w:rPr>
                <w:rFonts w:ascii="Cambria Math" w:hAnsi="Cambria Math"/>
                <w:vertAlign w:val="subscript"/>
              </w:rPr>
              <m:t>reg</m:t>
            </m:r>
          </m:sub>
        </m:sSub>
      </m:oMath>
      <w:r w:rsidRPr="00665238">
        <w:t xml:space="preserve"> denote the recruitment rates of immune cells, and </w:t>
      </w:r>
      <m:oMath>
        <m:sSub>
          <m:sSubPr>
            <m:ctrlPr>
              <w:rPr>
                <w:rFonts w:ascii="Cambria Math" w:hAnsi="Cambria Math"/>
                <w:i/>
                <w:iCs/>
              </w:rPr>
            </m:ctrlPr>
          </m:sSubPr>
          <m:e>
            <m:r>
              <w:rPr>
                <w:rFonts w:ascii="Cambria Math" w:hAnsi="Cambria Math"/>
              </w:rPr>
              <m:t>p</m:t>
            </m:r>
          </m:e>
          <m:sub>
            <m:r>
              <w:rPr>
                <w:rFonts w:ascii="Cambria Math" w:hAnsi="Cambria Math"/>
                <w:vertAlign w:val="subscript"/>
              </w:rPr>
              <m:t>im</m:t>
            </m:r>
          </m:sub>
        </m:sSub>
      </m:oMath>
      <w:r w:rsidR="00B953A1" w:rsidRPr="00B953A1">
        <w:rPr>
          <w:i/>
          <w:iCs/>
          <w:vertAlign w:val="subscript"/>
        </w:rPr>
        <w:t xml:space="preserve"> </w:t>
      </w:r>
      <w:r w:rsidRPr="00665238">
        <w:t xml:space="preserve"> </w:t>
      </w:r>
      <w:r w:rsidR="00665238">
        <w:t>and</w:t>
      </w:r>
      <w:r w:rsidRPr="00665238">
        <w:t xml:space="preserve"> </w:t>
      </w:r>
      <w:r w:rsidR="00B953A1" w:rsidRPr="00145B32">
        <w:rPr>
          <w:i/>
          <w:iCs/>
        </w:rPr>
        <w:t>q</w:t>
      </w:r>
      <w:r w:rsidRPr="00665238">
        <w:t xml:space="preserve"> represent the inactivation rates of immune cells by </w:t>
      </w:r>
      <w:r w:rsidR="00665238">
        <w:t xml:space="preserve">stem-like </w:t>
      </w:r>
      <w:r w:rsidRPr="00665238">
        <w:t xml:space="preserve">cancer cells (CCs). The constants </w:t>
      </w:r>
      <m:oMath>
        <m:sSub>
          <m:sSubPr>
            <m:ctrlPr>
              <w:rPr>
                <w:rFonts w:ascii="Cambria Math" w:hAnsi="Cambria Math"/>
                <w:i/>
                <w:iCs/>
              </w:rPr>
            </m:ctrlPr>
          </m:sSubPr>
          <m:e>
            <m:r>
              <w:rPr>
                <w:rFonts w:ascii="Cambria Math" w:hAnsi="Cambria Math"/>
                <w:lang w:val="el-GR"/>
              </w:rPr>
              <m:t>σ</m:t>
            </m:r>
          </m:e>
          <m:sub>
            <m:r>
              <w:rPr>
                <w:rFonts w:ascii="Cambria Math" w:hAnsi="Cambria Math"/>
                <w:vertAlign w:val="subscript"/>
              </w:rPr>
              <m:t>nk</m:t>
            </m:r>
          </m:sub>
        </m:sSub>
      </m:oMath>
      <w:r w:rsidRPr="00665238">
        <w:t xml:space="preserve"> and </w:t>
      </w:r>
      <m:oMath>
        <m:sSub>
          <m:sSubPr>
            <m:ctrlPr>
              <w:rPr>
                <w:rFonts w:ascii="Cambria Math" w:hAnsi="Cambria Math"/>
                <w:i/>
                <w:iCs/>
              </w:rPr>
            </m:ctrlPr>
          </m:sSubPr>
          <m:e>
            <m:r>
              <w:rPr>
                <w:rFonts w:ascii="Cambria Math" w:hAnsi="Cambria Math"/>
              </w:rPr>
              <m:t>σ</m:t>
            </m:r>
          </m:e>
          <m:sub>
            <m:r>
              <w:rPr>
                <w:rFonts w:ascii="Cambria Math" w:hAnsi="Cambria Math"/>
                <w:vertAlign w:val="subscript"/>
              </w:rPr>
              <m:t>T8</m:t>
            </m:r>
          </m:sub>
        </m:sSub>
      </m:oMath>
      <w:r w:rsidRPr="00665238">
        <w:t xml:space="preserve"> denote the stable sources</w:t>
      </w:r>
      <w:r w:rsidRPr="00B15167">
        <w:t xml:space="preserve"> of NK and CD8</w:t>
      </w:r>
      <w:r w:rsidRPr="00B15167">
        <w:rPr>
          <w:vertAlign w:val="superscript"/>
        </w:rPr>
        <w:t>+</w:t>
      </w:r>
      <w:r w:rsidRPr="00B15167">
        <w:t xml:space="preserve"> T-cells, respectively, </w:t>
      </w:r>
      <m:oMath>
        <m:sSub>
          <m:sSubPr>
            <m:ctrlPr>
              <w:rPr>
                <w:rFonts w:ascii="Cambria Math" w:hAnsi="Cambria Math"/>
                <w:i/>
                <w:iCs/>
              </w:rPr>
            </m:ctrlPr>
          </m:sSubPr>
          <m:e>
            <m:r>
              <w:rPr>
                <w:rFonts w:ascii="Cambria Math" w:hAnsi="Cambria Math"/>
              </w:rPr>
              <m:t>r</m:t>
            </m:r>
          </m:e>
          <m:sub>
            <m:r>
              <w:rPr>
                <w:rFonts w:ascii="Cambria Math" w:hAnsi="Cambria Math"/>
                <w:vertAlign w:val="subscript"/>
              </w:rPr>
              <m:t>N</m:t>
            </m:r>
          </m:sub>
        </m:sSub>
      </m:oMath>
      <w:r w:rsidR="0062068E">
        <w:t xml:space="preserve"> </w:t>
      </w:r>
      <w:r w:rsidRPr="00B15167">
        <w:t>indicates the rate at which tumor-specific CD8</w:t>
      </w:r>
      <w:r w:rsidRPr="00B15167">
        <w:rPr>
          <w:vertAlign w:val="superscript"/>
        </w:rPr>
        <w:t>+</w:t>
      </w:r>
      <w:r w:rsidRPr="00B15167">
        <w:t xml:space="preserve"> T-cells are stimulated for  production due to tumor cells being eliminated by NK cells, and </w:t>
      </w:r>
      <w:r w:rsidR="00665238" w:rsidRPr="00B15167">
        <w:rPr>
          <w:position w:val="-14"/>
        </w:rPr>
        <w:object w:dxaOrig="420" w:dyaOrig="380" w14:anchorId="227A278E">
          <v:shape id="_x0000_i1057" type="#_x0000_t75" style="width:21.25pt;height:18.75pt" o:ole="">
            <v:imagedata r:id="rId71" o:title=""/>
          </v:shape>
          <o:OLEObject Type="Embed" ProgID="Equation.DSMT4" ShapeID="_x0000_i1057" DrawAspect="Content" ObjectID="_1824955340" r:id="rId72"/>
        </w:object>
      </w:r>
      <w:r w:rsidRPr="00B15167">
        <w:t xml:space="preserve"> serves as the inhibition term affecting NK cells and CD8</w:t>
      </w:r>
      <w:r w:rsidRPr="00B15167">
        <w:rPr>
          <w:vertAlign w:val="superscript"/>
        </w:rPr>
        <w:t>+</w:t>
      </w:r>
      <w:r w:rsidRPr="00B15167">
        <w:t xml:space="preserve"> T-cells as influenced by Treg cells. Under conditions of hypoxia, the minimum activity levels for NK and CD8</w:t>
      </w:r>
      <w:r w:rsidRPr="00B15167">
        <w:rPr>
          <w:vertAlign w:val="superscript"/>
        </w:rPr>
        <w:t>+</w:t>
      </w:r>
      <w:r w:rsidRPr="00B15167">
        <w:t xml:space="preserve"> T-cells, were employed, which subsequently increased linearly to the maximum observed levels under normoxic conditions </w:t>
      </w:r>
      <w:r w:rsidRPr="00B15167">
        <w:fldChar w:fldCharType="begin"/>
      </w:r>
      <w: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sidRPr="00B15167">
        <w:fldChar w:fldCharType="separate"/>
      </w:r>
      <w:r>
        <w:rPr>
          <w:noProof/>
        </w:rPr>
        <w:t>(de Pillis, Radunskaya et al. 2005)</w:t>
      </w:r>
      <w:r w:rsidRPr="00B15167">
        <w:fldChar w:fldCharType="end"/>
      </w:r>
      <w:r w:rsidRPr="00B15167">
        <w:t xml:space="preserve">. The values of </w:t>
      </w:r>
      <w:r w:rsidR="0062068E" w:rsidRPr="00665238">
        <w:t xml:space="preserve"> </w:t>
      </w:r>
      <m:oMath>
        <m:sSub>
          <m:sSubPr>
            <m:ctrlPr>
              <w:rPr>
                <w:rFonts w:ascii="Cambria Math" w:hAnsi="Cambria Math"/>
                <w:i/>
                <w:iCs/>
              </w:rPr>
            </m:ctrlPr>
          </m:sSubPr>
          <m:e>
            <m:r>
              <w:rPr>
                <w:rFonts w:ascii="Cambria Math" w:hAnsi="Cambria Math"/>
              </w:rPr>
              <m:t>f</m:t>
            </m:r>
          </m:e>
          <m:sub>
            <m:r>
              <w:rPr>
                <w:rFonts w:ascii="Cambria Math" w:hAnsi="Cambria Math"/>
                <w:vertAlign w:val="subscript"/>
              </w:rPr>
              <m:t>NK</m:t>
            </m:r>
          </m:sub>
        </m:sSub>
        <m:r>
          <w:rPr>
            <w:rFonts w:ascii="Cambria Math" w:hAnsi="Cambria Math"/>
          </w:rPr>
          <m:t xml:space="preserve"> </m:t>
        </m:r>
      </m:oMath>
      <w:r w:rsidRPr="00B15167">
        <w:t xml:space="preserve">and </w:t>
      </w:r>
      <w:r w:rsidR="0062068E" w:rsidRPr="00665238">
        <w:t xml:space="preserve"> </w:t>
      </w:r>
      <m:oMath>
        <m:sSub>
          <m:sSubPr>
            <m:ctrlPr>
              <w:rPr>
                <w:rFonts w:ascii="Cambria Math" w:hAnsi="Cambria Math"/>
                <w:i/>
                <w:iCs/>
              </w:rPr>
            </m:ctrlPr>
          </m:sSubPr>
          <m:e>
            <m:r>
              <w:rPr>
                <w:rFonts w:ascii="Cambria Math" w:hAnsi="Cambria Math"/>
              </w:rPr>
              <m:t>m</m:t>
            </m:r>
          </m:e>
          <m:sub>
            <m:r>
              <w:rPr>
                <w:rFonts w:ascii="Cambria Math" w:hAnsi="Cambria Math"/>
                <w:vertAlign w:val="subscript"/>
              </w:rPr>
              <m:t>T8</m:t>
            </m:r>
          </m:sub>
        </m:sSub>
        <m:r>
          <w:rPr>
            <w:rFonts w:ascii="Cambria Math" w:hAnsi="Cambria Math"/>
          </w:rPr>
          <m:t xml:space="preserve"> </m:t>
        </m:r>
      </m:oMath>
      <w:r w:rsidRPr="00B15167">
        <w:t xml:space="preserve">were adjusted to reflect variations in oxygen levels. In accordance with experimental data </w:t>
      </w:r>
      <w:r w:rsidRPr="00B15167">
        <w:fldChar w:fldCharType="begin">
          <w:fldData xml:space="preserve">PEVuZE5vdGU+PENpdGU+PEF1dGhvcj5CYXJzb3VtPC9BdXRob3I+PFllYXI+MjAxNDwvWWVhcj48
UmVjTnVtPjEzOTk8L1JlY051bT48RGlzcGxheVRleHQ+KEJhcnNvdW0sIFNtYWxsd29vZCBldCBh
bC4gMjAxNCk8L0Rpc3BsYXlUZXh0PjxyZWNvcmQ+PHJlYy1udW1iZXI+MTM5OTwvcmVjLW51bWJl
cj48Zm9yZWlnbi1rZXlzPjxrZXkgYXBwPSJFTiIgZGItaWQ9ImVlMmRyYXZ4azB4eGE0ZXgyNXI1
ZGRmc3JmeHR3NXc5dndhMiIgdGltZXN0YW1wPSIwIj4xMzk5PC9rZXk+PC9mb3JlaWduLWtleXM+
PHJlZi10eXBlIG5hbWU9IkpvdXJuYWwgQXJ0aWNsZSI+MTc8L3JlZi10eXBlPjxjb250cmlidXRv
cnM+PGF1dGhvcnM+PGF1dGhvcj5CYXJzb3VtLCBJLiBCLjwvYXV0aG9yPjxhdXRob3I+U21hbGx3
b29kLCBDLiBBLjwvYXV0aG9yPjxhdXRob3I+U2llbWVucywgRC4gUi48L2F1dGhvcj48YXV0aG9y
PkdyYWhhbSwgQy4gSC48L2F1dGhvcj48L2F1dGhvcnM+PC9jb250cmlidXRvcnM+PGF1dGgtYWRk
cmVzcz5BdXRob3JzJmFwb3M7IEFmZmlsaWF0aW9uczogRGVwYXJ0bWVudHMgb2YgQmlvbWVkaWNh
bCBhbmQgTW9sZWN1bGFyIFNjaWVuY2VzIGFuZCBVcm9sb2d5LCBRdWVlbiZhcG9zO3MgVW5pdmVy
c2l0eSwgS2luZ3N0b24sIE9udGFyaW8sIENhbmFkYS48L2F1dGgtYWRkcmVzcz48dGl0bGVzPjx0
aXRsZT5BIG1lY2hhbmlzbSBvZiBoeXBveGlhLW1lZGlhdGVkIGVzY2FwZSBmcm9tIGFkYXB0aXZl
IGltbXVuaXR5IGluIGNhbmNlciBjZWxsczwvdGl0bGU+PHNlY29uZGFyeS10aXRsZT5DYW5jZXIg
UmVzPC9zZWNvbmRhcnktdGl0bGU+PGFsdC10aXRsZT5DYW5jZXIgcmVzZWFyY2g8L2FsdC10aXRs
ZT48L3RpdGxlcz48YWx0LXBlcmlvZGljYWw+PGZ1bGwtdGl0bGU+Q2FuY2VyIHJlc2VhcmNoPC9m
dWxsLXRpdGxlPjwvYWx0LXBlcmlvZGljYWw+PHBhZ2VzPjY2NS03NDwvcGFnZXM+PHZvbHVtZT43
NDwvdm9sdW1lPjxudW1iZXI+MzwvbnVtYmVyPjxrZXl3b3Jkcz48a2V5d29yZD5BZGFwdGl2ZSBJ
bW11bml0eTwva2V5d29yZD48a2V5d29yZD5BbmltYWxzPC9rZXl3b3JkPjxrZXl3b3JkPkFub3hp
YS9nZW5ldGljcy8qaW1tdW5vbG9neS8qbWV0YWJvbGlzbTwva2V5d29yZD48a2V5d29yZD5BbnRp
Z2VucywgQ0QyNzQvZ2VuZXRpY3MvbWV0YWJvbGlzbTwva2V5d29yZD48a2V5d29yZD5BcG9wdG9z
aXMvZ2VuZXRpY3MvaW1tdW5vbG9neTwva2V5d29yZD48a2V5d29yZD5DZWxsIExpbmUsIFR1bW9y
PC9rZXl3b3JkPjxrZXl3b3JkPkN5dG90b3hpY2l0eSwgSW1tdW5vbG9naWM8L2tleXdvcmQ+PGtl
eXdvcmQ+RmVtYWxlPC9rZXl3b3JkPjxrZXl3b3JkPkdlbmUgRXhwcmVzc2lvbiBSZWd1bGF0aW9u
LCBOZW9wbGFzdGljL2RydWcgZWZmZWN0czwva2V5d29yZD48a2V5d29yZD5IdW1hbnM8L2tleXdv
cmQ+PGtleXdvcmQ+SHlwb3hpYS1JbmR1Y2libGUgRmFjdG9yIDEsIGFscGhhIFN1YnVuaXQvbWV0
YWJvbGlzbTwva2V5d29yZD48a2V5d29yZD5NZWxhbm9tYSwgRXhwZXJpbWVudGFsPC9rZXl3b3Jk
PjxrZXl3b3JkPk1pY2U8L2tleXdvcmQ+PGtleXdvcmQ+TmVvcGxhc21zL2dlbmV0aWNzLyppbW11
bm9sb2d5LyptZXRhYm9saXNtL3BhdGhvbG9neTwva2V5d29yZD48a2V5d29yZD5OaXRyb2dseWNl
cmluL3BoYXJtYWNvbG9neTwva2V5d29yZD48a2V5d29yZD5Qcm9ncmFtbWVkIENlbGwgRGVhdGgg
MSBSZWNlcHRvci9tZXRhYm9saXNtPC9rZXl3b3JkPjxrZXl3b3JkPlQtTHltcGhvY3l0ZXMsIEN5
dG90b3hpYy9pbW11bm9sb2d5L21ldGFib2xpc208L2tleXdvcmQ+PGtleXdvcmQ+VHVtb3IgRXNj
YXBlLyppbW11bm9sb2d5PC9rZXl3b3JkPjwva2V5d29yZHM+PGRhdGVzPjx5ZWFyPjIwMTQ8L3ll
YXI+PHB1Yi1kYXRlcz48ZGF0ZT5GZWIgMTwvZGF0ZT48L3B1Yi1kYXRlcz48L2RhdGVzPjxpc2Ju
PjE1MzgtNzQ0NSAoRWxlY3Ryb25pYykmI3hEOzAwMDgtNTQ3MiAoTGlua2luZyk8L2lzYm4+PGFj
Y2Vzc2lvbi1udW0+MjQzMzYwNjg8L2FjY2Vzc2lvbi1udW0+PHVybHM+PHJlbGF0ZWQtdXJscz48
dXJsPmh0dHA6Ly93d3cubmNiaS5ubG0ubmloLmdvdi9wdWJtZWQvMjQzMzYwNjg8L3VybD48L3Jl
bGF0ZWQtdXJscz48L3VybHM+PGVsZWN0cm9uaWMtcmVzb3VyY2UtbnVtPjEwLjExNTgvMDAwOC01
NDcyLkNBTi0xMy0wOTkyPC9lbGVjdHJvbmljLXJlc291cmNlLW51bT48L3JlY29yZD48L0NpdGU+
PC9FbmROb3RlPgB=
</w:fldData>
        </w:fldChar>
      </w:r>
      <w:r>
        <w:instrText xml:space="preserve"> ADDIN EN.CITE </w:instrText>
      </w:r>
      <w:r>
        <w:fldChar w:fldCharType="begin">
          <w:fldData xml:space="preserve">PEVuZE5vdGU+PENpdGU+PEF1dGhvcj5CYXJzb3VtPC9BdXRob3I+PFllYXI+MjAxNDwvWWVhcj48
UmVjTnVtPjEzOTk8L1JlY051bT48RGlzcGxheVRleHQ+KEJhcnNvdW0sIFNtYWxsd29vZCBldCBh
bC4gMjAxNCk8L0Rpc3BsYXlUZXh0PjxyZWNvcmQ+PHJlYy1udW1iZXI+MTM5OTwvcmVjLW51bWJl
cj48Zm9yZWlnbi1rZXlzPjxrZXkgYXBwPSJFTiIgZGItaWQ9ImVlMmRyYXZ4azB4eGE0ZXgyNXI1
ZGRmc3JmeHR3NXc5dndhMiIgdGltZXN0YW1wPSIwIj4xMzk5PC9rZXk+PC9mb3JlaWduLWtleXM+
PHJlZi10eXBlIG5hbWU9IkpvdXJuYWwgQXJ0aWNsZSI+MTc8L3JlZi10eXBlPjxjb250cmlidXRv
cnM+PGF1dGhvcnM+PGF1dGhvcj5CYXJzb3VtLCBJLiBCLjwvYXV0aG9yPjxhdXRob3I+U21hbGx3
b29kLCBDLiBBLjwvYXV0aG9yPjxhdXRob3I+U2llbWVucywgRC4gUi48L2F1dGhvcj48YXV0aG9y
PkdyYWhhbSwgQy4gSC48L2F1dGhvcj48L2F1dGhvcnM+PC9jb250cmlidXRvcnM+PGF1dGgtYWRk
cmVzcz5BdXRob3JzJmFwb3M7IEFmZmlsaWF0aW9uczogRGVwYXJ0bWVudHMgb2YgQmlvbWVkaWNh
bCBhbmQgTW9sZWN1bGFyIFNjaWVuY2VzIGFuZCBVcm9sb2d5LCBRdWVlbiZhcG9zO3MgVW5pdmVy
c2l0eSwgS2luZ3N0b24sIE9udGFyaW8sIENhbmFkYS48L2F1dGgtYWRkcmVzcz48dGl0bGVzPjx0
aXRsZT5BIG1lY2hhbmlzbSBvZiBoeXBveGlhLW1lZGlhdGVkIGVzY2FwZSBmcm9tIGFkYXB0aXZl
IGltbXVuaXR5IGluIGNhbmNlciBjZWxsczwvdGl0bGU+PHNlY29uZGFyeS10aXRsZT5DYW5jZXIg
UmVzPC9zZWNvbmRhcnktdGl0bGU+PGFsdC10aXRsZT5DYW5jZXIgcmVzZWFyY2g8L2FsdC10aXRs
ZT48L3RpdGxlcz48YWx0LXBlcmlvZGljYWw+PGZ1bGwtdGl0bGU+Q2FuY2VyIHJlc2VhcmNoPC9m
dWxsLXRpdGxlPjwvYWx0LXBlcmlvZGljYWw+PHBhZ2VzPjY2NS03NDwvcGFnZXM+PHZvbHVtZT43
NDwvdm9sdW1lPjxudW1iZXI+MzwvbnVtYmVyPjxrZXl3b3Jkcz48a2V5d29yZD5BZGFwdGl2ZSBJ
bW11bml0eTwva2V5d29yZD48a2V5d29yZD5BbmltYWxzPC9rZXl3b3JkPjxrZXl3b3JkPkFub3hp
YS9nZW5ldGljcy8qaW1tdW5vbG9neS8qbWV0YWJvbGlzbTwva2V5d29yZD48a2V5d29yZD5BbnRp
Z2VucywgQ0QyNzQvZ2VuZXRpY3MvbWV0YWJvbGlzbTwva2V5d29yZD48a2V5d29yZD5BcG9wdG9z
aXMvZ2VuZXRpY3MvaW1tdW5vbG9neTwva2V5d29yZD48a2V5d29yZD5DZWxsIExpbmUsIFR1bW9y
PC9rZXl3b3JkPjxrZXl3b3JkPkN5dG90b3hpY2l0eSwgSW1tdW5vbG9naWM8L2tleXdvcmQ+PGtl
eXdvcmQ+RmVtYWxlPC9rZXl3b3JkPjxrZXl3b3JkPkdlbmUgRXhwcmVzc2lvbiBSZWd1bGF0aW9u
LCBOZW9wbGFzdGljL2RydWcgZWZmZWN0czwva2V5d29yZD48a2V5d29yZD5IdW1hbnM8L2tleXdv
cmQ+PGtleXdvcmQ+SHlwb3hpYS1JbmR1Y2libGUgRmFjdG9yIDEsIGFscGhhIFN1YnVuaXQvbWV0
YWJvbGlzbTwva2V5d29yZD48a2V5d29yZD5NZWxhbm9tYSwgRXhwZXJpbWVudGFsPC9rZXl3b3Jk
PjxrZXl3b3JkPk1pY2U8L2tleXdvcmQ+PGtleXdvcmQ+TmVvcGxhc21zL2dlbmV0aWNzLyppbW11
bm9sb2d5LyptZXRhYm9saXNtL3BhdGhvbG9neTwva2V5d29yZD48a2V5d29yZD5OaXRyb2dseWNl
cmluL3BoYXJtYWNvbG9neTwva2V5d29yZD48a2V5d29yZD5Qcm9ncmFtbWVkIENlbGwgRGVhdGgg
MSBSZWNlcHRvci9tZXRhYm9saXNtPC9rZXl3b3JkPjxrZXl3b3JkPlQtTHltcGhvY3l0ZXMsIEN5
dG90b3hpYy9pbW11bm9sb2d5L21ldGFib2xpc208L2tleXdvcmQ+PGtleXdvcmQ+VHVtb3IgRXNj
YXBlLyppbW11bm9sb2d5PC9rZXl3b3JkPjwva2V5d29yZHM+PGRhdGVzPjx5ZWFyPjIwMTQ8L3ll
YXI+PHB1Yi1kYXRlcz48ZGF0ZT5GZWIgMTwvZGF0ZT48L3B1Yi1kYXRlcz48L2RhdGVzPjxpc2Ju
PjE1MzgtNzQ0NSAoRWxlY3Ryb25pYykmI3hEOzAwMDgtNTQ3MiAoTGlua2luZyk8L2lzYm4+PGFj
Y2Vzc2lvbi1udW0+MjQzMzYwNjg8L2FjY2Vzc2lvbi1udW0+PHVybHM+PHJlbGF0ZWQtdXJscz48
dXJsPmh0dHA6Ly93d3cubmNiaS5ubG0ubmloLmdvdi9wdWJtZWQvMjQzMzYwNjg8L3VybD48L3Jl
bGF0ZWQtdXJscz48L3VybHM+PGVsZWN0cm9uaWMtcmVzb3VyY2UtbnVtPjEwLjExNTgvMDAwOC01
NDcyLkNBTi0xMy0wOTkyPC9lbGVjdHJvbmljLXJlc291cmNlLW51bT48L3JlY29yZD48L0NpdGU+
PC9FbmROb3RlPgB=
</w:fldData>
        </w:fldChar>
      </w:r>
      <w:r>
        <w:instrText xml:space="preserve"> ADDIN EN.CITE.DATA </w:instrText>
      </w:r>
      <w:r>
        <w:fldChar w:fldCharType="end"/>
      </w:r>
      <w:r w:rsidRPr="00B15167">
        <w:fldChar w:fldCharType="separate"/>
      </w:r>
      <w:r>
        <w:rPr>
          <w:noProof/>
        </w:rPr>
        <w:t>(Barsoum, Smallwood et al. 2014)</w:t>
      </w:r>
      <w:r w:rsidRPr="00B15167">
        <w:fldChar w:fldCharType="end"/>
      </w:r>
      <w:r w:rsidRPr="00B15167">
        <w:t xml:space="preserve">, a 40-fold reduction in oxygen concentration (from 20% to 0.5%) resulted in a twofold increase in the apoptotic rate of immune cells. Furthermore, </w:t>
      </w:r>
      <m:oMath>
        <m:sSub>
          <m:sSubPr>
            <m:ctrlPr>
              <w:rPr>
                <w:rFonts w:ascii="Cambria Math" w:hAnsi="Cambria Math"/>
                <w:i/>
                <w:iCs/>
              </w:rPr>
            </m:ctrlPr>
          </m:sSubPr>
          <m:e>
            <m:r>
              <w:rPr>
                <w:rFonts w:ascii="Cambria Math" w:hAnsi="Cambria Math"/>
              </w:rPr>
              <m:t>s</m:t>
            </m:r>
          </m:e>
          <m:sub>
            <m:r>
              <w:rPr>
                <w:rFonts w:ascii="Cambria Math" w:hAnsi="Cambria Math"/>
                <w:vertAlign w:val="subscript"/>
              </w:rPr>
              <m:t>CD4</m:t>
            </m:r>
          </m:sub>
        </m:sSub>
      </m:oMath>
      <w:r w:rsidRPr="00B15167">
        <w:t xml:space="preserve"> serves as the source of CD4</w:t>
      </w:r>
      <w:r w:rsidRPr="00B15167">
        <w:rPr>
          <w:vertAlign w:val="superscript"/>
        </w:rPr>
        <w:t>+</w:t>
      </w:r>
      <w:r w:rsidRPr="00B15167">
        <w:t xml:space="preserve"> T-cells, </w:t>
      </w:r>
      <m:oMath>
        <m:sSub>
          <m:sSubPr>
            <m:ctrlPr>
              <w:rPr>
                <w:rFonts w:ascii="Cambria Math" w:hAnsi="Cambria Math"/>
                <w:i/>
                <w:iCs/>
                <w:lang w:val="el-GR"/>
              </w:rPr>
            </m:ctrlPr>
          </m:sSubPr>
          <m:e>
            <m:r>
              <w:rPr>
                <w:rFonts w:ascii="Cambria Math" w:hAnsi="Cambria Math"/>
                <w:lang w:val="el-GR"/>
              </w:rPr>
              <m:t>μ</m:t>
            </m:r>
          </m:e>
          <m:sub>
            <m:sSub>
              <m:sSubPr>
                <m:ctrlPr>
                  <w:rPr>
                    <w:rFonts w:ascii="Cambria Math" w:hAnsi="Cambria Math"/>
                    <w:i/>
                    <w:iCs/>
                    <w:lang w:val="el-GR"/>
                  </w:rPr>
                </m:ctrlPr>
              </m:sSubPr>
              <m:e>
                <m:r>
                  <w:rPr>
                    <w:rFonts w:ascii="Cambria Math" w:hAnsi="Cambria Math"/>
                  </w:rPr>
                  <m:t>C</m:t>
                </m:r>
              </m:e>
              <m:sub>
                <m:r>
                  <w:rPr>
                    <w:rFonts w:ascii="Cambria Math" w:hAnsi="Cambria Math"/>
                    <w:lang w:val="el-GR"/>
                  </w:rPr>
                  <m:t>d</m:t>
                </m:r>
                <m:r>
                  <w:rPr>
                    <w:rFonts w:ascii="Cambria Math" w:hAnsi="Cambria Math"/>
                  </w:rPr>
                  <m:t>4</m:t>
                </m:r>
              </m:sub>
            </m:sSub>
          </m:sub>
        </m:sSub>
      </m:oMath>
      <w:r w:rsidRPr="00B15167">
        <w:t xml:space="preserve"> represents the natural mortality rate of CD4</w:t>
      </w:r>
      <w:r w:rsidRPr="00B15167">
        <w:rPr>
          <w:vertAlign w:val="superscript"/>
        </w:rPr>
        <w:t xml:space="preserve">+ </w:t>
      </w:r>
      <w:r w:rsidRPr="00B15167">
        <w:t xml:space="preserve">T-cells, </w:t>
      </w:r>
      <m:oMath>
        <m:sSub>
          <m:sSubPr>
            <m:ctrlPr>
              <w:rPr>
                <w:rFonts w:ascii="Cambria Math" w:hAnsi="Cambria Math"/>
                <w:i/>
                <w:iCs/>
                <w:lang w:val="el-GR"/>
              </w:rPr>
            </m:ctrlPr>
          </m:sSubPr>
          <m:e>
            <m:r>
              <w:rPr>
                <w:rFonts w:ascii="Cambria Math" w:hAnsi="Cambria Math"/>
                <w:lang w:val="el-GR"/>
              </w:rPr>
              <m:t>re</m:t>
            </m:r>
          </m:e>
          <m:sub>
            <m:r>
              <w:rPr>
                <w:rFonts w:ascii="Cambria Math" w:hAnsi="Cambria Math"/>
                <w:lang w:val="el-GR"/>
              </w:rPr>
              <m:t>Cd</m:t>
            </m:r>
            <m:r>
              <w:rPr>
                <w:rFonts w:ascii="Cambria Math" w:hAnsi="Cambria Math"/>
              </w:rPr>
              <m:t>4</m:t>
            </m:r>
          </m:sub>
        </m:sSub>
        <m:r>
          <w:rPr>
            <w:rFonts w:ascii="Cambria Math" w:hAnsi="Cambria Math"/>
          </w:rPr>
          <m:t xml:space="preserve"> </m:t>
        </m:r>
      </m:oMath>
      <w:r w:rsidRPr="00B15167">
        <w:t>indicates the growth rate of CD4</w:t>
      </w:r>
      <w:r w:rsidRPr="00B15167">
        <w:rPr>
          <w:vertAlign w:val="superscript"/>
        </w:rPr>
        <w:t>+</w:t>
      </w:r>
      <w:r w:rsidRPr="00B15167">
        <w:t xml:space="preserve"> T-cells, and </w:t>
      </w:r>
      <m:oMath>
        <m:sSub>
          <m:sSubPr>
            <m:ctrlPr>
              <w:rPr>
                <w:rFonts w:ascii="Cambria Math" w:hAnsi="Cambria Math"/>
                <w:i/>
                <w:iCs/>
                <w:lang w:val="el-GR"/>
              </w:rPr>
            </m:ctrlPr>
          </m:sSubPr>
          <m:e>
            <m:r>
              <w:rPr>
                <w:rFonts w:ascii="Cambria Math" w:hAnsi="Cambria Math"/>
                <w:lang w:val="el-GR"/>
              </w:rPr>
              <m:t>C</m:t>
            </m:r>
          </m:e>
          <m:sub>
            <m:r>
              <w:rPr>
                <w:rFonts w:ascii="Cambria Math" w:hAnsi="Cambria Math"/>
                <w:lang w:val="el-GR"/>
              </w:rPr>
              <m:t>d</m:t>
            </m:r>
            <m:r>
              <w:rPr>
                <w:rFonts w:ascii="Cambria Math" w:hAnsi="Cambria Math"/>
              </w:rPr>
              <m:t>4,max</m:t>
            </m:r>
          </m:sub>
        </m:sSub>
      </m:oMath>
      <w:r w:rsidR="0062068E">
        <w:rPr>
          <w:iCs/>
        </w:rPr>
        <w:t xml:space="preserve"> </w:t>
      </w:r>
      <w:r w:rsidRPr="00B15167">
        <w:t>signifies the maximum population of CD4</w:t>
      </w:r>
      <w:r w:rsidRPr="00B15167">
        <w:rPr>
          <w:vertAlign w:val="superscript"/>
        </w:rPr>
        <w:t>+</w:t>
      </w:r>
      <w:r w:rsidRPr="00B15167">
        <w:t xml:space="preserve"> T-cells </w:t>
      </w:r>
      <w:r w:rsidRPr="00B15167">
        <w:fldChar w:fldCharType="begin">
          <w:fldData xml:space="preserve">PEVuZE5vdGU+PENpdGU+PEF1dGhvcj5QZXJlbHNvbjwvQXV0aG9yPjxZZWFyPjE5OTM8L1llYXI+
PFJlY051bT4xNTEyPC9SZWNOdW0+PERpc3BsYXlUZXh0PihQZXJlbHNvbiwgS2lyc2NobmVyIGV0
IGFsLiAxOTkzLCBDdWxzaGF3IGFuZCBSdWFuIDIwMDApPC9EaXNwbGF5VGV4dD48cmVjb3JkPjxy
ZWMtbnVtYmVyPjE1MTI8L3JlYy1udW1iZXI+PGZvcmVpZ24ta2V5cz48a2V5IGFwcD0iRU4iIGRi
LWlkPSJlZTJkcmF2eGsweHhhNGV4MjVyNWRkZnNyZnh0dzV3OXZ3YTIiIHRpbWVzdGFtcD0iMCI+
MTUxMjwva2V5PjwvZm9yZWlnbi1rZXlzPjxyZWYtdHlwZSBuYW1lPSJKb3VybmFsIEFydGljbGUi
PjE3PC9yZWYtdHlwZT48Y29udHJpYnV0b3JzPjxhdXRob3JzPjxhdXRob3I+UGVyZWxzb24sIEEu
IFMuPC9hdXRob3I+PGF1dGhvcj5LaXJzY2huZXIsIEQuIEUuPC9hdXRob3I+PGF1dGhvcj5EZSBC
b2VyLCBSLjwvYXV0aG9yPjwvYXV0aG9ycz48L2NvbnRyaWJ1dG9ycz48YXV0aC1hZGRyZXNzPlRo
ZW9yZXRpY2FsIERpdmlzaW9uLCBMb3MgQWxhbW9zIE5hdGlvbmFsIExhYm9yYXRvcnksIE5ldyBN
ZXhpY28uPC9hdXRoLWFkZHJlc3M+PHRpdGxlcz48dGl0bGU+RHluYW1pY3Mgb2YgSElWIGluZmVj
dGlvbiBvZiBDRDQrIFQgY2VsbHM8L3RpdGxlPjxzZWNvbmRhcnktdGl0bGU+TWF0aCBCaW9zY2k8
L3NlY29uZGFyeS10aXRsZT48YWx0LXRpdGxlPk1hdGhlbWF0aWNhbCBiaW9zY2llbmNlczwvYWx0
LXRpdGxlPjwvdGl0bGVzPjxhbHQtcGVyaW9kaWNhbD48ZnVsbC10aXRsZT5NYXRoZW1hdGljYWwg
Ymlvc2NpZW5jZXM8L2Z1bGwtdGl0bGU+PC9hbHQtcGVyaW9kaWNhbD48cGFnZXM+ODEtMTI1PC9w
YWdlcz48dm9sdW1lPjExNDwvdm9sdW1lPjxudW1iZXI+MTwvbnVtYmVyPjxrZXl3b3Jkcz48a2V5
d29yZD5DRDQtUG9zaXRpdmUgVC1MeW1waG9jeXRlcy9pbW11bm9sb2d5LyptaWNyb2Jpb2xvZ3k8
L2tleXdvcmQ+PGtleXdvcmQ+SElWL3BoeXNpb2xvZ3k8L2tleXdvcmQ+PGtleXdvcmQ+SElWIElu
ZmVjdGlvbnMvaW1tdW5vbG9neS8qbWljcm9iaW9sb2d5PC9rZXl3b3JkPjxrZXl3b3JkPkh1bWFu
czwva2V5d29yZD48a2V5d29yZD5NYXRoZW1hdGljczwva2V5d29yZD48a2V5d29yZD5Nb2RlbHMs
IEJpb2xvZ2ljYWw8L2tleXdvcmQ+PGtleXdvcmQ+VmlydXMgUmVwbGljYXRpb248L2tleXdvcmQ+
PC9rZXl3b3Jkcz48ZGF0ZXM+PHllYXI+MTk5MzwveWVhcj48cHViLWRhdGVzPjxkYXRlPk1hcjwv
ZGF0ZT48L3B1Yi1kYXRlcz48L2RhdGVzPjxpc2JuPjAwMjUtNTU2NCAoUHJpbnQpJiN4RDswMDI1
LTU1NjQgKExpbmtpbmcpPC9pc2JuPjxhY2Nlc3Npb24tbnVtPjgwOTYxNTU8L2FjY2Vzc2lvbi1u
dW0+PHVybHM+PHJlbGF0ZWQtdXJscz48dXJsPmh0dHA6Ly93d3cubmNiaS5ubG0ubmloLmdvdi9w
dWJtZWQvODA5NjE1NTwvdXJsPjwvcmVsYXRlZC11cmxzPjwvdXJscz48L3JlY29yZD48L0NpdGU+
PENpdGU+PEF1dGhvcj5DdWxzaGF3PC9BdXRob3I+PFllYXI+MjAwMDwvWWVhcj48UmVjTnVtPjIx
MDA8L1JlY051bT48cmVjb3JkPjxyZWMtbnVtYmVyPjIxMDA8L3JlYy1udW1iZXI+PGZvcmVpZ24t
a2V5cz48a2V5IGFwcD0iRU4iIGRiLWlkPSJlZTJkcmF2eGsweHhhNGV4MjVyNWRkZnNyZnh0dzV3
OXZ3YTIiIHRpbWVzdGFtcD0iMTczMDc5NDY5NiI+MjEwMDwva2V5PjwvZm9yZWlnbi1rZXlzPjxy
ZWYtdHlwZSBuYW1lPSJKb3VybmFsIEFydGljbGUiPjE3PC9yZWYtdHlwZT48Y29udHJpYnV0b3Jz
PjxhdXRob3JzPjxhdXRob3I+Q3Vsc2hhdywgUmViZWNjYSBWPC9hdXRob3I+PGF1dGhvcj5SdWFu
LCBTaGlndWk8L2F1dGhvcj48L2F1dGhvcnM+PC9jb250cmlidXRvcnM+PHRpdGxlcz48dGl0bGU+
QSBkZWxheS1kaWZmZXJlbnRpYWwgZXF1YXRpb24gbW9kZWwgb2YgSElWIGluZmVjdGlvbiBvZiBD
RDQrIFQtY2VsbHM8L3RpdGxlPjxzZWNvbmRhcnktdGl0bGU+TWF0aGVtYXRpY2FsIGJpb3NjaWVu
Y2VzPC9zZWNvbmRhcnktdGl0bGU+PC90aXRsZXM+PHBlcmlvZGljYWw+PGZ1bGwtdGl0bGU+TWF0
aGVtYXRpY2FsIGJpb3NjaWVuY2VzPC9mdWxsLXRpdGxlPjwvcGVyaW9kaWNhbD48cGFnZXM+Mjct
Mzk8L3BhZ2VzPjx2b2x1bWU+MTY1PC92b2x1bWU+PG51bWJlcj4xPC9udW1iZXI+PGRhdGVzPjx5
ZWFyPjIwMDA8L3llYXI+PC9kYXRlcz48aXNibj4wMDI1LTU1NjQ8L2lzYm4+PHVybHM+PC91cmxz
PjwvcmVjb3JkPjwvQ2l0ZT48L0VuZE5vdGU+
</w:fldData>
        </w:fldChar>
      </w:r>
      <w:r>
        <w:instrText xml:space="preserve"> ADDIN EN.CITE </w:instrText>
      </w:r>
      <w:r>
        <w:fldChar w:fldCharType="begin">
          <w:fldData xml:space="preserve">PEVuZE5vdGU+PENpdGU+PEF1dGhvcj5QZXJlbHNvbjwvQXV0aG9yPjxZZWFyPjE5OTM8L1llYXI+
PFJlY051bT4xNTEyPC9SZWNOdW0+PERpc3BsYXlUZXh0PihQZXJlbHNvbiwgS2lyc2NobmVyIGV0
IGFsLiAxOTkzLCBDdWxzaGF3IGFuZCBSdWFuIDIwMDApPC9EaXNwbGF5VGV4dD48cmVjb3JkPjxy
ZWMtbnVtYmVyPjE1MTI8L3JlYy1udW1iZXI+PGZvcmVpZ24ta2V5cz48a2V5IGFwcD0iRU4iIGRi
LWlkPSJlZTJkcmF2eGsweHhhNGV4MjVyNWRkZnNyZnh0dzV3OXZ3YTIiIHRpbWVzdGFtcD0iMCI+
MTUxMjwva2V5PjwvZm9yZWlnbi1rZXlzPjxyZWYtdHlwZSBuYW1lPSJKb3VybmFsIEFydGljbGUi
PjE3PC9yZWYtdHlwZT48Y29udHJpYnV0b3JzPjxhdXRob3JzPjxhdXRob3I+UGVyZWxzb24sIEEu
IFMuPC9hdXRob3I+PGF1dGhvcj5LaXJzY2huZXIsIEQuIEUuPC9hdXRob3I+PGF1dGhvcj5EZSBC
b2VyLCBSLjwvYXV0aG9yPjwvYXV0aG9ycz48L2NvbnRyaWJ1dG9ycz48YXV0aC1hZGRyZXNzPlRo
ZW9yZXRpY2FsIERpdmlzaW9uLCBMb3MgQWxhbW9zIE5hdGlvbmFsIExhYm9yYXRvcnksIE5ldyBN
ZXhpY28uPC9hdXRoLWFkZHJlc3M+PHRpdGxlcz48dGl0bGU+RHluYW1pY3Mgb2YgSElWIGluZmVj
dGlvbiBvZiBDRDQrIFQgY2VsbHM8L3RpdGxlPjxzZWNvbmRhcnktdGl0bGU+TWF0aCBCaW9zY2k8
L3NlY29uZGFyeS10aXRsZT48YWx0LXRpdGxlPk1hdGhlbWF0aWNhbCBiaW9zY2llbmNlczwvYWx0
LXRpdGxlPjwvdGl0bGVzPjxhbHQtcGVyaW9kaWNhbD48ZnVsbC10aXRsZT5NYXRoZW1hdGljYWwg
Ymlvc2NpZW5jZXM8L2Z1bGwtdGl0bGU+PC9hbHQtcGVyaW9kaWNhbD48cGFnZXM+ODEtMTI1PC9w
YWdlcz48dm9sdW1lPjExNDwvdm9sdW1lPjxudW1iZXI+MTwvbnVtYmVyPjxrZXl3b3Jkcz48a2V5
d29yZD5DRDQtUG9zaXRpdmUgVC1MeW1waG9jeXRlcy9pbW11bm9sb2d5LyptaWNyb2Jpb2xvZ3k8
L2tleXdvcmQ+PGtleXdvcmQ+SElWL3BoeXNpb2xvZ3k8L2tleXdvcmQ+PGtleXdvcmQ+SElWIElu
ZmVjdGlvbnMvaW1tdW5vbG9neS8qbWljcm9iaW9sb2d5PC9rZXl3b3JkPjxrZXl3b3JkPkh1bWFu
czwva2V5d29yZD48a2V5d29yZD5NYXRoZW1hdGljczwva2V5d29yZD48a2V5d29yZD5Nb2RlbHMs
IEJpb2xvZ2ljYWw8L2tleXdvcmQ+PGtleXdvcmQ+VmlydXMgUmVwbGljYXRpb248L2tleXdvcmQ+
PC9rZXl3b3Jkcz48ZGF0ZXM+PHllYXI+MTk5MzwveWVhcj48cHViLWRhdGVzPjxkYXRlPk1hcjwv
ZGF0ZT48L3B1Yi1kYXRlcz48L2RhdGVzPjxpc2JuPjAwMjUtNTU2NCAoUHJpbnQpJiN4RDswMDI1
LTU1NjQgKExpbmtpbmcpPC9pc2JuPjxhY2Nlc3Npb24tbnVtPjgwOTYxNTU8L2FjY2Vzc2lvbi1u
dW0+PHVybHM+PHJlbGF0ZWQtdXJscz48dXJsPmh0dHA6Ly93d3cubmNiaS5ubG0ubmloLmdvdi9w
dWJtZWQvODA5NjE1NTwvdXJsPjwvcmVsYXRlZC11cmxzPjwvdXJscz48L3JlY29yZD48L0NpdGU+
PENpdGU+PEF1dGhvcj5DdWxzaGF3PC9BdXRob3I+PFllYXI+MjAwMDwvWWVhcj48UmVjTnVtPjIx
MDA8L1JlY051bT48cmVjb3JkPjxyZWMtbnVtYmVyPjIxMDA8L3JlYy1udW1iZXI+PGZvcmVpZ24t
a2V5cz48a2V5IGFwcD0iRU4iIGRiLWlkPSJlZTJkcmF2eGsweHhhNGV4MjVyNWRkZnNyZnh0dzV3
OXZ3YTIiIHRpbWVzdGFtcD0iMTczMDc5NDY5NiI+MjEwMDwva2V5PjwvZm9yZWlnbi1rZXlzPjxy
ZWYtdHlwZSBuYW1lPSJKb3VybmFsIEFydGljbGUiPjE3PC9yZWYtdHlwZT48Y29udHJpYnV0b3Jz
PjxhdXRob3JzPjxhdXRob3I+Q3Vsc2hhdywgUmViZWNjYSBWPC9hdXRob3I+PGF1dGhvcj5SdWFu
LCBTaGlndWk8L2F1dGhvcj48L2F1dGhvcnM+PC9jb250cmlidXRvcnM+PHRpdGxlcz48dGl0bGU+
QSBkZWxheS1kaWZmZXJlbnRpYWwgZXF1YXRpb24gbW9kZWwgb2YgSElWIGluZmVjdGlvbiBvZiBD
RDQrIFQtY2VsbHM8L3RpdGxlPjxzZWNvbmRhcnktdGl0bGU+TWF0aGVtYXRpY2FsIGJpb3NjaWVu
Y2VzPC9zZWNvbmRhcnktdGl0bGU+PC90aXRsZXM+PHBlcmlvZGljYWw+PGZ1bGwtdGl0bGU+TWF0
aGVtYXRpY2FsIGJpb3NjaWVuY2VzPC9mdWxsLXRpdGxlPjwvcGVyaW9kaWNhbD48cGFnZXM+Mjct
Mzk8L3BhZ2VzPjx2b2x1bWU+MTY1PC92b2x1bWU+PG51bWJlcj4xPC9udW1iZXI+PGRhdGVzPjx5
ZWFyPjIwMDA8L3llYXI+PC9kYXRlcz48aXNibj4wMDI1LTU1NjQ8L2lzYm4+PHVybHM+PC91cmxz
PjwvcmVjb3JkPjwvQ2l0ZT48L0VuZE5vdGU+
</w:fldData>
        </w:fldChar>
      </w:r>
      <w:r>
        <w:instrText xml:space="preserve"> ADDIN EN.CITE.DATA </w:instrText>
      </w:r>
      <w:r>
        <w:fldChar w:fldCharType="end"/>
      </w:r>
      <w:r w:rsidRPr="00B15167">
        <w:fldChar w:fldCharType="separate"/>
      </w:r>
      <w:r>
        <w:rPr>
          <w:noProof/>
        </w:rPr>
        <w:t>(Perelson, Kirschner et al. 1993, Culshaw and Ruan 2000)</w:t>
      </w:r>
      <w:r w:rsidRPr="00B15167">
        <w:fldChar w:fldCharType="end"/>
      </w:r>
      <w:r w:rsidRPr="00B15167">
        <w:t>. The stimulation rate of CD8</w:t>
      </w:r>
      <w:r w:rsidRPr="00B15167">
        <w:rPr>
          <w:vertAlign w:val="superscript"/>
        </w:rPr>
        <w:t>+</w:t>
      </w:r>
      <w:r w:rsidRPr="00B15167">
        <w:t xml:space="preserve"> T-cells by CD4</w:t>
      </w:r>
      <w:r w:rsidRPr="00B15167">
        <w:rPr>
          <w:vertAlign w:val="superscript"/>
        </w:rPr>
        <w:t xml:space="preserve">+ </w:t>
      </w:r>
      <w:r w:rsidRPr="00B15167">
        <w:t xml:space="preserve">T-cells, as previously noted </w:t>
      </w:r>
      <w:r w:rsidRPr="00B15167">
        <w:fldChar w:fldCharType="begin">
          <w:fldData xml:space="preserve">PEVuZE5vdGU+PENpdGU+PEF1dGhvcj5EZSBQYWxtYTwvQXV0aG9yPjxZZWFyPjIwMTc8L1llYXI+
PFJlY051bT4xNDkxPC9SZWNOdW0+PERpc3BsYXlUZXh0PihkZSBQaWxsaXMgMjAxMywgRGUgUGFs
bWEgYW5kIEphaW4gMjAxNywgVGlhbiwgR29sZHN0ZWluIGV0IGFsLiAyMDE3KTwvRGlzcGxheVRl
eHQ+PHJlY29yZD48cmVjLW51bWJlcj4xNDkxPC9yZWMtbnVtYmVyPjxmb3JlaWduLWtleXM+PGtl
eSBhcHA9IkVOIiBkYi1pZD0iZWUyZHJhdnhrMHh4YTRleDI1cjVkZGZzcmZ4dHc1dzl2d2EyIiB0
aW1lc3RhbXA9IjAiPjE0OTE8L2tleT48L2ZvcmVpZ24ta2V5cz48cmVmLXR5cGUgbmFtZT0iSm91
cm5hbCBBcnRpY2xlIj4xNzwvcmVmLXR5cGU+PGNvbnRyaWJ1dG9ycz48YXV0aG9ycz48YXV0aG9y
PkRlIFBhbG1hLCBNLjwvYXV0aG9yPjxhdXRob3I+SmFpbiwgUi4gSy48L2F1dGhvcj48L2F1dGhv
cnM+PC9jb250cmlidXRvcnM+PGF1dGgtYWRkcmVzcz5Td2lzcyBJbnN0aXR1dGUgZm9yIEV4cGVy
aW1lbnRhbCBDYW5jZXIgUmVzZWFyY2ggKElTUkVDKSwgU2Nob29sIG9mIExpZmUgU2NpZW5jZXMs
IEVjb2xlIFBvbHl0ZWNobmlxdWUgRmVkZXJhbGUgZGUgTGF1c2FubmUgKEVQRkwpLCAxMDE1IExh
dXNhbm5lLCBTd2l0emVybGFuZC4gRWxlY3Ryb25pYyBhZGRyZXNzOiBtaWNoZWxlLmRlcGFsbWFA
ZXBmbC5jaC4mI3hEO1N0ZWVsZSBMYWJvcmF0b3JpZXMgZm9yIFR1bW9yIEJpb2xvZ3ksIERlcGFy
dG1lbnQgb2YgUmFkaWF0aW9uIE9uY29sb2d5LCBIYXJ2YXJkIE1lZGljYWwgU2Nob29sIGFuZCBN
YXNzYWNodXNldHRzIEdlbmVyYWwgSG9zcGl0YWwsIEJvc3RvbiwgTUEgMDIxMTQsIFVTQS4gRWxl
Y3Ryb25pYyBhZGRyZXNzOiBqYWluQHN0ZWVsZS5tZ2guaGFydmFyZC5lZHUuPC9hdXRoLWFkZHJl
c3M+PHRpdGxlcz48dGl0bGU+Q0Q0KCspIFQgQ2VsbCBBY3RpdmF0aW9uIGFuZCBWYXNjdWxhciBO
b3JtYWxpemF0aW9uOiBUd28gU2lkZXMgb2YgdGhlIFNhbWUgQ29pbj88L3RpdGxlPjxzZWNvbmRh
cnktdGl0bGU+SW1tdW5pdHk8L3NlY29uZGFyeS10aXRsZT48YWx0LXRpdGxlPkltbXVuaXR5PC9h
bHQtdGl0bGU+PC90aXRsZXM+PHBhZ2VzPjc3My03NzU8L3BhZ2VzPjx2b2x1bWU+NDY8L3ZvbHVt
ZT48bnVtYmVyPjU8L251bWJlcj48a2V5d29yZHM+PGtleXdvcmQ+Q0Q0LVBvc2l0aXZlIFQtTHlt
cGhvY3l0ZXMvaW1tdW5vbG9neTwva2V5d29yZD48a2V5d29yZD5IdW1hbnM8L2tleXdvcmQ+PGtl
eXdvcmQ+Kkx5bXBob2N5dGUgQWN0aXZhdGlvbjwva2V5d29yZD48a2V5d29yZD5OZW9wbGFzbXM8
L2tleXdvcmQ+PGtleXdvcmQ+VC1MeW1waG9jeXRlcy8qaW1tdW5vbG9neTwva2V5d29yZD48L2tl
eXdvcmRzPjxkYXRlcz48eWVhcj4yMDE3PC95ZWFyPjxwdWItZGF0ZXM+PGRhdGU+TWF5IDE2PC9k
YXRlPjwvcHViLWRhdGVzPjwvZGF0ZXM+PGlzYm4+MTA5Ny00MTgwIChFbGVjdHJvbmljKSYjeEQ7
MTA3NC03NjEzIChMaW5raW5nKTwvaXNibj48YWNjZXNzaW9uLW51bT4yODUxNDY4NDwvYWNjZXNz
aW9uLW51bT48dXJscz48cmVsYXRlZC11cmxzPjx1cmw+aHR0cDovL3d3dy5uY2JpLm5sbS5uaWgu
Z292L3B1Ym1lZC8yODUxNDY4NDwvdXJsPjwvcmVsYXRlZC11cmxzPjwvdXJscz48ZWxlY3Ryb25p
Yy1yZXNvdXJjZS1udW0+MTAuMTAxNi9qLmltbXVuaS4yMDE3LjA0LjAxNTwvZWxlY3Ryb25pYy1y
ZXNvdXJjZS1udW0+PC9yZWNvcmQ+PC9DaXRlPjxDaXRlPjxBdXRob3I+VGlhbjwvQXV0aG9yPjxZ
ZWFyPjIwMTc8L1llYXI+PFJlY051bT4xNDc5PC9SZWNOdW0+PHJlY29yZD48cmVjLW51bWJlcj4x
NDc5PC9yZWMtbnVtYmVyPjxmb3JlaWduLWtleXM+PGtleSBhcHA9IkVOIiBkYi1pZD0iZWUyZHJh
dnhrMHh4YTRleDI1cjVkZGZzcmZ4dHc1dzl2d2EyIiB0aW1lc3RhbXA9IjAiPjE0Nzk8L2tleT48
L2ZvcmVpZ24ta2V5cz48cmVmLXR5cGUgbmFtZT0iSm91cm5hbCBBcnRpY2xlIj4xNzwvcmVmLXR5
cGU+PGNvbnRyaWJ1dG9ycz48YXV0aG9ycz48YXV0aG9yPlRpYW4sIEwuPC9hdXRob3I+PGF1dGhv
cj5Hb2xkc3RlaW4sIEEuPC9hdXRob3I+PGF1dGhvcj5XYW5nLCBILjwvYXV0aG9yPjxhdXRob3I+
Q2hpbmcgTG8sIEguPC9hdXRob3I+PGF1dGhvcj5TdW4gS2ltLCBJLjwvYXV0aG9yPjxhdXRob3I+
V2VsdGUsIFQuPC9hdXRob3I+PGF1dGhvcj5TaGVuZywgSy48L2F1dGhvcj48YXV0aG9yPkRvYnJv
bGVja2ksIEwuIEUuPC9hdXRob3I+PGF1dGhvcj5aaGFuZywgWC48L2F1dGhvcj48YXV0aG9yPlB1
dGx1cmksIE4uPC9hdXRob3I+PGF1dGhvcj5QaHVuZywgVC4gTC48L2F1dGhvcj48YXV0aG9yPk1h
bmksIFMuIEEuPC9hdXRob3I+PGF1dGhvcj5TdG9zc2ksIEYuPC9hdXRob3I+PGF1dGhvcj5TcmVl
a3VtYXIsIEEuPC9hdXRob3I+PGF1dGhvcj5NYW5jaW5pLCBNLiBBLjwvYXV0aG9yPjxhdXRob3I+
RGVja2VyLCBXLiBLLjwvYXV0aG9yPjxhdXRob3I+Wm9uZywgQy48L2F1dGhvcj48YXV0aG9yPkxl
d2lzLCBNLiBULjwvYXV0aG9yPjxhdXRob3I+WmhhbmcsIFguIEguPC9hdXRob3I+PC9hdXRob3Jz
PjwvY29udHJpYnV0b3JzPjxhdXRoLWFkZHJlc3M+TGVzdGVyIGFuZCBTdWUgU21pdGggQnJlYXN0
IENlbnRlciwgQmF5bG9yIENvbGxlZ2Ugb2YgTWVkaWNpbmUsIE9uZSBCYXlsb3IgUGxhemEsIEhv
dXN0b24sIFRleGFzIDc3MDMwLCBVU0EuJiN4RDtEYW4gTC4gRHVuY2FuIENhbmNlciBDZW50ZXIs
IEJheWxvciBDb2xsZWdlIG9mIE1lZGljaW5lLCBPbmUgQmF5bG9yIFBsYXphLCBIb3VzdG9uLCBU
ZXhhcyA3NzAzMCwgVVNBLiYjeEQ7VmVybmEgJmFtcDtNYXJycyBNY0xlYW4gRGVwYXJ0bWVudCBv
ZiBCaW9jaGVtaXN0cnkgYW5kIE1vbGVjdWxhciBCaW9sb2d5LCBCYXlsb3IgQ29sbGVnZSBvZiBN
ZWRpY2luZSwgT25lIEJheWxvciBQbGF6YSwgSG91c3RvbiwgVGV4YXMgNzcwMzAsIFVTQS4mI3hE
O0RlcGFydG1lbnQgb2YgTW9sZWN1bGFyIGFuZCBDZWxsdWxhciBCaW9sb2d5LCBCYXlsb3IgQ29s
bGVnZSBvZiBNZWRpY2luZSwgT25lIEJheWxvciBQbGF6YSwgSG91c3RvbiwgVGV4YXMgNzcwMzAs
IFVTQS4mI3hEO0dyYWR1YXRlIFByb2dyYW0gaW4gSW50ZWdyYXRpdmUgTW9sZWN1bGFyIGFuZCBC
aW9tZWRpY2FsIFNjaWVuY2VzLCBCYXlsb3IgQ29sbGVnZSBvZiBNZWRpY2luZSwgT25lIEJheWxv
ciBQbGF6YSwgSG91c3RvbiwgVGV4YXMgNzcwMzAsIFVTQS4mI3hEO0RlcGFydG1lbnQgb2YgTW9s
ZWN1bGFyIGFuZCBIdW1hbiBHZW5ldGljcywgQmF5bG9yIENvbGxlZ2Ugb2YgTWVkaWNpbmUsIE9u
ZSBCYXlsb3IgUGxhemEsIEhvdXN0b24sIFRleGFzIDc3MDMwLCBVU0EuJiN4RDtEZXBhcnRtZW50
IG9mIFBhdGhvbG9neSAmYW1wO0ltbXVub2xvZ3ksIEJheWxvciBDb2xsZWdlIG9mIE1lZGljaW5l
LCBPbmUgQmF5bG9yIFBsYXphLCBIb3VzdG9uLCBUZXhhcyA3NzAzMCwgVVNBLiYjeEQ7RGVwYXJ0
bWVudCBvZiBUcmFuc2xhdGlvbmFsIE1vbGVjdWxhciBQYXRob2xvZ3ksIE1EIEFuZGVyc29uIENh
bmNlciBDZW50ZXIsIDIxMzAgV2VzdCBIb2xjb21iZSBCb3VsZXZhcmQsIEhvdXN0b24sIFRleGFz
IDc3MDMwLCBVU0EuJiN4RDtDZW50ZXIgZm9yIENlbGwgYW5kIEdlbmUgVGhlcmFweSwgQmF5bG9y
IENvbGxlZ2Ugb2YgTWVkaWNpbmUsIE9uZSBCYXlsb3IgUGxhemEsIEhvdXN0b24sIFRleGFzIDc3
MDMwLCBVU0EuJiN4RDtNY05haXIgTWVkaWNhbCBJbnN0aXR1dGUsIEJheWxvciBDb2xsZWdlIG9m
IE1lZGljaW5lLCBPbmUgQmF5bG9yIFBsYXphLCBIb3VzdG9uLCBUZXhhcyA3NzAzMCwgVVNBLjwv
YXV0aC1hZGRyZXNzPjx0aXRsZXM+PHRpdGxlPk11dHVhbCByZWd1bGF0aW9uIG9mIHR1bW91ciB2
ZXNzZWwgbm9ybWFsaXphdGlvbiBhbmQgaW1tdW5vc3RpbXVsYXRvcnkgcmVwcm9ncmFtbWluZzwv
dGl0bGU+PHNlY29uZGFyeS10aXRsZT5OYXR1cmU8L3NlY29uZGFyeS10aXRsZT48YWx0LXRpdGxl
Pk5hdHVyZTwvYWx0LXRpdGxlPjwvdGl0bGVzPjxwYWdlcz4yNTAtMjU0PC9wYWdlcz48dm9sdW1l
PjU0NDwvdm9sdW1lPjxudW1iZXI+NzY0OTwvbnVtYmVyPjxrZXl3b3Jkcz48a2V5d29yZD5BZG9w
dGl2ZSBUcmFuc2Zlcjwva2V5d29yZD48a2V5d29yZD5BbmltYWxzPC9rZXl3b3JkPjxrZXl3b3Jk
PkNENC1Qb3NpdGl2ZSBULUx5bXBob2N5dGVzL2N5dG9sb2d5LyppbW11bm9sb2d5L3RyYW5zcGxh
bnRhdGlvbjwva2V5d29yZD48a2V5d29yZD5DYXBpbGxhcnkgUGVybWVhYmlsaXR5PC9rZXl3b3Jk
PjxrZXl3b3JkPkNlbGwgSHlwb3hpYS9waHlzaW9sb2d5PC9rZXl3b3JkPjxrZXl3b3JkPkVuZG90
aGVsaWFsIENlbGxzL2ltbXVub2xvZ3kvcGh5c2lvbG9neTwva2V5d29yZD48a2V5d29yZD5GZW1h
bGU8L2tleXdvcmQ+PGtleXdvcmQ+SHVtYW5zPC9rZXl3b3JkPjxrZXl3b3JkPkludGVyZmVyb24t
Z2FtbWEvaW1tdW5vbG9neS9zZWNyZXRpb248L2tleXdvcmQ+PGtleXdvcmQ+THltcGhvY3l0ZXMs
IFR1bW9yLUluZmlsdHJhdGluZy9pbW11bm9sb2d5PC9rZXl3b3JkPjxrZXl3b3JkPk1pY2U8L2tl
eXdvcmQ+PGtleXdvcmQ+TWljZSwgSW5icmVkIEJBTEIgQzwva2V5d29yZD48a2V5d29yZD5NaWNl
LCBJbmJyZWQgQzU3Qkw8L2tleXdvcmQ+PGtleXdvcmQ+TmVvcGxhc21zLypibG9vZCBzdXBwbHkv
KmltbXVub2xvZ3kvcGF0aG9sb2d5PC9rZXl3b3JkPjxrZXl3b3JkPk5lb3Zhc2N1bGFyaXphdGlv
biwgUGF0aG9sb2dpYy8qaW1tdW5vbG9neS9wYXRob2xvZ3k8L2tleXdvcmQ+PGtleXdvcmQ+TmVv
dmFzY3VsYXJpemF0aW9uLCBQaHlzaW9sb2dpYy8qaW1tdW5vbG9neS8qcGh5c2lvbG9neTwva2V5
d29yZD48a2V5d29yZD5QZXJpY3l0ZXMvY3l0b2xvZ3kvcGh5c2lvbG9neTwva2V5d29yZD48a2V5
d29yZD5Qcm9nbm9zaXM8L2tleXdvcmQ+PGtleXdvcmQ+VGgxIENlbGxzL2N5dG9sb2d5L2ltbXVu
b2xvZ3kvc2VjcmV0aW9uL3RyYW5zcGxhbnRhdGlvbjwva2V5d29yZD48a2V5d29yZD5YZW5vZ3Jh
ZnQgTW9kZWwgQW50aXR1bW9yIEFzc2F5czwva2V5d29yZD48L2tleXdvcmRzPjxkYXRlcz48eWVh
cj4yMDE3PC95ZWFyPjxwdWItZGF0ZXM+PGRhdGU+QXByIDEzPC9kYXRlPjwvcHViLWRhdGVzPjwv
ZGF0ZXM+PGlzYm4+MTQ3Ni00Njg3IChFbGVjdHJvbmljKSYjeEQ7MDAyOC0wODM2IChMaW5raW5n
KTwvaXNibj48YWNjZXNzaW9uLW51bT4yODM3MTc5ODwvYWNjZXNzaW9uLW51bT48dXJscz48cmVs
YXRlZC11cmxzPjx1cmw+aHR0cDovL3d3dy5uY2JpLm5sbS5uaWguZ292L3B1Ym1lZC8yODM3MTc5
ODwvdXJsPjwvcmVsYXRlZC11cmxzPjwvdXJscz48Y3VzdG9tMj41Nzg4MDM3PC9jdXN0b20yPjxl
bGVjdHJvbmljLXJlc291cmNlLW51bT4xMC4xMDM4L25hdHVyZTIxNzI0PC9lbGVjdHJvbmljLXJl
c291cmNlLW51bT48L3JlY29yZD48L0NpdGU+PENpdGU+PEF1dGhvcj5kZSBQaWxsaXM8L0F1dGhv
cj48WWVhcj4yMDEzPC9ZZWFyPjxSZWNOdW0+MjEwMTwvUmVjTnVtPjxyZWNvcmQ+PHJlYy1udW1i
ZXI+MjEwMTwvcmVjLW51bWJlcj48Zm9yZWlnbi1rZXlzPjxrZXkgYXBwPSJFTiIgZGItaWQ9ImVl
MmRyYXZ4azB4eGE0ZXgyNXI1ZGRmc3JmeHR3NXc5dndhMiIgdGltZXN0YW1wPSIxNzMwNzk0OTk3
Ij4yMTAxPC9rZXk+PC9mb3JlaWduLWtleXM+PHJlZi10eXBlIG5hbWU9IkpvdXJuYWwgQXJ0aWNs
ZSI+MTc8L3JlZi10eXBlPjxjb250cmlidXRvcnM+PGF1dGhvcnM+PGF1dGhvcj5kZSBQaWxsaXMs
IExpc2V0dGUgRzwvYXV0aG9yPjwvYXV0aG9ycz48L2NvbnRyaWJ1dG9ycz48dGl0bGVzPjx0aXRs
ZT5NYXRoZW1hdGljYWwgbW9kZWxpbmcgb2YgdGhlIHJlZ3VsYXRvcnkgVCBjZWxsIGVmZmVjdHMg
b24gcmVuYWwgY2VsbCBjYXJjaW5vbWEgdHJlYXRtZW50PC90aXRsZT48L3RpdGxlcz48ZGF0ZXM+
PHllYXI+MjAxMzwveWVhcj48L2RhdGVzPjx1cmxzPjwvdXJscz48L3JlY29yZD48L0NpdGU+PC9F
bmROb3RlPn==
</w:fldData>
        </w:fldChar>
      </w:r>
      <w:r>
        <w:instrText xml:space="preserve"> ADDIN EN.CITE </w:instrText>
      </w:r>
      <w:r>
        <w:fldChar w:fldCharType="begin">
          <w:fldData xml:space="preserve">PEVuZE5vdGU+PENpdGU+PEF1dGhvcj5EZSBQYWxtYTwvQXV0aG9yPjxZZWFyPjIwMTc8L1llYXI+
PFJlY051bT4xNDkxPC9SZWNOdW0+PERpc3BsYXlUZXh0PihkZSBQaWxsaXMgMjAxMywgRGUgUGFs
bWEgYW5kIEphaW4gMjAxNywgVGlhbiwgR29sZHN0ZWluIGV0IGFsLiAyMDE3KTwvRGlzcGxheVRl
eHQ+PHJlY29yZD48cmVjLW51bWJlcj4xNDkxPC9yZWMtbnVtYmVyPjxmb3JlaWduLWtleXM+PGtl
eSBhcHA9IkVOIiBkYi1pZD0iZWUyZHJhdnhrMHh4YTRleDI1cjVkZGZzcmZ4dHc1dzl2d2EyIiB0
aW1lc3RhbXA9IjAiPjE0OTE8L2tleT48L2ZvcmVpZ24ta2V5cz48cmVmLXR5cGUgbmFtZT0iSm91
cm5hbCBBcnRpY2xlIj4xNzwvcmVmLXR5cGU+PGNvbnRyaWJ1dG9ycz48YXV0aG9ycz48YXV0aG9y
PkRlIFBhbG1hLCBNLjwvYXV0aG9yPjxhdXRob3I+SmFpbiwgUi4gSy48L2F1dGhvcj48L2F1dGhv
cnM+PC9jb250cmlidXRvcnM+PGF1dGgtYWRkcmVzcz5Td2lzcyBJbnN0aXR1dGUgZm9yIEV4cGVy
aW1lbnRhbCBDYW5jZXIgUmVzZWFyY2ggKElTUkVDKSwgU2Nob29sIG9mIExpZmUgU2NpZW5jZXMs
IEVjb2xlIFBvbHl0ZWNobmlxdWUgRmVkZXJhbGUgZGUgTGF1c2FubmUgKEVQRkwpLCAxMDE1IExh
dXNhbm5lLCBTd2l0emVybGFuZC4gRWxlY3Ryb25pYyBhZGRyZXNzOiBtaWNoZWxlLmRlcGFsbWFA
ZXBmbC5jaC4mI3hEO1N0ZWVsZSBMYWJvcmF0b3JpZXMgZm9yIFR1bW9yIEJpb2xvZ3ksIERlcGFy
dG1lbnQgb2YgUmFkaWF0aW9uIE9uY29sb2d5LCBIYXJ2YXJkIE1lZGljYWwgU2Nob29sIGFuZCBN
YXNzYWNodXNldHRzIEdlbmVyYWwgSG9zcGl0YWwsIEJvc3RvbiwgTUEgMDIxMTQsIFVTQS4gRWxl
Y3Ryb25pYyBhZGRyZXNzOiBqYWluQHN0ZWVsZS5tZ2guaGFydmFyZC5lZHUuPC9hdXRoLWFkZHJl
c3M+PHRpdGxlcz48dGl0bGU+Q0Q0KCspIFQgQ2VsbCBBY3RpdmF0aW9uIGFuZCBWYXNjdWxhciBO
b3JtYWxpemF0aW9uOiBUd28gU2lkZXMgb2YgdGhlIFNhbWUgQ29pbj88L3RpdGxlPjxzZWNvbmRh
cnktdGl0bGU+SW1tdW5pdHk8L3NlY29uZGFyeS10aXRsZT48YWx0LXRpdGxlPkltbXVuaXR5PC9h
bHQtdGl0bGU+PC90aXRsZXM+PHBhZ2VzPjc3My03NzU8L3BhZ2VzPjx2b2x1bWU+NDY8L3ZvbHVt
ZT48bnVtYmVyPjU8L251bWJlcj48a2V5d29yZHM+PGtleXdvcmQ+Q0Q0LVBvc2l0aXZlIFQtTHlt
cGhvY3l0ZXMvaW1tdW5vbG9neTwva2V5d29yZD48a2V5d29yZD5IdW1hbnM8L2tleXdvcmQ+PGtl
eXdvcmQ+Kkx5bXBob2N5dGUgQWN0aXZhdGlvbjwva2V5d29yZD48a2V5d29yZD5OZW9wbGFzbXM8
L2tleXdvcmQ+PGtleXdvcmQ+VC1MeW1waG9jeXRlcy8qaW1tdW5vbG9neTwva2V5d29yZD48L2tl
eXdvcmRzPjxkYXRlcz48eWVhcj4yMDE3PC95ZWFyPjxwdWItZGF0ZXM+PGRhdGU+TWF5IDE2PC9k
YXRlPjwvcHViLWRhdGVzPjwvZGF0ZXM+PGlzYm4+MTA5Ny00MTgwIChFbGVjdHJvbmljKSYjeEQ7
MTA3NC03NjEzIChMaW5raW5nKTwvaXNibj48YWNjZXNzaW9uLW51bT4yODUxNDY4NDwvYWNjZXNz
aW9uLW51bT48dXJscz48cmVsYXRlZC11cmxzPjx1cmw+aHR0cDovL3d3dy5uY2JpLm5sbS5uaWgu
Z292L3B1Ym1lZC8yODUxNDY4NDwvdXJsPjwvcmVsYXRlZC11cmxzPjwvdXJscz48ZWxlY3Ryb25p
Yy1yZXNvdXJjZS1udW0+MTAuMTAxNi9qLmltbXVuaS4yMDE3LjA0LjAxNTwvZWxlY3Ryb25pYy1y
ZXNvdXJjZS1udW0+PC9yZWNvcmQ+PC9DaXRlPjxDaXRlPjxBdXRob3I+VGlhbjwvQXV0aG9yPjxZ
ZWFyPjIwMTc8L1llYXI+PFJlY051bT4xNDc5PC9SZWNOdW0+PHJlY29yZD48cmVjLW51bWJlcj4x
NDc5PC9yZWMtbnVtYmVyPjxmb3JlaWduLWtleXM+PGtleSBhcHA9IkVOIiBkYi1pZD0iZWUyZHJh
dnhrMHh4YTRleDI1cjVkZGZzcmZ4dHc1dzl2d2EyIiB0aW1lc3RhbXA9IjAiPjE0Nzk8L2tleT48
L2ZvcmVpZ24ta2V5cz48cmVmLXR5cGUgbmFtZT0iSm91cm5hbCBBcnRpY2xlIj4xNzwvcmVmLXR5
cGU+PGNvbnRyaWJ1dG9ycz48YXV0aG9ycz48YXV0aG9yPlRpYW4sIEwuPC9hdXRob3I+PGF1dGhv
cj5Hb2xkc3RlaW4sIEEuPC9hdXRob3I+PGF1dGhvcj5XYW5nLCBILjwvYXV0aG9yPjxhdXRob3I+
Q2hpbmcgTG8sIEguPC9hdXRob3I+PGF1dGhvcj5TdW4gS2ltLCBJLjwvYXV0aG9yPjxhdXRob3I+
V2VsdGUsIFQuPC9hdXRob3I+PGF1dGhvcj5TaGVuZywgSy48L2F1dGhvcj48YXV0aG9yPkRvYnJv
bGVja2ksIEwuIEUuPC9hdXRob3I+PGF1dGhvcj5aaGFuZywgWC48L2F1dGhvcj48YXV0aG9yPlB1
dGx1cmksIE4uPC9hdXRob3I+PGF1dGhvcj5QaHVuZywgVC4gTC48L2F1dGhvcj48YXV0aG9yPk1h
bmksIFMuIEEuPC9hdXRob3I+PGF1dGhvcj5TdG9zc2ksIEYuPC9hdXRob3I+PGF1dGhvcj5TcmVl
a3VtYXIsIEEuPC9hdXRob3I+PGF1dGhvcj5NYW5jaW5pLCBNLiBBLjwvYXV0aG9yPjxhdXRob3I+
RGVja2VyLCBXLiBLLjwvYXV0aG9yPjxhdXRob3I+Wm9uZywgQy48L2F1dGhvcj48YXV0aG9yPkxl
d2lzLCBNLiBULjwvYXV0aG9yPjxhdXRob3I+WmhhbmcsIFguIEguPC9hdXRob3I+PC9hdXRob3Jz
PjwvY29udHJpYnV0b3JzPjxhdXRoLWFkZHJlc3M+TGVzdGVyIGFuZCBTdWUgU21pdGggQnJlYXN0
IENlbnRlciwgQmF5bG9yIENvbGxlZ2Ugb2YgTWVkaWNpbmUsIE9uZSBCYXlsb3IgUGxhemEsIEhv
dXN0b24sIFRleGFzIDc3MDMwLCBVU0EuJiN4RDtEYW4gTC4gRHVuY2FuIENhbmNlciBDZW50ZXIs
IEJheWxvciBDb2xsZWdlIG9mIE1lZGljaW5lLCBPbmUgQmF5bG9yIFBsYXphLCBIb3VzdG9uLCBU
ZXhhcyA3NzAzMCwgVVNBLiYjeEQ7VmVybmEgJmFtcDtNYXJycyBNY0xlYW4gRGVwYXJ0bWVudCBv
ZiBCaW9jaGVtaXN0cnkgYW5kIE1vbGVjdWxhciBCaW9sb2d5LCBCYXlsb3IgQ29sbGVnZSBvZiBN
ZWRpY2luZSwgT25lIEJheWxvciBQbGF6YSwgSG91c3RvbiwgVGV4YXMgNzcwMzAsIFVTQS4mI3hE
O0RlcGFydG1lbnQgb2YgTW9sZWN1bGFyIGFuZCBDZWxsdWxhciBCaW9sb2d5LCBCYXlsb3IgQ29s
bGVnZSBvZiBNZWRpY2luZSwgT25lIEJheWxvciBQbGF6YSwgSG91c3RvbiwgVGV4YXMgNzcwMzAs
IFVTQS4mI3hEO0dyYWR1YXRlIFByb2dyYW0gaW4gSW50ZWdyYXRpdmUgTW9sZWN1bGFyIGFuZCBC
aW9tZWRpY2FsIFNjaWVuY2VzLCBCYXlsb3IgQ29sbGVnZSBvZiBNZWRpY2luZSwgT25lIEJheWxv
ciBQbGF6YSwgSG91c3RvbiwgVGV4YXMgNzcwMzAsIFVTQS4mI3hEO0RlcGFydG1lbnQgb2YgTW9s
ZWN1bGFyIGFuZCBIdW1hbiBHZW5ldGljcywgQmF5bG9yIENvbGxlZ2Ugb2YgTWVkaWNpbmUsIE9u
ZSBCYXlsb3IgUGxhemEsIEhvdXN0b24sIFRleGFzIDc3MDMwLCBVU0EuJiN4RDtEZXBhcnRtZW50
IG9mIFBhdGhvbG9neSAmYW1wO0ltbXVub2xvZ3ksIEJheWxvciBDb2xsZWdlIG9mIE1lZGljaW5l
LCBPbmUgQmF5bG9yIFBsYXphLCBIb3VzdG9uLCBUZXhhcyA3NzAzMCwgVVNBLiYjeEQ7RGVwYXJ0
bWVudCBvZiBUcmFuc2xhdGlvbmFsIE1vbGVjdWxhciBQYXRob2xvZ3ksIE1EIEFuZGVyc29uIENh
bmNlciBDZW50ZXIsIDIxMzAgV2VzdCBIb2xjb21iZSBCb3VsZXZhcmQsIEhvdXN0b24sIFRleGFz
IDc3MDMwLCBVU0EuJiN4RDtDZW50ZXIgZm9yIENlbGwgYW5kIEdlbmUgVGhlcmFweSwgQmF5bG9y
IENvbGxlZ2Ugb2YgTWVkaWNpbmUsIE9uZSBCYXlsb3IgUGxhemEsIEhvdXN0b24sIFRleGFzIDc3
MDMwLCBVU0EuJiN4RDtNY05haXIgTWVkaWNhbCBJbnN0aXR1dGUsIEJheWxvciBDb2xsZWdlIG9m
IE1lZGljaW5lLCBPbmUgQmF5bG9yIFBsYXphLCBIb3VzdG9uLCBUZXhhcyA3NzAzMCwgVVNBLjwv
YXV0aC1hZGRyZXNzPjx0aXRsZXM+PHRpdGxlPk11dHVhbCByZWd1bGF0aW9uIG9mIHR1bW91ciB2
ZXNzZWwgbm9ybWFsaXphdGlvbiBhbmQgaW1tdW5vc3RpbXVsYXRvcnkgcmVwcm9ncmFtbWluZzwv
dGl0bGU+PHNlY29uZGFyeS10aXRsZT5OYXR1cmU8L3NlY29uZGFyeS10aXRsZT48YWx0LXRpdGxl
Pk5hdHVyZTwvYWx0LXRpdGxlPjwvdGl0bGVzPjxwYWdlcz4yNTAtMjU0PC9wYWdlcz48dm9sdW1l
PjU0NDwvdm9sdW1lPjxudW1iZXI+NzY0OTwvbnVtYmVyPjxrZXl3b3Jkcz48a2V5d29yZD5BZG9w
dGl2ZSBUcmFuc2Zlcjwva2V5d29yZD48a2V5d29yZD5BbmltYWxzPC9rZXl3b3JkPjxrZXl3b3Jk
PkNENC1Qb3NpdGl2ZSBULUx5bXBob2N5dGVzL2N5dG9sb2d5LyppbW11bm9sb2d5L3RyYW5zcGxh
bnRhdGlvbjwva2V5d29yZD48a2V5d29yZD5DYXBpbGxhcnkgUGVybWVhYmlsaXR5PC9rZXl3b3Jk
PjxrZXl3b3JkPkNlbGwgSHlwb3hpYS9waHlzaW9sb2d5PC9rZXl3b3JkPjxrZXl3b3JkPkVuZG90
aGVsaWFsIENlbGxzL2ltbXVub2xvZ3kvcGh5c2lvbG9neTwva2V5d29yZD48a2V5d29yZD5GZW1h
bGU8L2tleXdvcmQ+PGtleXdvcmQ+SHVtYW5zPC9rZXl3b3JkPjxrZXl3b3JkPkludGVyZmVyb24t
Z2FtbWEvaW1tdW5vbG9neS9zZWNyZXRpb248L2tleXdvcmQ+PGtleXdvcmQ+THltcGhvY3l0ZXMs
IFR1bW9yLUluZmlsdHJhdGluZy9pbW11bm9sb2d5PC9rZXl3b3JkPjxrZXl3b3JkPk1pY2U8L2tl
eXdvcmQ+PGtleXdvcmQ+TWljZSwgSW5icmVkIEJBTEIgQzwva2V5d29yZD48a2V5d29yZD5NaWNl
LCBJbmJyZWQgQzU3Qkw8L2tleXdvcmQ+PGtleXdvcmQ+TmVvcGxhc21zLypibG9vZCBzdXBwbHkv
KmltbXVub2xvZ3kvcGF0aG9sb2d5PC9rZXl3b3JkPjxrZXl3b3JkPk5lb3Zhc2N1bGFyaXphdGlv
biwgUGF0aG9sb2dpYy8qaW1tdW5vbG9neS9wYXRob2xvZ3k8L2tleXdvcmQ+PGtleXdvcmQ+TmVv
dmFzY3VsYXJpemF0aW9uLCBQaHlzaW9sb2dpYy8qaW1tdW5vbG9neS8qcGh5c2lvbG9neTwva2V5
d29yZD48a2V5d29yZD5QZXJpY3l0ZXMvY3l0b2xvZ3kvcGh5c2lvbG9neTwva2V5d29yZD48a2V5
d29yZD5Qcm9nbm9zaXM8L2tleXdvcmQ+PGtleXdvcmQ+VGgxIENlbGxzL2N5dG9sb2d5L2ltbXVu
b2xvZ3kvc2VjcmV0aW9uL3RyYW5zcGxhbnRhdGlvbjwva2V5d29yZD48a2V5d29yZD5YZW5vZ3Jh
ZnQgTW9kZWwgQW50aXR1bW9yIEFzc2F5czwva2V5d29yZD48L2tleXdvcmRzPjxkYXRlcz48eWVh
cj4yMDE3PC95ZWFyPjxwdWItZGF0ZXM+PGRhdGU+QXByIDEzPC9kYXRlPjwvcHViLWRhdGVzPjwv
ZGF0ZXM+PGlzYm4+MTQ3Ni00Njg3IChFbGVjdHJvbmljKSYjeEQ7MDAyOC0wODM2IChMaW5raW5n
KTwvaXNibj48YWNjZXNzaW9uLW51bT4yODM3MTc5ODwvYWNjZXNzaW9uLW51bT48dXJscz48cmVs
YXRlZC11cmxzPjx1cmw+aHR0cDovL3d3dy5uY2JpLm5sbS5uaWguZ292L3B1Ym1lZC8yODM3MTc5
ODwvdXJsPjwvcmVsYXRlZC11cmxzPjwvdXJscz48Y3VzdG9tMj41Nzg4MDM3PC9jdXN0b20yPjxl
bGVjdHJvbmljLXJlc291cmNlLW51bT4xMC4xMDM4L25hdHVyZTIxNzI0PC9lbGVjdHJvbmljLXJl
c291cmNlLW51bT48L3JlY29yZD48L0NpdGU+PENpdGU+PEF1dGhvcj5kZSBQaWxsaXM8L0F1dGhv
cj48WWVhcj4yMDEzPC9ZZWFyPjxSZWNOdW0+MjEwMTwvUmVjTnVtPjxyZWNvcmQ+PHJlYy1udW1i
ZXI+MjEwMTwvcmVjLW51bWJlcj48Zm9yZWlnbi1rZXlzPjxrZXkgYXBwPSJFTiIgZGItaWQ9ImVl
MmRyYXZ4azB4eGE0ZXgyNXI1ZGRmc3JmeHR3NXc5dndhMiIgdGltZXN0YW1wPSIxNzMwNzk0OTk3
Ij4yMTAxPC9rZXk+PC9mb3JlaWduLWtleXM+PHJlZi10eXBlIG5hbWU9IkpvdXJuYWwgQXJ0aWNs
ZSI+MTc8L3JlZi10eXBlPjxjb250cmlidXRvcnM+PGF1dGhvcnM+PGF1dGhvcj5kZSBQaWxsaXMs
IExpc2V0dGUgRzwvYXV0aG9yPjwvYXV0aG9ycz48L2NvbnRyaWJ1dG9ycz48dGl0bGVzPjx0aXRs
ZT5NYXRoZW1hdGljYWwgbW9kZWxpbmcgb2YgdGhlIHJlZ3VsYXRvcnkgVCBjZWxsIGVmZmVjdHMg
b24gcmVuYWwgY2VsbCBjYXJjaW5vbWEgdHJlYXRtZW50PC90aXRsZT48L3RpdGxlcz48ZGF0ZXM+
PHllYXI+MjAxMzwveWVhcj48L2RhdGVzPjx1cmxzPjwvdXJscz48L3JlY29yZD48L0NpdGU+PC9F
bmROb3RlPn==
</w:fldData>
        </w:fldChar>
      </w:r>
      <w:r>
        <w:instrText xml:space="preserve"> ADDIN EN.CITE.DATA </w:instrText>
      </w:r>
      <w:r>
        <w:fldChar w:fldCharType="end"/>
      </w:r>
      <w:r w:rsidRPr="00B15167">
        <w:fldChar w:fldCharType="separate"/>
      </w:r>
      <w:r>
        <w:rPr>
          <w:noProof/>
        </w:rPr>
        <w:t>(de Pillis 2013, De Palma and Jain 2017, Tian, Goldstein et al. 2017)</w:t>
      </w:r>
      <w:r w:rsidRPr="00B15167">
        <w:fldChar w:fldCharType="end"/>
      </w:r>
      <w:r w:rsidRPr="00B15167">
        <w:t xml:space="preserve">, is represented by </w:t>
      </w:r>
      <m:oMath>
        <m:sSub>
          <m:sSubPr>
            <m:ctrlPr>
              <w:rPr>
                <w:rFonts w:ascii="Cambria Math" w:hAnsi="Cambria Math"/>
                <w:i/>
                <w:iCs/>
                <w:lang w:val="el-GR"/>
              </w:rPr>
            </m:ctrlPr>
          </m:sSubPr>
          <m:e>
            <m:r>
              <w:rPr>
                <w:rFonts w:ascii="Cambria Math" w:hAnsi="Cambria Math"/>
              </w:rPr>
              <m:t>r</m:t>
            </m:r>
          </m:e>
          <m:sub>
            <m:r>
              <w:rPr>
                <w:rFonts w:ascii="Cambria Math" w:hAnsi="Cambria Math"/>
              </w:rPr>
              <m:t>Cd4</m:t>
            </m:r>
          </m:sub>
        </m:sSub>
      </m:oMath>
      <w:r w:rsidRPr="00B15167">
        <w:t>. The source term for CD4</w:t>
      </w:r>
      <w:r w:rsidRPr="00B15167">
        <w:rPr>
          <w:vertAlign w:val="superscript"/>
        </w:rPr>
        <w:t>+</w:t>
      </w:r>
      <w:r w:rsidRPr="00B15167">
        <w:t xml:space="preserve"> T-cells, </w:t>
      </w:r>
      <m:oMath>
        <m:sSub>
          <m:sSubPr>
            <m:ctrlPr>
              <w:rPr>
                <w:rFonts w:ascii="Cambria Math" w:hAnsi="Cambria Math"/>
                <w:i/>
                <w:iCs/>
                <w:lang w:val="el-GR"/>
              </w:rPr>
            </m:ctrlPr>
          </m:sSubPr>
          <m:e>
            <m:r>
              <w:rPr>
                <w:rFonts w:ascii="Cambria Math" w:hAnsi="Cambria Math"/>
                <w:lang w:val="el-GR"/>
              </w:rPr>
              <m:t>s</m:t>
            </m:r>
          </m:e>
          <m:sub>
            <m:r>
              <w:rPr>
                <w:rFonts w:ascii="Cambria Math" w:hAnsi="Cambria Math"/>
                <w:lang w:val="el-GR"/>
              </w:rPr>
              <m:t>CD</m:t>
            </m:r>
            <m:r>
              <w:rPr>
                <w:rFonts w:ascii="Cambria Math" w:hAnsi="Cambria Math"/>
              </w:rPr>
              <m:t>4</m:t>
            </m:r>
          </m:sub>
        </m:sSub>
      </m:oMath>
      <w:r w:rsidRPr="00B15167">
        <w:t xml:space="preserve">, is reliant on the concentration of oxygen, as previous studies have indicated an eightfold decrease under hypoxic conditions </w:t>
      </w:r>
      <w:r w:rsidRPr="00B15167">
        <w:fldChar w:fldCharType="begin">
          <w:fldData xml:space="preserve">PEVuZE5vdGU+PENpdGU+PEF1dGhvcj5XYW5nPC9BdXRob3I+PFllYXI+MjAxMDwvWWVhcj48UmVj
TnVtPjE1MjU8L1JlY051bT48RGlzcGxheVRleHQ+KFdhbmcsIExpdSBldCBhbC4gMjAxMCk8L0Rp
c3BsYXlUZXh0PjxyZWNvcmQ+PHJlYy1udW1iZXI+MTUyNTwvcmVjLW51bWJlcj48Zm9yZWlnbi1r
ZXlzPjxrZXkgYXBwPSJFTiIgZGItaWQ9ImVlMmRyYXZ4azB4eGE0ZXgyNXI1ZGRmc3JmeHR3NXc5
dndhMiIgdGltZXN0YW1wPSIwIj4xNTI1PC9rZXk+PC9mb3JlaWduLWtleXM+PHJlZi10eXBlIG5h
bWU9IkpvdXJuYWwgQXJ0aWNsZSI+MTc8L3JlZi10eXBlPjxjb250cmlidXRvcnM+PGF1dGhvcnM+
PGF1dGhvcj5XYW5nLCBRLjwvYXV0aG9yPjxhdXRob3I+TGl1LCBDLjwvYXV0aG9yPjxhdXRob3I+
Wmh1LCBGLjwvYXV0aG9yPjxhdXRob3I+TGl1LCBGLjwvYXV0aG9yPjxhdXRob3I+WmhhbmcsIFAu
PC9hdXRob3I+PGF1dGhvcj5HdW8sIEMuPC9hdXRob3I+PGF1dGhvcj5XYW5nLCBYLjwvYXV0aG9y
PjxhdXRob3I+TGksIEguPC9hdXRob3I+PGF1dGhvcj5NYSwgQy48L2F1dGhvcj48YXV0aG9yPlN1
biwgVy48L2F1dGhvcj48YXV0aG9yPlpoYW5nLCBZLjwvYXV0aG9yPjxhdXRob3I+Q2hlbiwgVy48
L2F1dGhvcj48YXV0aG9yPlpoYW5nLCBMLjwvYXV0aG9yPjwvYXV0aG9ycz48L2NvbnRyaWJ1dG9y
cz48YXV0aC1hZGRyZXNzPkRlcGFydG1lbnQgb2YgSW1tdW5vbG9neSwgU2hhbmRvbmcgVW5pdmVy
c2l0eSBTY2hvb2wgb2YgTWVkaWNpbmUsIDQ0IyBXZW5odWEgWGkgUm9hZCwgSmluYW4gMjUwMDEy
LCBDaGluYS48L2F1dGgtYWRkcmVzcz48dGl0bGVzPjx0aXRsZT5SZW94eWdlbmF0aW9uIG9mIGh5
cG94aWEtZGlmZmVyZW50aWF0ZWQgZGVudHJpdGljIGNlbGxzIGluZHVjZXMgVGgxIGFuZCBUaDE3
IGNlbGwgZGlmZmVyZW50aWF0aW9uPC90aXRsZT48c2Vjb25kYXJ5LXRpdGxlPk1vbCBJbW11bm9s
PC9zZWNvbmRhcnktdGl0bGU+PGFsdC10aXRsZT5Nb2xlY3VsYXIgaW1tdW5vbG9neTwvYWx0LXRp
dGxlPjwvdGl0bGVzPjxwYWdlcz45MjItMzE8L3BhZ2VzPjx2b2x1bWU+NDc8L3ZvbHVtZT48bnVt
YmVyPjQ8L251bWJlcj48a2V5d29yZHM+PGtleXdvcmQ+QW5pbWFsczwva2V5d29yZD48a2V5d29y
ZD5DRDQgQW50aWdlbnMvaW1tdW5vbG9neTwva2V5d29yZD48a2V5d29yZD5DZWxsIERpZmZlcmVu
dGlhdGlvbi8qZHJ1ZyBlZmZlY3RzPC9rZXl3b3JkPjxrZXl3b3JkPkNlbGwgSHlwb3hpYS9kcnVn
IGVmZmVjdHM8L2tleXdvcmQ+PGtleXdvcmQ+Q2VsbCBQcm9saWZlcmF0aW9uL2RydWcgZWZmZWN0
czwva2V5d29yZD48a2V5d29yZD5Db2N1bHR1cmUgVGVjaG5pcXVlczwva2V5d29yZD48a2V5d29y
ZD5DeXRva2luZXMvc2VjcmV0aW9uPC9rZXl3b3JkPjxrZXl3b3JkPkRlbmRyaXRpYyBDZWxscy8q
Y3l0b2xvZ3kvKmRydWcgZWZmZWN0cy9pbW11bm9sb2d5PC9rZXl3b3JkPjxrZXl3b3JkPkZlbWFs
ZTwva2V5d29yZD48a2V5d29yZD5Gb3JraGVhZCBUcmFuc2NyaXB0aW9uIEZhY3RvcnMvaW1tdW5v
bG9neTwva2V5d29yZD48a2V5d29yZD5JbnRlcmxldWtpbi0yIFJlY2VwdG9yIGFscGhhIFN1YnVu
aXQvaW1tdW5vbG9neTwva2V5d29yZD48a2V5d29yZD5NaWNlPC9rZXl3b3JkPjxrZXl3b3JkPk1p
Y2UsIEluYnJlZCBCQUxCIEM8L2tleXdvcmQ+PGtleXdvcmQ+T3h5Z2VuLypwaGFybWFjb2xvZ3k8
L2tleXdvcmQ+PGtleXdvcmQ+UGhlbm90eXBlPC9rZXl3b3JkPjxrZXl3b3JkPlQtTHltcGhvY3l0
ZXMsIEhlbHBlci1JbmR1Y2VyLypjeXRvbG9neS8qZHJ1ZyBlZmZlY3RzL2ltbXVub2xvZ3k8L2tl
eXdvcmQ+PGtleXdvcmQ+VC1MeW1waG9jeXRlcywgUmVndWxhdG9yeS9jeXRvbG9neS9kcnVnIGVm
ZmVjdHMvaW1tdW5vbG9neTwva2V5d29yZD48a2V5d29yZD5UaDEgQ2VsbHMvY3l0b2xvZ3kvZHJ1
ZyBlZmZlY3RzL2ltbXVub2xvZ3k8L2tleXdvcmQ+PC9rZXl3b3Jkcz48ZGF0ZXM+PHllYXI+MjAx
MDwveWVhcj48cHViLWRhdGVzPjxkYXRlPkphbjwvZGF0ZT48L3B1Yi1kYXRlcz48L2RhdGVzPjxp
c2JuPjE4NzItOTE0MiAoRWxlY3Ryb25pYykmI3hEOzAxNjEtNTg5MCAoTGlua2luZyk8L2lzYm4+
PGFjY2Vzc2lvbi1udW0+MTk5MTAwNDk8L2FjY2Vzc2lvbi1udW0+PHVybHM+PHJlbGF0ZWQtdXJs
cz48dXJsPmh0dHA6Ly93d3cubmNiaS5ubG0ubmloLmdvdi9wdWJtZWQvMTk5MTAwNDk8L3VybD48
L3JlbGF0ZWQtdXJscz48L3VybHM+PGN1c3RvbTI+MjgxNTE3MjwvY3VzdG9tMj48ZWxlY3Ryb25p
Yy1yZXNvdXJjZS1udW0+MTAuMTAxNi9qLm1vbGltbS4yMDA5LjA5LjAzODwvZWxlY3Ryb25pYy1y
ZXNvdXJjZS1udW0+PC9yZWNvcmQ+PC9DaXRlPjwvRW5kTm90ZT4A
</w:fldData>
        </w:fldChar>
      </w:r>
      <w:r>
        <w:instrText xml:space="preserve"> ADDIN EN.CITE </w:instrText>
      </w:r>
      <w:r>
        <w:fldChar w:fldCharType="begin">
          <w:fldData xml:space="preserve">PEVuZE5vdGU+PENpdGU+PEF1dGhvcj5XYW5nPC9BdXRob3I+PFllYXI+MjAxMDwvWWVhcj48UmVj
TnVtPjE1MjU8L1JlY051bT48RGlzcGxheVRleHQ+KFdhbmcsIExpdSBldCBhbC4gMjAxMCk8L0Rp
c3BsYXlUZXh0PjxyZWNvcmQ+PHJlYy1udW1iZXI+MTUyNTwvcmVjLW51bWJlcj48Zm9yZWlnbi1r
ZXlzPjxrZXkgYXBwPSJFTiIgZGItaWQ9ImVlMmRyYXZ4azB4eGE0ZXgyNXI1ZGRmc3JmeHR3NXc5
dndhMiIgdGltZXN0YW1wPSIwIj4xNTI1PC9rZXk+PC9mb3JlaWduLWtleXM+PHJlZi10eXBlIG5h
bWU9IkpvdXJuYWwgQXJ0aWNsZSI+MTc8L3JlZi10eXBlPjxjb250cmlidXRvcnM+PGF1dGhvcnM+
PGF1dGhvcj5XYW5nLCBRLjwvYXV0aG9yPjxhdXRob3I+TGl1LCBDLjwvYXV0aG9yPjxhdXRob3I+
Wmh1LCBGLjwvYXV0aG9yPjxhdXRob3I+TGl1LCBGLjwvYXV0aG9yPjxhdXRob3I+WmhhbmcsIFAu
PC9hdXRob3I+PGF1dGhvcj5HdW8sIEMuPC9hdXRob3I+PGF1dGhvcj5XYW5nLCBYLjwvYXV0aG9y
PjxhdXRob3I+TGksIEguPC9hdXRob3I+PGF1dGhvcj5NYSwgQy48L2F1dGhvcj48YXV0aG9yPlN1
biwgVy48L2F1dGhvcj48YXV0aG9yPlpoYW5nLCBZLjwvYXV0aG9yPjxhdXRob3I+Q2hlbiwgVy48
L2F1dGhvcj48YXV0aG9yPlpoYW5nLCBMLjwvYXV0aG9yPjwvYXV0aG9ycz48L2NvbnRyaWJ1dG9y
cz48YXV0aC1hZGRyZXNzPkRlcGFydG1lbnQgb2YgSW1tdW5vbG9neSwgU2hhbmRvbmcgVW5pdmVy
c2l0eSBTY2hvb2wgb2YgTWVkaWNpbmUsIDQ0IyBXZW5odWEgWGkgUm9hZCwgSmluYW4gMjUwMDEy
LCBDaGluYS48L2F1dGgtYWRkcmVzcz48dGl0bGVzPjx0aXRsZT5SZW94eWdlbmF0aW9uIG9mIGh5
cG94aWEtZGlmZmVyZW50aWF0ZWQgZGVudHJpdGljIGNlbGxzIGluZHVjZXMgVGgxIGFuZCBUaDE3
IGNlbGwgZGlmZmVyZW50aWF0aW9uPC90aXRsZT48c2Vjb25kYXJ5LXRpdGxlPk1vbCBJbW11bm9s
PC9zZWNvbmRhcnktdGl0bGU+PGFsdC10aXRsZT5Nb2xlY3VsYXIgaW1tdW5vbG9neTwvYWx0LXRp
dGxlPjwvdGl0bGVzPjxwYWdlcz45MjItMzE8L3BhZ2VzPjx2b2x1bWU+NDc8L3ZvbHVtZT48bnVt
YmVyPjQ8L251bWJlcj48a2V5d29yZHM+PGtleXdvcmQ+QW5pbWFsczwva2V5d29yZD48a2V5d29y
ZD5DRDQgQW50aWdlbnMvaW1tdW5vbG9neTwva2V5d29yZD48a2V5d29yZD5DZWxsIERpZmZlcmVu
dGlhdGlvbi8qZHJ1ZyBlZmZlY3RzPC9rZXl3b3JkPjxrZXl3b3JkPkNlbGwgSHlwb3hpYS9kcnVn
IGVmZmVjdHM8L2tleXdvcmQ+PGtleXdvcmQ+Q2VsbCBQcm9saWZlcmF0aW9uL2RydWcgZWZmZWN0
czwva2V5d29yZD48a2V5d29yZD5Db2N1bHR1cmUgVGVjaG5pcXVlczwva2V5d29yZD48a2V5d29y
ZD5DeXRva2luZXMvc2VjcmV0aW9uPC9rZXl3b3JkPjxrZXl3b3JkPkRlbmRyaXRpYyBDZWxscy8q
Y3l0b2xvZ3kvKmRydWcgZWZmZWN0cy9pbW11bm9sb2d5PC9rZXl3b3JkPjxrZXl3b3JkPkZlbWFs
ZTwva2V5d29yZD48a2V5d29yZD5Gb3JraGVhZCBUcmFuc2NyaXB0aW9uIEZhY3RvcnMvaW1tdW5v
bG9neTwva2V5d29yZD48a2V5d29yZD5JbnRlcmxldWtpbi0yIFJlY2VwdG9yIGFscGhhIFN1YnVu
aXQvaW1tdW5vbG9neTwva2V5d29yZD48a2V5d29yZD5NaWNlPC9rZXl3b3JkPjxrZXl3b3JkPk1p
Y2UsIEluYnJlZCBCQUxCIEM8L2tleXdvcmQ+PGtleXdvcmQ+T3h5Z2VuLypwaGFybWFjb2xvZ3k8
L2tleXdvcmQ+PGtleXdvcmQ+UGhlbm90eXBlPC9rZXl3b3JkPjxrZXl3b3JkPlQtTHltcGhvY3l0
ZXMsIEhlbHBlci1JbmR1Y2VyLypjeXRvbG9neS8qZHJ1ZyBlZmZlY3RzL2ltbXVub2xvZ3k8L2tl
eXdvcmQ+PGtleXdvcmQ+VC1MeW1waG9jeXRlcywgUmVndWxhdG9yeS9jeXRvbG9neS9kcnVnIGVm
ZmVjdHMvaW1tdW5vbG9neTwva2V5d29yZD48a2V5d29yZD5UaDEgQ2VsbHMvY3l0b2xvZ3kvZHJ1
ZyBlZmZlY3RzL2ltbXVub2xvZ3k8L2tleXdvcmQ+PC9rZXl3b3Jkcz48ZGF0ZXM+PHllYXI+MjAx
MDwveWVhcj48cHViLWRhdGVzPjxkYXRlPkphbjwvZGF0ZT48L3B1Yi1kYXRlcz48L2RhdGVzPjxp
c2JuPjE4NzItOTE0MiAoRWxlY3Ryb25pYykmI3hEOzAxNjEtNTg5MCAoTGlua2luZyk8L2lzYm4+
PGFjY2Vzc2lvbi1udW0+MTk5MTAwNDk8L2FjY2Vzc2lvbi1udW0+PHVybHM+PHJlbGF0ZWQtdXJs
cz48dXJsPmh0dHA6Ly93d3cubmNiaS5ubG0ubmloLmdvdi9wdWJtZWQvMTk5MTAwNDk8L3VybD48
L3JlbGF0ZWQtdXJscz48L3VybHM+PGN1c3RvbTI+MjgxNTE3MjwvY3VzdG9tMj48ZWxlY3Ryb25p
Yy1yZXNvdXJjZS1udW0+MTAuMTAxNi9qLm1vbGltbS4yMDA5LjA5LjAzODwvZWxlY3Ryb25pYy1y
ZXNvdXJjZS1udW0+PC9yZWNvcmQ+PC9DaXRlPjwvRW5kTm90ZT4A
</w:fldData>
        </w:fldChar>
      </w:r>
      <w:r>
        <w:instrText xml:space="preserve"> ADDIN EN.CITE.DATA </w:instrText>
      </w:r>
      <w:r>
        <w:fldChar w:fldCharType="end"/>
      </w:r>
      <w:r w:rsidRPr="00B15167">
        <w:fldChar w:fldCharType="separate"/>
      </w:r>
      <w:r>
        <w:rPr>
          <w:noProof/>
        </w:rPr>
        <w:t>(Wang, Liu et al. 2010)</w:t>
      </w:r>
      <w:r w:rsidRPr="00B15167">
        <w:fldChar w:fldCharType="end"/>
      </w:r>
      <w:r w:rsidRPr="00B15167">
        <w:t>. Moreover, a reduction in M2 TAMs led to an increase in the populations of CD8</w:t>
      </w:r>
      <w:r w:rsidRPr="00B15167">
        <w:rPr>
          <w:vertAlign w:val="superscript"/>
        </w:rPr>
        <w:t xml:space="preserve">+ </w:t>
      </w:r>
      <w:r w:rsidRPr="00B15167">
        <w:t>T-cells and NK cells, while CD4</w:t>
      </w:r>
      <w:r w:rsidRPr="00B15167">
        <w:rPr>
          <w:vertAlign w:val="superscript"/>
        </w:rPr>
        <w:t>+</w:t>
      </w:r>
      <w:r w:rsidRPr="00B15167">
        <w:t xml:space="preserve"> T-cells remained unaffected, according to experimental findings </w:t>
      </w:r>
      <w:r w:rsidRPr="00B15167">
        <w:fldChar w:fldCharType="begin">
          <w:fldData xml:space="preserve">PEVuZE5vdGU+PENpdGU+PEF1dGhvcj5Sb2xueTwvQXV0aG9yPjxZZWFyPjIwMTE8L1llYXI+PFJl
Y051bT4xNDgxPC9SZWNOdW0+PERpc3BsYXlUZXh0PihSb2xueSwgTWF6em9uZSBldCBhbC4gMjAx
MSk8L0Rpc3BsYXlUZXh0PjxyZWNvcmQ+PHJlYy1udW1iZXI+MTQ4MTwvcmVjLW51bWJlcj48Zm9y
ZWlnbi1rZXlzPjxrZXkgYXBwPSJFTiIgZGItaWQ9ImVlMmRyYXZ4azB4eGE0ZXgyNXI1ZGRmc3Jm
eHR3NXc5dndhMiIgdGltZXN0YW1wPSIwIj4xNDgxPC9rZXk+PC9mb3JlaWduLWtleXM+PHJlZi10
eXBlIG5hbWU9IkpvdXJuYWwgQXJ0aWNsZSI+MTc8L3JlZi10eXBlPjxjb250cmlidXRvcnM+PGF1
dGhvcnM+PGF1dGhvcj5Sb2xueSwgQy48L2F1dGhvcj48YXV0aG9yPk1henpvbmUsIE0uPC9hdXRo
b3I+PGF1dGhvcj5UdWd1ZXMsIFMuPC9hdXRob3I+PGF1dGhvcj5MYW91aSwgRC48L2F1dGhvcj48
YXV0aG9yPkpvaGFuc3NvbiwgSS48L2F1dGhvcj48YXV0aG9yPkNvdWxvbiwgQy48L2F1dGhvcj48
YXV0aG9yPlNxdWFkcml0bywgTS4gTC48L2F1dGhvcj48YXV0aG9yPlNlZ3VyYSwgSS48L2F1dGhv
cj48YXV0aG9yPkxpLCBYLjwvYXV0aG9yPjxhdXRob3I+S25ldmVscywgRS48L2F1dGhvcj48YXV0
aG9yPkNvc3RhLCBTLjwvYXV0aG9yPjxhdXRob3I+VmluY2tpZXIsIFMuPC9hdXRob3I+PGF1dGhv
cj5EcmVzc2VsYWVyLCBULjwvYXV0aG9yPjxhdXRob3I+QWtlcnVkLCBQLjwvYXV0aG9yPjxhdXRo
b3I+RGUgTW9sLCBNLjwvYXV0aG9yPjxhdXRob3I+U2Fsb21ha2ksIEguPC9hdXRob3I+PGF1dGhv
cj5QaGlsbGlwc29uLCBNLjwvYXV0aG9yPjxhdXRob3I+V3lucywgUy48L2F1dGhvcj48YXV0aG9y
PkxhcnNzb24sIEUuPC9hdXRob3I+PGF1dGhvcj5CdXlzc2NoYWVydCwgSS48L2F1dGhvcj48YXV0
aG9yPkJvdGxpbmcsIEouPC9hdXRob3I+PGF1dGhvcj5IaW1tZWxyZWljaCwgVS48L2F1dGhvcj48
YXV0aG9yPlZhbiBHaW5kZXJhY2h0ZXIsIEouIEEuPC9hdXRob3I+PGF1dGhvcj5EZSBQYWxtYSwg
TS48L2F1dGhvcj48YXV0aG9yPkRld2VyY2hpbiwgTS48L2F1dGhvcj48YXV0aG9yPkNsYWVzc29u
LVdlbHNoLCBMLjwvYXV0aG9yPjxhdXRob3I+Q2FybWVsaWV0LCBQLjwvYXV0aG9yPjwvYXV0aG9y
cz48L2NvbnRyaWJ1dG9ycz48YXV0aC1hZGRyZXNzPlVwcHNhbGEgVW5pdmVyc2l0eSwgRGVwYXJ0
bWVudCBvZiBHZW5ldGljcyBhbmQgUGF0aG9sb2d5LCBSdWRiZWNrIExhYm9yYXRvcnksIDc1MTg1
IFVwcHNhbGEsIFN3ZWRlbi48L2F1dGgtYWRkcmVzcz48dGl0bGVzPjx0aXRsZT5IUkcgaW5oaWJp
dHMgdHVtb3IgZ3Jvd3RoIGFuZCBtZXRhc3Rhc2lzIGJ5IGluZHVjaW5nIG1hY3JvcGhhZ2UgcG9s
YXJpemF0aW9uIGFuZCB2ZXNzZWwgbm9ybWFsaXphdGlvbiB0aHJvdWdoIGRvd25yZWd1bGF0aW9u
IG9mIFBsR0Y8L3RpdGxlPjxzZWNvbmRhcnktdGl0bGU+Q2FuY2VyIENlbGw8L3NlY29uZGFyeS10
aXRsZT48YWx0LXRpdGxlPkNhbmNlciBjZWxsPC9hbHQtdGl0bGU+PC90aXRsZXM+PHBhZ2VzPjMx
LTQ0PC9wYWdlcz48dm9sdW1lPjE5PC92b2x1bWU+PG51bWJlcj4xPC9udW1iZXI+PGtleXdvcmRz
PjxrZXl3b3JkPkFuaW1hbHM8L2tleXdvcmQ+PGtleXdvcmQ+QW50aWJvZGllcy9pbW11bm9sb2d5
L3BoYXJtYWNvbG9neTwva2V5d29yZD48a2V5d29yZD5DRDgtUG9zaXRpdmUgVC1MeW1waG9jeXRl
cy9pbW11bm9sb2d5L3BhdGhvbG9neTwva2V5d29yZD48a2V5d29yZD5DZWxsIExpbmUsIFR1bW9y
PC9rZXl3b3JkPjxrZXl3b3JkPkNlbGwgUHJvbGlmZXJhdGlvbi9kcnVnIGVmZmVjdHM8L2tleXdv
cmQ+PGtleXdvcmQ+Q2hlbW90YWN0aWMgRmFjdG9ycy9tZXRhYm9saXNtPC9rZXl3b3JkPjxrZXl3
b3JkPkNsb2Ryb25pYyBBY2lkL3BoYXJtYWNvbG9neTwva2V5d29yZD48a2V5d29yZD5DdWx0dXJl
IE1lZGlhLCBDb25kaXRpb25lZC9waGFybWFjb2xvZ3k8L2tleXdvcmQ+PGtleXdvcmQ+Q3l0b2tp
bmVzL21ldGFib2xpc208L2tleXdvcmQ+PGtleXdvcmQ+RGVuZHJpdGljIENlbGxzL2ltbXVub2xv
Z3kvbWV0YWJvbGlzbS9wYXRob2xvZ3k8L2tleXdvcmQ+PGtleXdvcmQ+RG93bi1SZWd1bGF0aW9u
LypnZW5ldGljczwva2V5d29yZD48a2V5d29yZD5FbmRvdGhlbGlhbCBDZWxscy9jeXRvbG9neS9k
cnVnIGVmZmVjdHM8L2tleXdvcmQ+PGtleXdvcmQ+R2VuZSBFeHByZXNzaW9uL2RydWcgZWZmZWN0
cy9nZW5ldGljczwva2V5d29yZD48a2V5d29yZD5IdW1hbnM8L2tleXdvcmQ+PGtleXdvcmQ+SHlw
b3hpYS9nZW5ldGljcy9tZXRhYm9saXNtPC9rZXl3b3JkPjxrZXl3b3JkPkx1bmcgTmVvcGxhc21z
L2dlbmV0aWNzL2ltbXVub2xvZ3kvcGF0aG9sb2d5L3NlY29uZGFyeTwva2V5d29yZD48a2V5d29y
ZD5NYWNyb3BoYWdlcy9kcnVnIGVmZmVjdHMvKmltbXVub2xvZ3kvbWV0YWJvbGlzbS9wYXRob2xv
Z3k8L2tleXdvcmQ+PGtleXdvcmQ+TWFjcm9waGFnZXMsIFBlcml0b25lYWwvZHJ1ZyBlZmZlY3Rz
L21ldGFib2xpc208L2tleXdvcmQ+PGtleXdvcmQ+TWljZTwva2V5d29yZD48a2V5d29yZD5NaWNl
LCBJbmJyZWQgQkFMQiBDPC9rZXl3b3JkPjxrZXl3b3JkPk1pY2UsIEluYnJlZCBDNTdCTDwva2V5
d29yZD48a2V5d29yZD5NaWNlLCBLbm9ja291dDwva2V5d29yZD48a2V5d29yZD5NaWNyb3Zlc3Nl
bHMvZHJ1ZyBlZmZlY3RzL3BhdGhvbG9neS91bHRyYXN0cnVjdHVyZTwva2V5d29yZD48a2V5d29y
ZD5OZW9wbGFzbSBNZXRhc3Rhc2lzL2dlbmV0aWNzL2ltbXVub2xvZ3kvcGF0aG9sb2d5PC9rZXl3
b3JkPjxrZXl3b3JkPk5lb3BsYXNtcy9ibG9vZCBzdXBwbHkvZ2VuZXRpY3MvKmltbXVub2xvZ3kv
bWV0YWJvbGlzbS8qcGF0aG9sb2d5PC9rZXl3b3JkPjxrZXl3b3JkPk5lb3Zhc2N1bGFyaXphdGlv
biwgUGF0aG9sb2dpYy9nZW5ldGljcy8qaW1tdW5vbG9neS9wYXRob2xvZ3k8L2tleXdvcmQ+PGtl
eXdvcmQ+UGxhY2VudGEgR3Jvd3RoIEZhY3Rvcjwva2V5d29yZD48a2V5d29yZD5QcmVnbmFuY3kg
UHJvdGVpbnMvZ2VuZXRpY3MvaW1tdW5vbG9neS8qbWV0YWJvbGlzbTwva2V5d29yZD48a2V5d29y
ZD5Qcm90ZWlucy9nZW5ldGljcy8qbWV0YWJvbGlzbS9waGFybWFjb2xvZ3k8L2tleXdvcmQ+PGtl
eXdvcmQ+UmVnaW9uYWwgQmxvb2QgRmxvdy9kcnVnIGVmZmVjdHMvZ2VuZXRpY3M8L2tleXdvcmQ+
PGtleXdvcmQ+VHJhbnNmZWN0aW9uPC9rZXl3b3JkPjwva2V5d29yZHM+PGRhdGVzPjx5ZWFyPjIw
MTE8L3llYXI+PHB1Yi1kYXRlcz48ZGF0ZT5KYW4gMTg8L2RhdGU+PC9wdWItZGF0ZXM+PC9kYXRl
cz48aXNibj4xODc4LTM2ODYgKEVsZWN0cm9uaWMpJiN4RDsxNTM1LTYxMDggKExpbmtpbmcpPC9p
c2JuPjxhY2Nlc3Npb24tbnVtPjIxMjE1NzA2PC9hY2Nlc3Npb24tbnVtPjx1cmxzPjxyZWxhdGVk
LXVybHM+PHVybD5odHRwOi8vd3d3Lm5jYmkubmxtLm5paC5nb3YvcHVibWVkLzIxMjE1NzA2PC91
cmw+PC9yZWxhdGVkLXVybHM+PC91cmxzPjxlbGVjdHJvbmljLXJlc291cmNlLW51bT4xMC4xMDE2
L2ouY2NyLjIwMTAuMTEuMDA5PC9lbGVjdHJvbmljLXJlc291cmNlLW51bT48L3JlY29yZD48L0Np
dGU+PC9FbmROb3RlPn==
</w:fldData>
        </w:fldChar>
      </w:r>
      <w:r>
        <w:instrText xml:space="preserve"> ADDIN EN.CITE </w:instrText>
      </w:r>
      <w:r>
        <w:fldChar w:fldCharType="begin">
          <w:fldData xml:space="preserve">PEVuZE5vdGU+PENpdGU+PEF1dGhvcj5Sb2xueTwvQXV0aG9yPjxZZWFyPjIwMTE8L1llYXI+PFJl
Y051bT4xNDgxPC9SZWNOdW0+PERpc3BsYXlUZXh0PihSb2xueSwgTWF6em9uZSBldCBhbC4gMjAx
MSk8L0Rpc3BsYXlUZXh0PjxyZWNvcmQ+PHJlYy1udW1iZXI+MTQ4MTwvcmVjLW51bWJlcj48Zm9y
ZWlnbi1rZXlzPjxrZXkgYXBwPSJFTiIgZGItaWQ9ImVlMmRyYXZ4azB4eGE0ZXgyNXI1ZGRmc3Jm
eHR3NXc5dndhMiIgdGltZXN0YW1wPSIwIj4xNDgxPC9rZXk+PC9mb3JlaWduLWtleXM+PHJlZi10
eXBlIG5hbWU9IkpvdXJuYWwgQXJ0aWNsZSI+MTc8L3JlZi10eXBlPjxjb250cmlidXRvcnM+PGF1
dGhvcnM+PGF1dGhvcj5Sb2xueSwgQy48L2F1dGhvcj48YXV0aG9yPk1henpvbmUsIE0uPC9hdXRo
b3I+PGF1dGhvcj5UdWd1ZXMsIFMuPC9hdXRob3I+PGF1dGhvcj5MYW91aSwgRC48L2F1dGhvcj48
YXV0aG9yPkpvaGFuc3NvbiwgSS48L2F1dGhvcj48YXV0aG9yPkNvdWxvbiwgQy48L2F1dGhvcj48
YXV0aG9yPlNxdWFkcml0bywgTS4gTC48L2F1dGhvcj48YXV0aG9yPlNlZ3VyYSwgSS48L2F1dGhv
cj48YXV0aG9yPkxpLCBYLjwvYXV0aG9yPjxhdXRob3I+S25ldmVscywgRS48L2F1dGhvcj48YXV0
aG9yPkNvc3RhLCBTLjwvYXV0aG9yPjxhdXRob3I+VmluY2tpZXIsIFMuPC9hdXRob3I+PGF1dGhv
cj5EcmVzc2VsYWVyLCBULjwvYXV0aG9yPjxhdXRob3I+QWtlcnVkLCBQLjwvYXV0aG9yPjxhdXRo
b3I+RGUgTW9sLCBNLjwvYXV0aG9yPjxhdXRob3I+U2Fsb21ha2ksIEguPC9hdXRob3I+PGF1dGhv
cj5QaGlsbGlwc29uLCBNLjwvYXV0aG9yPjxhdXRob3I+V3lucywgUy48L2F1dGhvcj48YXV0aG9y
PkxhcnNzb24sIEUuPC9hdXRob3I+PGF1dGhvcj5CdXlzc2NoYWVydCwgSS48L2F1dGhvcj48YXV0
aG9yPkJvdGxpbmcsIEouPC9hdXRob3I+PGF1dGhvcj5IaW1tZWxyZWljaCwgVS48L2F1dGhvcj48
YXV0aG9yPlZhbiBHaW5kZXJhY2h0ZXIsIEouIEEuPC9hdXRob3I+PGF1dGhvcj5EZSBQYWxtYSwg
TS48L2F1dGhvcj48YXV0aG9yPkRld2VyY2hpbiwgTS48L2F1dGhvcj48YXV0aG9yPkNsYWVzc29u
LVdlbHNoLCBMLjwvYXV0aG9yPjxhdXRob3I+Q2FybWVsaWV0LCBQLjwvYXV0aG9yPjwvYXV0aG9y
cz48L2NvbnRyaWJ1dG9ycz48YXV0aC1hZGRyZXNzPlVwcHNhbGEgVW5pdmVyc2l0eSwgRGVwYXJ0
bWVudCBvZiBHZW5ldGljcyBhbmQgUGF0aG9sb2d5LCBSdWRiZWNrIExhYm9yYXRvcnksIDc1MTg1
IFVwcHNhbGEsIFN3ZWRlbi48L2F1dGgtYWRkcmVzcz48dGl0bGVzPjx0aXRsZT5IUkcgaW5oaWJp
dHMgdHVtb3IgZ3Jvd3RoIGFuZCBtZXRhc3Rhc2lzIGJ5IGluZHVjaW5nIG1hY3JvcGhhZ2UgcG9s
YXJpemF0aW9uIGFuZCB2ZXNzZWwgbm9ybWFsaXphdGlvbiB0aHJvdWdoIGRvd25yZWd1bGF0aW9u
IG9mIFBsR0Y8L3RpdGxlPjxzZWNvbmRhcnktdGl0bGU+Q2FuY2VyIENlbGw8L3NlY29uZGFyeS10
aXRsZT48YWx0LXRpdGxlPkNhbmNlciBjZWxsPC9hbHQtdGl0bGU+PC90aXRsZXM+PHBhZ2VzPjMx
LTQ0PC9wYWdlcz48dm9sdW1lPjE5PC92b2x1bWU+PG51bWJlcj4xPC9udW1iZXI+PGtleXdvcmRz
PjxrZXl3b3JkPkFuaW1hbHM8L2tleXdvcmQ+PGtleXdvcmQ+QW50aWJvZGllcy9pbW11bm9sb2d5
L3BoYXJtYWNvbG9neTwva2V5d29yZD48a2V5d29yZD5DRDgtUG9zaXRpdmUgVC1MeW1waG9jeXRl
cy9pbW11bm9sb2d5L3BhdGhvbG9neTwva2V5d29yZD48a2V5d29yZD5DZWxsIExpbmUsIFR1bW9y
PC9rZXl3b3JkPjxrZXl3b3JkPkNlbGwgUHJvbGlmZXJhdGlvbi9kcnVnIGVmZmVjdHM8L2tleXdv
cmQ+PGtleXdvcmQ+Q2hlbW90YWN0aWMgRmFjdG9ycy9tZXRhYm9saXNtPC9rZXl3b3JkPjxrZXl3
b3JkPkNsb2Ryb25pYyBBY2lkL3BoYXJtYWNvbG9neTwva2V5d29yZD48a2V5d29yZD5DdWx0dXJl
IE1lZGlhLCBDb25kaXRpb25lZC9waGFybWFjb2xvZ3k8L2tleXdvcmQ+PGtleXdvcmQ+Q3l0b2tp
bmVzL21ldGFib2xpc208L2tleXdvcmQ+PGtleXdvcmQ+RGVuZHJpdGljIENlbGxzL2ltbXVub2xv
Z3kvbWV0YWJvbGlzbS9wYXRob2xvZ3k8L2tleXdvcmQ+PGtleXdvcmQ+RG93bi1SZWd1bGF0aW9u
LypnZW5ldGljczwva2V5d29yZD48a2V5d29yZD5FbmRvdGhlbGlhbCBDZWxscy9jeXRvbG9neS9k
cnVnIGVmZmVjdHM8L2tleXdvcmQ+PGtleXdvcmQ+R2VuZSBFeHByZXNzaW9uL2RydWcgZWZmZWN0
cy9nZW5ldGljczwva2V5d29yZD48a2V5d29yZD5IdW1hbnM8L2tleXdvcmQ+PGtleXdvcmQ+SHlw
b3hpYS9nZW5ldGljcy9tZXRhYm9saXNtPC9rZXl3b3JkPjxrZXl3b3JkPkx1bmcgTmVvcGxhc21z
L2dlbmV0aWNzL2ltbXVub2xvZ3kvcGF0aG9sb2d5L3NlY29uZGFyeTwva2V5d29yZD48a2V5d29y
ZD5NYWNyb3BoYWdlcy9kcnVnIGVmZmVjdHMvKmltbXVub2xvZ3kvbWV0YWJvbGlzbS9wYXRob2xv
Z3k8L2tleXdvcmQ+PGtleXdvcmQ+TWFjcm9waGFnZXMsIFBlcml0b25lYWwvZHJ1ZyBlZmZlY3Rz
L21ldGFib2xpc208L2tleXdvcmQ+PGtleXdvcmQ+TWljZTwva2V5d29yZD48a2V5d29yZD5NaWNl
LCBJbmJyZWQgQkFMQiBDPC9rZXl3b3JkPjxrZXl3b3JkPk1pY2UsIEluYnJlZCBDNTdCTDwva2V5
d29yZD48a2V5d29yZD5NaWNlLCBLbm9ja291dDwva2V5d29yZD48a2V5d29yZD5NaWNyb3Zlc3Nl
bHMvZHJ1ZyBlZmZlY3RzL3BhdGhvbG9neS91bHRyYXN0cnVjdHVyZTwva2V5d29yZD48a2V5d29y
ZD5OZW9wbGFzbSBNZXRhc3Rhc2lzL2dlbmV0aWNzL2ltbXVub2xvZ3kvcGF0aG9sb2d5PC9rZXl3
b3JkPjxrZXl3b3JkPk5lb3BsYXNtcy9ibG9vZCBzdXBwbHkvZ2VuZXRpY3MvKmltbXVub2xvZ3kv
bWV0YWJvbGlzbS8qcGF0aG9sb2d5PC9rZXl3b3JkPjxrZXl3b3JkPk5lb3Zhc2N1bGFyaXphdGlv
biwgUGF0aG9sb2dpYy9nZW5ldGljcy8qaW1tdW5vbG9neS9wYXRob2xvZ3k8L2tleXdvcmQ+PGtl
eXdvcmQ+UGxhY2VudGEgR3Jvd3RoIEZhY3Rvcjwva2V5d29yZD48a2V5d29yZD5QcmVnbmFuY3kg
UHJvdGVpbnMvZ2VuZXRpY3MvaW1tdW5vbG9neS8qbWV0YWJvbGlzbTwva2V5d29yZD48a2V5d29y
ZD5Qcm90ZWlucy9nZW5ldGljcy8qbWV0YWJvbGlzbS9waGFybWFjb2xvZ3k8L2tleXdvcmQ+PGtl
eXdvcmQ+UmVnaW9uYWwgQmxvb2QgRmxvdy9kcnVnIGVmZmVjdHMvZ2VuZXRpY3M8L2tleXdvcmQ+
PGtleXdvcmQ+VHJhbnNmZWN0aW9uPC9rZXl3b3JkPjwva2V5d29yZHM+PGRhdGVzPjx5ZWFyPjIw
MTE8L3llYXI+PHB1Yi1kYXRlcz48ZGF0ZT5KYW4gMTg8L2RhdGU+PC9wdWItZGF0ZXM+PC9kYXRl
cz48aXNibj4xODc4LTM2ODYgKEVsZWN0cm9uaWMpJiN4RDsxNTM1LTYxMDggKExpbmtpbmcpPC9p
c2JuPjxhY2Nlc3Npb24tbnVtPjIxMjE1NzA2PC9hY2Nlc3Npb24tbnVtPjx1cmxzPjxyZWxhdGVk
LXVybHM+PHVybD5odHRwOi8vd3d3Lm5jYmkubmxtLm5paC5nb3YvcHVibWVkLzIxMjE1NzA2PC91
cmw+PC9yZWxhdGVkLXVybHM+PC91cmxzPjxlbGVjdHJvbmljLXJlc291cmNlLW51bT4xMC4xMDE2
L2ouY2NyLjIwMTAuMTEuMDA5PC9lbGVjdHJvbmljLXJlc291cmNlLW51bT48L3JlY29yZD48L0Np
dGU+PC9FbmROb3RlPn==
</w:fldData>
        </w:fldChar>
      </w:r>
      <w:r>
        <w:instrText xml:space="preserve"> ADDIN EN.CITE.DATA </w:instrText>
      </w:r>
      <w:r>
        <w:fldChar w:fldCharType="end"/>
      </w:r>
      <w:r w:rsidRPr="00B15167">
        <w:fldChar w:fldCharType="separate"/>
      </w:r>
      <w:r>
        <w:rPr>
          <w:noProof/>
        </w:rPr>
        <w:t>(Rolny, Mazzone et al. 2011)</w:t>
      </w:r>
      <w:r w:rsidRPr="00B15167">
        <w:fldChar w:fldCharType="end"/>
      </w:r>
      <w:r w:rsidRPr="00B15167">
        <w:t xml:space="preserve">, and these dynamics are articulated by the parameter </w:t>
      </w:r>
      <m:oMath>
        <m:sSub>
          <m:sSubPr>
            <m:ctrlPr>
              <w:rPr>
                <w:rFonts w:ascii="Cambria Math" w:hAnsi="Cambria Math"/>
                <w:i/>
                <w:iCs/>
                <w:lang w:val="el-GR"/>
              </w:rPr>
            </m:ctrlPr>
          </m:sSubPr>
          <m:e>
            <m:r>
              <w:rPr>
                <w:rFonts w:ascii="Cambria Math" w:hAnsi="Cambria Math"/>
                <w:lang w:val="el-GR"/>
              </w:rPr>
              <m:t>λ</m:t>
            </m:r>
          </m:e>
          <m:sub>
            <m:r>
              <w:rPr>
                <w:rFonts w:ascii="Cambria Math" w:hAnsi="Cambria Math"/>
                <w:lang w:val="el-GR"/>
              </w:rPr>
              <m:t>Μ</m:t>
            </m:r>
            <m:r>
              <w:rPr>
                <w:rFonts w:ascii="Cambria Math" w:hAnsi="Cambria Math"/>
              </w:rPr>
              <m:t>2</m:t>
            </m:r>
          </m:sub>
        </m:sSub>
      </m:oMath>
      <w:r w:rsidRPr="00665238">
        <w:t xml:space="preserve">. The equations that describe the cell populations are normalized by transforming them dimensionless through the division of the cell count per finite element node by the initial quantity of cancer cells, T0=5×10² cells. The initial cancer cell population was established as follows: 98% CCs, 1% SCCs, and 1% ICCs </w:t>
      </w:r>
      <w:r w:rsidRPr="00665238">
        <w:fldChar w:fldCharType="begin"/>
      </w:r>
      <w:r w:rsidRPr="00665238">
        <w:instrText xml:space="preserve"> ADDIN EN.CITE &lt;EndNote&gt;&lt;Cite&gt;&lt;Author&gt;Hermann&lt;/Author&gt;&lt;Year&gt;2007&lt;/Year&gt;&lt;RecNum&gt;1444&lt;/RecNum&gt;&lt;DisplayText&gt;(Hermann, Huber et al. 2007)&lt;/DisplayText&gt;&lt;record&gt;&lt;rec-number&gt;1444&lt;/rec-number&gt;&lt;foreign-keys&gt;&lt;key app="EN" db-id="ee2dravxk0xxa4ex25r5ddfsrfxtw5w9vwa2" timestamp="0"&gt;1444&lt;/key&gt;&lt;/foreign-keys&gt;&lt;ref-type name="Journal Article"&gt;17&lt;/ref-type&gt;&lt;contributors&gt;&lt;authors&gt;&lt;author&gt;Hermann, P. C.&lt;/author&gt;&lt;author&gt;Huber, S. L.&lt;/author&gt;&lt;author&gt;Herrler, T.&lt;/author&gt;&lt;author&gt;Aicher, A.&lt;/author&gt;&lt;author&gt;Ellwart, J. W.&lt;/author&gt;&lt;author&gt;Guba, M.&lt;/author&gt;&lt;author&gt;Bruns, C. J.&lt;/author&gt;&lt;author&gt;Heeschen, C.&lt;/author&gt;&lt;/authors&gt;&lt;/contributors&gt;&lt;auth-address&gt;Department of Surgery, Ludwig-Maximilians-University, 81377 Munich, Germany.&lt;/auth-address&gt;&lt;titles&gt;&lt;title&gt;Distinct populations of cancer stem cells determine tumor growth and metastatic activity in human pancreatic cancer&lt;/title&gt;&lt;secondary-title&gt;Cell Stem Cell&lt;/secondary-title&gt;&lt;alt-title&gt;Cell stem cell&lt;/alt-title&gt;&lt;/titles&gt;&lt;pages&gt;313-23&lt;/pages&gt;&lt;volume&gt;1&lt;/volume&gt;&lt;number&gt;3&lt;/number&gt;&lt;keywords&gt;&lt;keyword&gt;Animals&lt;/keyword&gt;&lt;keyword&gt;Antigens, CD/metabolism&lt;/keyword&gt;&lt;keyword&gt;Cell Line, Tumor&lt;/keyword&gt;&lt;keyword&gt;Cell Movement&lt;/keyword&gt;&lt;keyword&gt;Cell Proliferation&lt;/keyword&gt;&lt;keyword&gt;Drug Resistance, Neoplasm&lt;/keyword&gt;&lt;keyword&gt;Glycoproteins/metabolism&lt;/keyword&gt;&lt;keyword&gt;Humans&lt;/keyword&gt;&lt;keyword&gt;Mice&lt;/keyword&gt;&lt;keyword&gt;Neoplasm Metastasis&lt;/keyword&gt;&lt;keyword&gt;Neoplastic Stem Cells/*pathology&lt;/keyword&gt;&lt;keyword&gt;Pancreatic Neoplasms/drug therapy/*pathology&lt;/keyword&gt;&lt;keyword&gt;Peptides/metabolism&lt;/keyword&gt;&lt;keyword&gt;Receptors, CXCR4/metabolism&lt;/keyword&gt;&lt;/keywords&gt;&lt;dates&gt;&lt;year&gt;2007&lt;/year&gt;&lt;pub-dates&gt;&lt;date&gt;Sep 13&lt;/date&gt;&lt;/pub-dates&gt;&lt;/dates&gt;&lt;isbn&gt;1875-9777 (Electronic)&amp;#xD;1875-9777 (Linking)&lt;/isbn&gt;&lt;accession-num&gt;18371365&lt;/accession-num&gt;&lt;urls&gt;&lt;related-urls&gt;&lt;url&gt;http://www.ncbi.nlm.nih.gov/pubmed/18371365&lt;/url&gt;&lt;/related-urls&gt;&lt;/urls&gt;&lt;electronic-resource-num&gt;10.1016/j.stem.2007.06.002&lt;/electronic-resource-num&gt;&lt;/record&gt;&lt;/Cite&gt;&lt;/EndNote&gt;</w:instrText>
      </w:r>
      <w:r w:rsidRPr="00665238">
        <w:fldChar w:fldCharType="separate"/>
      </w:r>
      <w:r w:rsidRPr="00665238">
        <w:rPr>
          <w:noProof/>
        </w:rPr>
        <w:t>(Hermann, Huber et al. 2007)</w:t>
      </w:r>
      <w:r w:rsidRPr="00665238">
        <w:fldChar w:fldCharType="end"/>
      </w:r>
      <w:r w:rsidRPr="00665238">
        <w:t>.</w:t>
      </w:r>
    </w:p>
    <w:p w14:paraId="75218DCF" w14:textId="1C92EDFB" w:rsidR="007A107B" w:rsidRPr="00B15167" w:rsidRDefault="007A107B" w:rsidP="00EA7C4C">
      <w:pPr>
        <w:pStyle w:val="Web"/>
        <w:spacing w:line="276" w:lineRule="auto"/>
      </w:pPr>
      <w:r w:rsidRPr="00B15167">
        <w:t xml:space="preserve">Additionally, the variable </w:t>
      </w:r>
      <w:r w:rsidR="00665238" w:rsidRPr="0062068E">
        <w:rPr>
          <w:i/>
          <w:iCs/>
        </w:rPr>
        <w:t>D</w:t>
      </w:r>
      <w:r w:rsidRPr="00B15167">
        <w:t xml:space="preserve"> represents the fractional cell kill of tumor cells by CD8</w:t>
      </w:r>
      <w:r w:rsidRPr="00B15167">
        <w:rPr>
          <w:vertAlign w:val="superscript"/>
        </w:rPr>
        <w:t>+</w:t>
      </w:r>
      <w:r w:rsidRPr="00B15167">
        <w:t xml:space="preserve"> T-cells and is defined by Equation (S16) </w:t>
      </w:r>
      <w:r w:rsidRPr="00B15167">
        <w:fldChar w:fldCharType="begin">
          <w:fldData xml:space="preserve">PEVuZE5vdGU+PENpdGU+PEF1dGhvcj5kZSBQaWxsaXM8L0F1dGhvcj48WWVhcj4yMDA1PC9ZZWFy
PjxSZWNOdW0+MTM3MzwvUmVjTnVtPjxEaXNwbGF5VGV4dD4oZGUgUGlsbGlzLCBSYWR1bnNrYXlh
IGV0IGFsLiAyMDA1LCBNaWxiZXJnLCBHb25nIGV0IGFsLiAyMDE5KTwvRGlzcGxheVRleHQ+PHJl
Y29yZD48cmVjLW51bWJlcj4xMzczPC9yZWMtbnVtYmVyPjxmb3JlaWduLWtleXM+PGtleSBhcHA9
IkVOIiBkYi1pZD0iZWUyZHJhdnhrMHh4YTRleDI1cjVkZGZzcmZ4dHc1dzl2d2EyIiB0aW1lc3Rh
bXA9IjAiPjEzNzM8L2tleT48L2ZvcmVpZ24ta2V5cz48cmVmLXR5cGUgbmFtZT0iSm91cm5hbCBB
cnRpY2xlIj4xNzwvcmVmLXR5cGU+PGNvbnRyaWJ1dG9ycz48YXV0aG9ycz48YXV0aG9yPmRlIFBp
bGxpcywgTC4gRy48L2F1dGhvcj48YXV0aG9yPlJhZHVuc2theWEsIEEuIEUuPC9hdXRob3I+PGF1
dGhvcj5XaXNlbWFuLCBDLiBMLjwvYXV0aG9yPjwvYXV0aG9ycz48L2NvbnRyaWJ1dG9ycz48YXV0
aC1hZGRyZXNzPmRlIFBpbGxpcywgTEcmI3hEO0hhcnZleSBNdWRkIENvbGwsIERlcHQgTWF0aCwg
Q2xhcmVtb250LCBDQSA5MTcxMSBVU0EmI3hEO0hhcnZleSBNdWRkIENvbGwsIERlcHQgTWF0aCwg
Q2xhcmVtb250LCBDQSA5MTcxMSBVU0EmI3hEO0hhcnZleSBNdWRkIENvbGwsIERlcHQgTWF0aCwg
Q2xhcmVtb250LCBDQSA5MTcxMSBVU0EmI3hEO1BvbW9uYSBDb2xsLCBEZXB0IE1hdGgsIENsYXJl
bW9udCwgQ0EgOTE3MTEgVVNBJiN4RDtTdCBWaW5jZW50cyBNZWQgQ3RyLCBJbW11bm90aGVyYXB5
IExhYiwgTG9zIEFuZ2VsZXMsIENBIFVTQTwvYXV0aC1hZGRyZXNzPjx0aXRsZXM+PHRpdGxlPkEg
dmFsaWRhdGVkIG1hdGhlbWF0aWNhbCBtb2RlbCBvZiBjZWxsLW1lZGlhdGVkIGltbXVuZSByZXNw
b25zZSB0byB0dW1vciBncm93dGg8L3RpdGxlPjxzZWNvbmRhcnktdGl0bGU+Q2FuY2VyIFJlc2Vh
cmNoPC9zZWNvbmRhcnktdGl0bGU+PGFsdC10aXRsZT5DYW5jZXIgUmVzPC9hbHQtdGl0bGU+PC90
aXRsZXM+PHBlcmlvZGljYWw+PGZ1bGwtdGl0bGU+Q2FuY2VyIHJlc2VhcmNoPC9mdWxsLXRpdGxl
PjwvcGVyaW9kaWNhbD48cGFnZXM+Nzk1MC03OTU4PC9wYWdlcz48dm9sdW1lPjY1PC92b2x1bWU+
PG51bWJlcj4xNzwvbnVtYmVyPjxrZXl3b3Jkcz48a2V5d29yZD5iaWZ1cmNhdGlvbi1hbmFseXNp
czwva2V5d29yZD48a2V5d29yZD5ub25saW5lYXIgZHluYW1pY3M8L2tleXdvcmQ+PGtleXdvcmQ+
Y2FuY2VyPC9rZXl3b3JkPjxrZXl3b3JkPmltbXVub3RoZXJhcHk8L2tleXdvcmQ+PGtleXdvcmQ+
c3lzdGVtPC9rZXl3b3JkPjxrZXl3b3JkPmx5bXBob2N5dGVzPC9rZXl3b3JkPjxrZXl3b3JkPmNv
bXBldGl0aW9uPC9rZXl3b3JkPjwva2V5d29yZHM+PGRhdGVzPjx5ZWFyPjIwMDU8L3llYXI+PHB1
Yi1kYXRlcz48ZGF0ZT5TZXAgMTwvZGF0ZT48L3B1Yi1kYXRlcz48L2RhdGVzPjxpc2JuPjAwMDgt
NTQ3MjwvaXNibj48YWNjZXNzaW9uLW51bT5XT1M6MDAwMjMxNjU5NTAwMDU2PC9hY2Nlc3Npb24t
bnVtPjx1cmxzPjxyZWxhdGVkLXVybHM+PHVybD4mbHQ7R28gdG8gSVNJJmd0OzovL1dPUzowMDAy
MzE2NTk1MDAwNTY8L3VybD48L3JlbGF0ZWQtdXJscz48L3VybHM+PGVsZWN0cm9uaWMtcmVzb3Vy
Y2UtbnVtPjEwLjExNTgvMDAwOC01NDcyLkNBTi0wNS0wNTY0PC9lbGVjdHJvbmljLXJlc291cmNl
LW51bT48bGFuZ3VhZ2U+RW5nbGlzaDwvbGFuZ3VhZ2U+PC9yZWNvcmQ+PC9DaXRlPjxDaXRlPjxB
dXRob3I+TWlsYmVyZzwvQXV0aG9yPjxZZWFyPjIwMTk8L1llYXI+PFJlY051bT4xNTcwPC9SZWNO
dW0+PHJlY29yZD48cmVjLW51bWJlcj4xNTcwPC9yZWMtbnVtYmVyPjxmb3JlaWduLWtleXM+PGtl
eSBhcHA9IkVOIiBkYi1pZD0iZWUyZHJhdnhrMHh4YTRleDI1cjVkZGZzcmZ4dHc1dzl2d2EyIiB0
aW1lc3RhbXA9IjAiPjE1NzA8L2tleT48L2ZvcmVpZ24ta2V5cz48cmVmLXR5cGUgbmFtZT0iSm91
cm5hbCBBcnRpY2xlIj4xNzwvcmVmLXR5cGU+PGNvbnRyaWJ1dG9ycz48YXV0aG9ycz48YXV0aG9y
Pk1pbGJlcmcsIE8uPC9hdXRob3I+PGF1dGhvcj5Hb25nLCBDLjwvYXV0aG9yPjxhdXRob3I+SmFm
YXJuZWphZCwgTS48L2F1dGhvcj48YXV0aG9yPkJhcnRlbGluaywgSS4gSC48L2F1dGhvcj48YXV0
aG9yPldhbmcsIEIuPC9hdXRob3I+PGF1dGhvcj5WaWNpbmksIFAuPC9hdXRob3I+PGF1dGhvcj5O
YXJ3YWwsIFIuPC9hdXRob3I+PGF1dGhvcj5Sb3Nrb3MsIEwuPC9hdXRob3I+PGF1dGhvcj5Qb3Bl
bCwgQS4gUy48L2F1dGhvcj48L2F1dGhvcnM+PC9jb250cmlidXRvcnM+PGF1dGgtYWRkcmVzcz5E
ZXBhcnRtZW50IG9mIEJpb21lZGljYWwgRW5naW5lZXJpbmcsIEpvaG5zIEhvcGtpbnMgVW5pdmVy
c2l0eSBTY2hvb2wgb2YgTWVkaWNpbmUsIEJhbHRpbW9yZSwgTWFyeWxhbmQsIFVTQS4gb2xlZy5t
aWxiZXJnQGdtYWlsLmNvbS4mI3hEO0RlcGFydG1lbnQgb2YgQmlvbWVkaWNhbCBFbmdpbmVlcmlu
ZywgSm9obnMgSG9wa2lucyBVbml2ZXJzaXR5IFNjaG9vbCBvZiBNZWRpY2luZSwgQmFsdGltb3Jl
LCBNYXJ5bGFuZCwgVVNBLiYjeEQ7Q2xpbmljYWwgUGhhcm1hY29sb2d5LCBQaGFybWFjb21ldHJp
Y3MgYW5kIERNUEsgKENQRCksIE1lZEltbXVuZSwgU291dGggU2FuIEZyYW5jaXNjbywgQ2FsaWZv
cm5pYSwgVVNBLiYjeEQ7RGVwYXJ0bWVudCBvZiBDbGluaWNhbCBQaGFybWFjb2xvZ3kgYW5kIFBo
YXJtYWN5LCBBbXN0ZXJkYW0gVU1DLCBWcmlqZSBVbml2ZXJzaXRlaXQgQW1zdGVyZGFtLCBBbXN0
ZXJkYW0sIFRoZSBOZXRoZXJsYW5kcy4mI3hEO0NsaW5pY2FsIFBoYXJtYWNvbG9neSwgUGhhcm1h
Y29tZXRyaWNzIGFuZCBETVBLLCBNZWRJbW11bmUsIENhbWJyaWRnZSwgVW5pdGVkIEtpbmdkb20u
JiN4RDtNZWRJbW11bmUsIEdhaXRoZXJzYnVyZywgTWFyeWxhbmQsIFVTQS4mI3hEO1RoZSBTaWRu
ZXkgS2ltbWVsIENvbXByZWhlbnNpdmUgQ2FuY2VyIENlbnRlciwgSm9obnMgSG9wa2lucyBVbml2
ZXJzaXR5IFNjaG9vbCBvZiBNZWRpY2luZSwgQmFsdGltb3JlLCBNYXJ5bGFuZCwgVVNBLjwvYXV0
aC1hZGRyZXNzPjx0aXRsZXM+PHRpdGxlPkEgUVNQIE1vZGVsIGZvciBQcmVkaWN0aW5nIENsaW5p
Y2FsIFJlc3BvbnNlcyB0byBNb25vdGhlcmFweSwgQ29tYmluYXRpb24gYW5kIFNlcXVlbnRpYWwg
VGhlcmFweSBGb2xsb3dpbmcgQ1RMQS00LCBQRC0xLCBhbmQgUEQtTDEgQ2hlY2twb2ludCBCbG9j
a2FkZTwvdGl0bGU+PHNlY29uZGFyeS10aXRsZT5TY2kgUmVwPC9zZWNvbmRhcnktdGl0bGU+PGFs
dC10aXRsZT5TY2llbnRpZmljIHJlcG9ydHM8L2FsdC10aXRsZT48L3RpdGxlcz48YWx0LXBlcmlv
ZGljYWw+PGZ1bGwtdGl0bGU+U2NpZW50aWZpYyBSZXBvcnRzPC9mdWxsLXRpdGxlPjwvYWx0LXBl
cmlvZGljYWw+PHBhZ2VzPjExMjg2PC9wYWdlcz48dm9sdW1lPjk8L3ZvbHVtZT48bnVtYmVyPjE8
L251bWJlcj48ZGF0ZXM+PHllYXI+MjAxOTwveWVhcj48cHViLWRhdGVzPjxkYXRlPkF1ZyAyPC9k
YXRlPjwvcHViLWRhdGVzPjwvZGF0ZXM+PGlzYm4+MjA0NS0yMzIyIChFbGVjdHJvbmljKSYjeEQ7
MjA0NS0yMzIyIChMaW5raW5nKTwvaXNibj48YWNjZXNzaW9uLW51bT4zMTM3NTc1NjwvYWNjZXNz
aW9uLW51bT48dXJscz48cmVsYXRlZC11cmxzPjx1cmw+aHR0cDovL3d3dy5uY2JpLm5sbS5uaWgu
Z292L3B1Ym1lZC8zMTM3NTc1NjwvdXJsPjwvcmVsYXRlZC11cmxzPjwvdXJscz48Y3VzdG9tMj42
Njc3NzMxPC9jdXN0b20yPjxlbGVjdHJvbmljLXJlc291cmNlLW51bT4xMC4xMDM4L3M0MTU5OC0w
MTktNDc4MDItNDwvZWxlY3Ryb25pYy1yZXNvdXJjZS1udW0+PC9yZWNvcmQ+PC9DaXRlPjwvRW5k
Tm90ZT4A
</w:fldData>
        </w:fldChar>
      </w:r>
      <w:r>
        <w:instrText xml:space="preserve"> ADDIN EN.CITE </w:instrText>
      </w:r>
      <w:r>
        <w:fldChar w:fldCharType="begin">
          <w:fldData xml:space="preserve">PEVuZE5vdGU+PENpdGU+PEF1dGhvcj5kZSBQaWxsaXM8L0F1dGhvcj48WWVhcj4yMDA1PC9ZZWFy
PjxSZWNOdW0+MTM3MzwvUmVjTnVtPjxEaXNwbGF5VGV4dD4oZGUgUGlsbGlzLCBSYWR1bnNrYXlh
IGV0IGFsLiAyMDA1LCBNaWxiZXJnLCBHb25nIGV0IGFsLiAyMDE5KTwvRGlzcGxheVRleHQ+PHJl
Y29yZD48cmVjLW51bWJlcj4xMzczPC9yZWMtbnVtYmVyPjxmb3JlaWduLWtleXM+PGtleSBhcHA9
IkVOIiBkYi1pZD0iZWUyZHJhdnhrMHh4YTRleDI1cjVkZGZzcmZ4dHc1dzl2d2EyIiB0aW1lc3Rh
bXA9IjAiPjEzNzM8L2tleT48L2ZvcmVpZ24ta2V5cz48cmVmLXR5cGUgbmFtZT0iSm91cm5hbCBB
cnRpY2xlIj4xNzwvcmVmLXR5cGU+PGNvbnRyaWJ1dG9ycz48YXV0aG9ycz48YXV0aG9yPmRlIFBp
bGxpcywgTC4gRy48L2F1dGhvcj48YXV0aG9yPlJhZHVuc2theWEsIEEuIEUuPC9hdXRob3I+PGF1
dGhvcj5XaXNlbWFuLCBDLiBMLjwvYXV0aG9yPjwvYXV0aG9ycz48L2NvbnRyaWJ1dG9ycz48YXV0
aC1hZGRyZXNzPmRlIFBpbGxpcywgTEcmI3hEO0hhcnZleSBNdWRkIENvbGwsIERlcHQgTWF0aCwg
Q2xhcmVtb250LCBDQSA5MTcxMSBVU0EmI3hEO0hhcnZleSBNdWRkIENvbGwsIERlcHQgTWF0aCwg
Q2xhcmVtb250LCBDQSA5MTcxMSBVU0EmI3hEO0hhcnZleSBNdWRkIENvbGwsIERlcHQgTWF0aCwg
Q2xhcmVtb250LCBDQSA5MTcxMSBVU0EmI3hEO1BvbW9uYSBDb2xsLCBEZXB0IE1hdGgsIENsYXJl
bW9udCwgQ0EgOTE3MTEgVVNBJiN4RDtTdCBWaW5jZW50cyBNZWQgQ3RyLCBJbW11bm90aGVyYXB5
IExhYiwgTG9zIEFuZ2VsZXMsIENBIFVTQTwvYXV0aC1hZGRyZXNzPjx0aXRsZXM+PHRpdGxlPkEg
dmFsaWRhdGVkIG1hdGhlbWF0aWNhbCBtb2RlbCBvZiBjZWxsLW1lZGlhdGVkIGltbXVuZSByZXNw
b25zZSB0byB0dW1vciBncm93dGg8L3RpdGxlPjxzZWNvbmRhcnktdGl0bGU+Q2FuY2VyIFJlc2Vh
cmNoPC9zZWNvbmRhcnktdGl0bGU+PGFsdC10aXRsZT5DYW5jZXIgUmVzPC9hbHQtdGl0bGU+PC90
aXRsZXM+PHBlcmlvZGljYWw+PGZ1bGwtdGl0bGU+Q2FuY2VyIHJlc2VhcmNoPC9mdWxsLXRpdGxl
PjwvcGVyaW9kaWNhbD48cGFnZXM+Nzk1MC03OTU4PC9wYWdlcz48dm9sdW1lPjY1PC92b2x1bWU+
PG51bWJlcj4xNzwvbnVtYmVyPjxrZXl3b3Jkcz48a2V5d29yZD5iaWZ1cmNhdGlvbi1hbmFseXNp
czwva2V5d29yZD48a2V5d29yZD5ub25saW5lYXIgZHluYW1pY3M8L2tleXdvcmQ+PGtleXdvcmQ+
Y2FuY2VyPC9rZXl3b3JkPjxrZXl3b3JkPmltbXVub3RoZXJhcHk8L2tleXdvcmQ+PGtleXdvcmQ+
c3lzdGVtPC9rZXl3b3JkPjxrZXl3b3JkPmx5bXBob2N5dGVzPC9rZXl3b3JkPjxrZXl3b3JkPmNv
bXBldGl0aW9uPC9rZXl3b3JkPjwva2V5d29yZHM+PGRhdGVzPjx5ZWFyPjIwMDU8L3llYXI+PHB1
Yi1kYXRlcz48ZGF0ZT5TZXAgMTwvZGF0ZT48L3B1Yi1kYXRlcz48L2RhdGVzPjxpc2JuPjAwMDgt
NTQ3MjwvaXNibj48YWNjZXNzaW9uLW51bT5XT1M6MDAwMjMxNjU5NTAwMDU2PC9hY2Nlc3Npb24t
bnVtPjx1cmxzPjxyZWxhdGVkLXVybHM+PHVybD4mbHQ7R28gdG8gSVNJJmd0OzovL1dPUzowMDAy
MzE2NTk1MDAwNTY8L3VybD48L3JlbGF0ZWQtdXJscz48L3VybHM+PGVsZWN0cm9uaWMtcmVzb3Vy
Y2UtbnVtPjEwLjExNTgvMDAwOC01NDcyLkNBTi0wNS0wNTY0PC9lbGVjdHJvbmljLXJlc291cmNl
LW51bT48bGFuZ3VhZ2U+RW5nbGlzaDwvbGFuZ3VhZ2U+PC9yZWNvcmQ+PC9DaXRlPjxDaXRlPjxB
dXRob3I+TWlsYmVyZzwvQXV0aG9yPjxZZWFyPjIwMTk8L1llYXI+PFJlY051bT4xNTcwPC9SZWNO
dW0+PHJlY29yZD48cmVjLW51bWJlcj4xNTcwPC9yZWMtbnVtYmVyPjxmb3JlaWduLWtleXM+PGtl
eSBhcHA9IkVOIiBkYi1pZD0iZWUyZHJhdnhrMHh4YTRleDI1cjVkZGZzcmZ4dHc1dzl2d2EyIiB0
aW1lc3RhbXA9IjAiPjE1NzA8L2tleT48L2ZvcmVpZ24ta2V5cz48cmVmLXR5cGUgbmFtZT0iSm91
cm5hbCBBcnRpY2xlIj4xNzwvcmVmLXR5cGU+PGNvbnRyaWJ1dG9ycz48YXV0aG9ycz48YXV0aG9y
Pk1pbGJlcmcsIE8uPC9hdXRob3I+PGF1dGhvcj5Hb25nLCBDLjwvYXV0aG9yPjxhdXRob3I+SmFm
YXJuZWphZCwgTS48L2F1dGhvcj48YXV0aG9yPkJhcnRlbGluaywgSS4gSC48L2F1dGhvcj48YXV0
aG9yPldhbmcsIEIuPC9hdXRob3I+PGF1dGhvcj5WaWNpbmksIFAuPC9hdXRob3I+PGF1dGhvcj5O
YXJ3YWwsIFIuPC9hdXRob3I+PGF1dGhvcj5Sb3Nrb3MsIEwuPC9hdXRob3I+PGF1dGhvcj5Qb3Bl
bCwgQS4gUy48L2F1dGhvcj48L2F1dGhvcnM+PC9jb250cmlidXRvcnM+PGF1dGgtYWRkcmVzcz5E
ZXBhcnRtZW50IG9mIEJpb21lZGljYWwgRW5naW5lZXJpbmcsIEpvaG5zIEhvcGtpbnMgVW5pdmVy
c2l0eSBTY2hvb2wgb2YgTWVkaWNpbmUsIEJhbHRpbW9yZSwgTWFyeWxhbmQsIFVTQS4gb2xlZy5t
aWxiZXJnQGdtYWlsLmNvbS4mI3hEO0RlcGFydG1lbnQgb2YgQmlvbWVkaWNhbCBFbmdpbmVlcmlu
ZywgSm9obnMgSG9wa2lucyBVbml2ZXJzaXR5IFNjaG9vbCBvZiBNZWRpY2luZSwgQmFsdGltb3Jl
LCBNYXJ5bGFuZCwgVVNBLiYjeEQ7Q2xpbmljYWwgUGhhcm1hY29sb2d5LCBQaGFybWFjb21ldHJp
Y3MgYW5kIERNUEsgKENQRCksIE1lZEltbXVuZSwgU291dGggU2FuIEZyYW5jaXNjbywgQ2FsaWZv
cm5pYSwgVVNBLiYjeEQ7RGVwYXJ0bWVudCBvZiBDbGluaWNhbCBQaGFybWFjb2xvZ3kgYW5kIFBo
YXJtYWN5LCBBbXN0ZXJkYW0gVU1DLCBWcmlqZSBVbml2ZXJzaXRlaXQgQW1zdGVyZGFtLCBBbXN0
ZXJkYW0sIFRoZSBOZXRoZXJsYW5kcy4mI3hEO0NsaW5pY2FsIFBoYXJtYWNvbG9neSwgUGhhcm1h
Y29tZXRyaWNzIGFuZCBETVBLLCBNZWRJbW11bmUsIENhbWJyaWRnZSwgVW5pdGVkIEtpbmdkb20u
JiN4RDtNZWRJbW11bmUsIEdhaXRoZXJzYnVyZywgTWFyeWxhbmQsIFVTQS4mI3hEO1RoZSBTaWRu
ZXkgS2ltbWVsIENvbXByZWhlbnNpdmUgQ2FuY2VyIENlbnRlciwgSm9obnMgSG9wa2lucyBVbml2
ZXJzaXR5IFNjaG9vbCBvZiBNZWRpY2luZSwgQmFsdGltb3JlLCBNYXJ5bGFuZCwgVVNBLjwvYXV0
aC1hZGRyZXNzPjx0aXRsZXM+PHRpdGxlPkEgUVNQIE1vZGVsIGZvciBQcmVkaWN0aW5nIENsaW5p
Y2FsIFJlc3BvbnNlcyB0byBNb25vdGhlcmFweSwgQ29tYmluYXRpb24gYW5kIFNlcXVlbnRpYWwg
VGhlcmFweSBGb2xsb3dpbmcgQ1RMQS00LCBQRC0xLCBhbmQgUEQtTDEgQ2hlY2twb2ludCBCbG9j
a2FkZTwvdGl0bGU+PHNlY29uZGFyeS10aXRsZT5TY2kgUmVwPC9zZWNvbmRhcnktdGl0bGU+PGFs
dC10aXRsZT5TY2llbnRpZmljIHJlcG9ydHM8L2FsdC10aXRsZT48L3RpdGxlcz48YWx0LXBlcmlv
ZGljYWw+PGZ1bGwtdGl0bGU+U2NpZW50aWZpYyBSZXBvcnRzPC9mdWxsLXRpdGxlPjwvYWx0LXBl
cmlvZGljYWw+PHBhZ2VzPjExMjg2PC9wYWdlcz48dm9sdW1lPjk8L3ZvbHVtZT48bnVtYmVyPjE8
L251bWJlcj48ZGF0ZXM+PHllYXI+MjAxOTwveWVhcj48cHViLWRhdGVzPjxkYXRlPkF1ZyAyPC9k
YXRlPjwvcHViLWRhdGVzPjwvZGF0ZXM+PGlzYm4+MjA0NS0yMzIyIChFbGVjdHJvbmljKSYjeEQ7
MjA0NS0yMzIyIChMaW5raW5nKTwvaXNibj48YWNjZXNzaW9uLW51bT4zMTM3NTc1NjwvYWNjZXNz
aW9uLW51bT48dXJscz48cmVsYXRlZC11cmxzPjx1cmw+aHR0cDovL3d3dy5uY2JpLm5sbS5uaWgu
Z292L3B1Ym1lZC8zMTM3NTc1NjwvdXJsPjwvcmVsYXRlZC11cmxzPjwvdXJscz48Y3VzdG9tMj42
Njc3NzMxPC9jdXN0b20yPjxlbGVjdHJvbmljLXJlc291cmNlLW51bT4xMC4xMDM4L3M0MTU5OC0w
MTktNDc4MDItNDwvZWxlY3Ryb25pYy1yZXNvdXJjZS1udW0+PC9yZWNvcmQ+PC9DaXRlPjwvRW5k
Tm90ZT4A
</w:fldData>
        </w:fldChar>
      </w:r>
      <w:r>
        <w:instrText xml:space="preserve"> ADDIN EN.CITE.DATA </w:instrText>
      </w:r>
      <w:r>
        <w:fldChar w:fldCharType="end"/>
      </w:r>
      <w:r w:rsidRPr="00B15167">
        <w:fldChar w:fldCharType="separate"/>
      </w:r>
      <w:r>
        <w:rPr>
          <w:noProof/>
        </w:rPr>
        <w:t>(de Pillis, Radunskaya et al. 2005, Milberg, Gong et al. 2019)</w:t>
      </w:r>
      <w:r w:rsidRPr="00B15167">
        <w:fldChar w:fldCharType="end"/>
      </w:r>
      <w:r w:rsidRPr="00B15167">
        <w:t>:</w:t>
      </w:r>
    </w:p>
    <w:tbl>
      <w:tblPr>
        <w:tblW w:w="5000" w:type="pct"/>
        <w:tblLook w:val="04A0" w:firstRow="1" w:lastRow="0" w:firstColumn="1" w:lastColumn="0" w:noHBand="0" w:noVBand="1"/>
      </w:tblPr>
      <w:tblGrid>
        <w:gridCol w:w="8799"/>
        <w:gridCol w:w="978"/>
      </w:tblGrid>
      <w:tr w:rsidR="007A107B" w:rsidRPr="00B15167" w14:paraId="2C967903" w14:textId="77777777" w:rsidTr="002A7C94">
        <w:tc>
          <w:tcPr>
            <w:tcW w:w="4500" w:type="pct"/>
            <w:vAlign w:val="center"/>
          </w:tcPr>
          <w:p w14:paraId="234A2993" w14:textId="6C569F15" w:rsidR="007A107B" w:rsidRPr="00B15167" w:rsidRDefault="00775391" w:rsidP="002A7C94">
            <w:pPr>
              <w:spacing w:after="120"/>
              <w:jc w:val="center"/>
              <w:rPr>
                <w:rFonts w:cs="Times New Roman"/>
                <w:szCs w:val="24"/>
                <w:lang w:eastAsia="zh-CN"/>
              </w:rPr>
            </w:pPr>
            <w:r w:rsidRPr="00775391">
              <w:rPr>
                <w:rFonts w:cs="Times New Roman"/>
                <w:noProof/>
                <w:position w:val="-76"/>
                <w:szCs w:val="24"/>
              </w:rPr>
              <w:object w:dxaOrig="2439" w:dyaOrig="1600" w14:anchorId="237C7990">
                <v:shape id="_x0000_i1058" type="#_x0000_t75" alt="" style="width:122.2pt;height:82.3pt" o:ole="">
                  <v:imagedata r:id="rId73" o:title=""/>
                </v:shape>
                <o:OLEObject Type="Embed" ProgID="Equation.DSMT4" ShapeID="_x0000_i1058" DrawAspect="Content" ObjectID="_1824955341" r:id="rId74"/>
              </w:object>
            </w:r>
            <w:r w:rsidR="007A107B" w:rsidRPr="00B15167">
              <w:rPr>
                <w:rFonts w:cs="Times New Roman"/>
                <w:szCs w:val="24"/>
                <w:lang w:eastAsia="zh-CN"/>
              </w:rPr>
              <w:t>,</w:t>
            </w:r>
          </w:p>
        </w:tc>
        <w:tc>
          <w:tcPr>
            <w:tcW w:w="500" w:type="pct"/>
            <w:vAlign w:val="center"/>
          </w:tcPr>
          <w:p w14:paraId="6F29AB1D" w14:textId="7CE2E35B"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1</w:t>
            </w:r>
            <w:r w:rsidR="004004FF">
              <w:rPr>
                <w:rFonts w:cs="Times New Roman"/>
                <w:szCs w:val="24"/>
                <w:lang w:eastAsia="zh-CN"/>
              </w:rPr>
              <w:t>8</w:t>
            </w:r>
            <w:r w:rsidRPr="00B15167">
              <w:rPr>
                <w:rFonts w:cs="Times New Roman"/>
                <w:szCs w:val="24"/>
                <w:lang w:eastAsia="zh-CN"/>
              </w:rPr>
              <w:t>)</w:t>
            </w:r>
          </w:p>
        </w:tc>
      </w:tr>
    </w:tbl>
    <w:p w14:paraId="23AD3D23" w14:textId="05B06321" w:rsidR="007A107B" w:rsidRPr="00B15167" w:rsidRDefault="007A107B" w:rsidP="00EA7C4C">
      <w:pPr>
        <w:pStyle w:val="Web"/>
        <w:spacing w:line="360" w:lineRule="auto"/>
        <w:jc w:val="both"/>
      </w:pPr>
      <w:r w:rsidRPr="00B15167">
        <w:t>In this expression,</w:t>
      </w:r>
      <w:r w:rsidR="00B02DF4" w:rsidRPr="00B02DF4">
        <w:rPr>
          <w:rFonts w:ascii="Cambria Math" w:hAnsi="Cambria Math"/>
          <w:i/>
          <w:iCs/>
        </w:rPr>
        <w:t xml:space="preserve"> </w:t>
      </w:r>
      <m:oMath>
        <m:sSub>
          <m:sSubPr>
            <m:ctrlPr>
              <w:rPr>
                <w:rFonts w:ascii="Cambria Math" w:hAnsi="Cambria Math"/>
                <w:i/>
                <w:iCs/>
                <w:lang w:val="el-GR"/>
              </w:rPr>
            </m:ctrlPr>
          </m:sSubPr>
          <m:e>
            <m:r>
              <w:rPr>
                <w:rFonts w:ascii="Cambria Math" w:hAnsi="Cambria Math"/>
              </w:rPr>
              <m:t>d</m:t>
            </m:r>
          </m:e>
          <m:sub>
            <m:r>
              <w:rPr>
                <w:rFonts w:ascii="Cambria Math" w:hAnsi="Cambria Math"/>
                <w:lang w:val="el-GR"/>
              </w:rPr>
              <m:t>im</m:t>
            </m:r>
          </m:sub>
        </m:sSub>
        <m:r>
          <w:rPr>
            <w:rFonts w:ascii="Cambria Math" w:hAnsi="Cambria Math"/>
          </w:rPr>
          <m:t xml:space="preserve"> </m:t>
        </m:r>
      </m:oMath>
      <w:r w:rsidRPr="00B15167">
        <w:t xml:space="preserve"> signifies the saturation threshold of fractional tumor cell eradication by CD8</w:t>
      </w:r>
      <w:r w:rsidRPr="00B15167">
        <w:rPr>
          <w:vertAlign w:val="superscript"/>
        </w:rPr>
        <w:t>+</w:t>
      </w:r>
      <w:r w:rsidRPr="00B15167">
        <w:t xml:space="preserve"> T-cells, </w:t>
      </w:r>
      <w:r w:rsidR="00775391" w:rsidRPr="00775391">
        <w:rPr>
          <w:i/>
          <w:iCs/>
        </w:rPr>
        <w:t>s</w:t>
      </w:r>
      <w:r w:rsidR="00775391">
        <w:t xml:space="preserve"> </w:t>
      </w:r>
      <w:r w:rsidRPr="00B15167">
        <w:t>reflects the steepness coefficient associated with the competition between the tumor and CD8</w:t>
      </w:r>
      <w:r w:rsidRPr="00B15167">
        <w:rPr>
          <w:vertAlign w:val="superscript"/>
        </w:rPr>
        <w:t>+</w:t>
      </w:r>
      <w:r w:rsidRPr="00B15167">
        <w:t xml:space="preserve"> T-cells, and </w:t>
      </w:r>
      <m:oMath>
        <m:sSub>
          <m:sSubPr>
            <m:ctrlPr>
              <w:rPr>
                <w:rFonts w:ascii="Cambria Math" w:hAnsi="Cambria Math"/>
                <w:i/>
                <w:iCs/>
                <w:lang w:val="el-GR"/>
              </w:rPr>
            </m:ctrlPr>
          </m:sSubPr>
          <m:e>
            <m:r>
              <w:rPr>
                <w:rFonts w:ascii="Cambria Math" w:hAnsi="Cambria Math"/>
                <w:lang w:val="el-GR"/>
              </w:rPr>
              <m:t>λ</m:t>
            </m:r>
          </m:e>
          <m:sub>
            <m:r>
              <w:rPr>
                <w:rFonts w:ascii="Cambria Math" w:hAnsi="Cambria Math"/>
                <w:lang w:val="el-GR"/>
              </w:rPr>
              <m:t>im</m:t>
            </m:r>
          </m:sub>
        </m:sSub>
      </m:oMath>
      <w:r w:rsidRPr="00B15167">
        <w:t xml:space="preserve"> denotes the exponent corresponding to fractional tumor cell kill by CD8</w:t>
      </w:r>
      <w:r w:rsidRPr="00B15167">
        <w:rPr>
          <w:vertAlign w:val="superscript"/>
        </w:rPr>
        <w:t>+</w:t>
      </w:r>
      <w:r w:rsidRPr="00B15167">
        <w:t xml:space="preserve"> T-cells.</w:t>
      </w:r>
    </w:p>
    <w:p w14:paraId="480F2169" w14:textId="212F2C90" w:rsidR="007A107B" w:rsidRPr="00C251D5" w:rsidRDefault="007A107B" w:rsidP="00EA7C4C">
      <w:pPr>
        <w:pStyle w:val="Web"/>
        <w:spacing w:line="360" w:lineRule="auto"/>
        <w:jc w:val="both"/>
      </w:pPr>
      <w:r w:rsidRPr="00C251D5">
        <w:rPr>
          <w:b/>
          <w:bCs/>
        </w:rPr>
        <w:t xml:space="preserve">Tumor </w:t>
      </w:r>
      <w:r w:rsidR="00E02F89">
        <w:rPr>
          <w:b/>
          <w:bCs/>
        </w:rPr>
        <w:t>a</w:t>
      </w:r>
      <w:r w:rsidRPr="00C251D5">
        <w:rPr>
          <w:b/>
          <w:bCs/>
        </w:rPr>
        <w:t xml:space="preserve">ssociated </w:t>
      </w:r>
      <w:r w:rsidR="00E02F89">
        <w:rPr>
          <w:b/>
          <w:bCs/>
        </w:rPr>
        <w:t>m</w:t>
      </w:r>
      <w:r w:rsidRPr="00C251D5">
        <w:rPr>
          <w:b/>
          <w:bCs/>
        </w:rPr>
        <w:t>acrophages (TAMs)</w:t>
      </w:r>
    </w:p>
    <w:p w14:paraId="07818DBE" w14:textId="77777777" w:rsidR="007A107B" w:rsidRPr="00B15167" w:rsidRDefault="007A107B" w:rsidP="00EA7C4C">
      <w:pPr>
        <w:pStyle w:val="Web"/>
        <w:spacing w:line="360" w:lineRule="auto"/>
        <w:jc w:val="both"/>
        <w:rPr>
          <w:b/>
          <w:bCs/>
        </w:rPr>
      </w:pPr>
      <w:r w:rsidRPr="00B15167">
        <w:t xml:space="preserve">In this mathematical model, two distinct classifications of TAMs are recognized, specifically </w:t>
      </w:r>
      <w:r w:rsidRPr="00775391">
        <w:rPr>
          <w:i/>
          <w:iCs/>
        </w:rPr>
        <w:t>M</w:t>
      </w:r>
      <w:r w:rsidRPr="00775391">
        <w:rPr>
          <w:i/>
          <w:iCs/>
          <w:vertAlign w:val="subscript"/>
        </w:rPr>
        <w:t>1</w:t>
      </w:r>
      <w:r w:rsidRPr="00775391">
        <w:rPr>
          <w:vertAlign w:val="subscript"/>
        </w:rPr>
        <w:t xml:space="preserve"> </w:t>
      </w:r>
      <w:r w:rsidRPr="00B15167">
        <w:t xml:space="preserve">and </w:t>
      </w:r>
      <w:r w:rsidRPr="00775391">
        <w:rPr>
          <w:i/>
          <w:iCs/>
        </w:rPr>
        <w:t>M</w:t>
      </w:r>
      <w:r w:rsidRPr="00775391">
        <w:rPr>
          <w:i/>
          <w:iCs/>
          <w:vertAlign w:val="subscript"/>
        </w:rPr>
        <w:t>2</w:t>
      </w:r>
      <w:r w:rsidRPr="00B15167">
        <w:t>:</w:t>
      </w:r>
    </w:p>
    <w:tbl>
      <w:tblPr>
        <w:tblW w:w="5000" w:type="pct"/>
        <w:tblLook w:val="04A0" w:firstRow="1" w:lastRow="0" w:firstColumn="1" w:lastColumn="0" w:noHBand="0" w:noVBand="1"/>
      </w:tblPr>
      <w:tblGrid>
        <w:gridCol w:w="8799"/>
        <w:gridCol w:w="978"/>
      </w:tblGrid>
      <w:tr w:rsidR="007A107B" w:rsidRPr="00B15167" w14:paraId="45600C54" w14:textId="77777777" w:rsidTr="002A7C94">
        <w:tc>
          <w:tcPr>
            <w:tcW w:w="4500" w:type="pct"/>
            <w:vAlign w:val="center"/>
          </w:tcPr>
          <w:p w14:paraId="10276846" w14:textId="69F72D34" w:rsidR="007A107B" w:rsidRPr="00B15167" w:rsidRDefault="00B02DF4" w:rsidP="002A7C94">
            <w:pPr>
              <w:spacing w:after="120"/>
              <w:jc w:val="center"/>
              <w:rPr>
                <w:rFonts w:cs="Times New Roman"/>
                <w:szCs w:val="24"/>
                <w:lang w:eastAsia="zh-CN"/>
              </w:rPr>
            </w:pPr>
            <w:r w:rsidRPr="00B15167">
              <w:rPr>
                <w:rFonts w:cs="Times New Roman"/>
                <w:noProof/>
                <w:color w:val="FF0000"/>
                <w:position w:val="-58"/>
                <w:szCs w:val="24"/>
              </w:rPr>
              <w:object w:dxaOrig="3780" w:dyaOrig="1280" w14:anchorId="41016EF0">
                <v:shape id="_x0000_i1059" type="#_x0000_t75" alt="" style="width:188.6pt;height:66.25pt" o:ole="">
                  <v:imagedata r:id="rId75" o:title=""/>
                </v:shape>
                <o:OLEObject Type="Embed" ProgID="Equation.DSMT4" ShapeID="_x0000_i1059" DrawAspect="Content" ObjectID="_1824955342" r:id="rId76"/>
              </w:object>
            </w:r>
          </w:p>
        </w:tc>
        <w:tc>
          <w:tcPr>
            <w:tcW w:w="500" w:type="pct"/>
            <w:vAlign w:val="center"/>
          </w:tcPr>
          <w:p w14:paraId="52D80C63" w14:textId="51A37CCD"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1</w:t>
            </w:r>
            <w:r w:rsidR="004004FF">
              <w:rPr>
                <w:rFonts w:cs="Times New Roman"/>
                <w:szCs w:val="24"/>
                <w:lang w:eastAsia="zh-CN"/>
              </w:rPr>
              <w:t>9</w:t>
            </w:r>
            <w:r w:rsidRPr="00B15167">
              <w:rPr>
                <w:rFonts w:cs="Times New Roman"/>
                <w:szCs w:val="24"/>
                <w:lang w:eastAsia="zh-CN"/>
              </w:rPr>
              <w:t>)</w:t>
            </w:r>
          </w:p>
        </w:tc>
      </w:tr>
    </w:tbl>
    <w:p w14:paraId="05F5BBD9" w14:textId="280063F0" w:rsidR="005F7B9B" w:rsidRPr="00B15167" w:rsidRDefault="007A107B" w:rsidP="00EA7C4C">
      <w:pPr>
        <w:pStyle w:val="Web"/>
        <w:spacing w:line="360" w:lineRule="auto"/>
        <w:jc w:val="both"/>
      </w:pPr>
      <w:r w:rsidRPr="00B15167">
        <w:lastRenderedPageBreak/>
        <w:t>The parameters</w:t>
      </w:r>
      <w:r w:rsidR="00B02DF4">
        <w:t xml:space="preserve"> </w:t>
      </w:r>
      <w:r w:rsidRPr="00B15167">
        <w:t xml:space="preserve"> </w:t>
      </w:r>
      <m:oMath>
        <m:sSub>
          <m:sSubPr>
            <m:ctrlPr>
              <w:rPr>
                <w:rFonts w:ascii="Cambria Math" w:hAnsi="Cambria Math"/>
                <w:i/>
                <w:iCs/>
                <w:lang w:val="el-GR"/>
              </w:rPr>
            </m:ctrlPr>
          </m:sSubPr>
          <m:e>
            <m:r>
              <w:rPr>
                <w:rFonts w:ascii="Cambria Math" w:hAnsi="Cambria Math"/>
              </w:rPr>
              <m:t>g</m:t>
            </m:r>
          </m:e>
          <m:sub>
            <m:r>
              <w:rPr>
                <w:rFonts w:ascii="Cambria Math" w:hAnsi="Cambria Math"/>
                <w:lang w:val="el-GR"/>
              </w:rPr>
              <m:t>m</m:t>
            </m:r>
            <m:r>
              <w:rPr>
                <w:rFonts w:ascii="Cambria Math" w:hAnsi="Cambria Math"/>
              </w:rPr>
              <m:t>1</m:t>
            </m:r>
          </m:sub>
        </m:sSub>
        <m:r>
          <w:rPr>
            <w:rFonts w:ascii="Cambria Math" w:hAnsi="Cambria Math"/>
          </w:rPr>
          <m:t xml:space="preserve"> </m:t>
        </m:r>
      </m:oMath>
      <w:r w:rsidRPr="00B15167">
        <w:t>and</w:t>
      </w:r>
      <w:r w:rsidR="00B02DF4">
        <w:t xml:space="preserve"> </w:t>
      </w:r>
      <w:r w:rsidRPr="00B15167">
        <w:t xml:space="preserve"> </w:t>
      </w:r>
      <m:oMath>
        <m:sSub>
          <m:sSubPr>
            <m:ctrlPr>
              <w:rPr>
                <w:rFonts w:ascii="Cambria Math" w:hAnsi="Cambria Math"/>
                <w:i/>
                <w:iCs/>
                <w:lang w:val="el-GR"/>
              </w:rPr>
            </m:ctrlPr>
          </m:sSubPr>
          <m:e>
            <m:r>
              <w:rPr>
                <w:rFonts w:ascii="Cambria Math" w:hAnsi="Cambria Math"/>
              </w:rPr>
              <m:t>g</m:t>
            </m:r>
          </m:e>
          <m:sub>
            <m:r>
              <w:rPr>
                <w:rFonts w:ascii="Cambria Math" w:hAnsi="Cambria Math"/>
                <w:lang w:val="el-GR"/>
              </w:rPr>
              <m:t>m</m:t>
            </m:r>
            <m:r>
              <w:rPr>
                <w:rFonts w:ascii="Cambria Math" w:hAnsi="Cambria Math"/>
              </w:rPr>
              <m:t>2</m:t>
            </m:r>
          </m:sub>
        </m:sSub>
        <m:r>
          <w:rPr>
            <w:rFonts w:ascii="Cambria Math" w:hAnsi="Cambria Math"/>
          </w:rPr>
          <m:t xml:space="preserve"> </m:t>
        </m:r>
      </m:oMath>
      <w:r w:rsidRPr="00B15167">
        <w:t xml:space="preserve"> signify the production rates for </w:t>
      </w:r>
      <w:r w:rsidRPr="00B02DF4">
        <w:rPr>
          <w:i/>
          <w:iCs/>
        </w:rPr>
        <w:t>M</w:t>
      </w:r>
      <w:r w:rsidRPr="00B02DF4">
        <w:rPr>
          <w:i/>
          <w:iCs/>
          <w:vertAlign w:val="subscript"/>
        </w:rPr>
        <w:t>1</w:t>
      </w:r>
      <w:r w:rsidR="00B02DF4">
        <w:t xml:space="preserve"> </w:t>
      </w:r>
      <w:r w:rsidRPr="00B15167">
        <w:t xml:space="preserve">and </w:t>
      </w:r>
      <w:r w:rsidRPr="00B02DF4">
        <w:rPr>
          <w:i/>
          <w:iCs/>
        </w:rPr>
        <w:t>M</w:t>
      </w:r>
      <w:r w:rsidRPr="00B02DF4">
        <w:rPr>
          <w:i/>
          <w:iCs/>
          <w:vertAlign w:val="subscript"/>
        </w:rPr>
        <w:t>2</w:t>
      </w:r>
      <w:r w:rsidRPr="00B02DF4">
        <w:rPr>
          <w:vertAlign w:val="subscript"/>
        </w:rPr>
        <w:t xml:space="preserve"> </w:t>
      </w:r>
      <w:r w:rsidRPr="00B15167">
        <w:t xml:space="preserve">TAMs, which are influenced by oxygen concentrations, as indicated by prior investigations </w:t>
      </w:r>
      <w:r w:rsidRPr="00B15167">
        <w:fldChar w:fldCharType="begin">
          <w:fldData xml:space="preserve">PEVuZE5vdGU+PENpdGU+PEF1dGhvcj5IdWFuZzwvQXV0aG9yPjxZZWFyPjIwMTE8L1llYXI+PFJl
Y051bT4xNTI2PC9SZWNOdW0+PERpc3BsYXlUZXh0PihIdWFuZywgU251ZGVybCBldCBhbC4gMjAx
MSwgUm9sbnksIE1henpvbmUgZXQgYWwuIDIwMTEsIEh1YW5nLCBTdHlsaWFub3BvdWxvcyBldCBh
bC4gMjAxMyk8L0Rpc3BsYXlUZXh0PjxyZWNvcmQ+PHJlYy1udW1iZXI+MTUyNjwvcmVjLW51bWJl
cj48Zm9yZWlnbi1rZXlzPjxrZXkgYXBwPSJFTiIgZGItaWQ9ImVlMmRyYXZ4azB4eGE0ZXgyNXI1
ZGRmc3JmeHR3NXc5dndhMiIgdGltZXN0YW1wPSIwIj4xNTI2PC9rZXk+PC9mb3JlaWduLWtleXM+
PHJlZi10eXBlIG5hbWU9IkpvdXJuYWwgQXJ0aWNsZSI+MTc8L3JlZi10eXBlPjxjb250cmlidXRv
cnM+PGF1dGhvcnM+PGF1dGhvcj5IdWFuZywgWS48L2F1dGhvcj48YXV0aG9yPlNudWRlcmwsIE0u
PC9hdXRob3I+PGF1dGhvcj5KYWluLCBSLiBLLjwvYXV0aG9yPjwvYXV0aG9ycz48L2NvbnRyaWJ1
dG9ycz48YXV0aC1hZGRyZXNzPlN0ZWVsZSBMYWIgb2YgVHVtb3IgQmlvbG9neSwgRGVwYXJ0bWVu
dCBvZiBSYWRpYXRpb24gT25jb2xvZ3ksIE1hc3NhY2h1c2V0dHMgR2VuZXJhbCBIb3NwaXRhbCBh
bmQgSGFydmFyZCBNZWRpY2FsIFNjaG9vbCwgQm9zdG9uLCBNQSAwMjExNCwgVVNBLjwvYXV0aC1h
ZGRyZXNzPjx0aXRsZXM+PHRpdGxlPlBvbGFyaXphdGlvbiBvZiB0dW1vci1hc3NvY2lhdGVkIG1h
Y3JvcGhhZ2VzOiBhIG5vdmVsIHN0cmF0ZWd5IGZvciB2YXNjdWxhciBub3JtYWxpemF0aW9uIGFu
ZCBhbnRpdHVtb3IgaW1tdW5pdHk8L3RpdGxlPjxzZWNvbmRhcnktdGl0bGU+Q2FuY2VyIENlbGw8
L3NlY29uZGFyeS10aXRsZT48YWx0LXRpdGxlPkNhbmNlciBjZWxsPC9hbHQtdGl0bGU+PC90aXRs
ZXM+PHBhZ2VzPjEtMjwvcGFnZXM+PHZvbHVtZT4xOTwvdm9sdW1lPjxudW1iZXI+MTwvbnVtYmVy
PjxkYXRlcz48eWVhcj4yMDExPC95ZWFyPjxwdWItZGF0ZXM+PGRhdGU+SmFuIDE4PC9kYXRlPjwv
cHViLWRhdGVzPjwvZGF0ZXM+PGlzYm4+MTg3OC0zNjg2IChFbGVjdHJvbmljKSYjeEQ7MTUzNS02
MTA4IChMaW5raW5nKTwvaXNibj48YWNjZXNzaW9uLW51bT4yMTI1MTYwNzwvYWNjZXNzaW9uLW51
bT48dXJscz48cmVsYXRlZC11cmxzPjx1cmw+aHR0cDovL3d3dy5uY2JpLm5sbS5uaWguZ292L3B1
Ym1lZC8yMTI1MTYwNzwvdXJsPjwvcmVsYXRlZC11cmxzPjwvdXJscz48Y3VzdG9tMj4zMDM3MjY1
PC9jdXN0b20yPjxlbGVjdHJvbmljLXJlc291cmNlLW51bT4xMC4xMDE2L2ouY2NyLjIwMTEuMDEu
MDA1PC9lbGVjdHJvbmljLXJlc291cmNlLW51bT48L3JlY29yZD48L0NpdGU+PENpdGU+PEF1dGhv
cj5IdWFuZzwvQXV0aG9yPjxZZWFyPjIwMTM8L1llYXI+PFJlY051bT4xNTQzPC9SZWNOdW0+PHJl
Y29yZD48cmVjLW51bWJlcj4xNTQzPC9yZWMtbnVtYmVyPjxmb3JlaWduLWtleXM+PGtleSBhcHA9
IkVOIiBkYi1pZD0iZWUyZHJhdnhrMHh4YTRleDI1cjVkZGZzcmZ4dHc1dzl2d2EyIiB0aW1lc3Rh
bXA9IjAiPjE1NDM8L2tleT48L2ZvcmVpZ24ta2V5cz48cmVmLXR5cGUgbmFtZT0iSm91cm5hbCBB
cnRpY2xlIj4xNzwvcmVmLXR5cGU+PGNvbnRyaWJ1dG9ycz48YXV0aG9ycz48YXV0aG9yPkh1YW5n
LCBZLjwvYXV0aG9yPjxhdXRob3I+U3R5bGlhbm9wb3Vsb3MsIFQuPC9hdXRob3I+PGF1dGhvcj5E
dWRhLCBELiBHLjwvYXV0aG9yPjxhdXRob3I+RnVrdW11cmEsIEQuPC9hdXRob3I+PGF1dGhvcj5K
YWluLCBSLiBLLjwvYXV0aG9yPjwvYXV0aG9ycz48L2NvbnRyaWJ1dG9ycz48YXV0aC1hZGRyZXNz
PkF1dGhvcnMmYXBvczsgQWZmaWxpYXRpb246IFN0ZWVsZSBMYWJvcmF0b3J5IGZvciBUdW1vciBC
aW9sb2d5LCBEZXBhcnRtZW50IG9mIFJhZGlhdGlvbiBPbmNvbG9neSwgTWFzc2FjaHVzZXR0cyBH
ZW5lcmFsIEhvc3BpdGFsLCBIYXJ2YXJkIE1lZGljYWwgU2Nob29sLCBCb3N0b24sIE1hc3NhY2h1
c2V0dHMuPC9hdXRoLWFkZHJlc3M+PHRpdGxlcz48dGl0bGU+QmVuZWZpdHMgb2YgdmFzY3VsYXIg
bm9ybWFsaXphdGlvbiBhcmUgZG9zZSBhbmQgdGltZSBkZXBlbmRlbnQtLWxldHRlcjwvdGl0bGU+
PHNlY29uZGFyeS10aXRsZT5DYW5jZXIgUmVzPC9zZWNvbmRhcnktdGl0bGU+PGFsdC10aXRsZT5D
YW5jZXIgcmVzZWFyY2g8L2FsdC10aXRsZT48L3RpdGxlcz48YWx0LXBlcmlvZGljYWw+PGZ1bGwt
dGl0bGU+Q2FuY2VyIHJlc2VhcmNoPC9mdWxsLXRpdGxlPjwvYWx0LXBlcmlvZGljYWw+PHBhZ2Vz
PjcxNDQtNjwvcGFnZXM+PHZvbHVtZT43Mzwvdm9sdW1lPjxudW1iZXI+MjM8L251bWJlcj48a2V5
d29yZHM+PGtleXdvcmQ+QW5pbWFsczwva2V5d29yZD48a2V5d29yZD5BbnRpYm9kaWVzLCBNb25v
Y2xvbmFsLCBIdW1hbml6ZWQvKnBoYXJtYWNva2luZXRpY3MvKnBoYXJtYWNvbG9neTwva2V5d29y
ZD48a2V5d29yZD5Fc29waGFnZWFsIE5lb3BsYXNtcy8qZHJ1ZyB0aGVyYXB5LyptZXRhYm9saXNt
PC9rZXl3b3JkPjxrZXl3b3JkPkZlbWFsZTwva2V5d29yZD48a2V5d29yZD5IdW1hbnM8L2tleXdv
cmQ+PGtleXdvcmQ+SW1tdW5vZ2xvYnVsaW4gRy8qbWV0YWJvbGlzbTwva2V5d29yZD48a2V5d29y
ZD5NYWxlPC9rZXl3b3JkPjxrZXl3b3JkPk92YXJpYW4gTmVvcGxhc21zLypkcnVnIHRoZXJhcHkv
Km1ldGFib2xpc208L2tleXdvcmQ+PC9rZXl3b3Jkcz48ZGF0ZXM+PHllYXI+MjAxMzwveWVhcj48
cHViLWRhdGVzPjxkYXRlPkRlYyAxPC9kYXRlPjwvcHViLWRhdGVzPjwvZGF0ZXM+PGlzYm4+MTUz
OC03NDQ1IChFbGVjdHJvbmljKSYjeEQ7MDAwOC01NDcyIChMaW5raW5nKTwvaXNibj48YWNjZXNz
aW9uLW51bT4yNDI2NTI3NzwvYWNjZXNzaW9uLW51bT48dXJscz48cmVsYXRlZC11cmxzPjx1cmw+
aHR0cDovL3d3dy5uY2JpLm5sbS5uaWguZ292L3B1Ym1lZC8yNDI2NTI3NzwvdXJsPjwvcmVsYXRl
ZC11cmxzPjwvdXJscz48Y3VzdG9tMj4zODc2MDM1PC9jdXN0b20yPjxlbGVjdHJvbmljLXJlc291
cmNlLW51bT4xMC4xMTU4LzAwMDgtNTQ3Mi5DQU4tMTMtMTk4OTwvZWxlY3Ryb25pYy1yZXNvdXJj
ZS1udW0+PC9yZWNvcmQ+PC9DaXRlPjxDaXRlPjxBdXRob3I+Um9sbnk8L0F1dGhvcj48WWVhcj4y
MDExPC9ZZWFyPjxSZWNOdW0+MTQ4MTwvUmVjTnVtPjxyZWNvcmQ+PHJlYy1udW1iZXI+MTQ4MTwv
cmVjLW51bWJlcj48Zm9yZWlnbi1rZXlzPjxrZXkgYXBwPSJFTiIgZGItaWQ9ImVlMmRyYXZ4azB4
eGE0ZXgyNXI1ZGRmc3JmeHR3NXc5dndhMiIgdGltZXN0YW1wPSIwIj4xNDgxPC9rZXk+PC9mb3Jl
aWduLWtleXM+PHJlZi10eXBlIG5hbWU9IkpvdXJuYWwgQXJ0aWNsZSI+MTc8L3JlZi10eXBlPjxj
b250cmlidXRvcnM+PGF1dGhvcnM+PGF1dGhvcj5Sb2xueSwgQy48L2F1dGhvcj48YXV0aG9yPk1h
enpvbmUsIE0uPC9hdXRob3I+PGF1dGhvcj5UdWd1ZXMsIFMuPC9hdXRob3I+PGF1dGhvcj5MYW91
aSwgRC48L2F1dGhvcj48YXV0aG9yPkpvaGFuc3NvbiwgSS48L2F1dGhvcj48YXV0aG9yPkNvdWxv
biwgQy48L2F1dGhvcj48YXV0aG9yPlNxdWFkcml0bywgTS4gTC48L2F1dGhvcj48YXV0aG9yPlNl
Z3VyYSwgSS48L2F1dGhvcj48YXV0aG9yPkxpLCBYLjwvYXV0aG9yPjxhdXRob3I+S25ldmVscywg
RS48L2F1dGhvcj48YXV0aG9yPkNvc3RhLCBTLjwvYXV0aG9yPjxhdXRob3I+VmluY2tpZXIsIFMu
PC9hdXRob3I+PGF1dGhvcj5EcmVzc2VsYWVyLCBULjwvYXV0aG9yPjxhdXRob3I+QWtlcnVkLCBQ
LjwvYXV0aG9yPjxhdXRob3I+RGUgTW9sLCBNLjwvYXV0aG9yPjxhdXRob3I+U2Fsb21ha2ksIEgu
PC9hdXRob3I+PGF1dGhvcj5QaGlsbGlwc29uLCBNLjwvYXV0aG9yPjxhdXRob3I+V3lucywgUy48
L2F1dGhvcj48YXV0aG9yPkxhcnNzb24sIEUuPC9hdXRob3I+PGF1dGhvcj5CdXlzc2NoYWVydCwg
SS48L2F1dGhvcj48YXV0aG9yPkJvdGxpbmcsIEouPC9hdXRob3I+PGF1dGhvcj5IaW1tZWxyZWlj
aCwgVS48L2F1dGhvcj48YXV0aG9yPlZhbiBHaW5kZXJhY2h0ZXIsIEouIEEuPC9hdXRob3I+PGF1
dGhvcj5EZSBQYWxtYSwgTS48L2F1dGhvcj48YXV0aG9yPkRld2VyY2hpbiwgTS48L2F1dGhvcj48
YXV0aG9yPkNsYWVzc29uLVdlbHNoLCBMLjwvYXV0aG9yPjxhdXRob3I+Q2FybWVsaWV0LCBQLjwv
YXV0aG9yPjwvYXV0aG9ycz48L2NvbnRyaWJ1dG9ycz48YXV0aC1hZGRyZXNzPlVwcHNhbGEgVW5p
dmVyc2l0eSwgRGVwYXJ0bWVudCBvZiBHZW5ldGljcyBhbmQgUGF0aG9sb2d5LCBSdWRiZWNrIExh
Ym9yYXRvcnksIDc1MTg1IFVwcHNhbGEsIFN3ZWRlbi48L2F1dGgtYWRkcmVzcz48dGl0bGVzPjx0
aXRsZT5IUkcgaW5oaWJpdHMgdHVtb3IgZ3Jvd3RoIGFuZCBtZXRhc3Rhc2lzIGJ5IGluZHVjaW5n
IG1hY3JvcGhhZ2UgcG9sYXJpemF0aW9uIGFuZCB2ZXNzZWwgbm9ybWFsaXphdGlvbiB0aHJvdWdo
IGRvd25yZWd1bGF0aW9uIG9mIFBsR0Y8L3RpdGxlPjxzZWNvbmRhcnktdGl0bGU+Q2FuY2VyIENl
bGw8L3NlY29uZGFyeS10aXRsZT48YWx0LXRpdGxlPkNhbmNlciBjZWxsPC9hbHQtdGl0bGU+PC90
aXRsZXM+PHBhZ2VzPjMxLTQ0PC9wYWdlcz48dm9sdW1lPjE5PC92b2x1bWU+PG51bWJlcj4xPC9u
dW1iZXI+PGtleXdvcmRzPjxrZXl3b3JkPkFuaW1hbHM8L2tleXdvcmQ+PGtleXdvcmQ+QW50aWJv
ZGllcy9pbW11bm9sb2d5L3BoYXJtYWNvbG9neTwva2V5d29yZD48a2V5d29yZD5DRDgtUG9zaXRp
dmUgVC1MeW1waG9jeXRlcy9pbW11bm9sb2d5L3BhdGhvbG9neTwva2V5d29yZD48a2V5d29yZD5D
ZWxsIExpbmUsIFR1bW9yPC9rZXl3b3JkPjxrZXl3b3JkPkNlbGwgUHJvbGlmZXJhdGlvbi9kcnVn
IGVmZmVjdHM8L2tleXdvcmQ+PGtleXdvcmQ+Q2hlbW90YWN0aWMgRmFjdG9ycy9tZXRhYm9saXNt
PC9rZXl3b3JkPjxrZXl3b3JkPkNsb2Ryb25pYyBBY2lkL3BoYXJtYWNvbG9neTwva2V5d29yZD48
a2V5d29yZD5DdWx0dXJlIE1lZGlhLCBDb25kaXRpb25lZC9waGFybWFjb2xvZ3k8L2tleXdvcmQ+
PGtleXdvcmQ+Q3l0b2tpbmVzL21ldGFib2xpc208L2tleXdvcmQ+PGtleXdvcmQ+RGVuZHJpdGlj
IENlbGxzL2ltbXVub2xvZ3kvbWV0YWJvbGlzbS9wYXRob2xvZ3k8L2tleXdvcmQ+PGtleXdvcmQ+
RG93bi1SZWd1bGF0aW9uLypnZW5ldGljczwva2V5d29yZD48a2V5d29yZD5FbmRvdGhlbGlhbCBD
ZWxscy9jeXRvbG9neS9kcnVnIGVmZmVjdHM8L2tleXdvcmQ+PGtleXdvcmQ+R2VuZSBFeHByZXNz
aW9uL2RydWcgZWZmZWN0cy9nZW5ldGljczwva2V5d29yZD48a2V5d29yZD5IdW1hbnM8L2tleXdv
cmQ+PGtleXdvcmQ+SHlwb3hpYS9nZW5ldGljcy9tZXRhYm9saXNtPC9rZXl3b3JkPjxrZXl3b3Jk
Pkx1bmcgTmVvcGxhc21zL2dlbmV0aWNzL2ltbXVub2xvZ3kvcGF0aG9sb2d5L3NlY29uZGFyeTwv
a2V5d29yZD48a2V5d29yZD5NYWNyb3BoYWdlcy9kcnVnIGVmZmVjdHMvKmltbXVub2xvZ3kvbWV0
YWJvbGlzbS9wYXRob2xvZ3k8L2tleXdvcmQ+PGtleXdvcmQ+TWFjcm9waGFnZXMsIFBlcml0b25l
YWwvZHJ1ZyBlZmZlY3RzL21ldGFib2xpc208L2tleXdvcmQ+PGtleXdvcmQ+TWljZTwva2V5d29y
ZD48a2V5d29yZD5NaWNlLCBJbmJyZWQgQkFMQiBDPC9rZXl3b3JkPjxrZXl3b3JkPk1pY2UsIElu
YnJlZCBDNTdCTDwva2V5d29yZD48a2V5d29yZD5NaWNlLCBLbm9ja291dDwva2V5d29yZD48a2V5
d29yZD5NaWNyb3Zlc3NlbHMvZHJ1ZyBlZmZlY3RzL3BhdGhvbG9neS91bHRyYXN0cnVjdHVyZTwv
a2V5d29yZD48a2V5d29yZD5OZW9wbGFzbSBNZXRhc3Rhc2lzL2dlbmV0aWNzL2ltbXVub2xvZ3kv
cGF0aG9sb2d5PC9rZXl3b3JkPjxrZXl3b3JkPk5lb3BsYXNtcy9ibG9vZCBzdXBwbHkvZ2VuZXRp
Y3MvKmltbXVub2xvZ3kvbWV0YWJvbGlzbS8qcGF0aG9sb2d5PC9rZXl3b3JkPjxrZXl3b3JkPk5l
b3Zhc2N1bGFyaXphdGlvbiwgUGF0aG9sb2dpYy9nZW5ldGljcy8qaW1tdW5vbG9neS9wYXRob2xv
Z3k8L2tleXdvcmQ+PGtleXdvcmQ+UGxhY2VudGEgR3Jvd3RoIEZhY3Rvcjwva2V5d29yZD48a2V5
d29yZD5QcmVnbmFuY3kgUHJvdGVpbnMvZ2VuZXRpY3MvaW1tdW5vbG9neS8qbWV0YWJvbGlzbTwv
a2V5d29yZD48a2V5d29yZD5Qcm90ZWlucy9nZW5ldGljcy8qbWV0YWJvbGlzbS9waGFybWFjb2xv
Z3k8L2tleXdvcmQ+PGtleXdvcmQ+UmVnaW9uYWwgQmxvb2QgRmxvdy9kcnVnIGVmZmVjdHMvZ2Vu
ZXRpY3M8L2tleXdvcmQ+PGtleXdvcmQ+VHJhbnNmZWN0aW9uPC9rZXl3b3JkPjwva2V5d29yZHM+
PGRhdGVzPjx5ZWFyPjIwMTE8L3llYXI+PHB1Yi1kYXRlcz48ZGF0ZT5KYW4gMTg8L2RhdGU+PC9w
dWItZGF0ZXM+PC9kYXRlcz48aXNibj4xODc4LTM2ODYgKEVsZWN0cm9uaWMpJiN4RDsxNTM1LTYx
MDggKExpbmtpbmcpPC9pc2JuPjxhY2Nlc3Npb24tbnVtPjIxMjE1NzA2PC9hY2Nlc3Npb24tbnVt
Pjx1cmxzPjxyZWxhdGVkLXVybHM+PHVybD5odHRwOi8vd3d3Lm5jYmkubmxtLm5paC5nb3YvcHVi
bWVkLzIxMjE1NzA2PC91cmw+PC9yZWxhdGVkLXVybHM+PC91cmxzPjxlbGVjdHJvbmljLXJlc291
cmNlLW51bT4xMC4xMDE2L2ouY2NyLjIwMTAuMTEuMDA5PC9lbGVjdHJvbmljLXJlc291cmNlLW51
bT48L3JlY29yZD48L0NpdGU+PC9FbmROb3RlPn==
</w:fldData>
        </w:fldChar>
      </w:r>
      <w:r>
        <w:instrText xml:space="preserve"> ADDIN EN.CITE </w:instrText>
      </w:r>
      <w:r>
        <w:fldChar w:fldCharType="begin">
          <w:fldData xml:space="preserve">PEVuZE5vdGU+PENpdGU+PEF1dGhvcj5IdWFuZzwvQXV0aG9yPjxZZWFyPjIwMTE8L1llYXI+PFJl
Y051bT4xNTI2PC9SZWNOdW0+PERpc3BsYXlUZXh0PihIdWFuZywgU251ZGVybCBldCBhbC4gMjAx
MSwgUm9sbnksIE1henpvbmUgZXQgYWwuIDIwMTEsIEh1YW5nLCBTdHlsaWFub3BvdWxvcyBldCBh
bC4gMjAxMyk8L0Rpc3BsYXlUZXh0PjxyZWNvcmQ+PHJlYy1udW1iZXI+MTUyNjwvcmVjLW51bWJl
cj48Zm9yZWlnbi1rZXlzPjxrZXkgYXBwPSJFTiIgZGItaWQ9ImVlMmRyYXZ4azB4eGE0ZXgyNXI1
ZGRmc3JmeHR3NXc5dndhMiIgdGltZXN0YW1wPSIwIj4xNTI2PC9rZXk+PC9mb3JlaWduLWtleXM+
PHJlZi10eXBlIG5hbWU9IkpvdXJuYWwgQXJ0aWNsZSI+MTc8L3JlZi10eXBlPjxjb250cmlidXRv
cnM+PGF1dGhvcnM+PGF1dGhvcj5IdWFuZywgWS48L2F1dGhvcj48YXV0aG9yPlNudWRlcmwsIE0u
PC9hdXRob3I+PGF1dGhvcj5KYWluLCBSLiBLLjwvYXV0aG9yPjwvYXV0aG9ycz48L2NvbnRyaWJ1
dG9ycz48YXV0aC1hZGRyZXNzPlN0ZWVsZSBMYWIgb2YgVHVtb3IgQmlvbG9neSwgRGVwYXJ0bWVu
dCBvZiBSYWRpYXRpb24gT25jb2xvZ3ksIE1hc3NhY2h1c2V0dHMgR2VuZXJhbCBIb3NwaXRhbCBh
bmQgSGFydmFyZCBNZWRpY2FsIFNjaG9vbCwgQm9zdG9uLCBNQSAwMjExNCwgVVNBLjwvYXV0aC1h
ZGRyZXNzPjx0aXRsZXM+PHRpdGxlPlBvbGFyaXphdGlvbiBvZiB0dW1vci1hc3NvY2lhdGVkIG1h
Y3JvcGhhZ2VzOiBhIG5vdmVsIHN0cmF0ZWd5IGZvciB2YXNjdWxhciBub3JtYWxpemF0aW9uIGFu
ZCBhbnRpdHVtb3IgaW1tdW5pdHk8L3RpdGxlPjxzZWNvbmRhcnktdGl0bGU+Q2FuY2VyIENlbGw8
L3NlY29uZGFyeS10aXRsZT48YWx0LXRpdGxlPkNhbmNlciBjZWxsPC9hbHQtdGl0bGU+PC90aXRs
ZXM+PHBhZ2VzPjEtMjwvcGFnZXM+PHZvbHVtZT4xOTwvdm9sdW1lPjxudW1iZXI+MTwvbnVtYmVy
PjxkYXRlcz48eWVhcj4yMDExPC95ZWFyPjxwdWItZGF0ZXM+PGRhdGU+SmFuIDE4PC9kYXRlPjwv
cHViLWRhdGVzPjwvZGF0ZXM+PGlzYm4+MTg3OC0zNjg2IChFbGVjdHJvbmljKSYjeEQ7MTUzNS02
MTA4IChMaW5raW5nKTwvaXNibj48YWNjZXNzaW9uLW51bT4yMTI1MTYwNzwvYWNjZXNzaW9uLW51
bT48dXJscz48cmVsYXRlZC11cmxzPjx1cmw+aHR0cDovL3d3dy5uY2JpLm5sbS5uaWguZ292L3B1
Ym1lZC8yMTI1MTYwNzwvdXJsPjwvcmVsYXRlZC11cmxzPjwvdXJscz48Y3VzdG9tMj4zMDM3MjY1
PC9jdXN0b20yPjxlbGVjdHJvbmljLXJlc291cmNlLW51bT4xMC4xMDE2L2ouY2NyLjIwMTEuMDEu
MDA1PC9lbGVjdHJvbmljLXJlc291cmNlLW51bT48L3JlY29yZD48L0NpdGU+PENpdGU+PEF1dGhv
cj5IdWFuZzwvQXV0aG9yPjxZZWFyPjIwMTM8L1llYXI+PFJlY051bT4xNTQzPC9SZWNOdW0+PHJl
Y29yZD48cmVjLW51bWJlcj4xNTQzPC9yZWMtbnVtYmVyPjxmb3JlaWduLWtleXM+PGtleSBhcHA9
IkVOIiBkYi1pZD0iZWUyZHJhdnhrMHh4YTRleDI1cjVkZGZzcmZ4dHc1dzl2d2EyIiB0aW1lc3Rh
bXA9IjAiPjE1NDM8L2tleT48L2ZvcmVpZ24ta2V5cz48cmVmLXR5cGUgbmFtZT0iSm91cm5hbCBB
cnRpY2xlIj4xNzwvcmVmLXR5cGU+PGNvbnRyaWJ1dG9ycz48YXV0aG9ycz48YXV0aG9yPkh1YW5n
LCBZLjwvYXV0aG9yPjxhdXRob3I+U3R5bGlhbm9wb3Vsb3MsIFQuPC9hdXRob3I+PGF1dGhvcj5E
dWRhLCBELiBHLjwvYXV0aG9yPjxhdXRob3I+RnVrdW11cmEsIEQuPC9hdXRob3I+PGF1dGhvcj5K
YWluLCBSLiBLLjwvYXV0aG9yPjwvYXV0aG9ycz48L2NvbnRyaWJ1dG9ycz48YXV0aC1hZGRyZXNz
PkF1dGhvcnMmYXBvczsgQWZmaWxpYXRpb246IFN0ZWVsZSBMYWJvcmF0b3J5IGZvciBUdW1vciBC
aW9sb2d5LCBEZXBhcnRtZW50IG9mIFJhZGlhdGlvbiBPbmNvbG9neSwgTWFzc2FjaHVzZXR0cyBH
ZW5lcmFsIEhvc3BpdGFsLCBIYXJ2YXJkIE1lZGljYWwgU2Nob29sLCBCb3N0b24sIE1hc3NhY2h1
c2V0dHMuPC9hdXRoLWFkZHJlc3M+PHRpdGxlcz48dGl0bGU+QmVuZWZpdHMgb2YgdmFzY3VsYXIg
bm9ybWFsaXphdGlvbiBhcmUgZG9zZSBhbmQgdGltZSBkZXBlbmRlbnQtLWxldHRlcjwvdGl0bGU+
PHNlY29uZGFyeS10aXRsZT5DYW5jZXIgUmVzPC9zZWNvbmRhcnktdGl0bGU+PGFsdC10aXRsZT5D
YW5jZXIgcmVzZWFyY2g8L2FsdC10aXRsZT48L3RpdGxlcz48YWx0LXBlcmlvZGljYWw+PGZ1bGwt
dGl0bGU+Q2FuY2VyIHJlc2VhcmNoPC9mdWxsLXRpdGxlPjwvYWx0LXBlcmlvZGljYWw+PHBhZ2Vz
PjcxNDQtNjwvcGFnZXM+PHZvbHVtZT43Mzwvdm9sdW1lPjxudW1iZXI+MjM8L251bWJlcj48a2V5
d29yZHM+PGtleXdvcmQ+QW5pbWFsczwva2V5d29yZD48a2V5d29yZD5BbnRpYm9kaWVzLCBNb25v
Y2xvbmFsLCBIdW1hbml6ZWQvKnBoYXJtYWNva2luZXRpY3MvKnBoYXJtYWNvbG9neTwva2V5d29y
ZD48a2V5d29yZD5Fc29waGFnZWFsIE5lb3BsYXNtcy8qZHJ1ZyB0aGVyYXB5LyptZXRhYm9saXNt
PC9rZXl3b3JkPjxrZXl3b3JkPkZlbWFsZTwva2V5d29yZD48a2V5d29yZD5IdW1hbnM8L2tleXdv
cmQ+PGtleXdvcmQ+SW1tdW5vZ2xvYnVsaW4gRy8qbWV0YWJvbGlzbTwva2V5d29yZD48a2V5d29y
ZD5NYWxlPC9rZXl3b3JkPjxrZXl3b3JkPk92YXJpYW4gTmVvcGxhc21zLypkcnVnIHRoZXJhcHkv
Km1ldGFib2xpc208L2tleXdvcmQ+PC9rZXl3b3Jkcz48ZGF0ZXM+PHllYXI+MjAxMzwveWVhcj48
cHViLWRhdGVzPjxkYXRlPkRlYyAxPC9kYXRlPjwvcHViLWRhdGVzPjwvZGF0ZXM+PGlzYm4+MTUz
OC03NDQ1IChFbGVjdHJvbmljKSYjeEQ7MDAwOC01NDcyIChMaW5raW5nKTwvaXNibj48YWNjZXNz
aW9uLW51bT4yNDI2NTI3NzwvYWNjZXNzaW9uLW51bT48dXJscz48cmVsYXRlZC11cmxzPjx1cmw+
aHR0cDovL3d3dy5uY2JpLm5sbS5uaWguZ292L3B1Ym1lZC8yNDI2NTI3NzwvdXJsPjwvcmVsYXRl
ZC11cmxzPjwvdXJscz48Y3VzdG9tMj4zODc2MDM1PC9jdXN0b20yPjxlbGVjdHJvbmljLXJlc291
cmNlLW51bT4xMC4xMTU4LzAwMDgtNTQ3Mi5DQU4tMTMtMTk4OTwvZWxlY3Ryb25pYy1yZXNvdXJj
ZS1udW0+PC9yZWNvcmQ+PC9DaXRlPjxDaXRlPjxBdXRob3I+Um9sbnk8L0F1dGhvcj48WWVhcj4y
MDExPC9ZZWFyPjxSZWNOdW0+MTQ4MTwvUmVjTnVtPjxyZWNvcmQ+PHJlYy1udW1iZXI+MTQ4MTwv
cmVjLW51bWJlcj48Zm9yZWlnbi1rZXlzPjxrZXkgYXBwPSJFTiIgZGItaWQ9ImVlMmRyYXZ4azB4
eGE0ZXgyNXI1ZGRmc3JmeHR3NXc5dndhMiIgdGltZXN0YW1wPSIwIj4xNDgxPC9rZXk+PC9mb3Jl
aWduLWtleXM+PHJlZi10eXBlIG5hbWU9IkpvdXJuYWwgQXJ0aWNsZSI+MTc8L3JlZi10eXBlPjxj
b250cmlidXRvcnM+PGF1dGhvcnM+PGF1dGhvcj5Sb2xueSwgQy48L2F1dGhvcj48YXV0aG9yPk1h
enpvbmUsIE0uPC9hdXRob3I+PGF1dGhvcj5UdWd1ZXMsIFMuPC9hdXRob3I+PGF1dGhvcj5MYW91
aSwgRC48L2F1dGhvcj48YXV0aG9yPkpvaGFuc3NvbiwgSS48L2F1dGhvcj48YXV0aG9yPkNvdWxv
biwgQy48L2F1dGhvcj48YXV0aG9yPlNxdWFkcml0bywgTS4gTC48L2F1dGhvcj48YXV0aG9yPlNl
Z3VyYSwgSS48L2F1dGhvcj48YXV0aG9yPkxpLCBYLjwvYXV0aG9yPjxhdXRob3I+S25ldmVscywg
RS48L2F1dGhvcj48YXV0aG9yPkNvc3RhLCBTLjwvYXV0aG9yPjxhdXRob3I+VmluY2tpZXIsIFMu
PC9hdXRob3I+PGF1dGhvcj5EcmVzc2VsYWVyLCBULjwvYXV0aG9yPjxhdXRob3I+QWtlcnVkLCBQ
LjwvYXV0aG9yPjxhdXRob3I+RGUgTW9sLCBNLjwvYXV0aG9yPjxhdXRob3I+U2Fsb21ha2ksIEgu
PC9hdXRob3I+PGF1dGhvcj5QaGlsbGlwc29uLCBNLjwvYXV0aG9yPjxhdXRob3I+V3lucywgUy48
L2F1dGhvcj48YXV0aG9yPkxhcnNzb24sIEUuPC9hdXRob3I+PGF1dGhvcj5CdXlzc2NoYWVydCwg
SS48L2F1dGhvcj48YXV0aG9yPkJvdGxpbmcsIEouPC9hdXRob3I+PGF1dGhvcj5IaW1tZWxyZWlj
aCwgVS48L2F1dGhvcj48YXV0aG9yPlZhbiBHaW5kZXJhY2h0ZXIsIEouIEEuPC9hdXRob3I+PGF1
dGhvcj5EZSBQYWxtYSwgTS48L2F1dGhvcj48YXV0aG9yPkRld2VyY2hpbiwgTS48L2F1dGhvcj48
YXV0aG9yPkNsYWVzc29uLVdlbHNoLCBMLjwvYXV0aG9yPjxhdXRob3I+Q2FybWVsaWV0LCBQLjwv
YXV0aG9yPjwvYXV0aG9ycz48L2NvbnRyaWJ1dG9ycz48YXV0aC1hZGRyZXNzPlVwcHNhbGEgVW5p
dmVyc2l0eSwgRGVwYXJ0bWVudCBvZiBHZW5ldGljcyBhbmQgUGF0aG9sb2d5LCBSdWRiZWNrIExh
Ym9yYXRvcnksIDc1MTg1IFVwcHNhbGEsIFN3ZWRlbi48L2F1dGgtYWRkcmVzcz48dGl0bGVzPjx0
aXRsZT5IUkcgaW5oaWJpdHMgdHVtb3IgZ3Jvd3RoIGFuZCBtZXRhc3Rhc2lzIGJ5IGluZHVjaW5n
IG1hY3JvcGhhZ2UgcG9sYXJpemF0aW9uIGFuZCB2ZXNzZWwgbm9ybWFsaXphdGlvbiB0aHJvdWdo
IGRvd25yZWd1bGF0aW9uIG9mIFBsR0Y8L3RpdGxlPjxzZWNvbmRhcnktdGl0bGU+Q2FuY2VyIENl
bGw8L3NlY29uZGFyeS10aXRsZT48YWx0LXRpdGxlPkNhbmNlciBjZWxsPC9hbHQtdGl0bGU+PC90
aXRsZXM+PHBhZ2VzPjMxLTQ0PC9wYWdlcz48dm9sdW1lPjE5PC92b2x1bWU+PG51bWJlcj4xPC9u
dW1iZXI+PGtleXdvcmRzPjxrZXl3b3JkPkFuaW1hbHM8L2tleXdvcmQ+PGtleXdvcmQ+QW50aWJv
ZGllcy9pbW11bm9sb2d5L3BoYXJtYWNvbG9neTwva2V5d29yZD48a2V5d29yZD5DRDgtUG9zaXRp
dmUgVC1MeW1waG9jeXRlcy9pbW11bm9sb2d5L3BhdGhvbG9neTwva2V5d29yZD48a2V5d29yZD5D
ZWxsIExpbmUsIFR1bW9yPC9rZXl3b3JkPjxrZXl3b3JkPkNlbGwgUHJvbGlmZXJhdGlvbi9kcnVn
IGVmZmVjdHM8L2tleXdvcmQ+PGtleXdvcmQ+Q2hlbW90YWN0aWMgRmFjdG9ycy9tZXRhYm9saXNt
PC9rZXl3b3JkPjxrZXl3b3JkPkNsb2Ryb25pYyBBY2lkL3BoYXJtYWNvbG9neTwva2V5d29yZD48
a2V5d29yZD5DdWx0dXJlIE1lZGlhLCBDb25kaXRpb25lZC9waGFybWFjb2xvZ3k8L2tleXdvcmQ+
PGtleXdvcmQ+Q3l0b2tpbmVzL21ldGFib2xpc208L2tleXdvcmQ+PGtleXdvcmQ+RGVuZHJpdGlj
IENlbGxzL2ltbXVub2xvZ3kvbWV0YWJvbGlzbS9wYXRob2xvZ3k8L2tleXdvcmQ+PGtleXdvcmQ+
RG93bi1SZWd1bGF0aW9uLypnZW5ldGljczwva2V5d29yZD48a2V5d29yZD5FbmRvdGhlbGlhbCBD
ZWxscy9jeXRvbG9neS9kcnVnIGVmZmVjdHM8L2tleXdvcmQ+PGtleXdvcmQ+R2VuZSBFeHByZXNz
aW9uL2RydWcgZWZmZWN0cy9nZW5ldGljczwva2V5d29yZD48a2V5d29yZD5IdW1hbnM8L2tleXdv
cmQ+PGtleXdvcmQ+SHlwb3hpYS9nZW5ldGljcy9tZXRhYm9saXNtPC9rZXl3b3JkPjxrZXl3b3Jk
Pkx1bmcgTmVvcGxhc21zL2dlbmV0aWNzL2ltbXVub2xvZ3kvcGF0aG9sb2d5L3NlY29uZGFyeTwv
a2V5d29yZD48a2V5d29yZD5NYWNyb3BoYWdlcy9kcnVnIGVmZmVjdHMvKmltbXVub2xvZ3kvbWV0
YWJvbGlzbS9wYXRob2xvZ3k8L2tleXdvcmQ+PGtleXdvcmQ+TWFjcm9waGFnZXMsIFBlcml0b25l
YWwvZHJ1ZyBlZmZlY3RzL21ldGFib2xpc208L2tleXdvcmQ+PGtleXdvcmQ+TWljZTwva2V5d29y
ZD48a2V5d29yZD5NaWNlLCBJbmJyZWQgQkFMQiBDPC9rZXl3b3JkPjxrZXl3b3JkPk1pY2UsIElu
YnJlZCBDNTdCTDwva2V5d29yZD48a2V5d29yZD5NaWNlLCBLbm9ja291dDwva2V5d29yZD48a2V5
d29yZD5NaWNyb3Zlc3NlbHMvZHJ1ZyBlZmZlY3RzL3BhdGhvbG9neS91bHRyYXN0cnVjdHVyZTwv
a2V5d29yZD48a2V5d29yZD5OZW9wbGFzbSBNZXRhc3Rhc2lzL2dlbmV0aWNzL2ltbXVub2xvZ3kv
cGF0aG9sb2d5PC9rZXl3b3JkPjxrZXl3b3JkPk5lb3BsYXNtcy9ibG9vZCBzdXBwbHkvZ2VuZXRp
Y3MvKmltbXVub2xvZ3kvbWV0YWJvbGlzbS8qcGF0aG9sb2d5PC9rZXl3b3JkPjxrZXl3b3JkPk5l
b3Zhc2N1bGFyaXphdGlvbiwgUGF0aG9sb2dpYy9nZW5ldGljcy8qaW1tdW5vbG9neS9wYXRob2xv
Z3k8L2tleXdvcmQ+PGtleXdvcmQ+UGxhY2VudGEgR3Jvd3RoIEZhY3Rvcjwva2V5d29yZD48a2V5
d29yZD5QcmVnbmFuY3kgUHJvdGVpbnMvZ2VuZXRpY3MvaW1tdW5vbG9neS8qbWV0YWJvbGlzbTwv
a2V5d29yZD48a2V5d29yZD5Qcm90ZWlucy9nZW5ldGljcy8qbWV0YWJvbGlzbS9waGFybWFjb2xv
Z3k8L2tleXdvcmQ+PGtleXdvcmQ+UmVnaW9uYWwgQmxvb2QgRmxvdy9kcnVnIGVmZmVjdHMvZ2Vu
ZXRpY3M8L2tleXdvcmQ+PGtleXdvcmQ+VHJhbnNmZWN0aW9uPC9rZXl3b3JkPjwva2V5d29yZHM+
PGRhdGVzPjx5ZWFyPjIwMTE8L3llYXI+PHB1Yi1kYXRlcz48ZGF0ZT5KYW4gMTg8L2RhdGU+PC9w
dWItZGF0ZXM+PC9kYXRlcz48aXNibj4xODc4LTM2ODYgKEVsZWN0cm9uaWMpJiN4RDsxNTM1LTYx
MDggKExpbmtpbmcpPC9pc2JuPjxhY2Nlc3Npb24tbnVtPjIxMjE1NzA2PC9hY2Nlc3Npb24tbnVt
Pjx1cmxzPjxyZWxhdGVkLXVybHM+PHVybD5odHRwOi8vd3d3Lm5jYmkubmxtLm5paC5nb3YvcHVi
bWVkLzIxMjE1NzA2PC91cmw+PC9yZWxhdGVkLXVybHM+PC91cmxzPjxlbGVjdHJvbmljLXJlc291
cmNlLW51bT4xMC4xMDE2L2ouY2NyLjIwMTAuMTEuMDA5PC9lbGVjdHJvbmljLXJlc291cmNlLW51
bT48L3JlY29yZD48L0NpdGU+PC9FbmROb3RlPn==
</w:fldData>
        </w:fldChar>
      </w:r>
      <w:r>
        <w:instrText xml:space="preserve"> ADDIN EN.CITE.DATA </w:instrText>
      </w:r>
      <w:r>
        <w:fldChar w:fldCharType="end"/>
      </w:r>
      <w:r w:rsidRPr="00B15167">
        <w:fldChar w:fldCharType="separate"/>
      </w:r>
      <w:r>
        <w:rPr>
          <w:noProof/>
        </w:rPr>
        <w:t>(Huang, Snuderl et al. 2011, Rolny, Mazzone et al. 2011, Huang, Stylianopoulos et al. 2013)</w:t>
      </w:r>
      <w:r w:rsidRPr="00B15167">
        <w:fldChar w:fldCharType="end"/>
      </w:r>
      <w:r w:rsidRPr="00B15167">
        <w:t xml:space="preserve"> showing that a decline in hypoxia leads to a reorientation in TAM polarization from the </w:t>
      </w:r>
      <w:r w:rsidRPr="002F6E74">
        <w:rPr>
          <w:i/>
          <w:iCs/>
        </w:rPr>
        <w:t>M</w:t>
      </w:r>
      <w:r w:rsidRPr="002F6E74">
        <w:rPr>
          <w:i/>
          <w:iCs/>
          <w:vertAlign w:val="subscript"/>
        </w:rPr>
        <w:t>2</w:t>
      </w:r>
      <w:r w:rsidRPr="00B15167">
        <w:t xml:space="preserve">-like to the </w:t>
      </w:r>
      <w:r w:rsidRPr="002F6E74">
        <w:rPr>
          <w:i/>
          <w:iCs/>
        </w:rPr>
        <w:t>M</w:t>
      </w:r>
      <w:r w:rsidRPr="002F6E74">
        <w:rPr>
          <w:i/>
          <w:iCs/>
          <w:vertAlign w:val="subscript"/>
        </w:rPr>
        <w:t>1</w:t>
      </w:r>
      <w:r w:rsidRPr="00B15167">
        <w:t xml:space="preserve">-like phenotype. Previous investigations have established a correlation between TAMs and the expression of VEGF </w:t>
      </w:r>
      <w:r w:rsidRPr="00B15167">
        <w:fldChar w:fldCharType="begin">
          <w:fldData xml:space="preserve">PEVuZE5vdGU+PENpdGU+PEF1dGhvcj5MaW5kZTwvQXV0aG9yPjxZZWFyPjIwMTI8L1llYXI+PFJl
Y051bT4xNTI4PC9SZWNOdW0+PERpc3BsYXlUZXh0PihTdG9ja21hbm4sIERvZWRlbnMgZXQgYWwu
IDIwMDgsIFJvbG55LCBNYXp6b25lIGV0IGFsLiAyMDExLCBMaW5kZSwgTGVkZXJsZSBldCBhbC4g
MjAxMik8L0Rpc3BsYXlUZXh0PjxyZWNvcmQ+PHJlYy1udW1iZXI+MTUyODwvcmVjLW51bWJlcj48
Zm9yZWlnbi1rZXlzPjxrZXkgYXBwPSJFTiIgZGItaWQ9ImVlMmRyYXZ4azB4eGE0ZXgyNXI1ZGRm
c3JmeHR3NXc5dndhMiIgdGltZXN0YW1wPSIwIj4xNTI4PC9rZXk+PC9mb3JlaWduLWtleXM+PHJl
Zi10eXBlIG5hbWU9IkpvdXJuYWwgQXJ0aWNsZSI+MTc8L3JlZi10eXBlPjxjb250cmlidXRvcnM+
PGF1dGhvcnM+PGF1dGhvcj5MaW5kZSwgTi48L2F1dGhvcj48YXV0aG9yPkxlZGVybGUsIFcuPC9h
dXRob3I+PGF1dGhvcj5EZXBuZXIsIFMuPC9hdXRob3I+PGF1dGhvcj52YW4gUm9vaWplbiwgTi48
L2F1dGhvcj48YXV0aG9yPkd1dHNjaGFsaywgQy4gTS48L2F1dGhvcj48YXV0aG9yPk11ZWxsZXIs
IE0uIE0uPC9hdXRob3I+PC9hdXRob3JzPjwvY29udHJpYnV0b3JzPjxhdXRoLWFkZHJlc3M+VHVt
b3VyIGFuZCBNaWNyb2Vudmlyb25tZW50IEdyb3VwLCBHZXJtYW4gQ2FuY2VyIFJlc2VhcmNoIENl
bnRyZSAoREtGWiksIEhlaWRlbGJlcmcsIEdlcm1hbnkuPC9hdXRoLWFkZHJlc3M+PHRpdGxlcz48
dGl0bGU+VmFzY3VsYXIgZW5kb3RoZWxpYWwgZ3Jvd3RoIGZhY3Rvci1pbmR1Y2VkIHNraW4gY2Fy
Y2lub2dlbmVzaXMgZGVwZW5kcyBvbiByZWNydWl0bWVudCBhbmQgYWx0ZXJuYXRpdmUgYWN0aXZh
dGlvbiBvZiBtYWNyb3BoYWdlczwvdGl0bGU+PHNlY29uZGFyeS10aXRsZT5KIFBhdGhvbDwvc2Vj
b25kYXJ5LXRpdGxlPjxhbHQtdGl0bGU+VGhlIEpvdXJuYWwgb2YgcGF0aG9sb2d5PC9hbHQtdGl0
bGU+PC90aXRsZXM+PHBhZ2VzPjE3LTI4PC9wYWdlcz48dm9sdW1lPjIyNzwvdm9sdW1lPjxudW1i
ZXI+MTwvbnVtYmVyPjxrZXl3b3Jkcz48a2V5d29yZD5BbmltYWxzPC9rZXl3b3JkPjxrZXl3b3Jk
PkJvbmUgTWFycm93IENlbGxzL3BhdGhvbG9neTwva2V5d29yZD48a2V5d29yZD5DZWxsIExpbmUs
IFRyYW5zZm9ybWVkPC9rZXl3b3JkPjxrZXl3b3JkPkNlbGwgTW92ZW1lbnQ8L2tleXdvcmQ+PGtl
eXdvcmQ+RGlzZWFzZSBNb2RlbHMsIEFuaW1hbDwva2V5d29yZD48a2V5d29yZD4qR2VuZSBFeHBy
ZXNzaW9uIFJlZ3VsYXRpb24sIE5lb3BsYXN0aWM8L2tleXdvcmQ+PGtleXdvcmQ+SHVtYW5zPC9r
ZXl3b3JkPjxrZXl3b3JkPkltbXVuaXR5LCBDZWxsdWxhcjwva2V5d29yZD48a2V5d29yZD5JbnRl
cmxldWtpbi0xMC9tZXRhYm9saXNtL3BoYXJtYWNvbG9neTwva2V5d29yZD48a2V5d29yZD5JbnRl
cmxldWtpbi00L21ldGFib2xpc20vcGhhcm1hY29sb2d5PC9rZXl3b3JkPjxrZXl3b3JkPktlcmF0
aW5vY3l0ZXM8L2tleXdvcmQ+PGtleXdvcmQ+TWFjcm9waGFnZSBBY3RpdmF0aW9uPC9rZXl3b3Jk
PjxrZXl3b3JkPk1hY3JvcGhhZ2VzLypwYXRob2xvZ3k8L2tleXdvcmQ+PGtleXdvcmQ+TWljZTwv
a2V5d29yZD48a2V5d29yZD5NaWNlLCBJbmJyZWQgQzU3Qkw8L2tleXdvcmQ+PGtleXdvcmQ+TWlj
ZSwgTnVkZTwva2V5d29yZD48a2V5d29yZD5OZW9wbGFzbSBUcmFuc3BsYW50YXRpb248L2tleXdv
cmQ+PGtleXdvcmQ+TmVvdmFzY3VsYXJpemF0aW9uLCBQYXRob2xvZ2ljPC9rZXl3b3JkPjxrZXl3
b3JkPlNraW4gTmVvcGxhc21zLypnZW5ldGljcy9tZXRhYm9saXNtL3BhdGhvbG9neTwva2V5d29y
ZD48a2V5d29yZD5UcmFuc2ZlY3Rpb248L2tleXdvcmQ+PGtleXdvcmQ+VHVtb3IgTWljcm9lbnZp
cm9ubWVudDwva2V5d29yZD48a2V5d29yZD5WYXNjdWxhciBFbmRvdGhlbGlhbCBHcm93dGggRmFj
dG9yIEEvKmdlbmV0aWNzL21ldGFib2xpc208L2tleXdvcmQ+PC9rZXl3b3Jkcz48ZGF0ZXM+PHll
YXI+MjAxMjwveWVhcj48cHViLWRhdGVzPjxkYXRlPk1heTwvZGF0ZT48L3B1Yi1kYXRlcz48L2Rh
dGVzPjxpc2JuPjEwOTYtOTg5NiAoRWxlY3Ryb25pYykmI3hEOzAwMjItMzQxNyAoTGlua2luZyk8
L2lzYm4+PGFjY2Vzc2lvbi1udW0+MjIyNjIxMjI8L2FjY2Vzc2lvbi1udW0+PHVybHM+PHJlbGF0
ZWQtdXJscz48dXJsPmh0dHA6Ly93d3cubmNiaS5ubG0ubmloLmdvdi9wdWJtZWQvMjIyNjIxMjI8
L3VybD48L3JlbGF0ZWQtdXJscz48L3VybHM+PGVsZWN0cm9uaWMtcmVzb3VyY2UtbnVtPjEwLjEw
MDIvcGF0aC4zOTg5PC9lbGVjdHJvbmljLXJlc291cmNlLW51bT48L3JlY29yZD48L0NpdGU+PENp
dGU+PEF1dGhvcj5Sb2xueTwvQXV0aG9yPjxZZWFyPjIwMTE8L1llYXI+PFJlY051bT4xNDgxPC9S
ZWNOdW0+PHJlY29yZD48cmVjLW51bWJlcj4xNDgxPC9yZWMtbnVtYmVyPjxmb3JlaWduLWtleXM+
PGtleSBhcHA9IkVOIiBkYi1pZD0iZWUyZHJhdnhrMHh4YTRleDI1cjVkZGZzcmZ4dHc1dzl2d2Ey
IiB0aW1lc3RhbXA9IjAiPjE0ODE8L2tleT48L2ZvcmVpZ24ta2V5cz48cmVmLXR5cGUgbmFtZT0i
Sm91cm5hbCBBcnRpY2xlIj4xNzwvcmVmLXR5cGU+PGNvbnRyaWJ1dG9ycz48YXV0aG9ycz48YXV0
aG9yPlJvbG55LCBDLjwvYXV0aG9yPjxhdXRob3I+TWF6em9uZSwgTS48L2F1dGhvcj48YXV0aG9y
PlR1Z3VlcywgUy48L2F1dGhvcj48YXV0aG9yPkxhb3VpLCBELjwvYXV0aG9yPjxhdXRob3I+Sm9o
YW5zc29uLCBJLjwvYXV0aG9yPjxhdXRob3I+Q291bG9uLCBDLjwvYXV0aG9yPjxhdXRob3I+U3F1
YWRyaXRvLCBNLiBMLjwvYXV0aG9yPjxhdXRob3I+U2VndXJhLCBJLjwvYXV0aG9yPjxhdXRob3I+
TGksIFguPC9hdXRob3I+PGF1dGhvcj5LbmV2ZWxzLCBFLjwvYXV0aG9yPjxhdXRob3I+Q29zdGEs
IFMuPC9hdXRob3I+PGF1dGhvcj5WaW5ja2llciwgUy48L2F1dGhvcj48YXV0aG9yPkRyZXNzZWxh
ZXIsIFQuPC9hdXRob3I+PGF1dGhvcj5Ba2VydWQsIFAuPC9hdXRob3I+PGF1dGhvcj5EZSBNb2ws
IE0uPC9hdXRob3I+PGF1dGhvcj5TYWxvbWFraSwgSC48L2F1dGhvcj48YXV0aG9yPlBoaWxsaXBz
b24sIE0uPC9hdXRob3I+PGF1dGhvcj5XeW5zLCBTLjwvYXV0aG9yPjxhdXRob3I+TGFyc3Nvbiwg
RS48L2F1dGhvcj48YXV0aG9yPkJ1eXNzY2hhZXJ0LCBJLjwvYXV0aG9yPjxhdXRob3I+Qm90bGlu
ZywgSi48L2F1dGhvcj48YXV0aG9yPkhpbW1lbHJlaWNoLCBVLjwvYXV0aG9yPjxhdXRob3I+VmFu
IEdpbmRlcmFjaHRlciwgSi4gQS48L2F1dGhvcj48YXV0aG9yPkRlIFBhbG1hLCBNLjwvYXV0aG9y
PjxhdXRob3I+RGV3ZXJjaGluLCBNLjwvYXV0aG9yPjxhdXRob3I+Q2xhZXNzb24tV2Vsc2gsIEwu
PC9hdXRob3I+PGF1dGhvcj5DYXJtZWxpZXQsIFAuPC9hdXRob3I+PC9hdXRob3JzPjwvY29udHJp
YnV0b3JzPjxhdXRoLWFkZHJlc3M+VXBwc2FsYSBVbml2ZXJzaXR5LCBEZXBhcnRtZW50IG9mIEdl
bmV0aWNzIGFuZCBQYXRob2xvZ3ksIFJ1ZGJlY2sgTGFib3JhdG9yeSwgNzUxODUgVXBwc2FsYSwg
U3dlZGVuLjwvYXV0aC1hZGRyZXNzPjx0aXRsZXM+PHRpdGxlPkhSRyBpbmhpYml0cyB0dW1vciBn
cm93dGggYW5kIG1ldGFzdGFzaXMgYnkgaW5kdWNpbmcgbWFjcm9waGFnZSBwb2xhcml6YXRpb24g
YW5kIHZlc3NlbCBub3JtYWxpemF0aW9uIHRocm91Z2ggZG93bnJlZ3VsYXRpb24gb2YgUGxHRjwv
dGl0bGU+PHNlY29uZGFyeS10aXRsZT5DYW5jZXIgQ2VsbDwvc2Vjb25kYXJ5LXRpdGxlPjxhbHQt
dGl0bGU+Q2FuY2VyIGNlbGw8L2FsdC10aXRsZT48L3RpdGxlcz48cGFnZXM+MzEtNDQ8L3BhZ2Vz
Pjx2b2x1bWU+MTk8L3ZvbHVtZT48bnVtYmVyPjE8L251bWJlcj48a2V5d29yZHM+PGtleXdvcmQ+
QW5pbWFsczwva2V5d29yZD48a2V5d29yZD5BbnRpYm9kaWVzL2ltbXVub2xvZ3kvcGhhcm1hY29s
b2d5PC9rZXl3b3JkPjxrZXl3b3JkPkNEOC1Qb3NpdGl2ZSBULUx5bXBob2N5dGVzL2ltbXVub2xv
Z3kvcGF0aG9sb2d5PC9rZXl3b3JkPjxrZXl3b3JkPkNlbGwgTGluZSwgVHVtb3I8L2tleXdvcmQ+
PGtleXdvcmQ+Q2VsbCBQcm9saWZlcmF0aW9uL2RydWcgZWZmZWN0czwva2V5d29yZD48a2V5d29y
ZD5DaGVtb3RhY3RpYyBGYWN0b3JzL21ldGFib2xpc208L2tleXdvcmQ+PGtleXdvcmQ+Q2xvZHJv
bmljIEFjaWQvcGhhcm1hY29sb2d5PC9rZXl3b3JkPjxrZXl3b3JkPkN1bHR1cmUgTWVkaWEsIENv
bmRpdGlvbmVkL3BoYXJtYWNvbG9neTwva2V5d29yZD48a2V5d29yZD5DeXRva2luZXMvbWV0YWJv
bGlzbTwva2V5d29yZD48a2V5d29yZD5EZW5kcml0aWMgQ2VsbHMvaW1tdW5vbG9neS9tZXRhYm9s
aXNtL3BhdGhvbG9neTwva2V5d29yZD48a2V5d29yZD5Eb3duLVJlZ3VsYXRpb24vKmdlbmV0aWNz
PC9rZXl3b3JkPjxrZXl3b3JkPkVuZG90aGVsaWFsIENlbGxzL2N5dG9sb2d5L2RydWcgZWZmZWN0
czwva2V5d29yZD48a2V5d29yZD5HZW5lIEV4cHJlc3Npb24vZHJ1ZyBlZmZlY3RzL2dlbmV0aWNz
PC9rZXl3b3JkPjxrZXl3b3JkPkh1bWFuczwva2V5d29yZD48a2V5d29yZD5IeXBveGlhL2dlbmV0
aWNzL21ldGFib2xpc208L2tleXdvcmQ+PGtleXdvcmQ+THVuZyBOZW9wbGFzbXMvZ2VuZXRpY3Mv
aW1tdW5vbG9neS9wYXRob2xvZ3kvc2Vjb25kYXJ5PC9rZXl3b3JkPjxrZXl3b3JkPk1hY3JvcGhh
Z2VzL2RydWcgZWZmZWN0cy8qaW1tdW5vbG9neS9tZXRhYm9saXNtL3BhdGhvbG9neTwva2V5d29y
ZD48a2V5d29yZD5NYWNyb3BoYWdlcywgUGVyaXRvbmVhbC9kcnVnIGVmZmVjdHMvbWV0YWJvbGlz
bTwva2V5d29yZD48a2V5d29yZD5NaWNlPC9rZXl3b3JkPjxrZXl3b3JkPk1pY2UsIEluYnJlZCBC
QUxCIEM8L2tleXdvcmQ+PGtleXdvcmQ+TWljZSwgSW5icmVkIEM1N0JMPC9rZXl3b3JkPjxrZXl3
b3JkPk1pY2UsIEtub2Nrb3V0PC9rZXl3b3JkPjxrZXl3b3JkPk1pY3JvdmVzc2Vscy9kcnVnIGVm
ZmVjdHMvcGF0aG9sb2d5L3VsdHJhc3RydWN0dXJlPC9rZXl3b3JkPjxrZXl3b3JkPk5lb3BsYXNt
IE1ldGFzdGFzaXMvZ2VuZXRpY3MvaW1tdW5vbG9neS9wYXRob2xvZ3k8L2tleXdvcmQ+PGtleXdv
cmQ+TmVvcGxhc21zL2Jsb29kIHN1cHBseS9nZW5ldGljcy8qaW1tdW5vbG9neS9tZXRhYm9saXNt
LypwYXRob2xvZ3k8L2tleXdvcmQ+PGtleXdvcmQ+TmVvdmFzY3VsYXJpemF0aW9uLCBQYXRob2xv
Z2ljL2dlbmV0aWNzLyppbW11bm9sb2d5L3BhdGhvbG9neTwva2V5d29yZD48a2V5d29yZD5QbGFj
ZW50YSBHcm93dGggRmFjdG9yPC9rZXl3b3JkPjxrZXl3b3JkPlByZWduYW5jeSBQcm90ZWlucy9n
ZW5ldGljcy9pbW11bm9sb2d5LyptZXRhYm9saXNtPC9rZXl3b3JkPjxrZXl3b3JkPlByb3RlaW5z
L2dlbmV0aWNzLyptZXRhYm9saXNtL3BoYXJtYWNvbG9neTwva2V5d29yZD48a2V5d29yZD5SZWdp
b25hbCBCbG9vZCBGbG93L2RydWcgZWZmZWN0cy9nZW5ldGljczwva2V5d29yZD48a2V5d29yZD5U
cmFuc2ZlY3Rpb248L2tleXdvcmQ+PC9rZXl3b3Jkcz48ZGF0ZXM+PHllYXI+MjAxMTwveWVhcj48
cHViLWRhdGVzPjxkYXRlPkphbiAxODwvZGF0ZT48L3B1Yi1kYXRlcz48L2RhdGVzPjxpc2JuPjE4
NzgtMzY4NiAoRWxlY3Ryb25pYykmI3hEOzE1MzUtNjEwOCAoTGlua2luZyk8L2lzYm4+PGFjY2Vz
c2lvbi1udW0+MjEyMTU3MDY8L2FjY2Vzc2lvbi1udW0+PHVybHM+PHJlbGF0ZWQtdXJscz48dXJs
Pmh0dHA6Ly93d3cubmNiaS5ubG0ubmloLmdvdi9wdWJtZWQvMjEyMTU3MDY8L3VybD48L3JlbGF0
ZWQtdXJscz48L3VybHM+PGVsZWN0cm9uaWMtcmVzb3VyY2UtbnVtPjEwLjEwMTYvai5jY3IuMjAx
MC4xMS4wMDk8L2VsZWN0cm9uaWMtcmVzb3VyY2UtbnVtPjwvcmVjb3JkPjwvQ2l0ZT48Q2l0ZT48
QXV0aG9yPlN0b2NrbWFubjwvQXV0aG9yPjxZZWFyPjIwMDg8L1llYXI+PFJlY051bT41NDI8L1Jl
Y051bT48cmVjb3JkPjxyZWMtbnVtYmVyPjU0MjwvcmVjLW51bWJlcj48Zm9yZWlnbi1rZXlzPjxr
ZXkgYXBwPSJFTiIgZGItaWQ9ImVlMmRyYXZ4azB4eGE0ZXgyNXI1ZGRmc3JmeHR3NXc5dndhMiIg
dGltZXN0YW1wPSIwIj41NDI8L2tleT48L2ZvcmVpZ24ta2V5cz48cmVmLXR5cGUgbmFtZT0iSm91
cm5hbCBBcnRpY2xlIj4xNzwvcmVmLXR5cGU+PGNvbnRyaWJ1dG9ycz48YXV0aG9ycz48YXV0aG9y
PlN0b2NrbWFubiwgQy48L2F1dGhvcj48YXV0aG9yPkRvZWRlbnMsIEEuPC9hdXRob3I+PGF1dGhv
cj5XZWlkZW1hbm4sIEEuPC9hdXRob3I+PGF1dGhvcj5aaGFuZywgTi48L2F1dGhvcj48YXV0aG9y
PlRha2VkYSwgTi48L2F1dGhvcj48YXV0aG9yPkdyZWVuYmVyZywgSi4gSS48L2F1dGhvcj48YXV0
aG9yPkNoZXJlc2gsIEQuIEEuPC9hdXRob3I+PGF1dGhvcj5Kb2huc29uLCBSLiBTLjwvYXV0aG9y
PjwvYXV0aG9ycz48L2NvbnRyaWJ1dG9ycz48YXV0aC1hZGRyZXNzPk1vbGVjdWxhciBCaW9sb2d5
IFNlY3Rpb24sIERpdmlzaW9uIG9mIEJpb2xvZ2ljYWwgU2NpZW5jZXMsIE1vb3JlcyBDYW5jZXIg
Q2VudGVyLCBVbml2ZXJzaXR5IG9mIENhbGlmb3JuaWEsIFNhbiBEaWVnbywgU2FuIERpZWdvLCBD
YWxpZm9ybmlhIDkyMDkzLCBVU0EuPC9hdXRoLWFkZHJlc3M+PHRpdGxlcz48dGl0bGU+RGVsZXRp
b24gb2YgdmFzY3VsYXIgZW5kb3RoZWxpYWwgZ3Jvd3RoIGZhY3RvciBpbiBteWVsb2lkIGNlbGxz
IGFjY2VsZXJhdGVzIHR1bW9yaWdlbmVzaXM8L3RpdGxlPjxzZWNvbmRhcnktdGl0bGU+TmF0dXJl
PC9zZWNvbmRhcnktdGl0bGU+PHNob3J0LXRpdGxlPkRlbGV0aW9uIG9mIHZhc2N1bGFyIGVuZG90
aGVsaWFsIGdyb3d0aCBmYWN0b3IgaW4gbXllbG9pZCBjZWxscyBhY2NlbGVyYXRlcyB0dW1vcmln
ZW5lc2lzPC9zaG9ydC10aXRsZT48L3RpdGxlcz48cGFnZXM+ODE0LTgxODwvcGFnZXM+PHZvbHVt
ZT40NTY8L3ZvbHVtZT48bnVtYmVyPjcyMjM8L251bWJlcj48ZGF0ZXM+PHllYXI+MjAwODwveWVh
cj48L2RhdGVzPjxpc2JuPjE0NzYtNDY4NzsgMDAyOC0wODM2PC9pc2JuPjx1cmxzPjwvdXJscz48
ZWxlY3Ryb25pYy1yZXNvdXJjZS1udW0+MTAuMTAzOC9uYXR1cmUwNzQ0NTsgMTAuMTAzOC9uYXR1
cmUwNzQ0NTwvZWxlY3Ryb25pYy1yZXNvdXJjZS1udW0+PGFjY2Vzcy1kYXRlPkRlYyAxMTwvYWNj
ZXNzLWRhdGU+PC9yZWNvcmQ+PC9DaXRlPjwvRW5kTm90ZT5=
</w:fldData>
        </w:fldChar>
      </w:r>
      <w:r>
        <w:instrText xml:space="preserve"> ADDIN EN.CITE </w:instrText>
      </w:r>
      <w:r>
        <w:fldChar w:fldCharType="begin">
          <w:fldData xml:space="preserve">PEVuZE5vdGU+PENpdGU+PEF1dGhvcj5MaW5kZTwvQXV0aG9yPjxZZWFyPjIwMTI8L1llYXI+PFJl
Y051bT4xNTI4PC9SZWNOdW0+PERpc3BsYXlUZXh0PihTdG9ja21hbm4sIERvZWRlbnMgZXQgYWwu
IDIwMDgsIFJvbG55LCBNYXp6b25lIGV0IGFsLiAyMDExLCBMaW5kZSwgTGVkZXJsZSBldCBhbC4g
MjAxMik8L0Rpc3BsYXlUZXh0PjxyZWNvcmQ+PHJlYy1udW1iZXI+MTUyODwvcmVjLW51bWJlcj48
Zm9yZWlnbi1rZXlzPjxrZXkgYXBwPSJFTiIgZGItaWQ9ImVlMmRyYXZ4azB4eGE0ZXgyNXI1ZGRm
c3JmeHR3NXc5dndhMiIgdGltZXN0YW1wPSIwIj4xNTI4PC9rZXk+PC9mb3JlaWduLWtleXM+PHJl
Zi10eXBlIG5hbWU9IkpvdXJuYWwgQXJ0aWNsZSI+MTc8L3JlZi10eXBlPjxjb250cmlidXRvcnM+
PGF1dGhvcnM+PGF1dGhvcj5MaW5kZSwgTi48L2F1dGhvcj48YXV0aG9yPkxlZGVybGUsIFcuPC9h
dXRob3I+PGF1dGhvcj5EZXBuZXIsIFMuPC9hdXRob3I+PGF1dGhvcj52YW4gUm9vaWplbiwgTi48
L2F1dGhvcj48YXV0aG9yPkd1dHNjaGFsaywgQy4gTS48L2F1dGhvcj48YXV0aG9yPk11ZWxsZXIs
IE0uIE0uPC9hdXRob3I+PC9hdXRob3JzPjwvY29udHJpYnV0b3JzPjxhdXRoLWFkZHJlc3M+VHVt
b3VyIGFuZCBNaWNyb2Vudmlyb25tZW50IEdyb3VwLCBHZXJtYW4gQ2FuY2VyIFJlc2VhcmNoIENl
bnRyZSAoREtGWiksIEhlaWRlbGJlcmcsIEdlcm1hbnkuPC9hdXRoLWFkZHJlc3M+PHRpdGxlcz48
dGl0bGU+VmFzY3VsYXIgZW5kb3RoZWxpYWwgZ3Jvd3RoIGZhY3Rvci1pbmR1Y2VkIHNraW4gY2Fy
Y2lub2dlbmVzaXMgZGVwZW5kcyBvbiByZWNydWl0bWVudCBhbmQgYWx0ZXJuYXRpdmUgYWN0aXZh
dGlvbiBvZiBtYWNyb3BoYWdlczwvdGl0bGU+PHNlY29uZGFyeS10aXRsZT5KIFBhdGhvbDwvc2Vj
b25kYXJ5LXRpdGxlPjxhbHQtdGl0bGU+VGhlIEpvdXJuYWwgb2YgcGF0aG9sb2d5PC9hbHQtdGl0
bGU+PC90aXRsZXM+PHBhZ2VzPjE3LTI4PC9wYWdlcz48dm9sdW1lPjIyNzwvdm9sdW1lPjxudW1i
ZXI+MTwvbnVtYmVyPjxrZXl3b3Jkcz48a2V5d29yZD5BbmltYWxzPC9rZXl3b3JkPjxrZXl3b3Jk
PkJvbmUgTWFycm93IENlbGxzL3BhdGhvbG9neTwva2V5d29yZD48a2V5d29yZD5DZWxsIExpbmUs
IFRyYW5zZm9ybWVkPC9rZXl3b3JkPjxrZXl3b3JkPkNlbGwgTW92ZW1lbnQ8L2tleXdvcmQ+PGtl
eXdvcmQ+RGlzZWFzZSBNb2RlbHMsIEFuaW1hbDwva2V5d29yZD48a2V5d29yZD4qR2VuZSBFeHBy
ZXNzaW9uIFJlZ3VsYXRpb24sIE5lb3BsYXN0aWM8L2tleXdvcmQ+PGtleXdvcmQ+SHVtYW5zPC9r
ZXl3b3JkPjxrZXl3b3JkPkltbXVuaXR5LCBDZWxsdWxhcjwva2V5d29yZD48a2V5d29yZD5JbnRl
cmxldWtpbi0xMC9tZXRhYm9saXNtL3BoYXJtYWNvbG9neTwva2V5d29yZD48a2V5d29yZD5JbnRl
cmxldWtpbi00L21ldGFib2xpc20vcGhhcm1hY29sb2d5PC9rZXl3b3JkPjxrZXl3b3JkPktlcmF0
aW5vY3l0ZXM8L2tleXdvcmQ+PGtleXdvcmQ+TWFjcm9waGFnZSBBY3RpdmF0aW9uPC9rZXl3b3Jk
PjxrZXl3b3JkPk1hY3JvcGhhZ2VzLypwYXRob2xvZ3k8L2tleXdvcmQ+PGtleXdvcmQ+TWljZTwv
a2V5d29yZD48a2V5d29yZD5NaWNlLCBJbmJyZWQgQzU3Qkw8L2tleXdvcmQ+PGtleXdvcmQ+TWlj
ZSwgTnVkZTwva2V5d29yZD48a2V5d29yZD5OZW9wbGFzbSBUcmFuc3BsYW50YXRpb248L2tleXdv
cmQ+PGtleXdvcmQ+TmVvdmFzY3VsYXJpemF0aW9uLCBQYXRob2xvZ2ljPC9rZXl3b3JkPjxrZXl3
b3JkPlNraW4gTmVvcGxhc21zLypnZW5ldGljcy9tZXRhYm9saXNtL3BhdGhvbG9neTwva2V5d29y
ZD48a2V5d29yZD5UcmFuc2ZlY3Rpb248L2tleXdvcmQ+PGtleXdvcmQ+VHVtb3IgTWljcm9lbnZp
cm9ubWVudDwva2V5d29yZD48a2V5d29yZD5WYXNjdWxhciBFbmRvdGhlbGlhbCBHcm93dGggRmFj
dG9yIEEvKmdlbmV0aWNzL21ldGFib2xpc208L2tleXdvcmQ+PC9rZXl3b3Jkcz48ZGF0ZXM+PHll
YXI+MjAxMjwveWVhcj48cHViLWRhdGVzPjxkYXRlPk1heTwvZGF0ZT48L3B1Yi1kYXRlcz48L2Rh
dGVzPjxpc2JuPjEwOTYtOTg5NiAoRWxlY3Ryb25pYykmI3hEOzAwMjItMzQxNyAoTGlua2luZyk8
L2lzYm4+PGFjY2Vzc2lvbi1udW0+MjIyNjIxMjI8L2FjY2Vzc2lvbi1udW0+PHVybHM+PHJlbGF0
ZWQtdXJscz48dXJsPmh0dHA6Ly93d3cubmNiaS5ubG0ubmloLmdvdi9wdWJtZWQvMjIyNjIxMjI8
L3VybD48L3JlbGF0ZWQtdXJscz48L3VybHM+PGVsZWN0cm9uaWMtcmVzb3VyY2UtbnVtPjEwLjEw
MDIvcGF0aC4zOTg5PC9lbGVjdHJvbmljLXJlc291cmNlLW51bT48L3JlY29yZD48L0NpdGU+PENp
dGU+PEF1dGhvcj5Sb2xueTwvQXV0aG9yPjxZZWFyPjIwMTE8L1llYXI+PFJlY051bT4xNDgxPC9S
ZWNOdW0+PHJlY29yZD48cmVjLW51bWJlcj4xNDgxPC9yZWMtbnVtYmVyPjxmb3JlaWduLWtleXM+
PGtleSBhcHA9IkVOIiBkYi1pZD0iZWUyZHJhdnhrMHh4YTRleDI1cjVkZGZzcmZ4dHc1dzl2d2Ey
IiB0aW1lc3RhbXA9IjAiPjE0ODE8L2tleT48L2ZvcmVpZ24ta2V5cz48cmVmLXR5cGUgbmFtZT0i
Sm91cm5hbCBBcnRpY2xlIj4xNzwvcmVmLXR5cGU+PGNvbnRyaWJ1dG9ycz48YXV0aG9ycz48YXV0
aG9yPlJvbG55LCBDLjwvYXV0aG9yPjxhdXRob3I+TWF6em9uZSwgTS48L2F1dGhvcj48YXV0aG9y
PlR1Z3VlcywgUy48L2F1dGhvcj48YXV0aG9yPkxhb3VpLCBELjwvYXV0aG9yPjxhdXRob3I+Sm9o
YW5zc29uLCBJLjwvYXV0aG9yPjxhdXRob3I+Q291bG9uLCBDLjwvYXV0aG9yPjxhdXRob3I+U3F1
YWRyaXRvLCBNLiBMLjwvYXV0aG9yPjxhdXRob3I+U2VndXJhLCBJLjwvYXV0aG9yPjxhdXRob3I+
TGksIFguPC9hdXRob3I+PGF1dGhvcj5LbmV2ZWxzLCBFLjwvYXV0aG9yPjxhdXRob3I+Q29zdGEs
IFMuPC9hdXRob3I+PGF1dGhvcj5WaW5ja2llciwgUy48L2F1dGhvcj48YXV0aG9yPkRyZXNzZWxh
ZXIsIFQuPC9hdXRob3I+PGF1dGhvcj5Ba2VydWQsIFAuPC9hdXRob3I+PGF1dGhvcj5EZSBNb2ws
IE0uPC9hdXRob3I+PGF1dGhvcj5TYWxvbWFraSwgSC48L2F1dGhvcj48YXV0aG9yPlBoaWxsaXBz
b24sIE0uPC9hdXRob3I+PGF1dGhvcj5XeW5zLCBTLjwvYXV0aG9yPjxhdXRob3I+TGFyc3Nvbiwg
RS48L2F1dGhvcj48YXV0aG9yPkJ1eXNzY2hhZXJ0LCBJLjwvYXV0aG9yPjxhdXRob3I+Qm90bGlu
ZywgSi48L2F1dGhvcj48YXV0aG9yPkhpbW1lbHJlaWNoLCBVLjwvYXV0aG9yPjxhdXRob3I+VmFu
IEdpbmRlcmFjaHRlciwgSi4gQS48L2F1dGhvcj48YXV0aG9yPkRlIFBhbG1hLCBNLjwvYXV0aG9y
PjxhdXRob3I+RGV3ZXJjaGluLCBNLjwvYXV0aG9yPjxhdXRob3I+Q2xhZXNzb24tV2Vsc2gsIEwu
PC9hdXRob3I+PGF1dGhvcj5DYXJtZWxpZXQsIFAuPC9hdXRob3I+PC9hdXRob3JzPjwvY29udHJp
YnV0b3JzPjxhdXRoLWFkZHJlc3M+VXBwc2FsYSBVbml2ZXJzaXR5LCBEZXBhcnRtZW50IG9mIEdl
bmV0aWNzIGFuZCBQYXRob2xvZ3ksIFJ1ZGJlY2sgTGFib3JhdG9yeSwgNzUxODUgVXBwc2FsYSwg
U3dlZGVuLjwvYXV0aC1hZGRyZXNzPjx0aXRsZXM+PHRpdGxlPkhSRyBpbmhpYml0cyB0dW1vciBn
cm93dGggYW5kIG1ldGFzdGFzaXMgYnkgaW5kdWNpbmcgbWFjcm9waGFnZSBwb2xhcml6YXRpb24g
YW5kIHZlc3NlbCBub3JtYWxpemF0aW9uIHRocm91Z2ggZG93bnJlZ3VsYXRpb24gb2YgUGxHRjwv
dGl0bGU+PHNlY29uZGFyeS10aXRsZT5DYW5jZXIgQ2VsbDwvc2Vjb25kYXJ5LXRpdGxlPjxhbHQt
dGl0bGU+Q2FuY2VyIGNlbGw8L2FsdC10aXRsZT48L3RpdGxlcz48cGFnZXM+MzEtNDQ8L3BhZ2Vz
Pjx2b2x1bWU+MTk8L3ZvbHVtZT48bnVtYmVyPjE8L251bWJlcj48a2V5d29yZHM+PGtleXdvcmQ+
QW5pbWFsczwva2V5d29yZD48a2V5d29yZD5BbnRpYm9kaWVzL2ltbXVub2xvZ3kvcGhhcm1hY29s
b2d5PC9rZXl3b3JkPjxrZXl3b3JkPkNEOC1Qb3NpdGl2ZSBULUx5bXBob2N5dGVzL2ltbXVub2xv
Z3kvcGF0aG9sb2d5PC9rZXl3b3JkPjxrZXl3b3JkPkNlbGwgTGluZSwgVHVtb3I8L2tleXdvcmQ+
PGtleXdvcmQ+Q2VsbCBQcm9saWZlcmF0aW9uL2RydWcgZWZmZWN0czwva2V5d29yZD48a2V5d29y
ZD5DaGVtb3RhY3RpYyBGYWN0b3JzL21ldGFib2xpc208L2tleXdvcmQ+PGtleXdvcmQ+Q2xvZHJv
bmljIEFjaWQvcGhhcm1hY29sb2d5PC9rZXl3b3JkPjxrZXl3b3JkPkN1bHR1cmUgTWVkaWEsIENv
bmRpdGlvbmVkL3BoYXJtYWNvbG9neTwva2V5d29yZD48a2V5d29yZD5DeXRva2luZXMvbWV0YWJv
bGlzbTwva2V5d29yZD48a2V5d29yZD5EZW5kcml0aWMgQ2VsbHMvaW1tdW5vbG9neS9tZXRhYm9s
aXNtL3BhdGhvbG9neTwva2V5d29yZD48a2V5d29yZD5Eb3duLVJlZ3VsYXRpb24vKmdlbmV0aWNz
PC9rZXl3b3JkPjxrZXl3b3JkPkVuZG90aGVsaWFsIENlbGxzL2N5dG9sb2d5L2RydWcgZWZmZWN0
czwva2V5d29yZD48a2V5d29yZD5HZW5lIEV4cHJlc3Npb24vZHJ1ZyBlZmZlY3RzL2dlbmV0aWNz
PC9rZXl3b3JkPjxrZXl3b3JkPkh1bWFuczwva2V5d29yZD48a2V5d29yZD5IeXBveGlhL2dlbmV0
aWNzL21ldGFib2xpc208L2tleXdvcmQ+PGtleXdvcmQ+THVuZyBOZW9wbGFzbXMvZ2VuZXRpY3Mv
aW1tdW5vbG9neS9wYXRob2xvZ3kvc2Vjb25kYXJ5PC9rZXl3b3JkPjxrZXl3b3JkPk1hY3JvcGhh
Z2VzL2RydWcgZWZmZWN0cy8qaW1tdW5vbG9neS9tZXRhYm9saXNtL3BhdGhvbG9neTwva2V5d29y
ZD48a2V5d29yZD5NYWNyb3BoYWdlcywgUGVyaXRvbmVhbC9kcnVnIGVmZmVjdHMvbWV0YWJvbGlz
bTwva2V5d29yZD48a2V5d29yZD5NaWNlPC9rZXl3b3JkPjxrZXl3b3JkPk1pY2UsIEluYnJlZCBC
QUxCIEM8L2tleXdvcmQ+PGtleXdvcmQ+TWljZSwgSW5icmVkIEM1N0JMPC9rZXl3b3JkPjxrZXl3
b3JkPk1pY2UsIEtub2Nrb3V0PC9rZXl3b3JkPjxrZXl3b3JkPk1pY3JvdmVzc2Vscy9kcnVnIGVm
ZmVjdHMvcGF0aG9sb2d5L3VsdHJhc3RydWN0dXJlPC9rZXl3b3JkPjxrZXl3b3JkPk5lb3BsYXNt
IE1ldGFzdGFzaXMvZ2VuZXRpY3MvaW1tdW5vbG9neS9wYXRob2xvZ3k8L2tleXdvcmQ+PGtleXdv
cmQ+TmVvcGxhc21zL2Jsb29kIHN1cHBseS9nZW5ldGljcy8qaW1tdW5vbG9neS9tZXRhYm9saXNt
LypwYXRob2xvZ3k8L2tleXdvcmQ+PGtleXdvcmQ+TmVvdmFzY3VsYXJpemF0aW9uLCBQYXRob2xv
Z2ljL2dlbmV0aWNzLyppbW11bm9sb2d5L3BhdGhvbG9neTwva2V5d29yZD48a2V5d29yZD5QbGFj
ZW50YSBHcm93dGggRmFjdG9yPC9rZXl3b3JkPjxrZXl3b3JkPlByZWduYW5jeSBQcm90ZWlucy9n
ZW5ldGljcy9pbW11bm9sb2d5LyptZXRhYm9saXNtPC9rZXl3b3JkPjxrZXl3b3JkPlByb3RlaW5z
L2dlbmV0aWNzLyptZXRhYm9saXNtL3BoYXJtYWNvbG9neTwva2V5d29yZD48a2V5d29yZD5SZWdp
b25hbCBCbG9vZCBGbG93L2RydWcgZWZmZWN0cy9nZW5ldGljczwva2V5d29yZD48a2V5d29yZD5U
cmFuc2ZlY3Rpb248L2tleXdvcmQ+PC9rZXl3b3Jkcz48ZGF0ZXM+PHllYXI+MjAxMTwveWVhcj48
cHViLWRhdGVzPjxkYXRlPkphbiAxODwvZGF0ZT48L3B1Yi1kYXRlcz48L2RhdGVzPjxpc2JuPjE4
NzgtMzY4NiAoRWxlY3Ryb25pYykmI3hEOzE1MzUtNjEwOCAoTGlua2luZyk8L2lzYm4+PGFjY2Vz
c2lvbi1udW0+MjEyMTU3MDY8L2FjY2Vzc2lvbi1udW0+PHVybHM+PHJlbGF0ZWQtdXJscz48dXJs
Pmh0dHA6Ly93d3cubmNiaS5ubG0ubmloLmdvdi9wdWJtZWQvMjEyMTU3MDY8L3VybD48L3JlbGF0
ZWQtdXJscz48L3VybHM+PGVsZWN0cm9uaWMtcmVzb3VyY2UtbnVtPjEwLjEwMTYvai5jY3IuMjAx
MC4xMS4wMDk8L2VsZWN0cm9uaWMtcmVzb3VyY2UtbnVtPjwvcmVjb3JkPjwvQ2l0ZT48Q2l0ZT48
QXV0aG9yPlN0b2NrbWFubjwvQXV0aG9yPjxZZWFyPjIwMDg8L1llYXI+PFJlY051bT41NDI8L1Jl
Y051bT48cmVjb3JkPjxyZWMtbnVtYmVyPjU0MjwvcmVjLW51bWJlcj48Zm9yZWlnbi1rZXlzPjxr
ZXkgYXBwPSJFTiIgZGItaWQ9ImVlMmRyYXZ4azB4eGE0ZXgyNXI1ZGRmc3JmeHR3NXc5dndhMiIg
dGltZXN0YW1wPSIwIj41NDI8L2tleT48L2ZvcmVpZ24ta2V5cz48cmVmLXR5cGUgbmFtZT0iSm91
cm5hbCBBcnRpY2xlIj4xNzwvcmVmLXR5cGU+PGNvbnRyaWJ1dG9ycz48YXV0aG9ycz48YXV0aG9y
PlN0b2NrbWFubiwgQy48L2F1dGhvcj48YXV0aG9yPkRvZWRlbnMsIEEuPC9hdXRob3I+PGF1dGhv
cj5XZWlkZW1hbm4sIEEuPC9hdXRob3I+PGF1dGhvcj5aaGFuZywgTi48L2F1dGhvcj48YXV0aG9y
PlRha2VkYSwgTi48L2F1dGhvcj48YXV0aG9yPkdyZWVuYmVyZywgSi4gSS48L2F1dGhvcj48YXV0
aG9yPkNoZXJlc2gsIEQuIEEuPC9hdXRob3I+PGF1dGhvcj5Kb2huc29uLCBSLiBTLjwvYXV0aG9y
PjwvYXV0aG9ycz48L2NvbnRyaWJ1dG9ycz48YXV0aC1hZGRyZXNzPk1vbGVjdWxhciBCaW9sb2d5
IFNlY3Rpb24sIERpdmlzaW9uIG9mIEJpb2xvZ2ljYWwgU2NpZW5jZXMsIE1vb3JlcyBDYW5jZXIg
Q2VudGVyLCBVbml2ZXJzaXR5IG9mIENhbGlmb3JuaWEsIFNhbiBEaWVnbywgU2FuIERpZWdvLCBD
YWxpZm9ybmlhIDkyMDkzLCBVU0EuPC9hdXRoLWFkZHJlc3M+PHRpdGxlcz48dGl0bGU+RGVsZXRp
b24gb2YgdmFzY3VsYXIgZW5kb3RoZWxpYWwgZ3Jvd3RoIGZhY3RvciBpbiBteWVsb2lkIGNlbGxz
IGFjY2VsZXJhdGVzIHR1bW9yaWdlbmVzaXM8L3RpdGxlPjxzZWNvbmRhcnktdGl0bGU+TmF0dXJl
PC9zZWNvbmRhcnktdGl0bGU+PHNob3J0LXRpdGxlPkRlbGV0aW9uIG9mIHZhc2N1bGFyIGVuZG90
aGVsaWFsIGdyb3d0aCBmYWN0b3IgaW4gbXllbG9pZCBjZWxscyBhY2NlbGVyYXRlcyB0dW1vcmln
ZW5lc2lzPC9zaG9ydC10aXRsZT48L3RpdGxlcz48cGFnZXM+ODE0LTgxODwvcGFnZXM+PHZvbHVt
ZT40NTY8L3ZvbHVtZT48bnVtYmVyPjcyMjM8L251bWJlcj48ZGF0ZXM+PHllYXI+MjAwODwveWVh
cj48L2RhdGVzPjxpc2JuPjE0NzYtNDY4NzsgMDAyOC0wODM2PC9pc2JuPjx1cmxzPjwvdXJscz48
ZWxlY3Ryb25pYy1yZXNvdXJjZS1udW0+MTAuMTAzOC9uYXR1cmUwNzQ0NTsgMTAuMTAzOC9uYXR1
cmUwNzQ0NTwvZWxlY3Ryb25pYy1yZXNvdXJjZS1udW0+PGFjY2Vzcy1kYXRlPkRlYyAxMTwvYWNj
ZXNzLWRhdGU+PC9yZWNvcmQ+PC9DaXRlPjwvRW5kTm90ZT5=
</w:fldData>
        </w:fldChar>
      </w:r>
      <w:r>
        <w:instrText xml:space="preserve"> ADDIN EN.CITE.DATA </w:instrText>
      </w:r>
      <w:r>
        <w:fldChar w:fldCharType="end"/>
      </w:r>
      <w:r w:rsidRPr="00B15167">
        <w:fldChar w:fldCharType="separate"/>
      </w:r>
      <w:r>
        <w:rPr>
          <w:noProof/>
        </w:rPr>
        <w:t>(Stockmann, Doedens et al. 2008, Rolny, Mazzone et al. 2011, Linde, Lederle et al. 2012)</w:t>
      </w:r>
      <w:r w:rsidRPr="00B15167">
        <w:fldChar w:fldCharType="end"/>
      </w:r>
      <w:r w:rsidRPr="00B15167">
        <w:t>.</w:t>
      </w:r>
      <w:r w:rsidRPr="00B15167">
        <w:rPr>
          <w:color w:val="8496B0" w:themeColor="text2" w:themeTint="99"/>
        </w:rPr>
        <w:t xml:space="preserve"> </w:t>
      </w:r>
      <w:r w:rsidRPr="00B15167">
        <w:t xml:space="preserve">In particular, the overexpression of VEGF-A has been linked to an increased presence of </w:t>
      </w:r>
      <w:r w:rsidRPr="00886320">
        <w:rPr>
          <w:i/>
          <w:iCs/>
        </w:rPr>
        <w:t>M</w:t>
      </w:r>
      <w:r w:rsidRPr="00886320">
        <w:rPr>
          <w:i/>
          <w:iCs/>
          <w:vertAlign w:val="subscript"/>
        </w:rPr>
        <w:t>2</w:t>
      </w:r>
      <w:r w:rsidRPr="00B15167">
        <w:t>-like TAMs</w:t>
      </w:r>
      <w:r w:rsidR="00886320">
        <w:t xml:space="preserve"> </w:t>
      </w:r>
      <m:oMath>
        <m:r>
          <w:rPr>
            <w:rFonts w:ascii="Cambria Math" w:hAnsi="Cambria Math"/>
          </w:rPr>
          <m:t>(</m:t>
        </m:r>
        <m:sSub>
          <m:sSubPr>
            <m:ctrlPr>
              <w:rPr>
                <w:rFonts w:ascii="Cambria Math" w:hAnsi="Cambria Math"/>
                <w:i/>
                <w:iCs/>
                <w:lang w:val="el-GR"/>
              </w:rPr>
            </m:ctrlPr>
          </m:sSubPr>
          <m:e>
            <m:r>
              <w:rPr>
                <w:rFonts w:ascii="Cambria Math" w:hAnsi="Cambria Math"/>
              </w:rPr>
              <m:t>r</m:t>
            </m:r>
          </m:e>
          <m:sub>
            <m:r>
              <w:rPr>
                <w:rFonts w:ascii="Cambria Math" w:hAnsi="Cambria Math"/>
              </w:rPr>
              <m:t>Cvegf,M2</m:t>
            </m:r>
          </m:sub>
        </m:sSub>
        <m:r>
          <w:rPr>
            <w:rFonts w:ascii="Cambria Math" w:hAnsi="Cambria Math"/>
          </w:rPr>
          <m:t>)</m:t>
        </m:r>
      </m:oMath>
      <w:r w:rsidRPr="00B15167">
        <w:t>.</w:t>
      </w:r>
    </w:p>
    <w:p w14:paraId="0F93CCDB" w14:textId="454E9057" w:rsidR="007A107B" w:rsidRPr="00C251D5" w:rsidRDefault="007A107B" w:rsidP="00EA7C4C">
      <w:pPr>
        <w:pStyle w:val="Web"/>
        <w:spacing w:line="360" w:lineRule="auto"/>
        <w:jc w:val="both"/>
      </w:pPr>
      <w:r w:rsidRPr="00C251D5">
        <w:rPr>
          <w:b/>
          <w:bCs/>
        </w:rPr>
        <w:t xml:space="preserve">Implementation of </w:t>
      </w:r>
      <w:r w:rsidR="00E02F89">
        <w:rPr>
          <w:b/>
          <w:bCs/>
        </w:rPr>
        <w:t>b</w:t>
      </w:r>
      <w:r w:rsidRPr="00C251D5">
        <w:rPr>
          <w:b/>
          <w:bCs/>
        </w:rPr>
        <w:t xml:space="preserve">iphasic </w:t>
      </w:r>
      <w:r w:rsidR="00E02F89">
        <w:rPr>
          <w:b/>
          <w:bCs/>
        </w:rPr>
        <w:t>t</w:t>
      </w:r>
      <w:r w:rsidRPr="00C251D5">
        <w:rPr>
          <w:b/>
          <w:bCs/>
        </w:rPr>
        <w:t xml:space="preserve">heory for </w:t>
      </w:r>
      <w:r w:rsidR="00E02F89">
        <w:rPr>
          <w:b/>
          <w:bCs/>
        </w:rPr>
        <w:t>u</w:t>
      </w:r>
      <w:r w:rsidRPr="00C251D5">
        <w:rPr>
          <w:b/>
          <w:bCs/>
        </w:rPr>
        <w:t xml:space="preserve">nderstanding the </w:t>
      </w:r>
      <w:r w:rsidR="00E02F89">
        <w:rPr>
          <w:b/>
          <w:bCs/>
        </w:rPr>
        <w:t>m</w:t>
      </w:r>
      <w:r w:rsidRPr="00C251D5">
        <w:rPr>
          <w:b/>
          <w:bCs/>
        </w:rPr>
        <w:t xml:space="preserve">echanical </w:t>
      </w:r>
      <w:r w:rsidR="00E02F89">
        <w:rPr>
          <w:b/>
          <w:bCs/>
        </w:rPr>
        <w:t>b</w:t>
      </w:r>
      <w:r w:rsidRPr="00C251D5">
        <w:rPr>
          <w:b/>
          <w:bCs/>
        </w:rPr>
        <w:t xml:space="preserve">ehavior of the </w:t>
      </w:r>
      <w:r w:rsidR="00E02F89">
        <w:rPr>
          <w:b/>
          <w:bCs/>
        </w:rPr>
        <w:t>t</w:t>
      </w:r>
      <w:r w:rsidRPr="00C251D5">
        <w:rPr>
          <w:b/>
          <w:bCs/>
        </w:rPr>
        <w:t>umor</w:t>
      </w:r>
    </w:p>
    <w:p w14:paraId="3426980B" w14:textId="5D9476D2" w:rsidR="007A107B" w:rsidRPr="00B15167" w:rsidRDefault="007A107B" w:rsidP="00EA7C4C">
      <w:pPr>
        <w:pStyle w:val="Web"/>
        <w:spacing w:line="360" w:lineRule="auto"/>
        <w:jc w:val="both"/>
      </w:pPr>
      <w:r w:rsidRPr="00B15167">
        <w:t xml:space="preserve">The conservation principles of both the solid and fluid phases within the tumor system are expressed through the subsequent mass balance equations: </w:t>
      </w:r>
      <w:r w:rsidRPr="00B15167">
        <w:fldChar w:fldCharType="begin">
          <w:fldData xml:space="preserve">PEVuZE5vdGU+PENpdGU+PEF1dGhvcj5Sb29zZTwvQXV0aG9yPjxZZWFyPjIwMDM8L1llYXI+PFJl
Y051bT40OTU8L1JlY051bT48RGlzcGxheVRleHQ+KFJvb3NlLCBOZXR0aSBldCBhbC4gMjAwMywg
Vm91dG91cmkgYW5kIFN0eWxpYW5vcG91bG9zIDIwMTQpPC9EaXNwbGF5VGV4dD48cmVjb3JkPjxy
ZWMtbnVtYmVyPjQ5NTwvcmVjLW51bWJlcj48Zm9yZWlnbi1rZXlzPjxrZXkgYXBwPSJFTiIgZGIt
aWQ9ImVlMmRyYXZ4azB4eGE0ZXgyNXI1ZGRmc3JmeHR3NXc5dndhMiIgdGltZXN0YW1wPSIwIj40
OTU8L2tleT48L2ZvcmVpZ24ta2V5cz48cmVmLXR5cGUgbmFtZT0iSm91cm5hbCBBcnRpY2xlIj4x
NzwvcmVmLXR5cGU+PGNvbnRyaWJ1dG9ycz48YXV0aG9ycz48YXV0aG9yPlJvb3NlLCBULjwvYXV0
aG9yPjxhdXRob3I+TmV0dGksIFAuIEEuPC9hdXRob3I+PGF1dGhvcj5NdW5uLCBMLiBMLjwvYXV0
aG9yPjxhdXRob3I+Qm91Y2hlciwgWS48L2F1dGhvcj48YXV0aG9yPkphaW4sIFIuIEsuPC9hdXRo
b3I+PC9hdXRob3JzPjwvY29udHJpYnV0b3JzPjxhdXRoLWFkZHJlc3M+U3RlZWxlIExhYm9yYXRv
cnkgZm9yIFR1bW9yIEJpb2xvZ3ksIE1hc3NhY2h1c2V0dHMgR2VuZXJhbCBIb3NwaXRhbCBhbmQg
SGFydmFyZCBNZWRpY2FsIFNjaG9vbCwgRGVwYXJ0bWVudCBvZiBSYWRpYXRpb24gT25jb2xvZ3ks
IDEwMCBCbG9zc29tIFN0cmVldCwgQ09YIDcsIEJvc3RvbiwgTUEgMDIxMTQtMjYxNywgVVNBLjwv
YXV0aC1hZGRyZXNzPjx0aXRsZXM+PHRpdGxlPlNvbGlkIHN0cmVzcyBnZW5lcmF0ZWQgYnkgc3Bo
ZXJvaWQgZ3Jvd3RoIGVzdGltYXRlZCB1c2luZyBhIGxpbmVhciBwb3JvZWxhc3RpY2l0eSBtb2Rl
bDwvdGl0bGU+PHNlY29uZGFyeS10aXRsZT5NaWNyb3Zhc2MgUmVzPC9zZWNvbmRhcnktdGl0bGU+
PHNob3J0LXRpdGxlPlNvbGlkIHN0cmVzcyBnZW5lcmF0ZWQgYnkgc3BoZXJvaWQgZ3Jvd3RoIGVz
dGltYXRlZCB1c2luZyBhIGxpbmVhciBwb3JvZWxhc3RpY2l0eSBtb2RlbDwvc2hvcnQtdGl0bGU+
PC90aXRsZXM+PHBhZ2VzPjIwNC0xMjwvcGFnZXM+PHZvbHVtZT42Njwvdm9sdW1lPjxudW1iZXI+
MzwvbnVtYmVyPjxkYXRlcz48eWVhcj4yMDAzPC95ZWFyPjwvZGF0ZXM+PGlzYm4+MDAyNi0yODYy
IChQcmludCkgMDAyNi0yODYyIChMaW5raW5nKTwvaXNibj48dXJscz48cmVsYXRlZC11cmxzPjx1
cmw+aHR0cDovL3d3dy5uY2JpLm5sbS5uaWguZ292L2VudHJlei9xdWVyeS5mY2dpP2NtZD1SZXRy
aWV2ZSZhbXA7ZGI9UHViTWVkJmFtcDtkb3B0PUNpdGF0aW9uJmFtcDtsaXN0X3VpZHM9MTQ2MDk1
MjY8L3VybD48L3JlbGF0ZWQtdXJscz48L3VybHM+PGVsZWN0cm9uaWMtcmVzb3VyY2UtbnVtPlMw
MDI2Mjg2MjAzMDAwNTc4IFtwaWldPC9lbGVjdHJvbmljLXJlc291cmNlLW51bT48YWNjZXNzLWRh
dGU+Tm92PC9hY2Nlc3MtZGF0ZT48L3JlY29yZD48L0NpdGU+PENpdGU+PEF1dGhvcj5Wb3V0b3Vy
aTwvQXV0aG9yPjxZZWFyPjIwMTQ8L1llYXI+PFJlY051bT4xMzc1PC9SZWNOdW0+PHJlY29yZD48
cmVjLW51bWJlcj4xMzc1PC9yZWMtbnVtYmVyPjxmb3JlaWduLWtleXM+PGtleSBhcHA9IkVOIiBk
Yi1pZD0iZWUyZHJhdnhrMHh4YTRleDI1cjVkZGZzcmZ4dHc1dzl2d2EyIiB0aW1lc3RhbXA9IjAi
PjEzNzU8L2tleT48L2ZvcmVpZ24ta2V5cz48cmVmLXR5cGUgbmFtZT0iSm91cm5hbCBBcnRpY2xl
Ij4xNzwvcmVmLXR5cGU+PGNvbnRyaWJ1dG9ycz48YXV0aG9ycz48YXV0aG9yPlZvdXRvdXJpLCBD
LjwvYXV0aG9yPjxhdXRob3I+U3R5bGlhbm9wb3Vsb3MsIFQuPC9hdXRob3I+PC9hdXRob3JzPjwv
Y29udHJpYnV0b3JzPjxhdXRoLWFkZHJlc3M+Q2FuY2VyIEJpb3BoeXNpY3MgTGFib3JhdG9yeSwg
RGVwYXJ0bWVudCBvZiBNZWNoYW5pY2FsIGFuZCBNYW51ZmFjdHVyaW5nIEVuZ2luZWVyaW5nLCBV
bml2ZXJzaXR5IG9mIEN5cHJ1cywgTmljb3NpYSAxNjc4LCBDeXBydXMuJiN4RDtDYW5jZXIgQmlv
cGh5c2ljcyBMYWJvcmF0b3J5LCBEZXBhcnRtZW50IG9mIE1lY2hhbmljYWwgYW5kIE1hbnVmYWN0
dXJpbmcgRW5naW5lZXJpbmcsIFVuaXZlcnNpdHkgb2YgQ3lwcnVzLCBOaWNvc2lhIDE2NzgsIEN5
cHJ1cy4gRWxlY3Ryb25pYyBhZGRyZXNzOiB0c3R5bGlhbkB1Y3kuYWMuY3kuPC9hdXRoLWFkZHJl
c3M+PHRpdGxlcz48dGl0bGU+RXZvbHV0aW9uIG9mIG9zbW90aWMgcHJlc3N1cmUgaW4gc29saWQg
dHVtb3JzPC90aXRsZT48c2Vjb25kYXJ5LXRpdGxlPkogQmlvbWVjaDwvc2Vjb25kYXJ5LXRpdGxl
PjxhbHQtdGl0bGU+Sm91cm5hbCBvZiBiaW9tZWNoYW5pY3M8L2FsdC10aXRsZT48L3RpdGxlcz48
cGFnZXM+MzQ0MS03PC9wYWdlcz48dm9sdW1lPjQ3PC92b2x1bWU+PG51bWJlcj4xNDwvbnVtYmVy
PjxrZXl3b3Jkcz48a2V5d29yZD5BZGVub2NhcmNpbm9tYS9wYXRob2xvZ3kvcGh5c2lvcGF0aG9s
b2d5PC9rZXl3b3JkPjxrZXl3b3JkPkJpb21lY2hhbmljYWwgUGhlbm9tZW5hL3BoeXNpb2xvZ3k8
L2tleXdvcmQ+PGtleXdvcmQ+RGlzZWFzZSBQcm9ncmVzc2lvbjwva2V5d29yZD48a2V5d29yZD5F
eHRyYWNlbGx1bGFyIEZsdWlkLypwaHlzaW9sb2d5PC9rZXl3b3JkPjxrZXl3b3JkPkdseWNvc2Ft
aW5vZ2x5Y2Fucy9tZXRhYm9saXNtPC9rZXl3b3JkPjxrZXl3b3JkPkh1bWFuczwva2V5d29yZD48
a2V5d29yZD5NZWxhbm9tYS9wYXRob2xvZ3kvcGh5c2lvcGF0aG9sb2d5PC9rZXl3b3JkPjxrZXl3
b3JkPipNb2RlbHMsIEJpb2xvZ2ljYWw8L2tleXdvcmQ+PGtleXdvcmQ+TmVvcGxhc21zL21ldGFi
b2xpc20vcGF0aG9sb2d5LypwaHlzaW9wYXRob2xvZ3k8L2tleXdvcmQ+PGtleXdvcmQ+T3Ntb3Rp
YyBQcmVzc3VyZS8qcGh5c2lvbG9neTwva2V5d29yZD48a2V5d29yZD5TYXJjb21hL3BhdGhvbG9n
eS9waHlzaW9wYXRob2xvZ3k8L2tleXdvcmQ+PGtleXdvcmQ+VHVtb3IgTWljcm9lbnZpcm9ubWVu
dC8qcGh5c2lvbG9neTwva2V5d29yZD48L2tleXdvcmRzPjxkYXRlcz48eWVhcj4yMDE0PC95ZWFy
PjxwdWItZGF0ZXM+PGRhdGU+Tm92IDc8L2RhdGU+PC9wdWItZGF0ZXM+PC9kYXRlcz48aXNibj4x
ODczLTIzODAgKEVsZWN0cm9uaWMpJiN4RDswMDIxLTkyOTAgKExpbmtpbmcpPC9pc2JuPjxhY2Nl
c3Npb24tbnVtPjI1Mjg3MTExPC9hY2Nlc3Npb24tbnVtPjx1cmxzPjxyZWxhdGVkLXVybHM+PHVy
bD5odHRwOi8vd3d3Lm5jYmkubmxtLm5paC5nb3YvcHVibWVkLzI1Mjg3MTExPC91cmw+PC9yZWxh
dGVkLXVybHM+PC91cmxzPjxjdXN0b20yPjQyNTY0Mjk8L2N1c3RvbTI+PGVsZWN0cm9uaWMtcmVz
b3VyY2UtbnVtPjEwLjEwMTYvai5qYmlvbWVjaC4yMDE0LjA5LjAxOTwvZWxlY3Ryb25pYy1yZXNv
dXJjZS1udW0+PC9yZWNvcmQ+PC9DaXRlPjwvRW5kTm90ZT5=
</w:fldData>
        </w:fldChar>
      </w:r>
      <w:r>
        <w:instrText xml:space="preserve"> ADDIN EN.CITE </w:instrText>
      </w:r>
      <w:r>
        <w:fldChar w:fldCharType="begin">
          <w:fldData xml:space="preserve">PEVuZE5vdGU+PENpdGU+PEF1dGhvcj5Sb29zZTwvQXV0aG9yPjxZZWFyPjIwMDM8L1llYXI+PFJl
Y051bT40OTU8L1JlY051bT48RGlzcGxheVRleHQ+KFJvb3NlLCBOZXR0aSBldCBhbC4gMjAwMywg
Vm91dG91cmkgYW5kIFN0eWxpYW5vcG91bG9zIDIwMTQpPC9EaXNwbGF5VGV4dD48cmVjb3JkPjxy
ZWMtbnVtYmVyPjQ5NTwvcmVjLW51bWJlcj48Zm9yZWlnbi1rZXlzPjxrZXkgYXBwPSJFTiIgZGIt
aWQ9ImVlMmRyYXZ4azB4eGE0ZXgyNXI1ZGRmc3JmeHR3NXc5dndhMiIgdGltZXN0YW1wPSIwIj40
OTU8L2tleT48L2ZvcmVpZ24ta2V5cz48cmVmLXR5cGUgbmFtZT0iSm91cm5hbCBBcnRpY2xlIj4x
NzwvcmVmLXR5cGU+PGNvbnRyaWJ1dG9ycz48YXV0aG9ycz48YXV0aG9yPlJvb3NlLCBULjwvYXV0
aG9yPjxhdXRob3I+TmV0dGksIFAuIEEuPC9hdXRob3I+PGF1dGhvcj5NdW5uLCBMLiBMLjwvYXV0
aG9yPjxhdXRob3I+Qm91Y2hlciwgWS48L2F1dGhvcj48YXV0aG9yPkphaW4sIFIuIEsuPC9hdXRo
b3I+PC9hdXRob3JzPjwvY29udHJpYnV0b3JzPjxhdXRoLWFkZHJlc3M+U3RlZWxlIExhYm9yYXRv
cnkgZm9yIFR1bW9yIEJpb2xvZ3ksIE1hc3NhY2h1c2V0dHMgR2VuZXJhbCBIb3NwaXRhbCBhbmQg
SGFydmFyZCBNZWRpY2FsIFNjaG9vbCwgRGVwYXJ0bWVudCBvZiBSYWRpYXRpb24gT25jb2xvZ3ks
IDEwMCBCbG9zc29tIFN0cmVldCwgQ09YIDcsIEJvc3RvbiwgTUEgMDIxMTQtMjYxNywgVVNBLjwv
YXV0aC1hZGRyZXNzPjx0aXRsZXM+PHRpdGxlPlNvbGlkIHN0cmVzcyBnZW5lcmF0ZWQgYnkgc3Bo
ZXJvaWQgZ3Jvd3RoIGVzdGltYXRlZCB1c2luZyBhIGxpbmVhciBwb3JvZWxhc3RpY2l0eSBtb2Rl
bDwvdGl0bGU+PHNlY29uZGFyeS10aXRsZT5NaWNyb3Zhc2MgUmVzPC9zZWNvbmRhcnktdGl0bGU+
PHNob3J0LXRpdGxlPlNvbGlkIHN0cmVzcyBnZW5lcmF0ZWQgYnkgc3BoZXJvaWQgZ3Jvd3RoIGVz
dGltYXRlZCB1c2luZyBhIGxpbmVhciBwb3JvZWxhc3RpY2l0eSBtb2RlbDwvc2hvcnQtdGl0bGU+
PC90aXRsZXM+PHBhZ2VzPjIwNC0xMjwvcGFnZXM+PHZvbHVtZT42Njwvdm9sdW1lPjxudW1iZXI+
MzwvbnVtYmVyPjxkYXRlcz48eWVhcj4yMDAzPC95ZWFyPjwvZGF0ZXM+PGlzYm4+MDAyNi0yODYy
IChQcmludCkgMDAyNi0yODYyIChMaW5raW5nKTwvaXNibj48dXJscz48cmVsYXRlZC11cmxzPjx1
cmw+aHR0cDovL3d3dy5uY2JpLm5sbS5uaWguZ292L2VudHJlei9xdWVyeS5mY2dpP2NtZD1SZXRy
aWV2ZSZhbXA7ZGI9UHViTWVkJmFtcDtkb3B0PUNpdGF0aW9uJmFtcDtsaXN0X3VpZHM9MTQ2MDk1
MjY8L3VybD48L3JlbGF0ZWQtdXJscz48L3VybHM+PGVsZWN0cm9uaWMtcmVzb3VyY2UtbnVtPlMw
MDI2Mjg2MjAzMDAwNTc4IFtwaWldPC9lbGVjdHJvbmljLXJlc291cmNlLW51bT48YWNjZXNzLWRh
dGU+Tm92PC9hY2Nlc3MtZGF0ZT48L3JlY29yZD48L0NpdGU+PENpdGU+PEF1dGhvcj5Wb3V0b3Vy
aTwvQXV0aG9yPjxZZWFyPjIwMTQ8L1llYXI+PFJlY051bT4xMzc1PC9SZWNOdW0+PHJlY29yZD48
cmVjLW51bWJlcj4xMzc1PC9yZWMtbnVtYmVyPjxmb3JlaWduLWtleXM+PGtleSBhcHA9IkVOIiBk
Yi1pZD0iZWUyZHJhdnhrMHh4YTRleDI1cjVkZGZzcmZ4dHc1dzl2d2EyIiB0aW1lc3RhbXA9IjAi
PjEzNzU8L2tleT48L2ZvcmVpZ24ta2V5cz48cmVmLXR5cGUgbmFtZT0iSm91cm5hbCBBcnRpY2xl
Ij4xNzwvcmVmLXR5cGU+PGNvbnRyaWJ1dG9ycz48YXV0aG9ycz48YXV0aG9yPlZvdXRvdXJpLCBD
LjwvYXV0aG9yPjxhdXRob3I+U3R5bGlhbm9wb3Vsb3MsIFQuPC9hdXRob3I+PC9hdXRob3JzPjwv
Y29udHJpYnV0b3JzPjxhdXRoLWFkZHJlc3M+Q2FuY2VyIEJpb3BoeXNpY3MgTGFib3JhdG9yeSwg
RGVwYXJ0bWVudCBvZiBNZWNoYW5pY2FsIGFuZCBNYW51ZmFjdHVyaW5nIEVuZ2luZWVyaW5nLCBV
bml2ZXJzaXR5IG9mIEN5cHJ1cywgTmljb3NpYSAxNjc4LCBDeXBydXMuJiN4RDtDYW5jZXIgQmlv
cGh5c2ljcyBMYWJvcmF0b3J5LCBEZXBhcnRtZW50IG9mIE1lY2hhbmljYWwgYW5kIE1hbnVmYWN0
dXJpbmcgRW5naW5lZXJpbmcsIFVuaXZlcnNpdHkgb2YgQ3lwcnVzLCBOaWNvc2lhIDE2NzgsIEN5
cHJ1cy4gRWxlY3Ryb25pYyBhZGRyZXNzOiB0c3R5bGlhbkB1Y3kuYWMuY3kuPC9hdXRoLWFkZHJl
c3M+PHRpdGxlcz48dGl0bGU+RXZvbHV0aW9uIG9mIG9zbW90aWMgcHJlc3N1cmUgaW4gc29saWQg
dHVtb3JzPC90aXRsZT48c2Vjb25kYXJ5LXRpdGxlPkogQmlvbWVjaDwvc2Vjb25kYXJ5LXRpdGxl
PjxhbHQtdGl0bGU+Sm91cm5hbCBvZiBiaW9tZWNoYW5pY3M8L2FsdC10aXRsZT48L3RpdGxlcz48
cGFnZXM+MzQ0MS03PC9wYWdlcz48dm9sdW1lPjQ3PC92b2x1bWU+PG51bWJlcj4xNDwvbnVtYmVy
PjxrZXl3b3Jkcz48a2V5d29yZD5BZGVub2NhcmNpbm9tYS9wYXRob2xvZ3kvcGh5c2lvcGF0aG9s
b2d5PC9rZXl3b3JkPjxrZXl3b3JkPkJpb21lY2hhbmljYWwgUGhlbm9tZW5hL3BoeXNpb2xvZ3k8
L2tleXdvcmQ+PGtleXdvcmQ+RGlzZWFzZSBQcm9ncmVzc2lvbjwva2V5d29yZD48a2V5d29yZD5F
eHRyYWNlbGx1bGFyIEZsdWlkLypwaHlzaW9sb2d5PC9rZXl3b3JkPjxrZXl3b3JkPkdseWNvc2Ft
aW5vZ2x5Y2Fucy9tZXRhYm9saXNtPC9rZXl3b3JkPjxrZXl3b3JkPkh1bWFuczwva2V5d29yZD48
a2V5d29yZD5NZWxhbm9tYS9wYXRob2xvZ3kvcGh5c2lvcGF0aG9sb2d5PC9rZXl3b3JkPjxrZXl3
b3JkPipNb2RlbHMsIEJpb2xvZ2ljYWw8L2tleXdvcmQ+PGtleXdvcmQ+TmVvcGxhc21zL21ldGFi
b2xpc20vcGF0aG9sb2d5LypwaHlzaW9wYXRob2xvZ3k8L2tleXdvcmQ+PGtleXdvcmQ+T3Ntb3Rp
YyBQcmVzc3VyZS8qcGh5c2lvbG9neTwva2V5d29yZD48a2V5d29yZD5TYXJjb21hL3BhdGhvbG9n
eS9waHlzaW9wYXRob2xvZ3k8L2tleXdvcmQ+PGtleXdvcmQ+VHVtb3IgTWljcm9lbnZpcm9ubWVu
dC8qcGh5c2lvbG9neTwva2V5d29yZD48L2tleXdvcmRzPjxkYXRlcz48eWVhcj4yMDE0PC95ZWFy
PjxwdWItZGF0ZXM+PGRhdGU+Tm92IDc8L2RhdGU+PC9wdWItZGF0ZXM+PC9kYXRlcz48aXNibj4x
ODczLTIzODAgKEVsZWN0cm9uaWMpJiN4RDswMDIxLTkyOTAgKExpbmtpbmcpPC9pc2JuPjxhY2Nl
c3Npb24tbnVtPjI1Mjg3MTExPC9hY2Nlc3Npb24tbnVtPjx1cmxzPjxyZWxhdGVkLXVybHM+PHVy
bD5odHRwOi8vd3d3Lm5jYmkubmxtLm5paC5nb3YvcHVibWVkLzI1Mjg3MTExPC91cmw+PC9yZWxh
dGVkLXVybHM+PC91cmxzPjxjdXN0b20yPjQyNTY0Mjk8L2N1c3RvbTI+PGVsZWN0cm9uaWMtcmVz
b3VyY2UtbnVtPjEwLjEwMTYvai5qYmlvbWVjaC4yMDE0LjA5LjAxOTwvZWxlY3Ryb25pYy1yZXNv
dXJjZS1udW0+PC9yZWNvcmQ+PC9DaXRlPjwvRW5kTm90ZT5=
</w:fldData>
        </w:fldChar>
      </w:r>
      <w:r>
        <w:instrText xml:space="preserve"> ADDIN EN.CITE.DATA </w:instrText>
      </w:r>
      <w:r>
        <w:fldChar w:fldCharType="end"/>
      </w:r>
      <w:r w:rsidRPr="00B15167">
        <w:fldChar w:fldCharType="separate"/>
      </w:r>
      <w:r>
        <w:rPr>
          <w:noProof/>
        </w:rPr>
        <w:t>(Roose, Netti et al. 2003, Voutouri and Stylianopoulos 2014)</w:t>
      </w:r>
      <w:r w:rsidRPr="00B15167">
        <w:fldChar w:fldCharType="end"/>
      </w:r>
    </w:p>
    <w:tbl>
      <w:tblPr>
        <w:tblW w:w="5000" w:type="pct"/>
        <w:tblLook w:val="04A0" w:firstRow="1" w:lastRow="0" w:firstColumn="1" w:lastColumn="0" w:noHBand="0" w:noVBand="1"/>
      </w:tblPr>
      <w:tblGrid>
        <w:gridCol w:w="8799"/>
        <w:gridCol w:w="978"/>
      </w:tblGrid>
      <w:tr w:rsidR="007A107B" w:rsidRPr="00B15167" w14:paraId="2362D072" w14:textId="77777777" w:rsidTr="002A7C94">
        <w:tc>
          <w:tcPr>
            <w:tcW w:w="4500" w:type="pct"/>
            <w:vAlign w:val="center"/>
          </w:tcPr>
          <w:p w14:paraId="47A3B776" w14:textId="04054899" w:rsidR="007A107B" w:rsidRPr="00B15167" w:rsidRDefault="007834D7" w:rsidP="002A7C94">
            <w:pPr>
              <w:spacing w:before="0" w:after="120"/>
              <w:jc w:val="center"/>
              <w:rPr>
                <w:rFonts w:eastAsia="SimSun" w:cs="Times New Roman"/>
                <w:szCs w:val="24"/>
                <w:lang w:eastAsia="zh-CN"/>
              </w:rPr>
            </w:pPr>
            <w:r w:rsidRPr="00B15167">
              <w:rPr>
                <w:rFonts w:eastAsia="SimSun" w:cs="Times New Roman"/>
                <w:position w:val="-30"/>
                <w:szCs w:val="24"/>
              </w:rPr>
              <w:object w:dxaOrig="5020" w:dyaOrig="720" w14:anchorId="3B11B247">
                <v:shape id="_x0000_i1060" type="#_x0000_t75" style="width:252pt;height:36.3pt" o:ole="">
                  <v:imagedata r:id="rId77" o:title=""/>
                </v:shape>
                <o:OLEObject Type="Embed" ProgID="Equation.DSMT4" ShapeID="_x0000_i1060" DrawAspect="Content" ObjectID="_1824955343" r:id="rId78"/>
              </w:object>
            </w:r>
          </w:p>
        </w:tc>
        <w:tc>
          <w:tcPr>
            <w:tcW w:w="500" w:type="pct"/>
            <w:vAlign w:val="center"/>
          </w:tcPr>
          <w:p w14:paraId="6EC1FF0F" w14:textId="0FC7C8AD" w:rsidR="007A107B" w:rsidRPr="00B15167" w:rsidRDefault="007A107B" w:rsidP="002A7C94">
            <w:pPr>
              <w:keepNext/>
              <w:spacing w:before="0" w:after="120"/>
              <w:jc w:val="center"/>
              <w:rPr>
                <w:rFonts w:eastAsia="SimSun" w:cs="Times New Roman"/>
                <w:szCs w:val="24"/>
                <w:lang w:eastAsia="zh-CN"/>
              </w:rPr>
            </w:pPr>
            <w:r w:rsidRPr="00B15167">
              <w:rPr>
                <w:rFonts w:eastAsia="SimSun" w:cs="Times New Roman"/>
                <w:szCs w:val="24"/>
                <w:lang w:eastAsia="zh-CN"/>
              </w:rPr>
              <w:t xml:space="preserve">   (S</w:t>
            </w:r>
            <w:r w:rsidR="004004FF">
              <w:rPr>
                <w:rFonts w:eastAsia="SimSun" w:cs="Times New Roman"/>
                <w:szCs w:val="24"/>
                <w:lang w:eastAsia="zh-CN"/>
              </w:rPr>
              <w:t>20</w:t>
            </w:r>
            <w:r w:rsidRPr="00B15167">
              <w:rPr>
                <w:rFonts w:eastAsia="SimSun" w:cs="Times New Roman"/>
                <w:szCs w:val="24"/>
                <w:lang w:eastAsia="zh-CN"/>
              </w:rPr>
              <w:t>)</w:t>
            </w:r>
          </w:p>
        </w:tc>
      </w:tr>
      <w:tr w:rsidR="007A107B" w:rsidRPr="00B15167" w14:paraId="4A62FF97" w14:textId="77777777" w:rsidTr="002A7C94">
        <w:tc>
          <w:tcPr>
            <w:tcW w:w="4500" w:type="pct"/>
            <w:vAlign w:val="center"/>
          </w:tcPr>
          <w:p w14:paraId="20E371C5" w14:textId="1AFB5B79" w:rsidR="007A107B" w:rsidRPr="00B15167" w:rsidRDefault="007834D7" w:rsidP="002A7C94">
            <w:pPr>
              <w:spacing w:before="0" w:after="120"/>
              <w:jc w:val="center"/>
              <w:rPr>
                <w:rFonts w:eastAsia="SimSun" w:cs="Times New Roman"/>
                <w:szCs w:val="24"/>
                <w:lang w:eastAsia="zh-CN"/>
              </w:rPr>
            </w:pPr>
            <w:r w:rsidRPr="00B15167">
              <w:rPr>
                <w:rFonts w:eastAsia="SimSun" w:cs="Times New Roman"/>
                <w:position w:val="-24"/>
                <w:szCs w:val="24"/>
              </w:rPr>
              <w:object w:dxaOrig="2160" w:dyaOrig="660" w14:anchorId="30F11A4C">
                <v:shape id="_x0000_i1061" type="#_x0000_t75" style="width:113.4pt;height:36.85pt" o:ole="">
                  <v:imagedata r:id="rId79" o:title=""/>
                </v:shape>
                <o:OLEObject Type="Embed" ProgID="Equation.DSMT4" ShapeID="_x0000_i1061" DrawAspect="Content" ObjectID="_1824955344" r:id="rId80"/>
              </w:object>
            </w:r>
          </w:p>
        </w:tc>
        <w:tc>
          <w:tcPr>
            <w:tcW w:w="500" w:type="pct"/>
            <w:vAlign w:val="center"/>
          </w:tcPr>
          <w:p w14:paraId="50904990" w14:textId="52229EC2" w:rsidR="007A107B" w:rsidRPr="00B15167" w:rsidRDefault="007A107B" w:rsidP="002A7C94">
            <w:pPr>
              <w:keepNext/>
              <w:spacing w:before="0" w:after="120"/>
              <w:jc w:val="center"/>
              <w:rPr>
                <w:rFonts w:eastAsia="SimSun" w:cs="Times New Roman"/>
                <w:szCs w:val="24"/>
                <w:lang w:eastAsia="zh-CN"/>
              </w:rPr>
            </w:pPr>
            <w:r w:rsidRPr="00B15167">
              <w:rPr>
                <w:rFonts w:eastAsia="SimSun" w:cs="Times New Roman"/>
                <w:szCs w:val="24"/>
                <w:lang w:eastAsia="zh-CN"/>
              </w:rPr>
              <w:t xml:space="preserve">   (S</w:t>
            </w:r>
            <w:r w:rsidR="004004FF">
              <w:rPr>
                <w:rFonts w:eastAsia="SimSun" w:cs="Times New Roman"/>
                <w:szCs w:val="24"/>
                <w:lang w:eastAsia="zh-CN"/>
              </w:rPr>
              <w:t>2</w:t>
            </w:r>
            <w:r w:rsidRPr="00B15167">
              <w:rPr>
                <w:rFonts w:eastAsia="SimSun" w:cs="Times New Roman"/>
                <w:szCs w:val="24"/>
                <w:lang w:eastAsia="zh-CN"/>
              </w:rPr>
              <w:t>1)</w:t>
            </w:r>
          </w:p>
        </w:tc>
      </w:tr>
    </w:tbl>
    <w:p w14:paraId="52F41B5F" w14:textId="3974424F" w:rsidR="007A107B" w:rsidRPr="00B15167" w:rsidRDefault="007A107B" w:rsidP="00EA7C4C">
      <w:pPr>
        <w:pStyle w:val="Web"/>
        <w:spacing w:line="276" w:lineRule="auto"/>
        <w:jc w:val="both"/>
      </w:pPr>
      <w:r w:rsidRPr="00B15167">
        <w:t xml:space="preserve">In this context, </w:t>
      </w:r>
      <w:r w:rsidR="007834D7" w:rsidRPr="007834D7">
        <w:rPr>
          <w:i/>
          <w:iCs/>
          <w:lang w:val="el-GR"/>
        </w:rPr>
        <w:t>Φ</w:t>
      </w:r>
      <w:r w:rsidR="007834D7" w:rsidRPr="007834D7">
        <w:rPr>
          <w:i/>
          <w:iCs/>
          <w:vertAlign w:val="superscript"/>
        </w:rPr>
        <w:t>c</w:t>
      </w:r>
      <w:r w:rsidRPr="00B15167">
        <w:t xml:space="preserve"> and</w:t>
      </w:r>
      <w:r w:rsidR="007834D7" w:rsidRPr="007834D7">
        <w:rPr>
          <w:i/>
          <w:iCs/>
        </w:rPr>
        <w:t xml:space="preserve"> </w:t>
      </w:r>
      <w:r w:rsidR="007834D7">
        <w:rPr>
          <w:i/>
          <w:iCs/>
          <w:lang w:val="el-GR"/>
        </w:rPr>
        <w:t>Φ</w:t>
      </w:r>
      <w:r w:rsidR="007834D7" w:rsidRPr="007834D7">
        <w:rPr>
          <w:i/>
          <w:iCs/>
          <w:vertAlign w:val="superscript"/>
        </w:rPr>
        <w:t>f</w:t>
      </w:r>
      <w:r w:rsidRPr="007834D7">
        <w:rPr>
          <w:vertAlign w:val="superscript"/>
        </w:rPr>
        <w:t xml:space="preserve"> </w:t>
      </w:r>
      <w:r w:rsidRPr="00B15167">
        <w:t xml:space="preserve">represent the volume fractions of the solid and fluid phases, respectively, while </w:t>
      </w:r>
      <w:r w:rsidR="007834D7">
        <w:t xml:space="preserve"> </w:t>
      </w:r>
      <w:r w:rsidR="007834D7">
        <w:rPr>
          <w:b/>
          <w:bCs/>
          <w:i/>
          <w:iCs/>
        </w:rPr>
        <w:t>v</w:t>
      </w:r>
      <w:r w:rsidR="007834D7" w:rsidRPr="007834D7">
        <w:rPr>
          <w:i/>
          <w:iCs/>
          <w:vertAlign w:val="superscript"/>
        </w:rPr>
        <w:t>s</w:t>
      </w:r>
      <w:r w:rsidR="007834D7">
        <w:rPr>
          <w:vertAlign w:val="superscript"/>
        </w:rPr>
        <w:t xml:space="preserve"> </w:t>
      </w:r>
      <w:r w:rsidRPr="00B15167">
        <w:t xml:space="preserve">and </w:t>
      </w:r>
      <w:r w:rsidR="007834D7" w:rsidRPr="007834D7">
        <w:rPr>
          <w:b/>
          <w:bCs/>
          <w:i/>
          <w:iCs/>
        </w:rPr>
        <w:t>v</w:t>
      </w:r>
      <w:r w:rsidR="007834D7" w:rsidRPr="007834D7">
        <w:rPr>
          <w:i/>
          <w:iCs/>
          <w:vertAlign w:val="superscript"/>
        </w:rPr>
        <w:t>f</w:t>
      </w:r>
      <w:r w:rsidRPr="007834D7">
        <w:rPr>
          <w:i/>
          <w:iCs/>
        </w:rPr>
        <w:t xml:space="preserve"> </w:t>
      </w:r>
      <w:r w:rsidRPr="00B15167">
        <w:t>denote their associated velocities.</w:t>
      </w:r>
    </w:p>
    <w:p w14:paraId="79CAEB58" w14:textId="4AE81111" w:rsidR="007A107B" w:rsidRPr="00B15167" w:rsidRDefault="007A107B" w:rsidP="00EA7C4C">
      <w:pPr>
        <w:pStyle w:val="Web"/>
        <w:spacing w:line="276" w:lineRule="auto"/>
        <w:jc w:val="both"/>
      </w:pPr>
      <w:r w:rsidRPr="00F94581">
        <w:t xml:space="preserve">The variable </w:t>
      </w:r>
      <w:r w:rsidR="007834D7" w:rsidRPr="007834D7">
        <w:rPr>
          <w:i/>
          <w:iCs/>
        </w:rPr>
        <w:t>Q</w:t>
      </w:r>
      <w:r w:rsidRPr="00F94581">
        <w:t xml:space="preserve"> in Equation (S20) signifies the fluid flux entering the tumor from blood vessels as well as from the adjacent normal tissue, subtracted by the fluid flux exiting via lymphatic vessels, and</w:t>
      </w:r>
      <w:r w:rsidRPr="00B15167">
        <w:t xml:space="preserve"> is expressed as </w:t>
      </w:r>
      <w:r w:rsidRPr="00B15167">
        <w:fldChar w:fldCharType="begin"/>
      </w:r>
      <w:r>
        <w:instrText xml:space="preserve"> ADDIN EN.CITE &lt;EndNote&gt;&lt;Cite&gt;&lt;Author&gt;Stylianopoulos&lt;/Author&gt;&lt;Year&gt;2013&lt;/Year&gt;&lt;RecNum&gt;555&lt;/RecNum&gt;&lt;DisplayText&gt;(Stylianopoulos, Martin et al. 2013)&lt;/DisplayText&gt;&lt;record&gt;&lt;rec-number&gt;555&lt;/rec-number&gt;&lt;foreign-keys&gt;&lt;key app="EN" db-id="ee2dravxk0xxa4ex25r5ddfsrfxtw5w9vwa2" timestamp="0"&gt;555&lt;/key&gt;&lt;/foreign-keys&gt;&lt;ref-type name="Journal Article"&gt;17&lt;/ref-type&gt;&lt;contributors&gt;&lt;authors&gt;&lt;author&gt;Stylianopoulos, T.&lt;/author&gt;&lt;author&gt;Martin, J. D.&lt;/author&gt;&lt;author&gt;Snuderl, M.&lt;/author&gt;&lt;author&gt;Mpekris, F.&lt;/author&gt;&lt;author&gt;Jain, S. R.&lt;/author&gt;&lt;author&gt;Jain, R. K.&lt;/author&gt;&lt;/authors&gt;&lt;/contributors&gt;&lt;auth-address&gt;Mechanical Engineering, University of Cyprus.&lt;/auth-address&gt;&lt;titles&gt;&lt;title&gt;Coevolution of solid stress and interstitial fluid pressure in tumors during progression: Implications for vascular collapse&lt;/title&gt;&lt;secondary-title&gt;Cancer research&lt;/secondary-title&gt;&lt;short-title&gt;Coevolution of solid stress and interstitial fluid pressure in tumors during progression: Implications for vascular collapse&lt;/short-title&gt;&lt;/titles&gt;&lt;periodical&gt;&lt;full-title&gt;Cancer research&lt;/full-title&gt;&lt;/periodical&gt;&lt;pages&gt;3833-3841&lt;/pages&gt;&lt;volume&gt;73&lt;/volume&gt;&lt;number&gt;13&lt;/number&gt;&lt;dates&gt;&lt;year&gt;2013&lt;/year&gt;&lt;/dates&gt;&lt;isbn&gt;1538-7445; 0008-5472&lt;/isbn&gt;&lt;urls&gt;&lt;/urls&gt;&lt;electronic-resource-num&gt;10.1158/0008-5472.can-12-4521&lt;/electronic-resource-num&gt;&lt;access-date&gt;Apr 30&lt;/access-date&gt;&lt;/record&gt;&lt;/Cite&gt;&lt;/EndNote&gt;</w:instrText>
      </w:r>
      <w:r w:rsidRPr="00B15167">
        <w:fldChar w:fldCharType="separate"/>
      </w:r>
      <w:r>
        <w:rPr>
          <w:noProof/>
        </w:rPr>
        <w:t>(Stylianopoulos, Martin et al. 2013)</w:t>
      </w:r>
      <w:r w:rsidRPr="00B15167">
        <w:fldChar w:fldCharType="end"/>
      </w:r>
      <w:r w:rsidRPr="00B15167">
        <w:t>:</w:t>
      </w:r>
    </w:p>
    <w:tbl>
      <w:tblPr>
        <w:tblW w:w="5000" w:type="pct"/>
        <w:tblLook w:val="04A0" w:firstRow="1" w:lastRow="0" w:firstColumn="1" w:lastColumn="0" w:noHBand="0" w:noVBand="1"/>
      </w:tblPr>
      <w:tblGrid>
        <w:gridCol w:w="8799"/>
        <w:gridCol w:w="978"/>
      </w:tblGrid>
      <w:tr w:rsidR="007A107B" w:rsidRPr="00B15167" w14:paraId="035ED666" w14:textId="77777777" w:rsidTr="002A7C94">
        <w:tc>
          <w:tcPr>
            <w:tcW w:w="4500" w:type="pct"/>
            <w:vAlign w:val="center"/>
          </w:tcPr>
          <w:p w14:paraId="78B37505" w14:textId="0FE21D35" w:rsidR="007A107B" w:rsidRPr="00B15167" w:rsidRDefault="00926E7F" w:rsidP="002A7C94">
            <w:pPr>
              <w:spacing w:after="120"/>
              <w:jc w:val="center"/>
              <w:rPr>
                <w:rFonts w:cs="Times New Roman"/>
                <w:szCs w:val="24"/>
                <w:lang w:eastAsia="zh-CN"/>
              </w:rPr>
            </w:pPr>
            <w:r w:rsidRPr="00B15167">
              <w:rPr>
                <w:rFonts w:cs="Times New Roman"/>
                <w:noProof/>
                <w:position w:val="-14"/>
                <w:szCs w:val="24"/>
              </w:rPr>
              <w:object w:dxaOrig="3200" w:dyaOrig="380" w14:anchorId="7E4FEB92">
                <v:shape id="_x0000_i1062" type="#_x0000_t75" alt="" style="width:220pt;height:19pt" o:ole="">
                  <v:imagedata r:id="rId81" o:title=""/>
                </v:shape>
                <o:OLEObject Type="Embed" ProgID="Equation.DSMT4" ShapeID="_x0000_i1062" DrawAspect="Content" ObjectID="_1824955345" r:id="rId82"/>
              </w:object>
            </w:r>
          </w:p>
        </w:tc>
        <w:tc>
          <w:tcPr>
            <w:tcW w:w="500" w:type="pct"/>
            <w:vAlign w:val="center"/>
          </w:tcPr>
          <w:p w14:paraId="179D29F2" w14:textId="5E9935E4" w:rsidR="007A107B" w:rsidRPr="00B15167" w:rsidRDefault="007A107B" w:rsidP="002A7C94">
            <w:pPr>
              <w:keepNext/>
              <w:spacing w:after="120"/>
              <w:jc w:val="center"/>
              <w:rPr>
                <w:rFonts w:cs="Times New Roman"/>
                <w:szCs w:val="24"/>
                <w:lang w:eastAsia="zh-CN"/>
              </w:rPr>
            </w:pPr>
            <w:r w:rsidRPr="00B15167">
              <w:rPr>
                <w:rFonts w:cs="Times New Roman"/>
                <w:szCs w:val="24"/>
                <w:lang w:eastAsia="zh-CN"/>
              </w:rPr>
              <w:t xml:space="preserve">   (S2</w:t>
            </w:r>
            <w:r w:rsidR="004004FF">
              <w:rPr>
                <w:rFonts w:cs="Times New Roman"/>
                <w:szCs w:val="24"/>
                <w:lang w:eastAsia="zh-CN"/>
              </w:rPr>
              <w:t>2</w:t>
            </w:r>
            <w:r w:rsidRPr="00B15167">
              <w:rPr>
                <w:rFonts w:cs="Times New Roman"/>
                <w:szCs w:val="24"/>
                <w:lang w:eastAsia="zh-CN"/>
              </w:rPr>
              <w:t>)</w:t>
            </w:r>
          </w:p>
        </w:tc>
      </w:tr>
    </w:tbl>
    <w:p w14:paraId="6853C458" w14:textId="610AC56E" w:rsidR="007A107B" w:rsidRPr="00B15167" w:rsidRDefault="007A107B" w:rsidP="00EA7C4C">
      <w:pPr>
        <w:pStyle w:val="Web"/>
        <w:spacing w:line="276" w:lineRule="auto"/>
        <w:jc w:val="both"/>
      </w:pPr>
      <w:r w:rsidRPr="00B15167">
        <w:t xml:space="preserve">where </w:t>
      </w:r>
      <w:r w:rsidR="00926E7F" w:rsidRPr="00926E7F">
        <w:rPr>
          <w:i/>
          <w:iCs/>
        </w:rPr>
        <w:t>L</w:t>
      </w:r>
      <w:r w:rsidR="00926E7F" w:rsidRPr="00926E7F">
        <w:rPr>
          <w:i/>
          <w:iCs/>
          <w:vertAlign w:val="subscript"/>
        </w:rPr>
        <w:t>p</w:t>
      </w:r>
      <w:r w:rsidRPr="00B15167">
        <w:t xml:space="preserve">, </w:t>
      </w:r>
      <w:r w:rsidR="00926E7F" w:rsidRPr="00926E7F">
        <w:rPr>
          <w:i/>
          <w:iCs/>
        </w:rPr>
        <w:t>S</w:t>
      </w:r>
      <w:r w:rsidR="00926E7F" w:rsidRPr="00926E7F">
        <w:rPr>
          <w:i/>
          <w:iCs/>
          <w:vertAlign w:val="subscript"/>
        </w:rPr>
        <w:t>v</w:t>
      </w:r>
      <w:r w:rsidRPr="00B15167">
        <w:t xml:space="preserve">, and </w:t>
      </w:r>
      <w:r w:rsidR="00926E7F" w:rsidRPr="00926E7F">
        <w:rPr>
          <w:i/>
          <w:iCs/>
        </w:rPr>
        <w:t>p</w:t>
      </w:r>
      <w:r w:rsidR="00926E7F" w:rsidRPr="00926E7F">
        <w:rPr>
          <w:i/>
          <w:iCs/>
          <w:vertAlign w:val="subscript"/>
        </w:rPr>
        <w:t>v</w:t>
      </w:r>
      <w:r w:rsidRPr="00926E7F">
        <w:rPr>
          <w:i/>
          <w:iCs/>
        </w:rPr>
        <w:t xml:space="preserve"> </w:t>
      </w:r>
      <w:r w:rsidRPr="00B15167">
        <w:t xml:space="preserve">are indicative of the hydraulic conductivity, vascular density, and vascular pressure, respectively; </w:t>
      </w:r>
      <w:r w:rsidR="00926E7F" w:rsidRPr="00926E7F">
        <w:rPr>
          <w:i/>
          <w:iCs/>
        </w:rPr>
        <w:t>L</w:t>
      </w:r>
      <w:r w:rsidR="00926E7F" w:rsidRPr="00926E7F">
        <w:rPr>
          <w:i/>
          <w:iCs/>
          <w:vertAlign w:val="subscript"/>
        </w:rPr>
        <w:t>pl</w:t>
      </w:r>
      <w:r w:rsidRPr="00B15167">
        <w:t xml:space="preserve">, </w:t>
      </w:r>
      <w:r w:rsidR="00926E7F" w:rsidRPr="00926E7F">
        <w:rPr>
          <w:i/>
          <w:iCs/>
        </w:rPr>
        <w:t>S</w:t>
      </w:r>
      <w:r w:rsidR="00926E7F" w:rsidRPr="00926E7F">
        <w:rPr>
          <w:i/>
          <w:iCs/>
          <w:vertAlign w:val="subscript"/>
        </w:rPr>
        <w:t>vl</w:t>
      </w:r>
      <w:r w:rsidRPr="00B15167">
        <w:t xml:space="preserve">, and </w:t>
      </w:r>
      <w:r w:rsidR="00926E7F" w:rsidRPr="00926E7F">
        <w:rPr>
          <w:i/>
          <w:iCs/>
        </w:rPr>
        <w:t>p</w:t>
      </w:r>
      <w:r w:rsidR="00926E7F" w:rsidRPr="00926E7F">
        <w:rPr>
          <w:i/>
          <w:iCs/>
          <w:vertAlign w:val="subscript"/>
        </w:rPr>
        <w:t>l</w:t>
      </w:r>
      <w:r w:rsidRPr="00B15167">
        <w:t xml:space="preserve"> are the analogous parameters for lymphatic vessels; and </w:t>
      </w:r>
      <w:r w:rsidR="00926E7F" w:rsidRPr="00926E7F">
        <w:rPr>
          <w:i/>
          <w:iCs/>
        </w:rPr>
        <w:t>p</w:t>
      </w:r>
      <w:r w:rsidR="00926E7F" w:rsidRPr="00926E7F">
        <w:rPr>
          <w:i/>
          <w:iCs/>
          <w:vertAlign w:val="subscript"/>
        </w:rPr>
        <w:t>i</w:t>
      </w:r>
      <w:r w:rsidR="00926E7F" w:rsidRPr="00926E7F">
        <w:t xml:space="preserve"> </w:t>
      </w:r>
      <w:r w:rsidRPr="00B15167">
        <w:t xml:space="preserve">corresponds to the interstitial fluid pressure. In this particular model configuration and </w:t>
      </w:r>
      <w:proofErr w:type="gramStart"/>
      <w:r w:rsidRPr="00B15167">
        <w:t>taking into account</w:t>
      </w:r>
      <w:proofErr w:type="gramEnd"/>
      <w:r w:rsidRPr="00B15167">
        <w:t xml:space="preserve"> the principle of mass conservation within the tissue, the total of the solid and fluid volume fractions is established to consistently amount to one, in accordance with Equation (S21).</w:t>
      </w:r>
    </w:p>
    <w:tbl>
      <w:tblPr>
        <w:tblW w:w="5000" w:type="pct"/>
        <w:tblLook w:val="04A0" w:firstRow="1" w:lastRow="0" w:firstColumn="1" w:lastColumn="0" w:noHBand="0" w:noVBand="1"/>
      </w:tblPr>
      <w:tblGrid>
        <w:gridCol w:w="8799"/>
        <w:gridCol w:w="978"/>
      </w:tblGrid>
      <w:tr w:rsidR="007A107B" w:rsidRPr="00B15167" w14:paraId="17AF2AD2" w14:textId="77777777" w:rsidTr="002A7C94">
        <w:tc>
          <w:tcPr>
            <w:tcW w:w="4500" w:type="pct"/>
            <w:vAlign w:val="center"/>
          </w:tcPr>
          <w:p w14:paraId="70A05422" w14:textId="6973CF20" w:rsidR="007A107B" w:rsidRPr="00B15167" w:rsidRDefault="00926E7F" w:rsidP="002A7C94">
            <w:pPr>
              <w:spacing w:before="0" w:after="120"/>
              <w:jc w:val="center"/>
              <w:rPr>
                <w:rFonts w:eastAsia="SimSun" w:cs="Times New Roman"/>
                <w:szCs w:val="24"/>
                <w:lang w:eastAsia="zh-CN"/>
              </w:rPr>
            </w:pPr>
            <w:r w:rsidRPr="00B15167">
              <w:rPr>
                <w:rFonts w:eastAsia="SimSun" w:cs="Times New Roman"/>
                <w:position w:val="-4"/>
                <w:szCs w:val="24"/>
              </w:rPr>
              <w:object w:dxaOrig="1100" w:dyaOrig="300" w14:anchorId="078E3095">
                <v:shape id="_x0000_i1063" type="#_x0000_t75" style="width:53.55pt;height:14.4pt" o:ole="">
                  <v:imagedata r:id="rId83" o:title=""/>
                </v:shape>
                <o:OLEObject Type="Embed" ProgID="Equation.DSMT4" ShapeID="_x0000_i1063" DrawAspect="Content" ObjectID="_1824955346" r:id="rId84"/>
              </w:object>
            </w:r>
          </w:p>
        </w:tc>
        <w:tc>
          <w:tcPr>
            <w:tcW w:w="500" w:type="pct"/>
            <w:vAlign w:val="center"/>
          </w:tcPr>
          <w:p w14:paraId="51C89955" w14:textId="6543EB83" w:rsidR="007A107B" w:rsidRPr="00B15167" w:rsidRDefault="007A107B" w:rsidP="002A7C94">
            <w:pPr>
              <w:keepNext/>
              <w:spacing w:before="0" w:after="120"/>
              <w:jc w:val="center"/>
              <w:rPr>
                <w:rFonts w:eastAsia="SimSun" w:cs="Times New Roman"/>
                <w:szCs w:val="24"/>
                <w:lang w:eastAsia="zh-CN"/>
              </w:rPr>
            </w:pPr>
            <w:r w:rsidRPr="00B15167">
              <w:rPr>
                <w:rFonts w:eastAsia="SimSun" w:cs="Times New Roman"/>
                <w:szCs w:val="24"/>
                <w:lang w:eastAsia="zh-CN"/>
              </w:rPr>
              <w:t xml:space="preserve">   (S2</w:t>
            </w:r>
            <w:r w:rsidR="004004FF">
              <w:rPr>
                <w:rFonts w:eastAsia="SimSun" w:cs="Times New Roman"/>
                <w:szCs w:val="24"/>
                <w:lang w:eastAsia="zh-CN"/>
              </w:rPr>
              <w:t>3</w:t>
            </w:r>
            <w:r w:rsidRPr="00B15167">
              <w:rPr>
                <w:rFonts w:eastAsia="SimSun" w:cs="Times New Roman"/>
                <w:szCs w:val="24"/>
                <w:lang w:eastAsia="zh-CN"/>
              </w:rPr>
              <w:t>)</w:t>
            </w:r>
          </w:p>
        </w:tc>
      </w:tr>
    </w:tbl>
    <w:p w14:paraId="360A8512" w14:textId="77777777" w:rsidR="007A107B" w:rsidRPr="00B15167" w:rsidRDefault="007A107B" w:rsidP="00EA7C4C">
      <w:pPr>
        <w:pStyle w:val="Web"/>
        <w:spacing w:line="276" w:lineRule="auto"/>
        <w:jc w:val="both"/>
      </w:pPr>
      <w:r w:rsidRPr="00B15167">
        <w:t>Moreover, summing Equations (S18) and (S19), the mass balance can be expressed as follows:</w:t>
      </w:r>
    </w:p>
    <w:tbl>
      <w:tblPr>
        <w:tblW w:w="5000" w:type="pct"/>
        <w:tblLook w:val="04A0" w:firstRow="1" w:lastRow="0" w:firstColumn="1" w:lastColumn="0" w:noHBand="0" w:noVBand="1"/>
      </w:tblPr>
      <w:tblGrid>
        <w:gridCol w:w="8799"/>
        <w:gridCol w:w="978"/>
      </w:tblGrid>
      <w:tr w:rsidR="007A107B" w:rsidRPr="00B15167" w14:paraId="3463EF7D" w14:textId="77777777" w:rsidTr="002A7C94">
        <w:tc>
          <w:tcPr>
            <w:tcW w:w="4500" w:type="pct"/>
            <w:vAlign w:val="center"/>
          </w:tcPr>
          <w:p w14:paraId="4C9FC1A7" w14:textId="3B6132AE" w:rsidR="007A107B" w:rsidRPr="00B15167" w:rsidRDefault="00064D9F" w:rsidP="00EA7C4C">
            <w:pPr>
              <w:spacing w:before="0" w:after="120" w:line="276" w:lineRule="auto"/>
              <w:jc w:val="center"/>
              <w:rPr>
                <w:rFonts w:eastAsia="SimSun" w:cs="Times New Roman"/>
                <w:szCs w:val="24"/>
                <w:lang w:eastAsia="zh-CN"/>
              </w:rPr>
            </w:pPr>
            <w:r w:rsidRPr="00B15167">
              <w:rPr>
                <w:rFonts w:eastAsia="SimSun" w:cs="Times New Roman"/>
                <w:position w:val="-30"/>
                <w:szCs w:val="24"/>
              </w:rPr>
              <w:object w:dxaOrig="5560" w:dyaOrig="680" w14:anchorId="74EA8923">
                <v:shape id="_x0000_i1064" type="#_x0000_t75" style="width:286.6pt;height:30.55pt" o:ole="">
                  <v:imagedata r:id="rId85" o:title=""/>
                </v:shape>
                <o:OLEObject Type="Embed" ProgID="Equation.DSMT4" ShapeID="_x0000_i1064" DrawAspect="Content" ObjectID="_1824955347" r:id="rId86"/>
              </w:object>
            </w:r>
          </w:p>
        </w:tc>
        <w:tc>
          <w:tcPr>
            <w:tcW w:w="500" w:type="pct"/>
            <w:vAlign w:val="center"/>
          </w:tcPr>
          <w:p w14:paraId="27D513C3" w14:textId="47BE9470" w:rsidR="007A107B" w:rsidRPr="00B15167" w:rsidRDefault="007A107B" w:rsidP="00EA7C4C">
            <w:pPr>
              <w:keepNext/>
              <w:spacing w:before="0" w:after="120" w:line="276" w:lineRule="auto"/>
              <w:jc w:val="center"/>
              <w:rPr>
                <w:rFonts w:eastAsia="SimSun" w:cs="Times New Roman"/>
                <w:szCs w:val="24"/>
                <w:lang w:eastAsia="zh-CN"/>
              </w:rPr>
            </w:pPr>
            <w:r w:rsidRPr="00B15167">
              <w:rPr>
                <w:rFonts w:eastAsia="SimSun" w:cs="Times New Roman"/>
                <w:szCs w:val="24"/>
                <w:lang w:eastAsia="zh-CN"/>
              </w:rPr>
              <w:t xml:space="preserve">   (S2</w:t>
            </w:r>
            <w:r w:rsidR="004004FF">
              <w:rPr>
                <w:rFonts w:eastAsia="SimSun" w:cs="Times New Roman"/>
                <w:szCs w:val="24"/>
                <w:lang w:eastAsia="zh-CN"/>
              </w:rPr>
              <w:t>4</w:t>
            </w:r>
            <w:r w:rsidRPr="00B15167">
              <w:rPr>
                <w:rFonts w:eastAsia="SimSun" w:cs="Times New Roman"/>
                <w:szCs w:val="24"/>
                <w:lang w:eastAsia="zh-CN"/>
              </w:rPr>
              <w:t>)</w:t>
            </w:r>
          </w:p>
        </w:tc>
      </w:tr>
    </w:tbl>
    <w:p w14:paraId="78E76B78" w14:textId="6F1E5435" w:rsidR="007A107B" w:rsidRPr="00B15167" w:rsidRDefault="007A107B" w:rsidP="00EA7C4C">
      <w:pPr>
        <w:pStyle w:val="Web"/>
        <w:spacing w:line="276" w:lineRule="auto"/>
        <w:jc w:val="both"/>
        <w:rPr>
          <w:b/>
          <w:bCs/>
        </w:rPr>
      </w:pPr>
      <w:r w:rsidRPr="00B15167">
        <w:t xml:space="preserve">where the fluid velocity </w:t>
      </w:r>
      <w:r w:rsidR="00064D9F" w:rsidRPr="00B15167">
        <w:rPr>
          <w:position w:val="-6"/>
        </w:rPr>
        <w:object w:dxaOrig="300" w:dyaOrig="320" w14:anchorId="649BE8B7">
          <v:shape id="_x0000_i1065" type="#_x0000_t75" style="width:15.65pt;height:15.55pt" o:ole="">
            <v:imagedata r:id="rId87" o:title=""/>
          </v:shape>
          <o:OLEObject Type="Embed" ProgID="Equation.DSMT4" ShapeID="_x0000_i1065" DrawAspect="Content" ObjectID="_1824955348" r:id="rId88"/>
        </w:object>
      </w:r>
      <w:r w:rsidRPr="00B15167">
        <w:t xml:space="preserve"> is defined according to Darcy’s law </w:t>
      </w:r>
      <w:r w:rsidRPr="00B15167">
        <w:fldChar w:fldCharType="begin"/>
      </w:r>
      <w:r>
        <w:instrText xml:space="preserve"> ADDIN EN.CITE &lt;EndNote&gt;&lt;Cite&gt;&lt;Author&gt;Byrne&lt;/Author&gt;&lt;Year&gt;2003&lt;/Year&gt;&lt;RecNum&gt;76&lt;/RecNum&gt;&lt;DisplayText&gt;(Byrne and Preziosi 2003)&lt;/DisplayText&gt;&lt;record&gt;&lt;rec-number&gt;76&lt;/rec-number&gt;&lt;foreign-keys&gt;&lt;key app="EN" db-id="ee2dravxk0xxa4ex25r5ddfsrfxtw5w9vwa2" timestamp="0"&gt;76&lt;/key&gt;&lt;/foreign-keys&gt;&lt;ref-type name="Journal Article"&gt;17&lt;/ref-type&gt;&lt;contributors&gt;&lt;authors&gt;&lt;author&gt;Byrne, H.&lt;/author&gt;&lt;author&gt;Preziosi, L.&lt;/author&gt;&lt;/authors&gt;&lt;/contributors&gt;&lt;auth-address&gt;Division of Applied Mathematics, School of Mathematical Sciences, University of Nottingham, Nottingham NG7 2RD, UK. helen.byrne@nottingham.ac.uk&lt;/auth-address&gt;&lt;titles&gt;&lt;title&gt;Modelling solid tumour growth using the theory of mixtures&lt;/title&gt;&lt;secondary-title&gt;Mathematical medicine and biology : a journal of the IMA&lt;/secondary-title&gt;&lt;short-title&gt;Modelling solid tumour growth using the theory of mixtures&lt;/short-title&gt;&lt;/titles&gt;&lt;pages&gt;341-366&lt;/pages&gt;&lt;volume&gt;20&lt;/volume&gt;&lt;number&gt;4&lt;/number&gt;&lt;dates&gt;&lt;year&gt;2003&lt;/year&gt;&lt;/dates&gt;&lt;isbn&gt;1477-8599; 1477-8599&lt;/isbn&gt;&lt;urls&gt;&lt;/urls&gt;&lt;access-date&gt;Dec&lt;/access-date&gt;&lt;/record&gt;&lt;/Cite&gt;&lt;/EndNote&gt;</w:instrText>
      </w:r>
      <w:r w:rsidRPr="00B15167">
        <w:fldChar w:fldCharType="separate"/>
      </w:r>
      <w:r>
        <w:rPr>
          <w:noProof/>
        </w:rPr>
        <w:t>(Byrne and Preziosi 2003)</w:t>
      </w:r>
      <w:r w:rsidRPr="00B15167">
        <w:fldChar w:fldCharType="end"/>
      </w:r>
    </w:p>
    <w:tbl>
      <w:tblPr>
        <w:tblW w:w="5000" w:type="pct"/>
        <w:tblLook w:val="04A0" w:firstRow="1" w:lastRow="0" w:firstColumn="1" w:lastColumn="0" w:noHBand="0" w:noVBand="1"/>
      </w:tblPr>
      <w:tblGrid>
        <w:gridCol w:w="8799"/>
        <w:gridCol w:w="978"/>
      </w:tblGrid>
      <w:tr w:rsidR="007A107B" w:rsidRPr="00B15167" w14:paraId="76B89D70" w14:textId="77777777" w:rsidTr="002A7C94">
        <w:tc>
          <w:tcPr>
            <w:tcW w:w="4500" w:type="pct"/>
            <w:vAlign w:val="center"/>
          </w:tcPr>
          <w:p w14:paraId="6112CB5C" w14:textId="0241E64C" w:rsidR="007A107B" w:rsidRPr="00B15167" w:rsidRDefault="001F7651" w:rsidP="00EA7C4C">
            <w:pPr>
              <w:spacing w:before="0" w:after="120" w:line="276" w:lineRule="auto"/>
              <w:jc w:val="center"/>
              <w:rPr>
                <w:rFonts w:eastAsia="SimSun" w:cs="Times New Roman"/>
                <w:szCs w:val="24"/>
                <w:lang w:eastAsia="zh-CN"/>
              </w:rPr>
            </w:pPr>
            <w:r w:rsidRPr="00B15167">
              <w:rPr>
                <w:rFonts w:eastAsia="SimSun" w:cs="Times New Roman"/>
                <w:position w:val="-24"/>
                <w:szCs w:val="24"/>
              </w:rPr>
              <w:object w:dxaOrig="3720" w:dyaOrig="620" w14:anchorId="4C3BAEFD">
                <v:shape id="_x0000_i1066" type="#_x0000_t75" style="width:188.6pt;height:34pt" o:ole="">
                  <v:imagedata r:id="rId89" o:title=""/>
                </v:shape>
                <o:OLEObject Type="Embed" ProgID="Equation.DSMT4" ShapeID="_x0000_i1066" DrawAspect="Content" ObjectID="_1824955349" r:id="rId90"/>
              </w:object>
            </w:r>
          </w:p>
        </w:tc>
        <w:tc>
          <w:tcPr>
            <w:tcW w:w="500" w:type="pct"/>
            <w:vAlign w:val="center"/>
          </w:tcPr>
          <w:p w14:paraId="29107080" w14:textId="4F781379" w:rsidR="007A107B" w:rsidRPr="00B15167" w:rsidRDefault="007A107B" w:rsidP="00EA7C4C">
            <w:pPr>
              <w:keepNext/>
              <w:spacing w:before="0" w:after="120" w:line="276" w:lineRule="auto"/>
              <w:jc w:val="center"/>
              <w:rPr>
                <w:rFonts w:eastAsia="SimSun" w:cs="Times New Roman"/>
                <w:szCs w:val="24"/>
                <w:lang w:eastAsia="zh-CN"/>
              </w:rPr>
            </w:pPr>
            <w:r w:rsidRPr="00B15167">
              <w:rPr>
                <w:rFonts w:eastAsia="SimSun" w:cs="Times New Roman"/>
                <w:szCs w:val="24"/>
                <w:lang w:eastAsia="zh-CN"/>
              </w:rPr>
              <w:t xml:space="preserve">   (S2</w:t>
            </w:r>
            <w:r w:rsidR="004004FF">
              <w:rPr>
                <w:rFonts w:eastAsia="SimSun" w:cs="Times New Roman"/>
                <w:szCs w:val="24"/>
                <w:lang w:eastAsia="zh-CN"/>
              </w:rPr>
              <w:t>5</w:t>
            </w:r>
            <w:r w:rsidRPr="00B15167">
              <w:rPr>
                <w:rFonts w:eastAsia="SimSun" w:cs="Times New Roman"/>
                <w:szCs w:val="24"/>
                <w:lang w:eastAsia="zh-CN"/>
              </w:rPr>
              <w:t>)</w:t>
            </w:r>
          </w:p>
        </w:tc>
      </w:tr>
    </w:tbl>
    <w:p w14:paraId="237CC1B5" w14:textId="49033ED4" w:rsidR="007A107B" w:rsidRPr="00E1211E" w:rsidRDefault="007A107B" w:rsidP="00EA7C4C">
      <w:pPr>
        <w:pStyle w:val="Web"/>
        <w:spacing w:line="276" w:lineRule="auto"/>
        <w:jc w:val="both"/>
      </w:pPr>
      <w:r w:rsidRPr="00B15167">
        <w:t xml:space="preserve">with </w:t>
      </w:r>
      <w:r w:rsidR="00064D9F" w:rsidRPr="00064D9F">
        <w:rPr>
          <w:i/>
          <w:iCs/>
        </w:rPr>
        <w:t>k</w:t>
      </w:r>
      <w:r w:rsidR="00064D9F" w:rsidRPr="00064D9F">
        <w:rPr>
          <w:i/>
          <w:iCs/>
          <w:vertAlign w:val="subscript"/>
        </w:rPr>
        <w:t>th</w:t>
      </w:r>
      <w:r w:rsidR="00064D9F">
        <w:t xml:space="preserve"> </w:t>
      </w:r>
      <w:r w:rsidRPr="00B15167">
        <w:t xml:space="preserve">denoting the hydraulic conductivity of the interstitial medium </w:t>
      </w:r>
      <w:r w:rsidRPr="00E1211E">
        <w:fldChar w:fldCharType="begin"/>
      </w:r>
      <w:r w:rsidRPr="00E1211E">
        <w:instrText xml:space="preserve"> ADDIN EN.CITE &lt;EndNote&gt;&lt;Cite&gt;&lt;Author&gt;Stylianopoulos&lt;/Author&gt;&lt;Year&gt;2008&lt;/Year&gt;&lt;RecNum&gt;559&lt;/RecNum&gt;&lt;DisplayText&gt;(Stylianopoulos, Yeckel et al. 2008)&lt;/DisplayText&gt;&lt;record&gt;&lt;rec-number&gt;559&lt;/rec-number&gt;&lt;foreign-keys&gt;&lt;key app="EN" db-id="ee2dravxk0xxa4ex25r5ddfsrfxtw5w9vwa2" timestamp="0"&gt;559&lt;/key&gt;&lt;/foreign-keys&gt;&lt;ref-type name="Journal Article"&gt;17&lt;/ref-type&gt;&lt;contributors&gt;&lt;authors&gt;&lt;author&gt;Stylianopoulos, T.&lt;/author&gt;&lt;author&gt;Yeckel, A.&lt;/author&gt;&lt;author&gt;Derby, J. J.&lt;/author&gt;&lt;author&gt;Luo, X. J.&lt;/author&gt;&lt;author&gt;Shephard, M. S.&lt;/author&gt;&lt;author&gt;Sander, E. A.&lt;/author&gt;&lt;author&gt;Barocas, V. H.&lt;/author&gt;&lt;/authors&gt;&lt;/contributors&gt;&lt;titles&gt;&lt;title&gt;Permeability calculations in three-dimensional isotropic and oriented fiber networks&lt;/title&gt;&lt;secondary-title&gt;Phys Fluids (1994)&lt;/secondary-title&gt;&lt;short-title&gt;Permeability calculations in three-dimensional isotropic and oriented fiber networks&lt;/short-title&gt;&lt;/titles&gt;&lt;pages&gt;123601&lt;/pages&gt;&lt;volume&gt;20&lt;/volume&gt;&lt;number&gt;12&lt;/number&gt;&lt;dates&gt;&lt;year&gt;2008&lt;/year&gt;&lt;/dates&gt;&lt;isbn&gt;1089-7666 (Electronic) 1070-6631 (Linking)&lt;/isbn&gt;&lt;urls&gt;&lt;related-urls&gt;&lt;url&gt;http://www.ncbi.nlm.nih.gov/entrez/query.fcgi?cmd=Retrieve&amp;amp;db=PubMed&amp;amp;dopt=Citation&amp;amp;list_uids=19547721&lt;/url&gt;&lt;/related-urls&gt;&lt;/urls&gt;&lt;electronic-resource-num&gt;10.1063/1.3021477&lt;/electronic-resource-num&gt;&lt;access-date&gt;Dec&lt;/access-date&gt;&lt;/record&gt;&lt;/Cite&gt;&lt;/EndNote&gt;</w:instrText>
      </w:r>
      <w:r w:rsidRPr="00E1211E">
        <w:fldChar w:fldCharType="separate"/>
      </w:r>
      <w:r w:rsidRPr="00E1211E">
        <w:rPr>
          <w:noProof/>
        </w:rPr>
        <w:t>(Stylianopoulos, Yeckel et al. 2008)</w:t>
      </w:r>
      <w:r w:rsidRPr="00E1211E">
        <w:fldChar w:fldCharType="end"/>
      </w:r>
      <w:r w:rsidRPr="00E1211E">
        <w:t>.</w:t>
      </w:r>
    </w:p>
    <w:p w14:paraId="04200583" w14:textId="70F6FFE0" w:rsidR="007A107B" w:rsidRPr="00B15167" w:rsidRDefault="007A107B" w:rsidP="00EA7C4C">
      <w:pPr>
        <w:pStyle w:val="Web"/>
        <w:spacing w:line="276" w:lineRule="auto"/>
        <w:jc w:val="both"/>
      </w:pPr>
      <w:r w:rsidRPr="00E1211E">
        <w:t xml:space="preserve">In accordance with the biphasic theory applicable to soft tissues </w:t>
      </w:r>
      <w:r w:rsidRPr="00E1211E">
        <w:fldChar w:fldCharType="begin"/>
      </w:r>
      <w:r w:rsidRPr="00E1211E">
        <w:instrText xml:space="preserve"> ADDIN EN.CITE &lt;EndNote&gt;&lt;Cite&gt;&lt;Author&gt;Mow&lt;/Author&gt;&lt;Year&gt;1980&lt;/Year&gt;&lt;RecNum&gt;392&lt;/RecNum&gt;&lt;DisplayText&gt;(Mow, Kuei et al. 1980)&lt;/DisplayText&gt;&lt;record&gt;&lt;rec-number&gt;392&lt;/rec-number&gt;&lt;foreign-keys&gt;&lt;key app="EN" db-id="ee2dravxk0xxa4ex25r5ddfsrfxtw5w9vwa2" timestamp="0"&gt;392&lt;/key&gt;&lt;/foreign-keys&gt;&lt;ref-type name="Journal Article"&gt;17&lt;/ref-type&gt;&lt;contributors&gt;&lt;authors&gt;&lt;author&gt;Mow, V. C.&lt;/author&gt;&lt;author&gt;Kuei, S. C.&lt;/author&gt;&lt;author&gt;Lai, W. M.&lt;/author&gt;&lt;author&gt;Armstrong, C. G.&lt;/author&gt;&lt;/authors&gt;&lt;/contributors&gt;&lt;titles&gt;&lt;title&gt;Biphasic creep and stress relaxation of articular cartilage in compression? Theory and experiments&lt;/title&gt;&lt;secondary-title&gt;Journal of Biomechanical Engineering&lt;/secondary-title&gt;&lt;short-title&gt;Biphasic creep and stress relaxation of articular cartilage in compression? Theory and experiments&lt;/short-title&gt;&lt;/titles&gt;&lt;pages&gt;73-84&lt;/pages&gt;&lt;volume&gt;102&lt;/volume&gt;&lt;number&gt;1&lt;/number&gt;&lt;dates&gt;&lt;year&gt;1980&lt;/year&gt;&lt;/dates&gt;&lt;isbn&gt;0148-0731; 0148-0731&lt;/isbn&gt;&lt;urls&gt;&lt;/urls&gt;&lt;access-date&gt;Feb&lt;/access-date&gt;&lt;/record&gt;&lt;/Cite&gt;&lt;/EndNote&gt;</w:instrText>
      </w:r>
      <w:r w:rsidRPr="00E1211E">
        <w:fldChar w:fldCharType="separate"/>
      </w:r>
      <w:r w:rsidRPr="00E1211E">
        <w:rPr>
          <w:noProof/>
        </w:rPr>
        <w:t>(Mow, Kuei et al. 1980)</w:t>
      </w:r>
      <w:r w:rsidRPr="00E1211E">
        <w:fldChar w:fldCharType="end"/>
      </w:r>
      <w:r w:rsidRPr="00E1211E">
        <w:t xml:space="preserve">, the overall stress tensor </w:t>
      </w:r>
      <w:r w:rsidR="001F7651" w:rsidRPr="001F7651">
        <w:rPr>
          <w:b/>
          <w:bCs/>
          <w:i/>
          <w:iCs/>
          <w:lang w:val="el-GR"/>
        </w:rPr>
        <w:t>σ</w:t>
      </w:r>
      <w:r w:rsidR="001F7651" w:rsidRPr="001F7651">
        <w:rPr>
          <w:i/>
          <w:iCs/>
          <w:vertAlign w:val="subscript"/>
        </w:rPr>
        <w:t>tot</w:t>
      </w:r>
      <w:r w:rsidR="001F7651">
        <w:t xml:space="preserve"> </w:t>
      </w:r>
      <w:r w:rsidRPr="00E1211E">
        <w:t xml:space="preserve">is constituted by the fluid phase stress tensor </w:t>
      </w:r>
      <w:r w:rsidR="001F7651" w:rsidRPr="00E1211E">
        <w:rPr>
          <w:position w:val="-12"/>
        </w:rPr>
        <w:object w:dxaOrig="1020" w:dyaOrig="380" w14:anchorId="1E15AB9C">
          <v:shape id="_x0000_i1067" type="#_x0000_t75" style="width:50.95pt;height:19pt" o:ole="">
            <v:imagedata r:id="rId91" o:title=""/>
          </v:shape>
          <o:OLEObject Type="Embed" ProgID="Equation.DSMT4" ShapeID="_x0000_i1067" DrawAspect="Content" ObjectID="_1824955350" r:id="rId92"/>
        </w:object>
      </w:r>
      <w:r w:rsidRPr="00E1211E">
        <w:t xml:space="preserve"> and the solid phase stress tensor </w:t>
      </w:r>
      <w:r w:rsidR="001F7651" w:rsidRPr="001F7651">
        <w:rPr>
          <w:b/>
          <w:bCs/>
          <w:lang w:val="el-GR"/>
        </w:rPr>
        <w:t>σ</w:t>
      </w:r>
      <w:r w:rsidR="001F7651" w:rsidRPr="001F7651">
        <w:rPr>
          <w:vertAlign w:val="superscript"/>
        </w:rPr>
        <w:t>s</w:t>
      </w:r>
      <w:r w:rsidRPr="00E1211E">
        <w:t>. Consequently, the stress balance can be expressed as:</w:t>
      </w:r>
    </w:p>
    <w:tbl>
      <w:tblPr>
        <w:tblW w:w="5000" w:type="pct"/>
        <w:tblLook w:val="04A0" w:firstRow="1" w:lastRow="0" w:firstColumn="1" w:lastColumn="0" w:noHBand="0" w:noVBand="1"/>
      </w:tblPr>
      <w:tblGrid>
        <w:gridCol w:w="8799"/>
        <w:gridCol w:w="978"/>
      </w:tblGrid>
      <w:tr w:rsidR="007A107B" w:rsidRPr="00B15167" w14:paraId="4BC4FE56" w14:textId="77777777" w:rsidTr="002A7C94">
        <w:tc>
          <w:tcPr>
            <w:tcW w:w="4500" w:type="pct"/>
            <w:vAlign w:val="center"/>
          </w:tcPr>
          <w:p w14:paraId="5B803460" w14:textId="076EA007" w:rsidR="007A107B" w:rsidRPr="00B15167" w:rsidRDefault="001F7651" w:rsidP="00EA7C4C">
            <w:pPr>
              <w:spacing w:after="120" w:line="276" w:lineRule="auto"/>
              <w:jc w:val="center"/>
              <w:rPr>
                <w:rFonts w:cs="Times New Roman"/>
                <w:szCs w:val="24"/>
                <w:lang w:eastAsia="zh-CN"/>
              </w:rPr>
            </w:pPr>
            <w:r w:rsidRPr="00B15167">
              <w:rPr>
                <w:rFonts w:cs="Times New Roman"/>
                <w:position w:val="-12"/>
                <w:szCs w:val="24"/>
              </w:rPr>
              <w:object w:dxaOrig="2880" w:dyaOrig="380" w14:anchorId="08E8E221">
                <v:shape id="_x0000_i1068" type="#_x0000_t75" style="width:231.85pt;height:21.9pt" o:ole="">
                  <v:imagedata r:id="rId93" o:title=""/>
                </v:shape>
                <o:OLEObject Type="Embed" ProgID="Equation.DSMT4" ShapeID="_x0000_i1068" DrawAspect="Content" ObjectID="_1824955351" r:id="rId94"/>
              </w:object>
            </w:r>
          </w:p>
        </w:tc>
        <w:tc>
          <w:tcPr>
            <w:tcW w:w="500" w:type="pct"/>
            <w:vAlign w:val="center"/>
          </w:tcPr>
          <w:p w14:paraId="60663325" w14:textId="46D9FF55"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2</w:t>
            </w:r>
            <w:r w:rsidR="004004FF">
              <w:rPr>
                <w:rFonts w:cs="Times New Roman"/>
                <w:szCs w:val="24"/>
                <w:lang w:eastAsia="zh-CN"/>
              </w:rPr>
              <w:t>6</w:t>
            </w:r>
            <w:r w:rsidRPr="00B15167">
              <w:rPr>
                <w:rFonts w:cs="Times New Roman"/>
                <w:szCs w:val="24"/>
                <w:lang w:eastAsia="zh-CN"/>
              </w:rPr>
              <w:t>)</w:t>
            </w:r>
          </w:p>
        </w:tc>
      </w:tr>
    </w:tbl>
    <w:p w14:paraId="5F5E18A9" w14:textId="61CEB8F4" w:rsidR="007A107B" w:rsidRPr="00B15167" w:rsidRDefault="007A107B" w:rsidP="00EA7C4C">
      <w:pPr>
        <w:pStyle w:val="Web"/>
        <w:spacing w:line="276" w:lineRule="auto"/>
        <w:jc w:val="both"/>
      </w:pPr>
      <w:r w:rsidRPr="00E1211E">
        <w:t xml:space="preserve">where the Cauchy stress tensor associated with the solid phase </w:t>
      </w:r>
      <w:r w:rsidR="001F7651" w:rsidRPr="001F7651">
        <w:rPr>
          <w:b/>
          <w:bCs/>
          <w:lang w:val="el-GR"/>
        </w:rPr>
        <w:t>σ</w:t>
      </w:r>
      <w:r w:rsidR="001F7651" w:rsidRPr="001F7651">
        <w:rPr>
          <w:vertAlign w:val="superscript"/>
        </w:rPr>
        <w:t>s</w:t>
      </w:r>
      <w:r w:rsidRPr="00E1211E">
        <w:t xml:space="preserve"> is delineated by: </w:t>
      </w:r>
      <w:r w:rsidRPr="00E1211E">
        <w:fldChar w:fldCharType="begin"/>
      </w:r>
      <w:r w:rsidRPr="00E1211E">
        <w:instrText xml:space="preserve"> ADDIN EN.CITE &lt;EndNote&gt;&lt;Cite&gt;&lt;Author&gt;Taber&lt;/Author&gt;&lt;Year&gt;2008&lt;/Year&gt;&lt;RecNum&gt;573&lt;/RecNum&gt;&lt;DisplayText&gt;(Taber 2008)&lt;/DisplayText&gt;&lt;record&gt;&lt;rec-number&gt;573&lt;/rec-number&gt;&lt;foreign-keys&gt;&lt;key app="EN" db-id="ee2dravxk0xxa4ex25r5ddfsrfxtw5w9vwa2" timestamp="0"&gt;573&lt;/key&gt;&lt;/foreign-keys&gt;&lt;ref-type name="Journal Article"&gt;17&lt;/ref-type&gt;&lt;contributors&gt;&lt;authors&gt;&lt;author&gt;Taber, L. A.&lt;/author&gt;&lt;/authors&gt;&lt;/contributors&gt;&lt;auth-address&gt;Department of Biomedical Engineering, Washington University, Campus Box 1097, St Louis, MO 63130, USA. lat@wustl.edu&lt;/auth-address&gt;&lt;titles&gt;&lt;title&gt;Theoretical study of Beloussov&amp;apos;s hyper-restoration hypothesis for mechanical regulation of morphogenesis&lt;/title&gt;&lt;secondary-title&gt;Biomech Model Mechanobiol&lt;/secondary-title&gt;&lt;short-title&gt;Theoretical study of Beloussov&amp;apos;s hyper-restoration hypothesis for mechanical regulation of morphogenesis&lt;/short-title&gt;&lt;/titles&gt;&lt;pages&gt;427-41&lt;/pages&gt;&lt;volume&gt;7&lt;/volume&gt;&lt;number&gt;6&lt;/number&gt;&lt;dates&gt;&lt;year&gt;2008&lt;/year&gt;&lt;/dates&gt;&lt;isbn&gt;1617-7940 (Electronic) 1617-7940 (Linking)&lt;/isbn&gt;&lt;urls&gt;&lt;related-urls&gt;&lt;url&gt;http://www.ncbi.nlm.nih.gov/entrez/query.fcgi?cmd=Retrieve&amp;amp;db=PubMed&amp;amp;dopt=Citation&amp;amp;list_uids=17909868&lt;/url&gt;&lt;/related-urls&gt;&lt;/urls&gt;&lt;electronic-resource-num&gt;10.1007/s10237-007-0106-x&lt;/electronic-resource-num&gt;&lt;access-date&gt;Dec&lt;/access-date&gt;&lt;/record&gt;&lt;/Cite&gt;&lt;/EndNote&gt;</w:instrText>
      </w:r>
      <w:r w:rsidRPr="00E1211E">
        <w:fldChar w:fldCharType="separate"/>
      </w:r>
      <w:r w:rsidRPr="00E1211E">
        <w:rPr>
          <w:noProof/>
        </w:rPr>
        <w:t>(Taber 2008)</w:t>
      </w:r>
      <w:r w:rsidRPr="00E1211E">
        <w:fldChar w:fldCharType="end"/>
      </w:r>
    </w:p>
    <w:tbl>
      <w:tblPr>
        <w:tblW w:w="5000" w:type="pct"/>
        <w:tblLook w:val="04A0" w:firstRow="1" w:lastRow="0" w:firstColumn="1" w:lastColumn="0" w:noHBand="0" w:noVBand="1"/>
      </w:tblPr>
      <w:tblGrid>
        <w:gridCol w:w="8799"/>
        <w:gridCol w:w="978"/>
      </w:tblGrid>
      <w:tr w:rsidR="007A107B" w:rsidRPr="00B15167" w14:paraId="6194ED68" w14:textId="77777777" w:rsidTr="002A7C94">
        <w:tc>
          <w:tcPr>
            <w:tcW w:w="4500" w:type="pct"/>
            <w:vAlign w:val="center"/>
          </w:tcPr>
          <w:p w14:paraId="37E4E90E" w14:textId="7034A721" w:rsidR="007A107B" w:rsidRPr="00B15167" w:rsidRDefault="001F7651" w:rsidP="00EA7C4C">
            <w:pPr>
              <w:spacing w:after="120" w:line="276" w:lineRule="auto"/>
              <w:jc w:val="center"/>
              <w:rPr>
                <w:rFonts w:cs="Times New Roman"/>
                <w:szCs w:val="24"/>
                <w:lang w:eastAsia="zh-CN"/>
              </w:rPr>
            </w:pPr>
            <w:r w:rsidRPr="00B15167">
              <w:rPr>
                <w:rFonts w:cs="Times New Roman"/>
                <w:position w:val="-30"/>
                <w:szCs w:val="24"/>
              </w:rPr>
              <w:object w:dxaOrig="1480" w:dyaOrig="680" w14:anchorId="1D70AA9C">
                <v:shape id="_x0000_i1069" type="#_x0000_t75" style="width:79.25pt;height:36.3pt" o:ole="">
                  <v:imagedata r:id="rId95" o:title=""/>
                </v:shape>
                <o:OLEObject Type="Embed" ProgID="Equation.DSMT4" ShapeID="_x0000_i1069" DrawAspect="Content" ObjectID="_1824955352" r:id="rId96"/>
              </w:object>
            </w:r>
            <w:r w:rsidR="007A107B" w:rsidRPr="00B15167">
              <w:rPr>
                <w:rFonts w:cs="Times New Roman"/>
                <w:szCs w:val="24"/>
                <w:lang w:eastAsia="zh-CN"/>
              </w:rPr>
              <w:t>,</w:t>
            </w:r>
          </w:p>
        </w:tc>
        <w:tc>
          <w:tcPr>
            <w:tcW w:w="500" w:type="pct"/>
            <w:vAlign w:val="center"/>
          </w:tcPr>
          <w:p w14:paraId="63CD99DF" w14:textId="14BC4727"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2</w:t>
            </w:r>
            <w:r w:rsidR="004004FF">
              <w:rPr>
                <w:rFonts w:cs="Times New Roman"/>
                <w:szCs w:val="24"/>
                <w:lang w:eastAsia="zh-CN"/>
              </w:rPr>
              <w:t>7</w:t>
            </w:r>
            <w:r w:rsidRPr="00B15167">
              <w:rPr>
                <w:rFonts w:cs="Times New Roman"/>
                <w:szCs w:val="24"/>
                <w:lang w:eastAsia="zh-CN"/>
              </w:rPr>
              <w:t>)</w:t>
            </w:r>
          </w:p>
        </w:tc>
      </w:tr>
    </w:tbl>
    <w:p w14:paraId="2964901D" w14:textId="44028128" w:rsidR="007A107B" w:rsidRPr="00B15167" w:rsidRDefault="007A107B" w:rsidP="00EA7C4C">
      <w:pPr>
        <w:pStyle w:val="Web"/>
        <w:spacing w:line="276" w:lineRule="auto"/>
        <w:jc w:val="both"/>
      </w:pPr>
      <w:r w:rsidRPr="00E1211E">
        <w:t xml:space="preserve">The mechanical properties of the tumor have been defined as incompressible and neo-Hookean, with the strain energy density represented by: </w:t>
      </w:r>
      <w:r w:rsidRPr="00E1211E">
        <w:fldChar w:fldCharType="begin">
          <w:fldData xml:space="preserve">PEVuZE5vdGU+PENpdGU+PEF1dGhvcj5DaWFybGV0dGE8L0F1dGhvcj48WWVhcj4yMDEzPC9ZZWFy
PjxSZWNOdW0+MTAyPC9SZWNOdW0+PERpc3BsYXlUZXh0PihYdSwgQmF5bHkgZXQgYWwuIDIwMDks
IFh1LCBLZW1wIGV0IGFsLiAyMDEwLCBDaWFybGV0dGEgMjAxMywgVm91dG91cmksIE1wZWtyaXMg
ZXQgYWwuIDIwMTQpPC9EaXNwbGF5VGV4dD48cmVjb3JkPjxyZWMtbnVtYmVyPjEwMjwvcmVjLW51
bWJlcj48Zm9yZWlnbi1rZXlzPjxrZXkgYXBwPSJFTiIgZGItaWQ9ImVlMmRyYXZ4azB4eGE0ZXgy
NXI1ZGRmc3JmeHR3NXc5dndhMiIgdGltZXN0YW1wPSIwIj4xMDI8L2tleT48L2ZvcmVpZ24ta2V5
cz48cmVmLXR5cGUgbmFtZT0iSm91cm5hbCBBcnRpY2xlIj4xNzwvcmVmLXR5cGU+PGNvbnRyaWJ1
dG9ycz48YXV0aG9ycz48YXV0aG9yPkNpYXJsZXR0YSwgUC48L2F1dGhvcj48L2F1dGhvcnM+PC9j
b250cmlidXRvcnM+PHRpdGxlcz48dGl0bGU+QnVja2xpbmcgaW5zdGFiaWxpdHkgaW4gZ3Jvd2lu
ZyB0dW1vciBzcGhlcm9pZHM8L3RpdGxlPjxzZWNvbmRhcnktdGl0bGU+UGh5cyBSZXYgTGV0dDwv
c2Vjb25kYXJ5LXRpdGxlPjxzaG9ydC10aXRsZT5CdWNrbGluZyBpbnN0YWJpbGl0eSBpbiBncm93
aW5nIHR1bW9yIHNwaGVyb2lkczwvc2hvcnQtdGl0bGU+PC90aXRsZXM+PHBhZ2VzPjE1ODEwMjwv
cGFnZXM+PHZvbHVtZT4xMTA8L3ZvbHVtZT48ZGF0ZXM+PHllYXI+MjAxMzwveWVhcj48L2RhdGVz
Pjx1cmxzPjwvdXJscz48L3JlY29yZD48L0NpdGU+PENpdGU+PEF1dGhvcj5Wb3V0b3VyaTwvQXV0
aG9yPjxZZWFyPjIwMTQ8L1llYXI+PFJlY051bT4xNDMxPC9SZWNOdW0+PHJlY29yZD48cmVjLW51
bWJlcj4xNDMxPC9yZWMtbnVtYmVyPjxmb3JlaWduLWtleXM+PGtleSBhcHA9IkVOIiBkYi1pZD0i
ZWUyZHJhdnhrMHh4YTRleDI1cjVkZGZzcmZ4dHc1dzl2d2EyIiB0aW1lc3RhbXA9IjAiPjE0MzE8
L2tleT48L2ZvcmVpZ24ta2V5cz48cmVmLXR5cGUgbmFtZT0iSm91cm5hbCBBcnRpY2xlIj4xNzwv
cmVmLXR5cGU+PGNvbnRyaWJ1dG9ycz48YXV0aG9ycz48YXV0aG9yPlZvdXRvdXJpLCBDLjwvYXV0
aG9yPjxhdXRob3I+TXBla3JpcywgRi48L2F1dGhvcj48YXV0aG9yPlBhcGFnZW9yZ2lzLCBQLjwv
YXV0aG9yPjxhdXRob3I+T2R5c3Nlb3MsIEEuIEQuPC9hdXRob3I+PGF1dGhvcj5TdHlsaWFub3Bv
dWxvcywgVC48L2F1dGhvcj48L2F1dGhvcnM+PC9jb250cmlidXRvcnM+PGF1dGgtYWRkcmVzcz5D
YW5jZXIgQmlvcGh5c2ljcyBsYWJvcmF0b3J5LCBEZXBhcnRtZW50IG9mIE1lY2hhbmljYWwgYW5k
IE1hbnVmYWN0dXJpbmcgRW5naW5lZXJpbmcsIFVuaXZlcnNpdHkgb2YgQ3lwcnVzLCBOaWNvc2lh
LCBDeXBydXMuJiN4RDtFUE9TLUlhc2lzIFImYW1wO0QsIERpdmlzaW9uIG9mIEJpb21lZGljYWwg
UmVzZWFyY2gsIE5pY29zaWEsIEN5cHJ1czsgQmlvbWVkaWNhbCBJbWFnaW5nIExhYm9yYXRvcnks
IERlcGFydG1lbnQgb2YgRWxlY3RyaWNhbCBhbmQgQ29tcHV0ZXIgRW5naW5lZXJpbmcsIFVuaXZl
cnNpdHkgb2YgQ3lwcnVzLCBOaWNvc2lhLCBDeXBydXMuPC9hdXRoLWFkZHJlc3M+PHRpdGxlcz48
dGl0bGU+Um9sZSBvZiBjb25zdGl0dXRpdmUgYmVoYXZpb3IgYW5kIHR1bW9yLWhvc3QgbWVjaGFu
aWNhbCBpbnRlcmFjdGlvbnMgaW4gdGhlIHN0YXRlIG9mIHN0cmVzcyBhbmQgZ3Jvd3RoIG9mIHNv
bGlkIHR1bW9yczwvdGl0bGU+PHNlY29uZGFyeS10aXRsZT5QTG9TIE9uZTwvc2Vjb25kYXJ5LXRp
dGxlPjxhbHQtdGl0bGU+UGxvUyBvbmU8L2FsdC10aXRsZT48L3RpdGxlcz48cGVyaW9kaWNhbD48
ZnVsbC10aXRsZT5QTE9TIE9ORTwvZnVsbC10aXRsZT48L3BlcmlvZGljYWw+PGFsdC1wZXJpb2Rp
Y2FsPjxmdWxsLXRpdGxlPlBMT1MgT05FPC9mdWxsLXRpdGxlPjwvYWx0LXBlcmlvZGljYWw+PHBh
Z2VzPmUxMDQ3MTc8L3BhZ2VzPjx2b2x1bWU+OTwvdm9sdW1lPjxudW1iZXI+ODwvbnVtYmVyPjxr
ZXl3b3Jkcz48a2V5d29yZD5CaW9tZWNoYW5pY2FsIFBoZW5vbWVuYTwva2V5d29yZD48a2V5d29y
ZD5CcmVhc3QgTmVvcGxhc21zLypwYXRob2xvZ3k8L2tleXdvcmQ+PGtleXdvcmQ+Q2VsbCBMaW5l
LCBUdW1vcjwva2V5d29yZD48a2V5d29yZD5DZWxsIFByb2xpZmVyYXRpb248L2tleXdvcmQ+PGtl
eXdvcmQ+Q29sb25pYyBOZW9wbGFzbXMvKnBhdGhvbG9neTwva2V5d29yZD48a2V5d29yZD5EaXNl
YXNlIFByb2dyZXNzaW9uPC9rZXl3b3JkPjxrZXl3b3JkPkh1bWFuczwva2V5d29yZD48a2V5d29y
ZD5NYXRlcmlhbHMgVGVzdGluZzwva2V5d29yZD48a2V5d29yZD4qTW9kZWxzLCBCaW9sb2dpY2Fs
PC9rZXl3b3JkPjxrZXl3b3JkPk5vbmxpbmVhciBEeW5hbWljczwva2V5d29yZD48a2V5d29yZD4q
U3RyZXNzLCBNZWNoYW5pY2FsPC9rZXl3b3JkPjwva2V5d29yZHM+PGRhdGVzPjx5ZWFyPjIwMTQ8
L3llYXI+PC9kYXRlcz48aXNibj4xOTMyLTYyMDMgKEVsZWN0cm9uaWMpJiN4RDsxOTMyLTYyMDMg
KExpbmtpbmcpPC9pc2JuPjxhY2Nlc3Npb24tbnVtPjI1MTExMDYxPC9hY2Nlc3Npb24tbnVtPjx1
cmxzPjxyZWxhdGVkLXVybHM+PHVybD5odHRwOi8vd3d3Lm5jYmkubmxtLm5paC5nb3YvcHVibWVk
LzI1MTExMDYxPC91cmw+PC9yZWxhdGVkLXVybHM+PC91cmxzPjxjdXN0b20yPjQxMjg3NDQ8L2N1
c3RvbTI+PGVsZWN0cm9uaWMtcmVzb3VyY2UtbnVtPjEwLjEzNzEvam91cm5hbC5wb25lLjAxMDQ3
MTc8L2VsZWN0cm9uaWMtcmVzb3VyY2UtbnVtPjwvcmVjb3JkPjwvQ2l0ZT48Q2l0ZT48QXV0aG9y
Plh1PC9BdXRob3I+PFllYXI+MjAwOTwvWWVhcj48UmVjTnVtPjYzMTwvUmVjTnVtPjxyZWNvcmQ+
PHJlYy1udW1iZXI+NjMxPC9yZWMtbnVtYmVyPjxmb3JlaWduLWtleXM+PGtleSBhcHA9IkVOIiBk
Yi1pZD0iZWUyZHJhdnhrMHh4YTRleDI1cjVkZGZzcmZ4dHc1dzl2d2EyIiB0aW1lc3RhbXA9IjAi
PjYzMTwva2V5PjwvZm9yZWlnbi1rZXlzPjxyZWYtdHlwZSBuYW1lPSJKb3VybmFsIEFydGljbGUi
PjE3PC9yZWYtdHlwZT48Y29udHJpYnV0b3JzPjxhdXRob3JzPjxhdXRob3I+WHUsIEcuPC9hdXRo
b3I+PGF1dGhvcj5CYXlseSwgUC4gVi48L2F1dGhvcj48YXV0aG9yPlRhYmVyLCBMLiBBLjwvYXV0
aG9yPjwvYXV0aG9ycz48L2NvbnRyaWJ1dG9ycz48YXV0aC1hZGRyZXNzPkRlcGFydG1lbnQgb2Yg
QmlvbWVkaWNhbCBFbmdpbmVlcmluZywgV2FzaGluZ3RvbiBVbml2ZXJzaXR5LCBTdCBMb3Vpcywg
TU8gNjMxMzAtNDg5OSwgVVNBLjwvYXV0aC1hZGRyZXNzPjx0aXRsZXM+PHRpdGxlPlJlc2lkdWFs
IHN0cmVzcyBpbiB0aGUgYWR1bHQgbW91c2UgYnJhaW48L3RpdGxlPjxzZWNvbmRhcnktdGl0bGU+
QmlvbWVjaCBNb2RlbCBNZWNoYW5vYmlvbDwvc2Vjb25kYXJ5LXRpdGxlPjxzaG9ydC10aXRsZT5S
ZXNpZHVhbCBzdHJlc3MgaW4gdGhlIGFkdWx0IG1vdXNlIGJyYWluPC9zaG9ydC10aXRsZT48L3Rp
dGxlcz48cGFnZXM+MjUzLTYyPC9wYWdlcz48dm9sdW1lPjg8L3ZvbHVtZT48bnVtYmVyPjQ8L251
bWJlcj48ZGF0ZXM+PHllYXI+MjAwOTwveWVhcj48L2RhdGVzPjxpc2JuPjE2MTctNzk0MCAoRWxl
Y3Ryb25pYykgMTYxNy03OTQwIChMaW5raW5nKTwvaXNibj48dXJscz48cmVsYXRlZC11cmxzPjx1
cmw+aHR0cDovL3d3dy5uY2JpLm5sbS5uaWguZ292L2VudHJlei9xdWVyeS5mY2dpP2NtZD1SZXRy
aWV2ZSZhbXA7ZGI9UHViTWVkJmFtcDtkb3B0PUNpdGF0aW9uJmFtcDtsaXN0X3VpZHM9MTg2NTEx
ODY8L3VybD48L3JlbGF0ZWQtdXJscz48L3VybHM+PGVsZWN0cm9uaWMtcmVzb3VyY2UtbnVtPjEw
LjEwMDcvczEwMjM3LTAwOC0wMTMxLTQ8L2VsZWN0cm9uaWMtcmVzb3VyY2UtbnVtPjxhY2Nlc3Mt
ZGF0ZT5BdWc8L2FjY2Vzcy1kYXRlPjwvcmVjb3JkPjwvQ2l0ZT48Q2l0ZT48QXV0aG9yPlh1PC9B
dXRob3I+PFllYXI+MjAxMDwvWWVhcj48UmVjTnVtPjE0MjA8L1JlY051bT48cmVjb3JkPjxyZWMt
bnVtYmVyPjE0MjA8L3JlYy1udW1iZXI+PGZvcmVpZ24ta2V5cz48a2V5IGFwcD0iRU4iIGRiLWlk
PSJlZTJkcmF2eGsweHhhNGV4MjVyNWRkZnNyZnh0dzV3OXZ3YTIiIHRpbWVzdGFtcD0iMCI+MTQy
MDwva2V5PjwvZm9yZWlnbi1rZXlzPjxyZWYtdHlwZSBuYW1lPSJKb3VybmFsIEFydGljbGUiPjE3
PC9yZWYtdHlwZT48Y29udHJpYnV0b3JzPjxhdXRob3JzPjxhdXRob3I+WHUsIEcuPC9hdXRob3I+
PGF1dGhvcj5LZW1wLCBQLiBTLjwvYXV0aG9yPjxhdXRob3I+SHd1LCBKLiBBLjwvYXV0aG9yPjxh
dXRob3I+QmVhZ2xleSwgQS4gTS48L2F1dGhvcj48YXV0aG9yPkJheWx5LCBQLiBWLjwvYXV0aG9y
PjxhdXRob3I+VGFiZXIsIEwuIEEuPC9hdXRob3I+PC9hdXRob3JzPjwvY29udHJpYnV0b3JzPjxh
dXRoLWFkZHJlc3M+RGVwYXJ0bWVudCBvZiBCaW9tZWRpY2FsIEVuZ2luZWVyaW5nLCBXYXNoaW5n
dG9uIFVuaXZlcnNpdHksIFNhaW50IExvdWlzLCBNTyA2MzEzMCwgVVNBLjwvYXV0aC1hZGRyZXNz
Pjx0aXRsZXM+PHRpdGxlPk9wZW5pbmcgYW5nbGVzIGFuZCBtYXRlcmlhbCBwcm9wZXJ0aWVzIG9m
IHRoZSBlYXJseSBlbWJyeW9uaWMgY2hpY2sgYnJhaW48L3RpdGxlPjxzZWNvbmRhcnktdGl0bGU+
SiBCaW9tZWNoIEVuZzwvc2Vjb25kYXJ5LXRpdGxlPjxhbHQtdGl0bGU+Sm91cm5hbCBvZiBiaW9t
ZWNoYW5pY2FsIGVuZ2luZWVyaW5nPC9hbHQtdGl0bGU+PC90aXRsZXM+PHBhZ2VzPjAxMTAwNTwv
cGFnZXM+PHZvbHVtZT4xMzI8L3ZvbHVtZT48bnVtYmVyPjE8L251bWJlcj48a2V5d29yZHM+PGtl
eXdvcmQ+QW5pbWFsczwva2V5d29yZD48a2V5d29yZD5CcmFpbi8qZW1icnlvbG9neS8qcGh5c2lv
bG9neTwva2V5d29yZD48a2V5d29yZD5DaGljayBFbWJyeW8vKmFuYXRvbXkgJmFtcDsgaGlzdG9s
b2d5LypwaHlzaW9sb2d5PC9rZXl3b3JkPjxrZXl3b3JkPkNoaWNrZW5zPC9rZXl3b3JkPjxrZXl3
b3JkPkNvbXB1dGVyIFNpbXVsYXRpb248L2tleXdvcmQ+PGtleXdvcmQ+RWxhc3RpYyBNb2R1bHVz
L3BoeXNpb2xvZ3k8L2tleXdvcmQ+PGtleXdvcmQ+Kk1vZGVscywgTmV1cm9sb2dpY2FsPC9rZXl3
b3JkPjxrZXl3b3JkPlN0cmVzcywgTWVjaGFuaWNhbDwva2V5d29yZD48L2tleXdvcmRzPjxkYXRl
cz48eWVhcj4yMDEwPC95ZWFyPjxwdWItZGF0ZXM+PGRhdGU+SmFuPC9kYXRlPjwvcHViLWRhdGVz
PjwvZGF0ZXM+PGlzYm4+MTUyOC04OTUxIChFbGVjdHJvbmljKSYjeEQ7MDE0OC0wNzMxIChMaW5r
aW5nKTwvaXNibj48YWNjZXNzaW9uLW51bT4yMDUyNDc0MzwvYWNjZXNzaW9uLW51bT48dXJscz48
cmVsYXRlZC11cmxzPjx1cmw+aHR0cDovL3d3dy5uY2JpLm5sbS5uaWguZ292L3B1Ym1lZC8yMDUy
NDc0MzwvdXJsPjwvcmVsYXRlZC11cmxzPjwvdXJscz48Y3VzdG9tMj4yODgyNjU2PC9jdXN0b20y
PjxlbGVjdHJvbmljLXJlc291cmNlLW51bT4xMC4xMTE1LzEuNDAwMDE2OTwvZWxlY3Ryb25pYy1y
ZXNvdXJjZS1udW0+PC9yZWNvcmQ+PC9DaXRlPjwvRW5kTm90ZT5=
</w:fldData>
        </w:fldChar>
      </w:r>
      <w:r w:rsidRPr="00E1211E">
        <w:instrText xml:space="preserve"> ADDIN EN.CITE </w:instrText>
      </w:r>
      <w:r w:rsidRPr="00E1211E">
        <w:fldChar w:fldCharType="begin">
          <w:fldData xml:space="preserve">PEVuZE5vdGU+PENpdGU+PEF1dGhvcj5DaWFybGV0dGE8L0F1dGhvcj48WWVhcj4yMDEzPC9ZZWFy
PjxSZWNOdW0+MTAyPC9SZWNOdW0+PERpc3BsYXlUZXh0PihYdSwgQmF5bHkgZXQgYWwuIDIwMDks
IFh1LCBLZW1wIGV0IGFsLiAyMDEwLCBDaWFybGV0dGEgMjAxMywgVm91dG91cmksIE1wZWtyaXMg
ZXQgYWwuIDIwMTQpPC9EaXNwbGF5VGV4dD48cmVjb3JkPjxyZWMtbnVtYmVyPjEwMjwvcmVjLW51
bWJlcj48Zm9yZWlnbi1rZXlzPjxrZXkgYXBwPSJFTiIgZGItaWQ9ImVlMmRyYXZ4azB4eGE0ZXgy
NXI1ZGRmc3JmeHR3NXc5dndhMiIgdGltZXN0YW1wPSIwIj4xMDI8L2tleT48L2ZvcmVpZ24ta2V5
cz48cmVmLXR5cGUgbmFtZT0iSm91cm5hbCBBcnRpY2xlIj4xNzwvcmVmLXR5cGU+PGNvbnRyaWJ1
dG9ycz48YXV0aG9ycz48YXV0aG9yPkNpYXJsZXR0YSwgUC48L2F1dGhvcj48L2F1dGhvcnM+PC9j
b250cmlidXRvcnM+PHRpdGxlcz48dGl0bGU+QnVja2xpbmcgaW5zdGFiaWxpdHkgaW4gZ3Jvd2lu
ZyB0dW1vciBzcGhlcm9pZHM8L3RpdGxlPjxzZWNvbmRhcnktdGl0bGU+UGh5cyBSZXYgTGV0dDwv
c2Vjb25kYXJ5LXRpdGxlPjxzaG9ydC10aXRsZT5CdWNrbGluZyBpbnN0YWJpbGl0eSBpbiBncm93
aW5nIHR1bW9yIHNwaGVyb2lkczwvc2hvcnQtdGl0bGU+PC90aXRsZXM+PHBhZ2VzPjE1ODEwMjwv
cGFnZXM+PHZvbHVtZT4xMTA8L3ZvbHVtZT48ZGF0ZXM+PHllYXI+MjAxMzwveWVhcj48L2RhdGVz
Pjx1cmxzPjwvdXJscz48L3JlY29yZD48L0NpdGU+PENpdGU+PEF1dGhvcj5Wb3V0b3VyaTwvQXV0
aG9yPjxZZWFyPjIwMTQ8L1llYXI+PFJlY051bT4xNDMxPC9SZWNOdW0+PHJlY29yZD48cmVjLW51
bWJlcj4xNDMxPC9yZWMtbnVtYmVyPjxmb3JlaWduLWtleXM+PGtleSBhcHA9IkVOIiBkYi1pZD0i
ZWUyZHJhdnhrMHh4YTRleDI1cjVkZGZzcmZ4dHc1dzl2d2EyIiB0aW1lc3RhbXA9IjAiPjE0MzE8
L2tleT48L2ZvcmVpZ24ta2V5cz48cmVmLXR5cGUgbmFtZT0iSm91cm5hbCBBcnRpY2xlIj4xNzwv
cmVmLXR5cGU+PGNvbnRyaWJ1dG9ycz48YXV0aG9ycz48YXV0aG9yPlZvdXRvdXJpLCBDLjwvYXV0
aG9yPjxhdXRob3I+TXBla3JpcywgRi48L2F1dGhvcj48YXV0aG9yPlBhcGFnZW9yZ2lzLCBQLjwv
YXV0aG9yPjxhdXRob3I+T2R5c3Nlb3MsIEEuIEQuPC9hdXRob3I+PGF1dGhvcj5TdHlsaWFub3Bv
dWxvcywgVC48L2F1dGhvcj48L2F1dGhvcnM+PC9jb250cmlidXRvcnM+PGF1dGgtYWRkcmVzcz5D
YW5jZXIgQmlvcGh5c2ljcyBsYWJvcmF0b3J5LCBEZXBhcnRtZW50IG9mIE1lY2hhbmljYWwgYW5k
IE1hbnVmYWN0dXJpbmcgRW5naW5lZXJpbmcsIFVuaXZlcnNpdHkgb2YgQ3lwcnVzLCBOaWNvc2lh
LCBDeXBydXMuJiN4RDtFUE9TLUlhc2lzIFImYW1wO0QsIERpdmlzaW9uIG9mIEJpb21lZGljYWwg
UmVzZWFyY2gsIE5pY29zaWEsIEN5cHJ1czsgQmlvbWVkaWNhbCBJbWFnaW5nIExhYm9yYXRvcnks
IERlcGFydG1lbnQgb2YgRWxlY3RyaWNhbCBhbmQgQ29tcHV0ZXIgRW5naW5lZXJpbmcsIFVuaXZl
cnNpdHkgb2YgQ3lwcnVzLCBOaWNvc2lhLCBDeXBydXMuPC9hdXRoLWFkZHJlc3M+PHRpdGxlcz48
dGl0bGU+Um9sZSBvZiBjb25zdGl0dXRpdmUgYmVoYXZpb3IgYW5kIHR1bW9yLWhvc3QgbWVjaGFu
aWNhbCBpbnRlcmFjdGlvbnMgaW4gdGhlIHN0YXRlIG9mIHN0cmVzcyBhbmQgZ3Jvd3RoIG9mIHNv
bGlkIHR1bW9yczwvdGl0bGU+PHNlY29uZGFyeS10aXRsZT5QTG9TIE9uZTwvc2Vjb25kYXJ5LXRp
dGxlPjxhbHQtdGl0bGU+UGxvUyBvbmU8L2FsdC10aXRsZT48L3RpdGxlcz48cGVyaW9kaWNhbD48
ZnVsbC10aXRsZT5QTE9TIE9ORTwvZnVsbC10aXRsZT48L3BlcmlvZGljYWw+PGFsdC1wZXJpb2Rp
Y2FsPjxmdWxsLXRpdGxlPlBMT1MgT05FPC9mdWxsLXRpdGxlPjwvYWx0LXBlcmlvZGljYWw+PHBh
Z2VzPmUxMDQ3MTc8L3BhZ2VzPjx2b2x1bWU+OTwvdm9sdW1lPjxudW1iZXI+ODwvbnVtYmVyPjxr
ZXl3b3Jkcz48a2V5d29yZD5CaW9tZWNoYW5pY2FsIFBoZW5vbWVuYTwva2V5d29yZD48a2V5d29y
ZD5CcmVhc3QgTmVvcGxhc21zLypwYXRob2xvZ3k8L2tleXdvcmQ+PGtleXdvcmQ+Q2VsbCBMaW5l
LCBUdW1vcjwva2V5d29yZD48a2V5d29yZD5DZWxsIFByb2xpZmVyYXRpb248L2tleXdvcmQ+PGtl
eXdvcmQ+Q29sb25pYyBOZW9wbGFzbXMvKnBhdGhvbG9neTwva2V5d29yZD48a2V5d29yZD5EaXNl
YXNlIFByb2dyZXNzaW9uPC9rZXl3b3JkPjxrZXl3b3JkPkh1bWFuczwva2V5d29yZD48a2V5d29y
ZD5NYXRlcmlhbHMgVGVzdGluZzwva2V5d29yZD48a2V5d29yZD4qTW9kZWxzLCBCaW9sb2dpY2Fs
PC9rZXl3b3JkPjxrZXl3b3JkPk5vbmxpbmVhciBEeW5hbWljczwva2V5d29yZD48a2V5d29yZD4q
U3RyZXNzLCBNZWNoYW5pY2FsPC9rZXl3b3JkPjwva2V5d29yZHM+PGRhdGVzPjx5ZWFyPjIwMTQ8
L3llYXI+PC9kYXRlcz48aXNibj4xOTMyLTYyMDMgKEVsZWN0cm9uaWMpJiN4RDsxOTMyLTYyMDMg
KExpbmtpbmcpPC9pc2JuPjxhY2Nlc3Npb24tbnVtPjI1MTExMDYxPC9hY2Nlc3Npb24tbnVtPjx1
cmxzPjxyZWxhdGVkLXVybHM+PHVybD5odHRwOi8vd3d3Lm5jYmkubmxtLm5paC5nb3YvcHVibWVk
LzI1MTExMDYxPC91cmw+PC9yZWxhdGVkLXVybHM+PC91cmxzPjxjdXN0b20yPjQxMjg3NDQ8L2N1
c3RvbTI+PGVsZWN0cm9uaWMtcmVzb3VyY2UtbnVtPjEwLjEzNzEvam91cm5hbC5wb25lLjAxMDQ3
MTc8L2VsZWN0cm9uaWMtcmVzb3VyY2UtbnVtPjwvcmVjb3JkPjwvQ2l0ZT48Q2l0ZT48QXV0aG9y
Plh1PC9BdXRob3I+PFllYXI+MjAwOTwvWWVhcj48UmVjTnVtPjYzMTwvUmVjTnVtPjxyZWNvcmQ+
PHJlYy1udW1iZXI+NjMxPC9yZWMtbnVtYmVyPjxmb3JlaWduLWtleXM+PGtleSBhcHA9IkVOIiBk
Yi1pZD0iZWUyZHJhdnhrMHh4YTRleDI1cjVkZGZzcmZ4dHc1dzl2d2EyIiB0aW1lc3RhbXA9IjAi
PjYzMTwva2V5PjwvZm9yZWlnbi1rZXlzPjxyZWYtdHlwZSBuYW1lPSJKb3VybmFsIEFydGljbGUi
PjE3PC9yZWYtdHlwZT48Y29udHJpYnV0b3JzPjxhdXRob3JzPjxhdXRob3I+WHUsIEcuPC9hdXRo
b3I+PGF1dGhvcj5CYXlseSwgUC4gVi48L2F1dGhvcj48YXV0aG9yPlRhYmVyLCBMLiBBLjwvYXV0
aG9yPjwvYXV0aG9ycz48L2NvbnRyaWJ1dG9ycz48YXV0aC1hZGRyZXNzPkRlcGFydG1lbnQgb2Yg
QmlvbWVkaWNhbCBFbmdpbmVlcmluZywgV2FzaGluZ3RvbiBVbml2ZXJzaXR5LCBTdCBMb3Vpcywg
TU8gNjMxMzAtNDg5OSwgVVNBLjwvYXV0aC1hZGRyZXNzPjx0aXRsZXM+PHRpdGxlPlJlc2lkdWFs
IHN0cmVzcyBpbiB0aGUgYWR1bHQgbW91c2UgYnJhaW48L3RpdGxlPjxzZWNvbmRhcnktdGl0bGU+
QmlvbWVjaCBNb2RlbCBNZWNoYW5vYmlvbDwvc2Vjb25kYXJ5LXRpdGxlPjxzaG9ydC10aXRsZT5S
ZXNpZHVhbCBzdHJlc3MgaW4gdGhlIGFkdWx0IG1vdXNlIGJyYWluPC9zaG9ydC10aXRsZT48L3Rp
dGxlcz48cGFnZXM+MjUzLTYyPC9wYWdlcz48dm9sdW1lPjg8L3ZvbHVtZT48bnVtYmVyPjQ8L251
bWJlcj48ZGF0ZXM+PHllYXI+MjAwOTwveWVhcj48L2RhdGVzPjxpc2JuPjE2MTctNzk0MCAoRWxl
Y3Ryb25pYykgMTYxNy03OTQwIChMaW5raW5nKTwvaXNibj48dXJscz48cmVsYXRlZC11cmxzPjx1
cmw+aHR0cDovL3d3dy5uY2JpLm5sbS5uaWguZ292L2VudHJlei9xdWVyeS5mY2dpP2NtZD1SZXRy
aWV2ZSZhbXA7ZGI9UHViTWVkJmFtcDtkb3B0PUNpdGF0aW9uJmFtcDtsaXN0X3VpZHM9MTg2NTEx
ODY8L3VybD48L3JlbGF0ZWQtdXJscz48L3VybHM+PGVsZWN0cm9uaWMtcmVzb3VyY2UtbnVtPjEw
LjEwMDcvczEwMjM3LTAwOC0wMTMxLTQ8L2VsZWN0cm9uaWMtcmVzb3VyY2UtbnVtPjxhY2Nlc3Mt
ZGF0ZT5BdWc8L2FjY2Vzcy1kYXRlPjwvcmVjb3JkPjwvQ2l0ZT48Q2l0ZT48QXV0aG9yPlh1PC9B
dXRob3I+PFllYXI+MjAxMDwvWWVhcj48UmVjTnVtPjE0MjA8L1JlY051bT48cmVjb3JkPjxyZWMt
bnVtYmVyPjE0MjA8L3JlYy1udW1iZXI+PGZvcmVpZ24ta2V5cz48a2V5IGFwcD0iRU4iIGRiLWlk
PSJlZTJkcmF2eGsweHhhNGV4MjVyNWRkZnNyZnh0dzV3OXZ3YTIiIHRpbWVzdGFtcD0iMCI+MTQy
MDwva2V5PjwvZm9yZWlnbi1rZXlzPjxyZWYtdHlwZSBuYW1lPSJKb3VybmFsIEFydGljbGUiPjE3
PC9yZWYtdHlwZT48Y29udHJpYnV0b3JzPjxhdXRob3JzPjxhdXRob3I+WHUsIEcuPC9hdXRob3I+
PGF1dGhvcj5LZW1wLCBQLiBTLjwvYXV0aG9yPjxhdXRob3I+SHd1LCBKLiBBLjwvYXV0aG9yPjxh
dXRob3I+QmVhZ2xleSwgQS4gTS48L2F1dGhvcj48YXV0aG9yPkJheWx5LCBQLiBWLjwvYXV0aG9y
PjxhdXRob3I+VGFiZXIsIEwuIEEuPC9hdXRob3I+PC9hdXRob3JzPjwvY29udHJpYnV0b3JzPjxh
dXRoLWFkZHJlc3M+RGVwYXJ0bWVudCBvZiBCaW9tZWRpY2FsIEVuZ2luZWVyaW5nLCBXYXNoaW5n
dG9uIFVuaXZlcnNpdHksIFNhaW50IExvdWlzLCBNTyA2MzEzMCwgVVNBLjwvYXV0aC1hZGRyZXNz
Pjx0aXRsZXM+PHRpdGxlPk9wZW5pbmcgYW5nbGVzIGFuZCBtYXRlcmlhbCBwcm9wZXJ0aWVzIG9m
IHRoZSBlYXJseSBlbWJyeW9uaWMgY2hpY2sgYnJhaW48L3RpdGxlPjxzZWNvbmRhcnktdGl0bGU+
SiBCaW9tZWNoIEVuZzwvc2Vjb25kYXJ5LXRpdGxlPjxhbHQtdGl0bGU+Sm91cm5hbCBvZiBiaW9t
ZWNoYW5pY2FsIGVuZ2luZWVyaW5nPC9hbHQtdGl0bGU+PC90aXRsZXM+PHBhZ2VzPjAxMTAwNTwv
cGFnZXM+PHZvbHVtZT4xMzI8L3ZvbHVtZT48bnVtYmVyPjE8L251bWJlcj48a2V5d29yZHM+PGtl
eXdvcmQ+QW5pbWFsczwva2V5d29yZD48a2V5d29yZD5CcmFpbi8qZW1icnlvbG9neS8qcGh5c2lv
bG9neTwva2V5d29yZD48a2V5d29yZD5DaGljayBFbWJyeW8vKmFuYXRvbXkgJmFtcDsgaGlzdG9s
b2d5LypwaHlzaW9sb2d5PC9rZXl3b3JkPjxrZXl3b3JkPkNoaWNrZW5zPC9rZXl3b3JkPjxrZXl3
b3JkPkNvbXB1dGVyIFNpbXVsYXRpb248L2tleXdvcmQ+PGtleXdvcmQ+RWxhc3RpYyBNb2R1bHVz
L3BoeXNpb2xvZ3k8L2tleXdvcmQ+PGtleXdvcmQ+Kk1vZGVscywgTmV1cm9sb2dpY2FsPC9rZXl3
b3JkPjxrZXl3b3JkPlN0cmVzcywgTWVjaGFuaWNhbDwva2V5d29yZD48L2tleXdvcmRzPjxkYXRl
cz48eWVhcj4yMDEwPC95ZWFyPjxwdWItZGF0ZXM+PGRhdGU+SmFuPC9kYXRlPjwvcHViLWRhdGVz
PjwvZGF0ZXM+PGlzYm4+MTUyOC04OTUxIChFbGVjdHJvbmljKSYjeEQ7MDE0OC0wNzMxIChMaW5r
aW5nKTwvaXNibj48YWNjZXNzaW9uLW51bT4yMDUyNDc0MzwvYWNjZXNzaW9uLW51bT48dXJscz48
cmVsYXRlZC11cmxzPjx1cmw+aHR0cDovL3d3dy5uY2JpLm5sbS5uaWguZ292L3B1Ym1lZC8yMDUy
NDc0MzwvdXJsPjwvcmVsYXRlZC11cmxzPjwvdXJscz48Y3VzdG9tMj4yODgyNjU2PC9jdXN0b20y
PjxlbGVjdHJvbmljLXJlc291cmNlLW51bT4xMC4xMTE1LzEuNDAwMDE2OTwvZWxlY3Ryb25pYy1y
ZXNvdXJjZS1udW0+PC9yZWNvcmQ+PC9DaXRlPjwvRW5kTm90ZT5=
</w:fldData>
        </w:fldChar>
      </w:r>
      <w:r w:rsidRPr="00E1211E">
        <w:instrText xml:space="preserve"> ADDIN EN.CITE.DATA </w:instrText>
      </w:r>
      <w:r w:rsidRPr="00E1211E">
        <w:fldChar w:fldCharType="end"/>
      </w:r>
      <w:r w:rsidRPr="00E1211E">
        <w:fldChar w:fldCharType="separate"/>
      </w:r>
      <w:r w:rsidRPr="00E1211E">
        <w:rPr>
          <w:noProof/>
        </w:rPr>
        <w:t>(Xu, Bayly et al. 2009, Xu, Kemp et al. 2010, Ciarletta 2013, Voutouri, Mpekris et al. 2014)</w:t>
      </w:r>
      <w:r w:rsidRPr="00E1211E">
        <w:fldChar w:fldCharType="end"/>
      </w:r>
    </w:p>
    <w:tbl>
      <w:tblPr>
        <w:tblW w:w="5000" w:type="pct"/>
        <w:tblLook w:val="04A0" w:firstRow="1" w:lastRow="0" w:firstColumn="1" w:lastColumn="0" w:noHBand="0" w:noVBand="1"/>
      </w:tblPr>
      <w:tblGrid>
        <w:gridCol w:w="8799"/>
        <w:gridCol w:w="978"/>
      </w:tblGrid>
      <w:tr w:rsidR="007A107B" w:rsidRPr="00B15167" w14:paraId="08BC72FC" w14:textId="77777777" w:rsidTr="002A7C94">
        <w:tc>
          <w:tcPr>
            <w:tcW w:w="4500" w:type="pct"/>
            <w:vAlign w:val="center"/>
          </w:tcPr>
          <w:p w14:paraId="11F98081" w14:textId="251C68F2" w:rsidR="007A107B" w:rsidRPr="00B15167" w:rsidRDefault="00615BBC" w:rsidP="00EA7C4C">
            <w:pPr>
              <w:spacing w:after="120" w:line="276" w:lineRule="auto"/>
              <w:jc w:val="center"/>
              <w:rPr>
                <w:rFonts w:cs="Times New Roman"/>
                <w:szCs w:val="24"/>
                <w:lang w:val="el-GR" w:eastAsia="zh-CN"/>
              </w:rPr>
            </w:pPr>
            <w:r w:rsidRPr="00B15167">
              <w:rPr>
                <w:rFonts w:cs="Times New Roman"/>
                <w:position w:val="-32"/>
                <w:szCs w:val="24"/>
              </w:rPr>
              <w:object w:dxaOrig="3420" w:dyaOrig="760" w14:anchorId="064DD5DA">
                <v:shape id="_x0000_i1070" type="#_x0000_t75" style="width:168.6pt;height:39.15pt" o:ole="">
                  <v:imagedata r:id="rId97" o:title=""/>
                </v:shape>
                <o:OLEObject Type="Embed" ProgID="Equation.DSMT4" ShapeID="_x0000_i1070" DrawAspect="Content" ObjectID="_1824955353" r:id="rId98"/>
              </w:object>
            </w:r>
          </w:p>
        </w:tc>
        <w:tc>
          <w:tcPr>
            <w:tcW w:w="500" w:type="pct"/>
            <w:vAlign w:val="center"/>
          </w:tcPr>
          <w:p w14:paraId="2BC391C8" w14:textId="76FB98FC"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2</w:t>
            </w:r>
            <w:r w:rsidR="004004FF">
              <w:rPr>
                <w:rFonts w:cs="Times New Roman"/>
                <w:szCs w:val="24"/>
                <w:lang w:eastAsia="zh-CN"/>
              </w:rPr>
              <w:t>8</w:t>
            </w:r>
            <w:r w:rsidRPr="00B15167">
              <w:rPr>
                <w:rFonts w:cs="Times New Roman"/>
                <w:szCs w:val="24"/>
                <w:lang w:eastAsia="zh-CN"/>
              </w:rPr>
              <w:t>)</w:t>
            </w:r>
          </w:p>
        </w:tc>
      </w:tr>
    </w:tbl>
    <w:p w14:paraId="33A7DDFE" w14:textId="557B01DA" w:rsidR="0065738E" w:rsidRDefault="007A107B" w:rsidP="0065738E">
      <w:pPr>
        <w:pStyle w:val="Web"/>
        <w:jc w:val="both"/>
        <w:rPr>
          <w:color w:val="FF0000"/>
        </w:rPr>
      </w:pPr>
      <w:r w:rsidRPr="00B15167">
        <w:t xml:space="preserve">where </w:t>
      </w:r>
      <w:r w:rsidR="001F7651" w:rsidRPr="001F7651">
        <w:rPr>
          <w:i/>
          <w:iCs/>
          <w:lang w:val="el-GR"/>
        </w:rPr>
        <w:t>μ</w:t>
      </w:r>
      <w:r w:rsidRPr="00B15167">
        <w:t xml:space="preserve"> and </w:t>
      </w:r>
      <w:r w:rsidR="001F7651" w:rsidRPr="00AF63AD">
        <w:rPr>
          <w:position w:val="-6"/>
        </w:rPr>
        <w:object w:dxaOrig="200" w:dyaOrig="279" w14:anchorId="581FD4D4">
          <v:shape id="_x0000_i1071" type="#_x0000_t75" style="width:10pt;height:13.95pt" o:ole="">
            <v:imagedata r:id="rId99" o:title=""/>
          </v:shape>
          <o:OLEObject Type="Embed" ProgID="Equation.DSMT4" ShapeID="_x0000_i1071" DrawAspect="Content" ObjectID="_1824955354" r:id="rId100"/>
        </w:object>
      </w:r>
      <w:r w:rsidRPr="00B15167">
        <w:t xml:space="preserve"> denote the shear and bulk modulus of the material, respectively; </w:t>
      </w:r>
      <w:r w:rsidR="001F7651" w:rsidRPr="00AF63AD">
        <w:rPr>
          <w:position w:val="-12"/>
        </w:rPr>
        <w:object w:dxaOrig="279" w:dyaOrig="360" w14:anchorId="4658ABF7">
          <v:shape id="_x0000_i1072" type="#_x0000_t75" style="width:13.95pt;height:18pt" o:ole="">
            <v:imagedata r:id="rId101" o:title=""/>
          </v:shape>
          <o:OLEObject Type="Embed" ProgID="Equation.DSMT4" ShapeID="_x0000_i1072" DrawAspect="Content" ObjectID="_1824955355" r:id="rId102"/>
        </w:object>
      </w:r>
      <w:r w:rsidRPr="00B15167">
        <w:t xml:space="preserve"> signifies the determinant of the elastic deformation gradient tensor </w:t>
      </w:r>
      <w:r w:rsidR="001F7651" w:rsidRPr="00B15167">
        <w:rPr>
          <w:position w:val="-12"/>
        </w:rPr>
        <w:object w:dxaOrig="260" w:dyaOrig="360" w14:anchorId="6448F01D">
          <v:shape id="_x0000_i1073" type="#_x0000_t75" style="width:12.65pt;height:17.85pt" o:ole="">
            <v:imagedata r:id="rId103" o:title=""/>
          </v:shape>
          <o:OLEObject Type="Embed" ProgID="Equation.DSMT4" ShapeID="_x0000_i1073" DrawAspect="Content" ObjectID="_1824955356" r:id="rId104"/>
        </w:object>
      </w:r>
      <w:r w:rsidRPr="00B15167">
        <w:t xml:space="preserve">; </w:t>
      </w:r>
      <w:r w:rsidR="00615BBC" w:rsidRPr="00B15167">
        <w:rPr>
          <w:position w:val="-12"/>
        </w:rPr>
        <w:object w:dxaOrig="1100" w:dyaOrig="380" w14:anchorId="5D307C73">
          <v:shape id="_x0000_i1074" type="#_x0000_t75" style="width:54.35pt;height:19pt" o:ole="">
            <v:imagedata r:id="rId105" o:title=""/>
          </v:shape>
          <o:OLEObject Type="Embed" ProgID="Equation.DSMT4" ShapeID="_x0000_i1074" DrawAspect="Content" ObjectID="_1824955357" r:id="rId106"/>
        </w:object>
      </w:r>
      <w:r w:rsidRPr="00B15167">
        <w:t xml:space="preserve"> with </w:t>
      </w:r>
      <w:r w:rsidR="00615BBC" w:rsidRPr="00B15167">
        <w:rPr>
          <w:position w:val="-12"/>
        </w:rPr>
        <w:object w:dxaOrig="880" w:dyaOrig="360" w14:anchorId="28232D02">
          <v:shape id="_x0000_i1075" type="#_x0000_t75" style="width:44.35pt;height:17.85pt" o:ole="">
            <v:imagedata r:id="rId107" o:title=""/>
          </v:shape>
          <o:OLEObject Type="Embed" ProgID="Equation.DSMT4" ShapeID="_x0000_i1075" DrawAspect="Content" ObjectID="_1824955358" r:id="rId108"/>
        </w:object>
      </w:r>
      <w:r w:rsidRPr="00B15167">
        <w:t xml:space="preserve">being the first invariant of the elastic Cauchy-Green deformation tensor </w:t>
      </w:r>
      <w:r w:rsidR="0065738E" w:rsidRPr="00B15167">
        <w:rPr>
          <w:position w:val="-12"/>
        </w:rPr>
        <w:object w:dxaOrig="1060" w:dyaOrig="380" w14:anchorId="68826869">
          <v:shape id="_x0000_i1076" type="#_x0000_t75" style="width:53pt;height:19pt" o:ole="">
            <v:imagedata r:id="rId109" o:title=""/>
          </v:shape>
          <o:OLEObject Type="Embed" ProgID="Equation.DSMT4" ShapeID="_x0000_i1076" DrawAspect="Content" ObjectID="_1824955359" r:id="rId110"/>
        </w:object>
      </w:r>
      <w:r w:rsidRPr="00B15167">
        <w:t xml:space="preserve">, and </w:t>
      </w:r>
      <w:r w:rsidR="00615BBC" w:rsidRPr="00615BBC">
        <w:rPr>
          <w:i/>
          <w:iCs/>
        </w:rPr>
        <w:t>p</w:t>
      </w:r>
      <w:r w:rsidR="00615BBC">
        <w:t xml:space="preserve"> </w:t>
      </w:r>
      <w:r w:rsidRPr="00B15167">
        <w:t xml:space="preserve">is a penalty variable introduced for materials that exhibit near incompressibility that regularizes the constraint involved in the second term </w:t>
      </w:r>
      <w:r w:rsidRPr="00B15167">
        <w:fldChar w:fldCharType="begin"/>
      </w:r>
      <w:r>
        <w:instrText xml:space="preserve"> ADDIN EN.CITE &lt;EndNote&gt;&lt;Cite&gt;&lt;Author&gt;Holzapfel&lt;/Author&gt;&lt;Year&gt;2000&lt;/Year&gt;&lt;RecNum&gt;229&lt;/RecNum&gt;&lt;DisplayText&gt;(Holzapfel, Gasser et al. 2000)&lt;/DisplayText&gt;&lt;record&gt;&lt;rec-number&gt;229&lt;/rec-number&gt;&lt;foreign-keys&gt;&lt;key app="EN" db-id="ee2dravxk0xxa4ex25r5ddfsrfxtw5w9vwa2" timestamp="0"&gt;229&lt;/key&gt;&lt;/foreign-keys&gt;&lt;ref-type name="Journal Article"&gt;17&lt;/ref-type&gt;&lt;contributors&gt;&lt;authors&gt;&lt;author&gt;Holzapfel, G. A.&lt;/author&gt;&lt;author&gt;Gasser, T. C.&lt;/author&gt;&lt;author&gt;Ogden, R. W.&lt;/author&gt;&lt;/authors&gt;&lt;/contributors&gt;&lt;titles&gt;&lt;title&gt;A new constitutive framework for arterial wall mechanics and a comparative study of material models&lt;/title&gt;&lt;secondary-title&gt;J. Elasticity&lt;/secondary-title&gt;&lt;short-title&gt;A new constitutive framework for arterial wall mechanics and a comparative study of material models&lt;/short-title&gt;&lt;/titles&gt;&lt;pages&gt;1-48&lt;/pages&gt;&lt;volume&gt;61&lt;/volume&gt;&lt;dates&gt;&lt;year&gt;2000&lt;/year&gt;&lt;/dates&gt;&lt;urls&gt;&lt;/urls&gt;&lt;/record&gt;&lt;/Cite&gt;&lt;/EndNote&gt;</w:instrText>
      </w:r>
      <w:r w:rsidRPr="00B15167">
        <w:fldChar w:fldCharType="separate"/>
      </w:r>
      <w:r>
        <w:rPr>
          <w:noProof/>
        </w:rPr>
        <w:t>(Holzapfel, Gasser et al. 2000)</w:t>
      </w:r>
      <w:r w:rsidRPr="00B15167">
        <w:fldChar w:fldCharType="end"/>
      </w:r>
      <w:r w:rsidRPr="00B15167">
        <w:t xml:space="preserve">. </w:t>
      </w:r>
      <w:r w:rsidR="0065738E" w:rsidRPr="00C4498C">
        <w:t xml:space="preserve">Values of shear modulus are based on experimental findings from our previous studies </w:t>
      </w:r>
      <w:r w:rsidR="0065738E" w:rsidRPr="00C4498C">
        <w:fldChar w:fldCharType="begin">
          <w:fldData xml:space="preserve">PEVuZE5vdGU+PENpdGU+PEF1dGhvcj5NcGVrcmlzPC9BdXRob3I+PFllYXI+MjAyNDwvWWVhcj48
UmVjTnVtPjIwMjQ8L1JlY051bT48RGlzcGxheVRleHQ+KE1wZWtyaXMsIFBhbmFnaSBldCBhbC4g
MjAyNCwgUGFuYWdpLCBNcGVrcmlzIGV0IGFsLiAyMDI0KTwvRGlzcGxheVRleHQ+PHJlY29yZD48
cmVjLW51bWJlcj4yMDI0PC9yZWMtbnVtYmVyPjxmb3JlaWduLWtleXM+PGtleSBhcHA9IkVOIiBk
Yi1pZD0iZWUyZHJhdnhrMHh4YTRleDI1cjVkZGZzcmZ4dHc1dzl2d2EyIiB0aW1lc3RhbXA9IjAi
PjIwMjQ8L2tleT48L2ZvcmVpZ24ta2V5cz48cmVmLXR5cGUgbmFtZT0iSm91cm5hbCBBcnRpY2xl
Ij4xNzwvcmVmLXR5cGU+PGNvbnRyaWJ1dG9ycz48YXV0aG9ycz48YXV0aG9yPk1wZWtyaXMsIEYu
PC9hdXRob3I+PGF1dGhvcj5QYW5hZ2ksIE0uPC9hdXRob3I+PGF1dGhvcj5DaGFyYWxhbWJvdXMs
IEEuPC9hdXRob3I+PGF1dGhvcj5Wb3V0b3VyaSwgQy48L2F1dGhvcj48YXV0aG9yPk1pY2hhZWws
IEMuPC9hdXRob3I+PGF1dGhvcj5QYXBvdWksIEEuPC9hdXRob3I+PGF1dGhvcj5TdHlsaWFub3Bv
dWxvcywgVC48L2F1dGhvcj48L2F1dGhvcnM+PC9jb250cmlidXRvcnM+PGF1dGgtYWRkcmVzcz5D
YW5jZXIgQmlvcGh5c2ljcyBMYWJvcmF0b3J5LCBEZXBhcnRtZW50IG9mIE1lY2hhbmljYWwgYW5k
IE1hbnVmYWN0dXJpbmcgRW5naW5lZXJpbmcsIFVuaXZlcnNpdHkgb2YgQ3lwcnVzLCBDeXBydXMu
IEVsZWN0cm9uaWMgYWRkcmVzczogZm1wZWtyMDFAdWN5LmFjLmN5LiYjeEQ7Q2FuY2VyIEJpb3Bo
eXNpY3MgTGFib3JhdG9yeSwgRGVwYXJ0bWVudCBvZiBNZWNoYW5pY2FsIGFuZCBNYW51ZmFjdHVy
aW5nIEVuZ2luZWVyaW5nLCBVbml2ZXJzaXR5IG9mIEN5cHJ1cywgQ3lwcnVzLiYjeEQ7Q2FuY2Vy
IEJpb3BoeXNpY3MgTGFib3JhdG9yeSwgRGVwYXJ0bWVudCBvZiBNZWNoYW5pY2FsIGFuZCBNYW51
ZmFjdHVyaW5nIEVuZ2luZWVyaW5nLCBVbml2ZXJzaXR5IG9mIEN5cHJ1cywgQ3lwcnVzLiBFbGVj
dHJvbmljIGFkZHJlc3M6IHRzdHlsaWFuQHVjeS5hYy5jeS48L2F1dGgtYWRkcmVzcz48dGl0bGVz
Pjx0aXRsZT5BIHN5bmVyZ2lzdGljIGFwcHJvYWNoIGZvciBtb2R1bGF0aW5nIHRoZSB0dW1vciBt
aWNyb2Vudmlyb25tZW50IHRvIGVuaGFuY2UgbmFuby1pbW11bm90aGVyYXB5IGluIHNhcmNvbWFz
PC90aXRsZT48c2Vjb25kYXJ5LXRpdGxlPk5lb3BsYXNpYTwvc2Vjb25kYXJ5LXRpdGxlPjxhbHQt
dGl0bGU+TmVvcGxhc2lhPC9hbHQtdGl0bGU+PC90aXRsZXM+PHBlcmlvZGljYWw+PGZ1bGwtdGl0
bGU+TmVvcGxhc2lhPC9mdWxsLXRpdGxlPjwvcGVyaW9kaWNhbD48YWx0LXBlcmlvZGljYWw+PGZ1
bGwtdGl0bGU+TmVvcGxhc2lhPC9mdWxsLXRpdGxlPjwvYWx0LXBlcmlvZGljYWw+PHBhZ2VzPjEw
MDk5MDwvcGFnZXM+PHZvbHVtZT41MTwvdm9sdW1lPjxrZXl3b3Jkcz48a2V5d29yZD5IdW1hbnM8
L2tleXdvcmQ+PGtleXdvcmQ+KkNEOC1Qb3NpdGl2ZSBULUx5bXBob2N5dGVzPC9rZXl3b3JkPjxr
ZXl3b3JkPlR1bW9yIE1pY3JvZW52aXJvbm1lbnQ8L2tleXdvcmQ+PGtleXdvcmQ+UXVhbGl0eSBv
ZiBMaWZlPC9rZXl3b3JkPjxrZXl3b3JkPkltbXVub3RoZXJhcHk8L2tleXdvcmQ+PGtleXdvcmQ+
KlNhcmNvbWEvZHJ1ZyB0aGVyYXB5PC9rZXl3b3JkPjwva2V5d29yZHM+PGRhdGVzPjx5ZWFyPjIw
MjQ8L3llYXI+PHB1Yi1kYXRlcz48ZGF0ZT5NYXk8L2RhdGU+PC9wdWItZGF0ZXM+PC9kYXRlcz48
aXNibj4xNDc2LTU1ODYgKEVsZWN0cm9uaWMpJiN4RDsxNTIyLTgwMDIgKFByaW50KSYjeEQ7MTQ3
Ni01NTg2IChMaW5raW5nKTwvaXNibj48YWNjZXNzaW9uLW51bT4zODUyMDc5MDwvYWNjZXNzaW9u
LW51bT48dXJscz48cmVsYXRlZC11cmxzPjx1cmw+aHR0cDovL3d3dy5uY2JpLm5sbS5uaWguZ292
L3B1Ym1lZC8zODUyMDc5MDwvdXJsPjwvcmVsYXRlZC11cmxzPjwvdXJscz48Y3VzdG9tMj4xMDk3
ODU0MzwvY3VzdG9tMj48ZWxlY3Ryb25pYy1yZXNvdXJjZS1udW0+MTAuMTAxNi9qLm5lby4yMDI0
LjEwMDk5MDwvZWxlY3Ryb25pYy1yZXNvdXJjZS1udW0+PC9yZWNvcmQ+PC9DaXRlPjxDaXRlPjxB
dXRob3I+UGFuYWdpPC9BdXRob3I+PFllYXI+MjAyNDwvWWVhcj48UmVjTnVtPjIwNjM8L1JlY051
bT48cmVjb3JkPjxyZWMtbnVtYmVyPjIwNjM8L3JlYy1udW1iZXI+PGZvcmVpZ24ta2V5cz48a2V5
IGFwcD0iRU4iIGRiLWlkPSJ4YWZwMjk1ZnNmcDVhMWV0OXpsNWVlMmQ1YXM1NXA5enhlMmEiIHRp
bWVzdGFtcD0iMTcxODk3MTEyMiI+MjA2Mzwva2V5PjwvZm9yZWlnbi1rZXlzPjxyZWYtdHlwZSBu
YW1lPSJKb3VybmFsIEFydGljbGUiPjE3PC9yZWYtdHlwZT48Y29udHJpYnV0b3JzPjxhdXRob3Jz
PjxhdXRob3I+UGFuYWdpLCBNLjwvYXV0aG9yPjxhdXRob3I+TXBla3JpcywgRi48L2F1dGhvcj48
YXV0aG9yPlZvdXRvdXJpLCBDLjwvYXV0aG9yPjxhdXRob3I+SGFkamlnZW9yZ2lvdSwgQS4gRy48
L2F1dGhvcj48YXV0aG9yPlN5bWVvbmlkb3UsIEMuPC9hdXRob3I+PGF1dGhvcj5Qb3JmeXJpb3Us
IEUuPC9hdXRob3I+PGF1dGhvcj5NaWNoYWVsLCBDLjwvYXV0aG9yPjxhdXRob3I+U3R5bGlhbm91
LCBBLjwvYXV0aG9yPjxhdXRob3I+TWFydGluLCBKLiBELjwvYXV0aG9yPjxhdXRob3I+Q2FicmFs
LCBILjwvYXV0aG9yPjxhdXRob3I+Q29uc3RhbnRpbmlkb3UsIEEuPC9hdXRob3I+PGF1dGhvcj5T
dHlsaWFub3BvdWxvcywgVC48L2F1dGhvcj48L2F1dGhvcnM+PC9jb250cmlidXRvcnM+PGF1dGgt
YWRkcmVzcz5DYW5jZXIgQmlvcGh5c2ljcyBMYWJvcmF0b3J5LCBEZXBhcnRtZW50IG9mIE1lY2hh
bmljYWwgYW5kIE1hbnVmYWN0dXJpbmcgRW5naW5lZXJpbmcsIFVuaXZlcnNpdHkgb2YgQ3lwcnVz
LCBOaWNvc2lhLCBDeXBydXMuJiN4RDtCYW5rIG9mIEN5cHJ1cyBPbmNvbG9neSBDZW50cmUsIE5p
Y29zaWEsIEN5cHJ1cy4mI3hEO0Jhc2ljIGFuZCBUcmFuc2xhdGlvbmFsIENhbmNlciBSZXNlYXJj
aCBDZW50ZXIsIFNjaG9vbCBvZiBTY2llbmNlcywgRXVyb3BlYW4gVW5pdmVyc2l0eSBvZiBDeXBy
dXMsIE5pY29zaWEsIEN5cHJ1cy4mI3hEO01hdGVyaWEgVGhlcmFwZXV0aWNzLCBMYXMgVmVnYXMs
IE5ldmFkYS4mI3hEO0RlcGFydG1lbnQgb2YgQmlvZW5naW5lZXJpbmcsIEdyYWR1YXRlIFNjaG9v
bCBvZiBFbmdpbmVlcmluZywgVGhlIFVuaXZlcnNpdHkgb2YgVG9reW8sIFRva3lvLCBKYXBhbi4m
I3hEO0N5cHJ1cyBDYW5jZXIgUmVzZWFyY2ggSW5zdGl0dXRlLCBOaWNvc2lhLCBDeXBydXMuJiN4
RDtNZWRpY2FsIFNjaG9vbCwgVW5pdmVyc2l0eSBvZiBDeXBydXMsIE5pY29zaWEsIEN5cHJ1cy48
L2F1dGgtYWRkcmVzcz48dGl0bGVzPjx0aXRsZT5TdGFiaWxpemluZyBUdW1vci1SZXNpZGVudCBN
YXN0IENlbGxzIFJlc3RvcmVzIFQtQ2VsbCBJbmZpbHRyYXRpb24gYW5kIFNlbnNpdGl6ZXMgU2Fy
Y29tYXMgdG8gUEQtTDEgSW5oaWJpdGlvbjwvdGl0bGU+PHNlY29uZGFyeS10aXRsZT5DbGluIENh
bmNlciBSZXM8L3NlY29uZGFyeS10aXRsZT48YWx0LXRpdGxlPkNsaW5pY2FsIGNhbmNlciByZXNl
YXJjaCA6IGFuIG9mZmljaWFsIGpvdXJuYWwgb2YgdGhlIEFtZXJpY2FuIEFzc29jaWF0aW9uIGZv
ciBDYW5jZXIgUmVzZWFyY2g8L2FsdC10aXRsZT48L3RpdGxlcz48cGVyaW9kaWNhbD48ZnVsbC10
aXRsZT5DbGluIENhbmNlciBSZXM8L2Z1bGwtdGl0bGU+PGFiYnItMT5DbGluaWNhbCBjYW5jZXIg
cmVzZWFyY2ggOiBhbiBvZmZpY2lhbCBqb3VybmFsIG9mIHRoZSBBbWVyaWNhbiBBc3NvY2lhdGlv
biBmb3IgQ2FuY2VyIFJlc2VhcmNoPC9hYmJyLTE+PC9wZXJpb2RpY2FsPjxhbHQtcGVyaW9kaWNh
bD48ZnVsbC10aXRsZT5DbGluIENhbmNlciBSZXM8L2Z1bGwtdGl0bGU+PGFiYnItMT5DbGluaWNh
bCBjYW5jZXIgcmVzZWFyY2ggOiBhbiBvZmZpY2lhbCBqb3VybmFsIG9mIHRoZSBBbWVyaWNhbiBB
c3NvY2lhdGlvbiBmb3IgQ2FuY2VyIFJlc2VhcmNoPC9hYmJyLTE+PC9hbHQtcGVyaW9kaWNhbD48
cGFnZXM+MjU4Mi0yNTk3PC9wYWdlcz48dm9sdW1lPjMwPC92b2x1bWU+PG51bWJlcj4xMTwvbnVt
YmVyPjxrZXl3b3Jkcz48a2V5d29yZD5IdW1hbnM8L2tleXdvcmQ+PGtleXdvcmQ+TWljZTwva2V5
d29yZD48a2V5d29yZD5BbmltYWxzPC9rZXl3b3JkPjxrZXl3b3JkPipNYXN0IENlbGxzL2RydWcg
ZWZmZWN0cy9pbW11bm9sb2d5PC9rZXl3b3JkPjxrZXl3b3JkPipUdW1vciBNaWNyb2Vudmlyb25t
ZW50L2RydWcgZWZmZWN0cy9pbW11bm9sb2d5PC9rZXl3b3JkPjxrZXl3b3JkPipJbW11bmUgQ2hl
Y2twb2ludCBJbmhpYml0b3JzL3BoYXJtYWNvbG9neS90aGVyYXBldXRpYyB1c2U8L2tleXdvcmQ+
PGtleXdvcmQ+KkI3LUgxIEFudGlnZW4vYW50YWdvbmlzdHMgJmFtcDsgaW5oaWJpdG9yczwva2V5
d29yZD48a2V5d29yZD5TYXJjb21hL2RydWcgdGhlcmFweS9wYXRob2xvZ3kvaW1tdW5vbG9neTwv
a2V5d29yZD48a2V5d29yZD5LZXRvdGlmZW4vcGhhcm1hY29sb2d5L3RoZXJhcGV1dGljIHVzZTwv
a2V5d29yZD48a2V5d29yZD5DZWxsIExpbmUsIFR1bW9yPC9rZXl3b3JkPjxrZXl3b3JkPlQtTHlt
cGhvY3l0ZXMvaW1tdW5vbG9neS9kcnVnIGVmZmVjdHM8L2tleXdvcmQ+PGtleXdvcmQ+WGVub2dy
YWZ0IE1vZGVsIEFudGl0dW1vciBBc3NheXM8L2tleXdvcmQ+PGtleXdvcmQ+THltcGhvY3l0ZXMs
IFR1bW9yLUluZmlsdHJhdGluZy9pbW11bm9sb2d5L2RydWcgZWZmZWN0czwva2V5d29yZD48a2V5
d29yZD5GZW1hbGU8L2tleXdvcmQ+PGtleXdvcmQ+Q2FuY2VyLUFzc29jaWF0ZWQgRmlicm9ibGFz
dHMvZHJ1ZyBlZmZlY3RzL3BhdGhvbG9neTwva2V5d29yZD48a2V5d29yZD5Eb3hvcnViaWNpbi9w
aGFybWFjb2xvZ3kvdGhlcmFwZXV0aWMgdXNlPC9rZXl3b3JkPjxrZXl3b3JkPk9zdGVvc2FyY29t
YS9kcnVnIHRoZXJhcHkvcGF0aG9sb2d5L2ltbXVub2xvZ3k8L2tleXdvcmQ+PC9rZXl3b3Jkcz48
ZGF0ZXM+PHllYXI+MjAyNDwveWVhcj48cHViLWRhdGVzPjxkYXRlPkp1biAzPC9kYXRlPjwvcHVi
LWRhdGVzPjwvZGF0ZXM+PGlzYm4+MTU1Ny0zMjY1IChFbGVjdHJvbmljKSYjeEQ7MTA3OC0wNDMy
IChQcmludCkmI3hEOzEwNzgtMDQzMiAoTGlua2luZyk8L2lzYm4+PGFjY2Vzc2lvbi1udW0+Mzg1
NzgyODE8L2FjY2Vzc2lvbi1udW0+PHVybHM+PHJlbGF0ZWQtdXJscz48dXJsPmh0dHA6Ly93d3cu
bmNiaS5ubG0ubmloLmdvdi9wdWJtZWQvMzg1NzgyODE8L3VybD48L3JlbGF0ZWQtdXJscz48L3Vy
bHM+PGN1c3RvbTI+MTExNDUxNzc8L2N1c3RvbTI+PGVsZWN0cm9uaWMtcmVzb3VyY2UtbnVtPjEw
LjExNTgvMTA3OC0wNDMyLkNDUi0yNC0wMjQ2PC9lbGVjdHJvbmljLXJlc291cmNlLW51bT48L3Jl
Y29yZD48L0NpdGU+PC9FbmROb3RlPgB=
</w:fldData>
        </w:fldChar>
      </w:r>
      <w:r w:rsidR="0065738E">
        <w:instrText xml:space="preserve"> ADDIN EN.CITE </w:instrText>
      </w:r>
      <w:r w:rsidR="0065738E">
        <w:fldChar w:fldCharType="begin">
          <w:fldData xml:space="preserve">PEVuZE5vdGU+PENpdGU+PEF1dGhvcj5NcGVrcmlzPC9BdXRob3I+PFllYXI+MjAyNDwvWWVhcj48
UmVjTnVtPjIwMjQ8L1JlY051bT48RGlzcGxheVRleHQ+KE1wZWtyaXMsIFBhbmFnaSBldCBhbC4g
MjAyNCwgUGFuYWdpLCBNcGVrcmlzIGV0IGFsLiAyMDI0KTwvRGlzcGxheVRleHQ+PHJlY29yZD48
cmVjLW51bWJlcj4yMDI0PC9yZWMtbnVtYmVyPjxmb3JlaWduLWtleXM+PGtleSBhcHA9IkVOIiBk
Yi1pZD0iZWUyZHJhdnhrMHh4YTRleDI1cjVkZGZzcmZ4dHc1dzl2d2EyIiB0aW1lc3RhbXA9IjAi
PjIwMjQ8L2tleT48L2ZvcmVpZ24ta2V5cz48cmVmLXR5cGUgbmFtZT0iSm91cm5hbCBBcnRpY2xl
Ij4xNzwvcmVmLXR5cGU+PGNvbnRyaWJ1dG9ycz48YXV0aG9ycz48YXV0aG9yPk1wZWtyaXMsIEYu
PC9hdXRob3I+PGF1dGhvcj5QYW5hZ2ksIE0uPC9hdXRob3I+PGF1dGhvcj5DaGFyYWxhbWJvdXMs
IEEuPC9hdXRob3I+PGF1dGhvcj5Wb3V0b3VyaSwgQy48L2F1dGhvcj48YXV0aG9yPk1pY2hhZWws
IEMuPC9hdXRob3I+PGF1dGhvcj5QYXBvdWksIEEuPC9hdXRob3I+PGF1dGhvcj5TdHlsaWFub3Bv
dWxvcywgVC48L2F1dGhvcj48L2F1dGhvcnM+PC9jb250cmlidXRvcnM+PGF1dGgtYWRkcmVzcz5D
YW5jZXIgQmlvcGh5c2ljcyBMYWJvcmF0b3J5LCBEZXBhcnRtZW50IG9mIE1lY2hhbmljYWwgYW5k
IE1hbnVmYWN0dXJpbmcgRW5naW5lZXJpbmcsIFVuaXZlcnNpdHkgb2YgQ3lwcnVzLCBDeXBydXMu
IEVsZWN0cm9uaWMgYWRkcmVzczogZm1wZWtyMDFAdWN5LmFjLmN5LiYjeEQ7Q2FuY2VyIEJpb3Bo
eXNpY3MgTGFib3JhdG9yeSwgRGVwYXJ0bWVudCBvZiBNZWNoYW5pY2FsIGFuZCBNYW51ZmFjdHVy
aW5nIEVuZ2luZWVyaW5nLCBVbml2ZXJzaXR5IG9mIEN5cHJ1cywgQ3lwcnVzLiYjeEQ7Q2FuY2Vy
IEJpb3BoeXNpY3MgTGFib3JhdG9yeSwgRGVwYXJ0bWVudCBvZiBNZWNoYW5pY2FsIGFuZCBNYW51
ZmFjdHVyaW5nIEVuZ2luZWVyaW5nLCBVbml2ZXJzaXR5IG9mIEN5cHJ1cywgQ3lwcnVzLiBFbGVj
dHJvbmljIGFkZHJlc3M6IHRzdHlsaWFuQHVjeS5hYy5jeS48L2F1dGgtYWRkcmVzcz48dGl0bGVz
Pjx0aXRsZT5BIHN5bmVyZ2lzdGljIGFwcHJvYWNoIGZvciBtb2R1bGF0aW5nIHRoZSB0dW1vciBt
aWNyb2Vudmlyb25tZW50IHRvIGVuaGFuY2UgbmFuby1pbW11bm90aGVyYXB5IGluIHNhcmNvbWFz
PC90aXRsZT48c2Vjb25kYXJ5LXRpdGxlPk5lb3BsYXNpYTwvc2Vjb25kYXJ5LXRpdGxlPjxhbHQt
dGl0bGU+TmVvcGxhc2lhPC9hbHQtdGl0bGU+PC90aXRsZXM+PHBlcmlvZGljYWw+PGZ1bGwtdGl0
bGU+TmVvcGxhc2lhPC9mdWxsLXRpdGxlPjwvcGVyaW9kaWNhbD48YWx0LXBlcmlvZGljYWw+PGZ1
bGwtdGl0bGU+TmVvcGxhc2lhPC9mdWxsLXRpdGxlPjwvYWx0LXBlcmlvZGljYWw+PHBhZ2VzPjEw
MDk5MDwvcGFnZXM+PHZvbHVtZT41MTwvdm9sdW1lPjxrZXl3b3Jkcz48a2V5d29yZD5IdW1hbnM8
L2tleXdvcmQ+PGtleXdvcmQ+KkNEOC1Qb3NpdGl2ZSBULUx5bXBob2N5dGVzPC9rZXl3b3JkPjxr
ZXl3b3JkPlR1bW9yIE1pY3JvZW52aXJvbm1lbnQ8L2tleXdvcmQ+PGtleXdvcmQ+UXVhbGl0eSBv
ZiBMaWZlPC9rZXl3b3JkPjxrZXl3b3JkPkltbXVub3RoZXJhcHk8L2tleXdvcmQ+PGtleXdvcmQ+
KlNhcmNvbWEvZHJ1ZyB0aGVyYXB5PC9rZXl3b3JkPjwva2V5d29yZHM+PGRhdGVzPjx5ZWFyPjIw
MjQ8L3llYXI+PHB1Yi1kYXRlcz48ZGF0ZT5NYXk8L2RhdGU+PC9wdWItZGF0ZXM+PC9kYXRlcz48
aXNibj4xNDc2LTU1ODYgKEVsZWN0cm9uaWMpJiN4RDsxNTIyLTgwMDIgKFByaW50KSYjeEQ7MTQ3
Ni01NTg2IChMaW5raW5nKTwvaXNibj48YWNjZXNzaW9uLW51bT4zODUyMDc5MDwvYWNjZXNzaW9u
LW51bT48dXJscz48cmVsYXRlZC11cmxzPjx1cmw+aHR0cDovL3d3dy5uY2JpLm5sbS5uaWguZ292
L3B1Ym1lZC8zODUyMDc5MDwvdXJsPjwvcmVsYXRlZC11cmxzPjwvdXJscz48Y3VzdG9tMj4xMDk3
ODU0MzwvY3VzdG9tMj48ZWxlY3Ryb25pYy1yZXNvdXJjZS1udW0+MTAuMTAxNi9qLm5lby4yMDI0
LjEwMDk5MDwvZWxlY3Ryb25pYy1yZXNvdXJjZS1udW0+PC9yZWNvcmQ+PC9DaXRlPjxDaXRlPjxB
dXRob3I+UGFuYWdpPC9BdXRob3I+PFllYXI+MjAyNDwvWWVhcj48UmVjTnVtPjIwNjM8L1JlY051
bT48cmVjb3JkPjxyZWMtbnVtYmVyPjIwNjM8L3JlYy1udW1iZXI+PGZvcmVpZ24ta2V5cz48a2V5
IGFwcD0iRU4iIGRiLWlkPSJ4YWZwMjk1ZnNmcDVhMWV0OXpsNWVlMmQ1YXM1NXA5enhlMmEiIHRp
bWVzdGFtcD0iMTcxODk3MTEyMiI+MjA2Mzwva2V5PjwvZm9yZWlnbi1rZXlzPjxyZWYtdHlwZSBu
YW1lPSJKb3VybmFsIEFydGljbGUiPjE3PC9yZWYtdHlwZT48Y29udHJpYnV0b3JzPjxhdXRob3Jz
PjxhdXRob3I+UGFuYWdpLCBNLjwvYXV0aG9yPjxhdXRob3I+TXBla3JpcywgRi48L2F1dGhvcj48
YXV0aG9yPlZvdXRvdXJpLCBDLjwvYXV0aG9yPjxhdXRob3I+SGFkamlnZW9yZ2lvdSwgQS4gRy48
L2F1dGhvcj48YXV0aG9yPlN5bWVvbmlkb3UsIEMuPC9hdXRob3I+PGF1dGhvcj5Qb3JmeXJpb3Us
IEUuPC9hdXRob3I+PGF1dGhvcj5NaWNoYWVsLCBDLjwvYXV0aG9yPjxhdXRob3I+U3R5bGlhbm91
LCBBLjwvYXV0aG9yPjxhdXRob3I+TWFydGluLCBKLiBELjwvYXV0aG9yPjxhdXRob3I+Q2FicmFs
LCBILjwvYXV0aG9yPjxhdXRob3I+Q29uc3RhbnRpbmlkb3UsIEEuPC9hdXRob3I+PGF1dGhvcj5T
dHlsaWFub3BvdWxvcywgVC48L2F1dGhvcj48L2F1dGhvcnM+PC9jb250cmlidXRvcnM+PGF1dGgt
YWRkcmVzcz5DYW5jZXIgQmlvcGh5c2ljcyBMYWJvcmF0b3J5LCBEZXBhcnRtZW50IG9mIE1lY2hh
bmljYWwgYW5kIE1hbnVmYWN0dXJpbmcgRW5naW5lZXJpbmcsIFVuaXZlcnNpdHkgb2YgQ3lwcnVz
LCBOaWNvc2lhLCBDeXBydXMuJiN4RDtCYW5rIG9mIEN5cHJ1cyBPbmNvbG9neSBDZW50cmUsIE5p
Y29zaWEsIEN5cHJ1cy4mI3hEO0Jhc2ljIGFuZCBUcmFuc2xhdGlvbmFsIENhbmNlciBSZXNlYXJj
aCBDZW50ZXIsIFNjaG9vbCBvZiBTY2llbmNlcywgRXVyb3BlYW4gVW5pdmVyc2l0eSBvZiBDeXBy
dXMsIE5pY29zaWEsIEN5cHJ1cy4mI3hEO01hdGVyaWEgVGhlcmFwZXV0aWNzLCBMYXMgVmVnYXMs
IE5ldmFkYS4mI3hEO0RlcGFydG1lbnQgb2YgQmlvZW5naW5lZXJpbmcsIEdyYWR1YXRlIFNjaG9v
bCBvZiBFbmdpbmVlcmluZywgVGhlIFVuaXZlcnNpdHkgb2YgVG9reW8sIFRva3lvLCBKYXBhbi4m
I3hEO0N5cHJ1cyBDYW5jZXIgUmVzZWFyY2ggSW5zdGl0dXRlLCBOaWNvc2lhLCBDeXBydXMuJiN4
RDtNZWRpY2FsIFNjaG9vbCwgVW5pdmVyc2l0eSBvZiBDeXBydXMsIE5pY29zaWEsIEN5cHJ1cy48
L2F1dGgtYWRkcmVzcz48dGl0bGVzPjx0aXRsZT5TdGFiaWxpemluZyBUdW1vci1SZXNpZGVudCBN
YXN0IENlbGxzIFJlc3RvcmVzIFQtQ2VsbCBJbmZpbHRyYXRpb24gYW5kIFNlbnNpdGl6ZXMgU2Fy
Y29tYXMgdG8gUEQtTDEgSW5oaWJpdGlvbjwvdGl0bGU+PHNlY29uZGFyeS10aXRsZT5DbGluIENh
bmNlciBSZXM8L3NlY29uZGFyeS10aXRsZT48YWx0LXRpdGxlPkNsaW5pY2FsIGNhbmNlciByZXNl
YXJjaCA6IGFuIG9mZmljaWFsIGpvdXJuYWwgb2YgdGhlIEFtZXJpY2FuIEFzc29jaWF0aW9uIGZv
ciBDYW5jZXIgUmVzZWFyY2g8L2FsdC10aXRsZT48L3RpdGxlcz48cGVyaW9kaWNhbD48ZnVsbC10
aXRsZT5DbGluIENhbmNlciBSZXM8L2Z1bGwtdGl0bGU+PGFiYnItMT5DbGluaWNhbCBjYW5jZXIg
cmVzZWFyY2ggOiBhbiBvZmZpY2lhbCBqb3VybmFsIG9mIHRoZSBBbWVyaWNhbiBBc3NvY2lhdGlv
biBmb3IgQ2FuY2VyIFJlc2VhcmNoPC9hYmJyLTE+PC9wZXJpb2RpY2FsPjxhbHQtcGVyaW9kaWNh
bD48ZnVsbC10aXRsZT5DbGluIENhbmNlciBSZXM8L2Z1bGwtdGl0bGU+PGFiYnItMT5DbGluaWNh
bCBjYW5jZXIgcmVzZWFyY2ggOiBhbiBvZmZpY2lhbCBqb3VybmFsIG9mIHRoZSBBbWVyaWNhbiBB
c3NvY2lhdGlvbiBmb3IgQ2FuY2VyIFJlc2VhcmNoPC9hYmJyLTE+PC9hbHQtcGVyaW9kaWNhbD48
cGFnZXM+MjU4Mi0yNTk3PC9wYWdlcz48dm9sdW1lPjMwPC92b2x1bWU+PG51bWJlcj4xMTwvbnVt
YmVyPjxrZXl3b3Jkcz48a2V5d29yZD5IdW1hbnM8L2tleXdvcmQ+PGtleXdvcmQ+TWljZTwva2V5
d29yZD48a2V5d29yZD5BbmltYWxzPC9rZXl3b3JkPjxrZXl3b3JkPipNYXN0IENlbGxzL2RydWcg
ZWZmZWN0cy9pbW11bm9sb2d5PC9rZXl3b3JkPjxrZXl3b3JkPipUdW1vciBNaWNyb2Vudmlyb25t
ZW50L2RydWcgZWZmZWN0cy9pbW11bm9sb2d5PC9rZXl3b3JkPjxrZXl3b3JkPipJbW11bmUgQ2hl
Y2twb2ludCBJbmhpYml0b3JzL3BoYXJtYWNvbG9neS90aGVyYXBldXRpYyB1c2U8L2tleXdvcmQ+
PGtleXdvcmQ+KkI3LUgxIEFudGlnZW4vYW50YWdvbmlzdHMgJmFtcDsgaW5oaWJpdG9yczwva2V5
d29yZD48a2V5d29yZD5TYXJjb21hL2RydWcgdGhlcmFweS9wYXRob2xvZ3kvaW1tdW5vbG9neTwv
a2V5d29yZD48a2V5d29yZD5LZXRvdGlmZW4vcGhhcm1hY29sb2d5L3RoZXJhcGV1dGljIHVzZTwv
a2V5d29yZD48a2V5d29yZD5DZWxsIExpbmUsIFR1bW9yPC9rZXl3b3JkPjxrZXl3b3JkPlQtTHlt
cGhvY3l0ZXMvaW1tdW5vbG9neS9kcnVnIGVmZmVjdHM8L2tleXdvcmQ+PGtleXdvcmQ+WGVub2dy
YWZ0IE1vZGVsIEFudGl0dW1vciBBc3NheXM8L2tleXdvcmQ+PGtleXdvcmQ+THltcGhvY3l0ZXMs
IFR1bW9yLUluZmlsdHJhdGluZy9pbW11bm9sb2d5L2RydWcgZWZmZWN0czwva2V5d29yZD48a2V5
d29yZD5GZW1hbGU8L2tleXdvcmQ+PGtleXdvcmQ+Q2FuY2VyLUFzc29jaWF0ZWQgRmlicm9ibGFz
dHMvZHJ1ZyBlZmZlY3RzL3BhdGhvbG9neTwva2V5d29yZD48a2V5d29yZD5Eb3hvcnViaWNpbi9w
aGFybWFjb2xvZ3kvdGhlcmFwZXV0aWMgdXNlPC9rZXl3b3JkPjxrZXl3b3JkPk9zdGVvc2FyY29t
YS9kcnVnIHRoZXJhcHkvcGF0aG9sb2d5L2ltbXVub2xvZ3k8L2tleXdvcmQ+PC9rZXl3b3Jkcz48
ZGF0ZXM+PHllYXI+MjAyNDwveWVhcj48cHViLWRhdGVzPjxkYXRlPkp1biAzPC9kYXRlPjwvcHVi
LWRhdGVzPjwvZGF0ZXM+PGlzYm4+MTU1Ny0zMjY1IChFbGVjdHJvbmljKSYjeEQ7MTA3OC0wNDMy
IChQcmludCkmI3hEOzEwNzgtMDQzMiAoTGlua2luZyk8L2lzYm4+PGFjY2Vzc2lvbi1udW0+Mzg1
NzgyODE8L2FjY2Vzc2lvbi1udW0+PHVybHM+PHJlbGF0ZWQtdXJscz48dXJsPmh0dHA6Ly93d3cu
bmNiaS5ubG0ubmloLmdvdi9wdWJtZWQvMzg1NzgyODE8L3VybD48L3JlbGF0ZWQtdXJscz48L3Vy
bHM+PGN1c3RvbTI+MTExNDUxNzc8L2N1c3RvbTI+PGVsZWN0cm9uaWMtcmVzb3VyY2UtbnVtPjEw
LjExNTgvMTA3OC0wNDMyLkNDUi0yNC0wMjQ2PC9lbGVjdHJvbmljLXJlc291cmNlLW51bT48L3Jl
Y29yZD48L0NpdGU+PC9FbmROb3RlPgB=
</w:fldData>
        </w:fldChar>
      </w:r>
      <w:r w:rsidR="0065738E">
        <w:instrText xml:space="preserve"> ADDIN EN.CITE.DATA </w:instrText>
      </w:r>
      <w:r w:rsidR="0065738E">
        <w:fldChar w:fldCharType="end"/>
      </w:r>
      <w:r w:rsidR="0065738E" w:rsidRPr="00C4498C">
        <w:fldChar w:fldCharType="separate"/>
      </w:r>
      <w:r w:rsidR="0065738E">
        <w:rPr>
          <w:noProof/>
        </w:rPr>
        <w:t>(Mpekris, Panagi et al. 2024, Panagi, Mpekris et al. 2024)</w:t>
      </w:r>
      <w:r w:rsidR="0065738E" w:rsidRPr="00C4498C">
        <w:fldChar w:fldCharType="end"/>
      </w:r>
      <w:r w:rsidR="0065738E" w:rsidRPr="00C4498C">
        <w:t xml:space="preserve">. The adjacent normal tissue is presumed to be compressible and neo-Hookean, characterized by a Poisson ratio of 0.2 and tumor tissue with a Poisson ratio of 0.4. </w:t>
      </w:r>
    </w:p>
    <w:p w14:paraId="06C756DA" w14:textId="4183AEA2" w:rsidR="007A107B" w:rsidRPr="00E02F89" w:rsidRDefault="007A107B" w:rsidP="00EA7C4C">
      <w:pPr>
        <w:pStyle w:val="Web"/>
        <w:spacing w:line="276" w:lineRule="auto"/>
        <w:jc w:val="both"/>
      </w:pPr>
      <w:r w:rsidRPr="00E02F89">
        <w:rPr>
          <w:b/>
          <w:bCs/>
        </w:rPr>
        <w:lastRenderedPageBreak/>
        <w:t xml:space="preserve">Functional </w:t>
      </w:r>
      <w:r w:rsidR="00E02F89" w:rsidRPr="00E02F89">
        <w:rPr>
          <w:b/>
          <w:bCs/>
        </w:rPr>
        <w:t>v</w:t>
      </w:r>
      <w:r w:rsidRPr="00E02F89">
        <w:rPr>
          <w:b/>
          <w:bCs/>
        </w:rPr>
        <w:t xml:space="preserve">ascular </w:t>
      </w:r>
      <w:r w:rsidR="00E02F89" w:rsidRPr="00E02F89">
        <w:rPr>
          <w:b/>
          <w:bCs/>
        </w:rPr>
        <w:t>d</w:t>
      </w:r>
      <w:r w:rsidRPr="00E02F89">
        <w:rPr>
          <w:b/>
          <w:bCs/>
        </w:rPr>
        <w:t>ensity</w:t>
      </w:r>
    </w:p>
    <w:p w14:paraId="285B9F38" w14:textId="6D7E3C8B" w:rsidR="007A107B" w:rsidRPr="00B15167" w:rsidRDefault="007A107B" w:rsidP="00EA7C4C">
      <w:pPr>
        <w:pStyle w:val="Web"/>
        <w:spacing w:line="276" w:lineRule="auto"/>
        <w:jc w:val="both"/>
      </w:pPr>
      <w:r w:rsidRPr="00B15167">
        <w:t xml:space="preserve">To assess the functional vascular density, it is claimed that is impacted by the decrease in the diameter of blood vessels </w:t>
      </w:r>
      <w:r w:rsidR="00062160">
        <w:t>(d/d</w:t>
      </w:r>
      <w:r w:rsidR="00062160" w:rsidRPr="00062160">
        <w:rPr>
          <w:i/>
          <w:iCs/>
          <w:vertAlign w:val="subscript"/>
        </w:rPr>
        <w:t>0</w:t>
      </w:r>
      <w:r w:rsidR="00062160">
        <w:t>)</w:t>
      </w:r>
      <w:r w:rsidRPr="00B15167">
        <w:t xml:space="preserve"> linked to the increase of solid stress </w:t>
      </w:r>
      <w:r w:rsidRPr="00B15167">
        <w:fldChar w:fldCharType="begin"/>
      </w:r>
      <w:r>
        <w:instrText xml:space="preserve"> ADDIN EN.CITE &lt;EndNote&gt;&lt;Cite&gt;&lt;Author&gt;Mpekris&lt;/Author&gt;&lt;Year&gt;2015&lt;/Year&gt;&lt;RecNum&gt;1396&lt;/RecNum&gt;&lt;DisplayText&gt;(Mpekris, Angeli et al. 2015)&lt;/DisplayText&gt;&lt;record&gt;&lt;rec-number&gt;1396&lt;/rec-number&gt;&lt;foreign-keys&gt;&lt;key app="EN" db-id="ee2dravxk0xxa4ex25r5ddfsrfxtw5w9vwa2" timestamp="0"&gt;1396&lt;/key&gt;&lt;/foreign-keys&gt;&lt;ref-type name="Journal Article"&gt;17&lt;/ref-type&gt;&lt;contributors&gt;&lt;authors&gt;&lt;author&gt;Mpekris, F.&lt;/author&gt;&lt;author&gt;Angeli, S.&lt;/author&gt;&lt;author&gt;Pirentis, A. P.&lt;/author&gt;&lt;author&gt;Stylianopoulos, T.&lt;/author&gt;&lt;/authors&gt;&lt;/contributors&gt;&lt;auth-address&gt;Cancer Biophysics Laboratory, Department of Mechanical and Manufacturing Engineering, University of Cyprus, P.O. Box 20537, 1678, Nicosia, Cyprus.&amp;#xD;Cancer Biophysics Laboratory, Department of Mechanical and Manufacturing Engineering, University of Cyprus, P.O. Box 20537, 1678, Nicosia, Cyprus. tstylian@ucy.ac.cy.&lt;/auth-address&gt;&lt;titles&gt;&lt;title&gt;Stress-mediated progression of solid tumors: effect of mechanical stress on tissue oxygenation, cancer cell proliferation, and drug delivery&lt;/title&gt;&lt;secondary-title&gt;Biomech Model Mechanobiol&lt;/secondary-title&gt;&lt;alt-title&gt;Biomechanics and modeling in mechanobiology&lt;/alt-title&gt;&lt;/titles&gt;&lt;alt-periodical&gt;&lt;full-title&gt;Biomechanics and Modeling in Mechanobiology&lt;/full-title&gt;&lt;/alt-periodical&gt;&lt;pages&gt;1391-402&lt;/pages&gt;&lt;volume&gt;14&lt;/volume&gt;&lt;number&gt;6&lt;/number&gt;&lt;dates&gt;&lt;year&gt;2015&lt;/year&gt;&lt;pub-dates&gt;&lt;date&gt;Nov&lt;/date&gt;&lt;/pub-dates&gt;&lt;/dates&gt;&lt;isbn&gt;1617-7940 (Electronic)&amp;#xD;1617-7940 (Linking)&lt;/isbn&gt;&lt;accession-num&gt;25968141&lt;/accession-num&gt;&lt;urls&gt;&lt;related-urls&gt;&lt;url&gt;http://www.ncbi.nlm.nih.gov/pubmed/25968141&lt;/url&gt;&lt;/related-urls&gt;&lt;/urls&gt;&lt;custom2&gt;4568293&lt;/custom2&gt;&lt;electronic-resource-num&gt;10.1007/s10237-015-0682-0&lt;/electronic-resource-num&gt;&lt;/record&gt;&lt;/Cite&gt;&lt;/EndNote&gt;</w:instrText>
      </w:r>
      <w:r w:rsidRPr="00B15167">
        <w:fldChar w:fldCharType="separate"/>
      </w:r>
      <w:r>
        <w:rPr>
          <w:noProof/>
        </w:rPr>
        <w:t>(Mpekris, Angeli et al. 2015)</w:t>
      </w:r>
      <w:r w:rsidRPr="00B15167">
        <w:fldChar w:fldCharType="end"/>
      </w:r>
      <w:r w:rsidRPr="00B15167">
        <w:t xml:space="preserve">. Furthermore, the functional vascular density is dependent on the permeability of the tumor vascular wall </w:t>
      </w:r>
      <w:r w:rsidRPr="00B15167">
        <w:fldChar w:fldCharType="begin"/>
      </w:r>
      <w:r>
        <w:instrText xml:space="preserve"> ADDIN EN.CITE &lt;EndNote&gt;&lt;Cite&gt;&lt;Author&gt;Stylianopoulos&lt;/Author&gt;&lt;Year&gt;2013&lt;/Year&gt;&lt;RecNum&gt;553&lt;/RecNum&gt;&lt;DisplayText&gt;(Stylianopoulos and Jain 2013)&lt;/DisplayText&gt;&lt;record&gt;&lt;rec-number&gt;553&lt;/rec-number&gt;&lt;foreign-keys&gt;&lt;key app="EN" db-id="ee2dravxk0xxa4ex25r5ddfsrfxtw5w9vwa2" timestamp="0"&gt;553&lt;/key&gt;&lt;/foreign-keys&gt;&lt;ref-type name="Journal Article"&gt;17&lt;/ref-type&gt;&lt;contributors&gt;&lt;authors&gt;&lt;author&gt;Stylianopoulos, T.&lt;/author&gt;&lt;author&gt;Jain, R. K.&lt;/author&gt;&lt;/authors&gt;&lt;/contributors&gt;&lt;titles&gt;&lt;title&gt;Combining two strategies to improve perfusion and drug delivery in solid tumors&lt;/title&gt;&lt;secondary-title&gt;Proc Natl Acad Sci U S A&lt;/secondary-title&gt;&lt;short-title&gt;Combining two strategies to improve perfusion and drug delivery in solid tumors&lt;/short-title&gt;&lt;/titles&gt;&lt;pages&gt;18632-18637&lt;/pages&gt;&lt;volume&gt;110&lt;/volume&gt;&lt;number&gt;(46)&lt;/number&gt;&lt;dates&gt;&lt;year&gt;2013&lt;/year&gt;&lt;/dates&gt;&lt;urls&gt;&lt;/urls&gt;&lt;/record&gt;&lt;/Cite&gt;&lt;/EndNote&gt;</w:instrText>
      </w:r>
      <w:r w:rsidRPr="00B15167">
        <w:fldChar w:fldCharType="separate"/>
      </w:r>
      <w:r>
        <w:rPr>
          <w:noProof/>
        </w:rPr>
        <w:t>(Stylianopoulos and Jain 2013)</w:t>
      </w:r>
      <w:r w:rsidRPr="00B15167">
        <w:fldChar w:fldCharType="end"/>
      </w:r>
      <w:r w:rsidRPr="00B15167">
        <w:t>, as hyper-permeable vessels diminish both perfusion and overall functionality of the vessels.</w:t>
      </w:r>
    </w:p>
    <w:p w14:paraId="5DF7FFC2" w14:textId="77777777" w:rsidR="007A107B" w:rsidRPr="00B15167" w:rsidRDefault="007A107B" w:rsidP="00EA7C4C">
      <w:pPr>
        <w:pStyle w:val="Web"/>
        <w:spacing w:line="276" w:lineRule="auto"/>
        <w:jc w:val="both"/>
      </w:pPr>
      <w:r w:rsidRPr="00B15167">
        <w:t>The functional vascular density can be expressed as:</w:t>
      </w:r>
    </w:p>
    <w:tbl>
      <w:tblPr>
        <w:tblW w:w="5000" w:type="pct"/>
        <w:tblLook w:val="04A0" w:firstRow="1" w:lastRow="0" w:firstColumn="1" w:lastColumn="0" w:noHBand="0" w:noVBand="1"/>
      </w:tblPr>
      <w:tblGrid>
        <w:gridCol w:w="8799"/>
        <w:gridCol w:w="978"/>
      </w:tblGrid>
      <w:tr w:rsidR="007A107B" w:rsidRPr="00B15167" w14:paraId="5C0505AA" w14:textId="77777777" w:rsidTr="002A7C94">
        <w:tc>
          <w:tcPr>
            <w:tcW w:w="4500" w:type="pct"/>
            <w:vAlign w:val="center"/>
          </w:tcPr>
          <w:p w14:paraId="0E1B9C35" w14:textId="4B7692DB" w:rsidR="007A107B" w:rsidRPr="00B15167" w:rsidRDefault="00B16E89" w:rsidP="00EA7C4C">
            <w:pPr>
              <w:spacing w:after="120" w:line="276" w:lineRule="auto"/>
              <w:jc w:val="center"/>
              <w:rPr>
                <w:rFonts w:cs="Times New Roman"/>
                <w:szCs w:val="24"/>
                <w:lang w:eastAsia="zh-CN"/>
              </w:rPr>
            </w:pPr>
            <w:r w:rsidRPr="00B15167">
              <w:rPr>
                <w:rFonts w:cs="Times New Roman"/>
                <w:noProof/>
                <w:position w:val="-30"/>
                <w:szCs w:val="24"/>
              </w:rPr>
              <w:object w:dxaOrig="2620" w:dyaOrig="680" w14:anchorId="49C932C7">
                <v:shape id="_x0000_i1077" type="#_x0000_t75" alt="" style="width:131.5pt;height:36.3pt" o:ole="">
                  <v:imagedata r:id="rId111" o:title=""/>
                </v:shape>
                <o:OLEObject Type="Embed" ProgID="Equation.DSMT4" ShapeID="_x0000_i1077" DrawAspect="Content" ObjectID="_1824955360" r:id="rId112"/>
              </w:object>
            </w:r>
            <w:r w:rsidR="007A107B" w:rsidRPr="00B15167">
              <w:rPr>
                <w:rFonts w:cs="Times New Roman"/>
                <w:szCs w:val="24"/>
                <w:lang w:eastAsia="zh-CN"/>
              </w:rPr>
              <w:t>,</w:t>
            </w:r>
          </w:p>
        </w:tc>
        <w:tc>
          <w:tcPr>
            <w:tcW w:w="500" w:type="pct"/>
            <w:vAlign w:val="center"/>
          </w:tcPr>
          <w:p w14:paraId="544451DA" w14:textId="15FEA124"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2</w:t>
            </w:r>
            <w:r w:rsidR="004004FF">
              <w:rPr>
                <w:rFonts w:cs="Times New Roman"/>
                <w:szCs w:val="24"/>
                <w:lang w:eastAsia="zh-CN"/>
              </w:rPr>
              <w:t>9</w:t>
            </w:r>
            <w:r w:rsidRPr="00B15167">
              <w:rPr>
                <w:rFonts w:cs="Times New Roman"/>
                <w:szCs w:val="24"/>
                <w:lang w:eastAsia="zh-CN"/>
              </w:rPr>
              <w:t>)</w:t>
            </w:r>
          </w:p>
        </w:tc>
      </w:tr>
    </w:tbl>
    <w:p w14:paraId="47B7330F" w14:textId="2F5DD6F6" w:rsidR="007A107B" w:rsidRPr="00B15167" w:rsidRDefault="007A107B" w:rsidP="00EA7C4C">
      <w:pPr>
        <w:pStyle w:val="Web"/>
        <w:spacing w:line="276" w:lineRule="auto"/>
        <w:jc w:val="both"/>
      </w:pPr>
      <w:r w:rsidRPr="00B15167">
        <w:t xml:space="preserve">where </w:t>
      </w:r>
      <w:r w:rsidR="00615BBC" w:rsidRPr="00AF63AD">
        <w:rPr>
          <w:position w:val="-12"/>
        </w:rPr>
        <w:object w:dxaOrig="300" w:dyaOrig="380" w14:anchorId="582ECEB7">
          <v:shape id="_x0000_i1078" type="#_x0000_t75" style="width:15pt;height:19pt" o:ole="">
            <v:imagedata r:id="rId113" o:title=""/>
          </v:shape>
          <o:OLEObject Type="Embed" ProgID="Equation.DSMT4" ShapeID="_x0000_i1078" DrawAspect="Content" ObjectID="_1824955361" r:id="rId114"/>
        </w:object>
      </w:r>
      <w:r w:rsidRPr="00B15167">
        <w:t xml:space="preserve"> will be determined by the dimensions of the pores in the vascular wall (i.e., its permeability) and </w:t>
      </w:r>
      <w:r w:rsidR="00615BBC" w:rsidRPr="00AF63AD">
        <w:rPr>
          <w:position w:val="-12"/>
        </w:rPr>
        <w:object w:dxaOrig="420" w:dyaOrig="380" w14:anchorId="6429B6FC">
          <v:shape id="_x0000_i1079" type="#_x0000_t75" style="width:21pt;height:19pt" o:ole="">
            <v:imagedata r:id="rId115" o:title=""/>
          </v:shape>
          <o:OLEObject Type="Embed" ProgID="Equation.DSMT4" ShapeID="_x0000_i1079" DrawAspect="Content" ObjectID="_1824955362" r:id="rId116"/>
        </w:object>
      </w:r>
      <w:r w:rsidRPr="00B15167">
        <w:t xml:space="preserve"> is related to the density of endothelial cells. </w:t>
      </w:r>
    </w:p>
    <w:p w14:paraId="5A2E9A4B" w14:textId="743D95F8" w:rsidR="007A107B" w:rsidRPr="00E02F89" w:rsidRDefault="007A107B" w:rsidP="00EA7C4C">
      <w:pPr>
        <w:pStyle w:val="Web"/>
        <w:spacing w:line="276" w:lineRule="auto"/>
        <w:jc w:val="both"/>
      </w:pPr>
      <w:r w:rsidRPr="00E02F89">
        <w:rPr>
          <w:b/>
          <w:bCs/>
        </w:rPr>
        <w:t xml:space="preserve">Transport of </w:t>
      </w:r>
      <w:r w:rsidR="00E02F89" w:rsidRPr="00E02F89">
        <w:rPr>
          <w:b/>
          <w:bCs/>
        </w:rPr>
        <w:t>o</w:t>
      </w:r>
      <w:r w:rsidRPr="00E02F89">
        <w:rPr>
          <w:b/>
          <w:bCs/>
        </w:rPr>
        <w:t>xygen</w:t>
      </w:r>
    </w:p>
    <w:p w14:paraId="48E212E7" w14:textId="7D0EF9FF" w:rsidR="007A107B" w:rsidRPr="00B15167" w:rsidRDefault="007A107B" w:rsidP="00EA7C4C">
      <w:pPr>
        <w:pStyle w:val="Web"/>
        <w:spacing w:line="276" w:lineRule="auto"/>
        <w:jc w:val="both"/>
      </w:pPr>
      <w:r w:rsidRPr="00B15167">
        <w:t xml:space="preserve">The variation in oxygen levels within the tumor tissue is considered to be based on both its transport mechanisms, namely convection and diffusion, alongside the rate of oxygen utilized by the cells, as well as the influx of oxygen from the surrounding blood vessels </w:t>
      </w:r>
      <w:r w:rsidRPr="00B15167">
        <w:fldChar w:fldCharType="begin">
          <w:fldData xml:space="preserve">PEVuZE5vdGU+PENpdGU+PEF1dGhvcj5LaW08L0F1dGhvcj48WWVhcj4yMDExPC9ZZWFyPjxSZWNO
dW0+MzAxPC9SZWNOdW0+PERpc3BsYXlUZXh0PihSb29zZSwgTmV0dGkgZXQgYWwuIDIwMDMsIEtp
bSwgU3RvbGFyc2thIGV0IGFsLiAyMDExKTwvRGlzcGxheVRleHQ+PHJlY29yZD48cmVjLW51bWJl
cj4zMDE8L3JlYy1udW1iZXI+PGZvcmVpZ24ta2V5cz48a2V5IGFwcD0iRU4iIGRiLWlkPSJlZTJk
cmF2eGsweHhhNGV4MjVyNWRkZnNyZnh0dzV3OXZ3YTIiIHRpbWVzdGFtcD0iMCI+MzAxPC9rZXk+
PC9mb3JlaWduLWtleXM+PHJlZi10eXBlIG5hbWU9IkpvdXJuYWwgQXJ0aWNsZSI+MTc8L3JlZi10
eXBlPjxjb250cmlidXRvcnM+PGF1dGhvcnM+PGF1dGhvcj5LaW0sIFkuPC9hdXRob3I+PGF1dGhv
cj5TdG9sYXJza2EsIE0uIEEuPC9hdXRob3I+PGF1dGhvcj5PdGhtZXIsIEguIEcuPC9hdXRob3I+
PC9hdXRob3JzPjwvY29udHJpYnV0b3JzPjxhdXRoLWFkZHJlc3M+RGVwYXJ0bWVudCBvZiBNYXRo
ZW1hdGljcyAmYW1wOyBTdGF0aXN0aWNzLCBVbml2ZXJzaXR5IG9mIE1pY2hpZ2FuLCBEZWFyYm9y
biwgTUkgNDgxMjgtMjQwNiwgVVNBLjwvYXV0aC1hZGRyZXNzPjx0aXRsZXM+PHRpdGxlPlRoZSBy
b2xlIG9mIHRoZSBtaWNyb2Vudmlyb25tZW50IGluIHR1bW9yIGdyb3d0aCBhbmQgaW52YXNpb248
L3RpdGxlPjxzZWNvbmRhcnktdGl0bGU+UHJvZ3Jlc3MgaW4gYmlvcGh5c2ljcyBhbmQgbW9sZWN1
bGFyIGJpb2xvZ3k8L3NlY29uZGFyeS10aXRsZT48c2hvcnQtdGl0bGU+VGhlIHJvbGUgb2YgdGhl
IG1pY3JvZW52aXJvbm1lbnQgaW4gdHVtb3IgZ3Jvd3RoIGFuZCBpbnZhc2lvbjwvc2hvcnQtdGl0
bGU+PC90aXRsZXM+PHBlcmlvZGljYWw+PGZ1bGwtdGl0bGU+UHJvZ3Jlc3MgaW4gYmlvcGh5c2lj
cyBhbmQgbW9sZWN1bGFyIGJpb2xvZ3k8L2Z1bGwtdGl0bGU+PC9wZXJpb2RpY2FsPjxwYWdlcz4z
NTMtMzc5PC9wYWdlcz48dm9sdW1lPjEwNjwvdm9sdW1lPjxudW1iZXI+MjwvbnVtYmVyPjxkYXRl
cz48eWVhcj4yMDExPC95ZWFyPjwvZGF0ZXM+PGlzYm4+MTg3My0xNzMyOyAwMDc5LTYxMDc8L2lz
Ym4+PHVybHM+PC91cmxzPjxlbGVjdHJvbmljLXJlc291cmNlLW51bT4xMC4xMDE2L2oucGJpb21v
bGJpby4yMDExLjA2LjAwNjwvZWxlY3Ryb25pYy1yZXNvdXJjZS1udW0+PGFjY2Vzcy1kYXRlPkF1
ZzwvYWNjZXNzLWRhdGU+PC9yZWNvcmQ+PC9DaXRlPjxDaXRlPjxBdXRob3I+Um9vc2U8L0F1dGhv
cj48WWVhcj4yMDAzPC9ZZWFyPjxSZWNOdW0+NDk1PC9SZWNOdW0+PHJlY29yZD48cmVjLW51bWJl
cj40OTU8L3JlYy1udW1iZXI+PGZvcmVpZ24ta2V5cz48a2V5IGFwcD0iRU4iIGRiLWlkPSJlZTJk
cmF2eGsweHhhNGV4MjVyNWRkZnNyZnh0dzV3OXZ3YTIiIHRpbWVzdGFtcD0iMCI+NDk1PC9rZXk+
PC9mb3JlaWduLWtleXM+PHJlZi10eXBlIG5hbWU9IkpvdXJuYWwgQXJ0aWNsZSI+MTc8L3JlZi10
eXBlPjxjb250cmlidXRvcnM+PGF1dGhvcnM+PGF1dGhvcj5Sb29zZSwgVC48L2F1dGhvcj48YXV0
aG9yPk5ldHRpLCBQLiBBLjwvYXV0aG9yPjxhdXRob3I+TXVubiwgTC4gTC48L2F1dGhvcj48YXV0
aG9yPkJvdWNoZXIsIFkuPC9hdXRob3I+PGF1dGhvcj5KYWluLCBSLiBLLjwvYXV0aG9yPjwvYXV0
aG9ycz48L2NvbnRyaWJ1dG9ycz48YXV0aC1hZGRyZXNzPlN0ZWVsZSBMYWJvcmF0b3J5IGZvciBU
dW1vciBCaW9sb2d5LCBNYXNzYWNodXNldHRzIEdlbmVyYWwgSG9zcGl0YWwgYW5kIEhhcnZhcmQg
TWVkaWNhbCBTY2hvb2wsIERlcGFydG1lbnQgb2YgUmFkaWF0aW9uIE9uY29sb2d5LCAxMDAgQmxv
c3NvbSBTdHJlZXQsIENPWCA3LCBCb3N0b24sIE1BIDAyMTE0LTI2MTcsIFVTQS48L2F1dGgtYWRk
cmVzcz48dGl0bGVzPjx0aXRsZT5Tb2xpZCBzdHJlc3MgZ2VuZXJhdGVkIGJ5IHNwaGVyb2lkIGdy
b3d0aCBlc3RpbWF0ZWQgdXNpbmcgYSBsaW5lYXIgcG9yb2VsYXN0aWNpdHkgbW9kZWw8L3RpdGxl
PjxzZWNvbmRhcnktdGl0bGU+TWljcm92YXNjIFJlczwvc2Vjb25kYXJ5LXRpdGxlPjxzaG9ydC10
aXRsZT5Tb2xpZCBzdHJlc3MgZ2VuZXJhdGVkIGJ5IHNwaGVyb2lkIGdyb3d0aCBlc3RpbWF0ZWQg
dXNpbmcgYSBsaW5lYXIgcG9yb2VsYXN0aWNpdHkgbW9kZWw8L3Nob3J0LXRpdGxlPjwvdGl0bGVz
PjxwYWdlcz4yMDQtMTI8L3BhZ2VzPjx2b2x1bWU+NjY8L3ZvbHVtZT48bnVtYmVyPjM8L251bWJl
cj48ZGF0ZXM+PHllYXI+MjAwMzwveWVhcj48L2RhdGVzPjxpc2JuPjAwMjYtMjg2MiAoUHJpbnQp
IDAwMjYtMjg2MiAoTGlua2luZyk8L2lzYm4+PHVybHM+PHJlbGF0ZWQtdXJscz48dXJsPmh0dHA6
Ly93d3cubmNiaS5ubG0ubmloLmdvdi9lbnRyZXovcXVlcnkuZmNnaT9jbWQ9UmV0cmlldmUmYW1w
O2RiPVB1Yk1lZCZhbXA7ZG9wdD1DaXRhdGlvbiZhbXA7bGlzdF91aWRzPTE0NjA5NTI2PC91cmw+
PC9yZWxhdGVkLXVybHM+PC91cmxzPjxlbGVjdHJvbmljLXJlc291cmNlLW51bT5TMDAyNjI4NjIw
MzAwMDU3OCBbcGlpXTwvZWxlY3Ryb25pYy1yZXNvdXJjZS1udW0+PGFjY2Vzcy1kYXRlPk5vdjwv
YWNjZXNzLWRhdGU+PC9yZWNvcmQ+PC9DaXRlPjwvRW5kTm90ZT4A
</w:fldData>
        </w:fldChar>
      </w:r>
      <w:r>
        <w:instrText xml:space="preserve"> ADDIN EN.CITE </w:instrText>
      </w:r>
      <w:r>
        <w:fldChar w:fldCharType="begin">
          <w:fldData xml:space="preserve">PEVuZE5vdGU+PENpdGU+PEF1dGhvcj5LaW08L0F1dGhvcj48WWVhcj4yMDExPC9ZZWFyPjxSZWNO
dW0+MzAxPC9SZWNOdW0+PERpc3BsYXlUZXh0PihSb29zZSwgTmV0dGkgZXQgYWwuIDIwMDMsIEtp
bSwgU3RvbGFyc2thIGV0IGFsLiAyMDExKTwvRGlzcGxheVRleHQ+PHJlY29yZD48cmVjLW51bWJl
cj4zMDE8L3JlYy1udW1iZXI+PGZvcmVpZ24ta2V5cz48a2V5IGFwcD0iRU4iIGRiLWlkPSJlZTJk
cmF2eGsweHhhNGV4MjVyNWRkZnNyZnh0dzV3OXZ3YTIiIHRpbWVzdGFtcD0iMCI+MzAxPC9rZXk+
PC9mb3JlaWduLWtleXM+PHJlZi10eXBlIG5hbWU9IkpvdXJuYWwgQXJ0aWNsZSI+MTc8L3JlZi10
eXBlPjxjb250cmlidXRvcnM+PGF1dGhvcnM+PGF1dGhvcj5LaW0sIFkuPC9hdXRob3I+PGF1dGhv
cj5TdG9sYXJza2EsIE0uIEEuPC9hdXRob3I+PGF1dGhvcj5PdGhtZXIsIEguIEcuPC9hdXRob3I+
PC9hdXRob3JzPjwvY29udHJpYnV0b3JzPjxhdXRoLWFkZHJlc3M+RGVwYXJ0bWVudCBvZiBNYXRo
ZW1hdGljcyAmYW1wOyBTdGF0aXN0aWNzLCBVbml2ZXJzaXR5IG9mIE1pY2hpZ2FuLCBEZWFyYm9y
biwgTUkgNDgxMjgtMjQwNiwgVVNBLjwvYXV0aC1hZGRyZXNzPjx0aXRsZXM+PHRpdGxlPlRoZSBy
b2xlIG9mIHRoZSBtaWNyb2Vudmlyb25tZW50IGluIHR1bW9yIGdyb3d0aCBhbmQgaW52YXNpb248
L3RpdGxlPjxzZWNvbmRhcnktdGl0bGU+UHJvZ3Jlc3MgaW4gYmlvcGh5c2ljcyBhbmQgbW9sZWN1
bGFyIGJpb2xvZ3k8L3NlY29uZGFyeS10aXRsZT48c2hvcnQtdGl0bGU+VGhlIHJvbGUgb2YgdGhl
IG1pY3JvZW52aXJvbm1lbnQgaW4gdHVtb3IgZ3Jvd3RoIGFuZCBpbnZhc2lvbjwvc2hvcnQtdGl0
bGU+PC90aXRsZXM+PHBlcmlvZGljYWw+PGZ1bGwtdGl0bGU+UHJvZ3Jlc3MgaW4gYmlvcGh5c2lj
cyBhbmQgbW9sZWN1bGFyIGJpb2xvZ3k8L2Z1bGwtdGl0bGU+PC9wZXJpb2RpY2FsPjxwYWdlcz4z
NTMtMzc5PC9wYWdlcz48dm9sdW1lPjEwNjwvdm9sdW1lPjxudW1iZXI+MjwvbnVtYmVyPjxkYXRl
cz48eWVhcj4yMDExPC95ZWFyPjwvZGF0ZXM+PGlzYm4+MTg3My0xNzMyOyAwMDc5LTYxMDc8L2lz
Ym4+PHVybHM+PC91cmxzPjxlbGVjdHJvbmljLXJlc291cmNlLW51bT4xMC4xMDE2L2oucGJpb21v
bGJpby4yMDExLjA2LjAwNjwvZWxlY3Ryb25pYy1yZXNvdXJjZS1udW0+PGFjY2Vzcy1kYXRlPkF1
ZzwvYWNjZXNzLWRhdGU+PC9yZWNvcmQ+PC9DaXRlPjxDaXRlPjxBdXRob3I+Um9vc2U8L0F1dGhv
cj48WWVhcj4yMDAzPC9ZZWFyPjxSZWNOdW0+NDk1PC9SZWNOdW0+PHJlY29yZD48cmVjLW51bWJl
cj40OTU8L3JlYy1udW1iZXI+PGZvcmVpZ24ta2V5cz48a2V5IGFwcD0iRU4iIGRiLWlkPSJlZTJk
cmF2eGsweHhhNGV4MjVyNWRkZnNyZnh0dzV3OXZ3YTIiIHRpbWVzdGFtcD0iMCI+NDk1PC9rZXk+
PC9mb3JlaWduLWtleXM+PHJlZi10eXBlIG5hbWU9IkpvdXJuYWwgQXJ0aWNsZSI+MTc8L3JlZi10
eXBlPjxjb250cmlidXRvcnM+PGF1dGhvcnM+PGF1dGhvcj5Sb29zZSwgVC48L2F1dGhvcj48YXV0
aG9yPk5ldHRpLCBQLiBBLjwvYXV0aG9yPjxhdXRob3I+TXVubiwgTC4gTC48L2F1dGhvcj48YXV0
aG9yPkJvdWNoZXIsIFkuPC9hdXRob3I+PGF1dGhvcj5KYWluLCBSLiBLLjwvYXV0aG9yPjwvYXV0
aG9ycz48L2NvbnRyaWJ1dG9ycz48YXV0aC1hZGRyZXNzPlN0ZWVsZSBMYWJvcmF0b3J5IGZvciBU
dW1vciBCaW9sb2d5LCBNYXNzYWNodXNldHRzIEdlbmVyYWwgSG9zcGl0YWwgYW5kIEhhcnZhcmQg
TWVkaWNhbCBTY2hvb2wsIERlcGFydG1lbnQgb2YgUmFkaWF0aW9uIE9uY29sb2d5LCAxMDAgQmxv
c3NvbSBTdHJlZXQsIENPWCA3LCBCb3N0b24sIE1BIDAyMTE0LTI2MTcsIFVTQS48L2F1dGgtYWRk
cmVzcz48dGl0bGVzPjx0aXRsZT5Tb2xpZCBzdHJlc3MgZ2VuZXJhdGVkIGJ5IHNwaGVyb2lkIGdy
b3d0aCBlc3RpbWF0ZWQgdXNpbmcgYSBsaW5lYXIgcG9yb2VsYXN0aWNpdHkgbW9kZWw8L3RpdGxl
PjxzZWNvbmRhcnktdGl0bGU+TWljcm92YXNjIFJlczwvc2Vjb25kYXJ5LXRpdGxlPjxzaG9ydC10
aXRsZT5Tb2xpZCBzdHJlc3MgZ2VuZXJhdGVkIGJ5IHNwaGVyb2lkIGdyb3d0aCBlc3RpbWF0ZWQg
dXNpbmcgYSBsaW5lYXIgcG9yb2VsYXN0aWNpdHkgbW9kZWw8L3Nob3J0LXRpdGxlPjwvdGl0bGVz
PjxwYWdlcz4yMDQtMTI8L3BhZ2VzPjx2b2x1bWU+NjY8L3ZvbHVtZT48bnVtYmVyPjM8L251bWJl
cj48ZGF0ZXM+PHllYXI+MjAwMzwveWVhcj48L2RhdGVzPjxpc2JuPjAwMjYtMjg2MiAoUHJpbnQp
IDAwMjYtMjg2MiAoTGlua2luZyk8L2lzYm4+PHVybHM+PHJlbGF0ZWQtdXJscz48dXJsPmh0dHA6
Ly93d3cubmNiaS5ubG0ubmloLmdvdi9lbnRyZXovcXVlcnkuZmNnaT9jbWQ9UmV0cmlldmUmYW1w
O2RiPVB1Yk1lZCZhbXA7ZG9wdD1DaXRhdGlvbiZhbXA7bGlzdF91aWRzPTE0NjA5NTI2PC91cmw+
PC9yZWxhdGVkLXVybHM+PC91cmxzPjxlbGVjdHJvbmljLXJlc291cmNlLW51bT5TMDAyNjI4NjIw
MzAwMDU3OCBbcGlpXTwvZWxlY3Ryb25pYy1yZXNvdXJjZS1udW0+PGFjY2Vzcy1kYXRlPk5vdjwv
YWNjZXNzLWRhdGU+PC9yZWNvcmQ+PC9DaXRlPjwvRW5kTm90ZT4A
</w:fldData>
        </w:fldChar>
      </w:r>
      <w:r>
        <w:instrText xml:space="preserve"> ADDIN EN.CITE.DATA </w:instrText>
      </w:r>
      <w:r>
        <w:fldChar w:fldCharType="end"/>
      </w:r>
      <w:r w:rsidRPr="00B15167">
        <w:fldChar w:fldCharType="separate"/>
      </w:r>
      <w:r>
        <w:rPr>
          <w:noProof/>
        </w:rPr>
        <w:t>(Roose, Netti et al. 2003, Kim, Stolarska et al. 2011)</w:t>
      </w:r>
      <w:r w:rsidRPr="00B15167">
        <w:fldChar w:fldCharType="end"/>
      </w:r>
      <w:r w:rsidRPr="00B15167">
        <w:t>, specifically described by the equation:</w:t>
      </w:r>
    </w:p>
    <w:tbl>
      <w:tblPr>
        <w:tblW w:w="5000" w:type="pct"/>
        <w:tblLook w:val="04A0" w:firstRow="1" w:lastRow="0" w:firstColumn="1" w:lastColumn="0" w:noHBand="0" w:noVBand="1"/>
      </w:tblPr>
      <w:tblGrid>
        <w:gridCol w:w="8799"/>
        <w:gridCol w:w="978"/>
      </w:tblGrid>
      <w:tr w:rsidR="007A107B" w:rsidRPr="00B15167" w14:paraId="0EDFA398" w14:textId="77777777" w:rsidTr="002A7C94">
        <w:tc>
          <w:tcPr>
            <w:tcW w:w="4500" w:type="pct"/>
            <w:vAlign w:val="center"/>
          </w:tcPr>
          <w:p w14:paraId="23FBF1B9" w14:textId="764E0C94" w:rsidR="007A107B" w:rsidRPr="00B15167" w:rsidRDefault="00EB6E56" w:rsidP="00EA7C4C">
            <w:pPr>
              <w:spacing w:before="0" w:after="120" w:line="276" w:lineRule="auto"/>
              <w:jc w:val="center"/>
              <w:rPr>
                <w:rFonts w:eastAsia="DengXian" w:cs="Times New Roman"/>
                <w:szCs w:val="24"/>
                <w:lang w:eastAsia="zh-CN"/>
              </w:rPr>
            </w:pPr>
            <w:r w:rsidRPr="00B15167">
              <w:rPr>
                <w:rFonts w:eastAsia="DengXian" w:cs="Times New Roman"/>
                <w:noProof/>
                <w:position w:val="-30"/>
                <w:szCs w:val="24"/>
              </w:rPr>
              <w:object w:dxaOrig="5740" w:dyaOrig="680" w14:anchorId="2A805DAE">
                <v:shape id="_x0000_i1080" type="#_x0000_t75" alt="" style="width:289.6pt;height:36.3pt" o:ole="">
                  <v:imagedata r:id="rId117" o:title=""/>
                </v:shape>
                <o:OLEObject Type="Embed" ProgID="Equation.DSMT4" ShapeID="_x0000_i1080" DrawAspect="Content" ObjectID="_1824955363" r:id="rId118"/>
              </w:object>
            </w:r>
            <w:r w:rsidR="007A107B" w:rsidRPr="00B15167">
              <w:rPr>
                <w:rFonts w:eastAsia="DengXian" w:cs="Times New Roman"/>
                <w:szCs w:val="24"/>
                <w:lang w:eastAsia="zh-CN"/>
              </w:rPr>
              <w:t>,</w:t>
            </w:r>
          </w:p>
        </w:tc>
        <w:tc>
          <w:tcPr>
            <w:tcW w:w="500" w:type="pct"/>
            <w:vAlign w:val="center"/>
          </w:tcPr>
          <w:p w14:paraId="13751CD4" w14:textId="66050666" w:rsidR="007A107B" w:rsidRPr="00B15167" w:rsidRDefault="007A107B" w:rsidP="00EA7C4C">
            <w:pPr>
              <w:keepNext/>
              <w:spacing w:before="0" w:after="120" w:line="276" w:lineRule="auto"/>
              <w:jc w:val="center"/>
              <w:rPr>
                <w:rFonts w:eastAsia="DengXian" w:cs="Times New Roman"/>
                <w:szCs w:val="24"/>
                <w:lang w:eastAsia="zh-CN"/>
              </w:rPr>
            </w:pPr>
            <w:r w:rsidRPr="00B15167">
              <w:rPr>
                <w:rFonts w:eastAsia="DengXian" w:cs="Times New Roman"/>
                <w:szCs w:val="24"/>
                <w:lang w:eastAsia="zh-CN"/>
              </w:rPr>
              <w:t xml:space="preserve">   (S</w:t>
            </w:r>
            <w:r w:rsidR="004004FF">
              <w:rPr>
                <w:rFonts w:eastAsia="DengXian" w:cs="Times New Roman"/>
                <w:szCs w:val="24"/>
                <w:lang w:eastAsia="zh-CN"/>
              </w:rPr>
              <w:t>30</w:t>
            </w:r>
            <w:r w:rsidRPr="00B15167">
              <w:rPr>
                <w:rFonts w:eastAsia="DengXian" w:cs="Times New Roman"/>
                <w:szCs w:val="24"/>
                <w:lang w:eastAsia="zh-CN"/>
              </w:rPr>
              <w:t>)</w:t>
            </w:r>
          </w:p>
        </w:tc>
      </w:tr>
    </w:tbl>
    <w:p w14:paraId="3493C900" w14:textId="72EB2F19" w:rsidR="007A107B" w:rsidRPr="000461B9" w:rsidRDefault="007A107B" w:rsidP="00EA7C4C">
      <w:pPr>
        <w:pStyle w:val="Web"/>
        <w:spacing w:line="276" w:lineRule="auto"/>
        <w:jc w:val="both"/>
      </w:pPr>
      <w:r w:rsidRPr="00B15167">
        <w:t xml:space="preserve">where </w:t>
      </w:r>
      <w:r w:rsidR="00062160" w:rsidRPr="00EB6E56">
        <w:rPr>
          <w:i/>
          <w:iCs/>
        </w:rPr>
        <w:t>c</w:t>
      </w:r>
      <w:r w:rsidR="00062160" w:rsidRPr="00EB6E56">
        <w:rPr>
          <w:i/>
          <w:iCs/>
          <w:vertAlign w:val="subscript"/>
        </w:rPr>
        <w:t>ox</w:t>
      </w:r>
      <w:r w:rsidRPr="00B15167">
        <w:t xml:space="preserve"> represents the oxygen concentration, </w:t>
      </w:r>
      <w:r w:rsidR="00062160" w:rsidRPr="00EB6E56">
        <w:rPr>
          <w:i/>
          <w:iCs/>
        </w:rPr>
        <w:t>D</w:t>
      </w:r>
      <w:r w:rsidR="00062160" w:rsidRPr="00EB6E56">
        <w:rPr>
          <w:i/>
          <w:iCs/>
          <w:vertAlign w:val="subscript"/>
        </w:rPr>
        <w:t>o</w:t>
      </w:r>
      <w:r w:rsidR="00062160" w:rsidRPr="00062160">
        <w:rPr>
          <w:i/>
          <w:iCs/>
          <w:vertAlign w:val="subscript"/>
        </w:rPr>
        <w:t>x</w:t>
      </w:r>
      <w:r w:rsidRPr="00B15167">
        <w:t xml:space="preserve"> denotes the diffusion coefficient for oxygen in the interstitial region, </w:t>
      </w:r>
      <w:r w:rsidR="00062160" w:rsidRPr="00EB6E56">
        <w:rPr>
          <w:i/>
          <w:iCs/>
        </w:rPr>
        <w:t>A</w:t>
      </w:r>
      <w:r w:rsidR="00062160" w:rsidRPr="00EB6E56">
        <w:rPr>
          <w:i/>
          <w:iCs/>
          <w:vertAlign w:val="subscript"/>
        </w:rPr>
        <w:t>ox</w:t>
      </w:r>
      <w:r w:rsidRPr="00EB6E56">
        <w:rPr>
          <w:i/>
          <w:iCs/>
        </w:rPr>
        <w:t xml:space="preserve"> </w:t>
      </w:r>
      <w:r w:rsidRPr="00B15167">
        <w:t xml:space="preserve">and </w:t>
      </w:r>
      <w:r w:rsidR="00062160" w:rsidRPr="00EB6E56">
        <w:rPr>
          <w:i/>
          <w:iCs/>
        </w:rPr>
        <w:t>k</w:t>
      </w:r>
      <w:r w:rsidR="00062160" w:rsidRPr="00EB6E56">
        <w:rPr>
          <w:i/>
          <w:iCs/>
          <w:vertAlign w:val="subscript"/>
        </w:rPr>
        <w:t>ox</w:t>
      </w:r>
      <w:r w:rsidRPr="00B15167">
        <w:t xml:space="preserve"> are parameters  associated with oxygen uptake, </w:t>
      </w:r>
      <w:r w:rsidR="00062160" w:rsidRPr="00EB6E56">
        <w:rPr>
          <w:i/>
          <w:iCs/>
        </w:rPr>
        <w:t>P</w:t>
      </w:r>
      <w:r w:rsidR="00062160" w:rsidRPr="00EB6E56">
        <w:rPr>
          <w:i/>
          <w:iCs/>
          <w:vertAlign w:val="subscript"/>
        </w:rPr>
        <w:t>er</w:t>
      </w:r>
      <w:r w:rsidRPr="00B15167">
        <w:t xml:space="preserve"> indicates the vascular permeability of oxygen, which governs the diffusion across the walls of tumor vessels, and </w:t>
      </w:r>
      <w:r w:rsidR="00062160" w:rsidRPr="00EB6E56">
        <w:rPr>
          <w:i/>
          <w:iCs/>
        </w:rPr>
        <w:t>C</w:t>
      </w:r>
      <w:r w:rsidR="00062160" w:rsidRPr="00EB6E56">
        <w:rPr>
          <w:i/>
          <w:iCs/>
          <w:vertAlign w:val="subscript"/>
        </w:rPr>
        <w:t>iox</w:t>
      </w:r>
      <w:r w:rsidRPr="00B15167">
        <w:t xml:space="preserve"> is signifies the oxygen concentration present in the vascular system. The transport of oxygen across the vascular barrier is primarily governed by diffusion, as the contribution of convection is minimal in comparison to diffusion </w:t>
      </w:r>
      <w:r w:rsidRPr="00B15167">
        <w:fldChar w:fldCharType="begin"/>
      </w:r>
      <w:r>
        <w:instrText xml:space="preserve"> ADDIN EN.CITE &lt;EndNote&gt;&lt;Cite&gt;&lt;Author&gt;Popel&lt;/Author&gt;&lt;Year&gt;1989&lt;/Year&gt;&lt;RecNum&gt;1589&lt;/RecNum&gt;&lt;DisplayText&gt;(Popel 1989)&lt;/DisplayText&gt;&lt;record&gt;&lt;rec-number&gt;1589&lt;/rec-number&gt;&lt;foreign-keys&gt;&lt;key app="EN" db-id="ee2dravxk0xxa4ex25r5ddfsrfxtw5w9vwa2" timestamp="0"&gt;1589&lt;/key&gt;&lt;/foreign-keys&gt;&lt;ref-type name="Journal Article"&gt;17&lt;/ref-type&gt;&lt;contributors&gt;&lt;authors&gt;&lt;author&gt;Popel, A. S.&lt;/author&gt;&lt;/authors&gt;&lt;/contributors&gt;&lt;auth-address&gt;Department of Biomedical Engineering, School of Medicine, Johns Hopkins University, Baltimore, Maryland.&lt;/auth-address&gt;&lt;titles&gt;&lt;title&gt;Theory of oxygen transport to tissue&lt;/title&gt;&lt;secondary-title&gt;Crit Rev Biomed Eng&lt;/secondary-title&gt;&lt;alt-title&gt;Critical reviews in biomedical engineering&lt;/alt-title&gt;&lt;/titles&gt;&lt;pages&gt;257-321&lt;/pages&gt;&lt;volume&gt;17&lt;/volume&gt;&lt;number&gt;3&lt;/number&gt;&lt;keywords&gt;&lt;keyword&gt;Biological Transport&lt;/keyword&gt;&lt;keyword&gt;Cell Membrane Permeability&lt;/keyword&gt;&lt;keyword&gt;Diffusion&lt;/keyword&gt;&lt;keyword&gt;Humans&lt;/keyword&gt;&lt;keyword&gt;Kinetics&lt;/keyword&gt;&lt;keyword&gt;Microcirculation&lt;/keyword&gt;&lt;keyword&gt;*Models, Theoretical&lt;/keyword&gt;&lt;keyword&gt;Muscles/metabolism&lt;/keyword&gt;&lt;keyword&gt;Oxygen/*metabolism&lt;/keyword&gt;&lt;keyword&gt;*Oxygen Consumption&lt;/keyword&gt;&lt;keyword&gt;Oxyhemoglobins/metabolism&lt;/keyword&gt;&lt;/keywords&gt;&lt;dates&gt;&lt;year&gt;1989&lt;/year&gt;&lt;/dates&gt;&lt;isbn&gt;0278-940X (Print)&amp;#xD;0278-940X (Linking)&lt;/isbn&gt;&lt;accession-num&gt;2673661&lt;/accession-num&gt;&lt;urls&gt;&lt;related-urls&gt;&lt;url&gt;http://www.ncbi.nlm.nih.gov/pubmed/2673661&lt;/url&gt;&lt;/related-urls&gt;&lt;/urls&gt;&lt;custom2&gt;5445261&lt;/custom2&gt;&lt;/record&gt;&lt;/Cite&gt;&lt;/EndNote&gt;</w:instrText>
      </w:r>
      <w:r w:rsidRPr="00B15167">
        <w:fldChar w:fldCharType="separate"/>
      </w:r>
      <w:r>
        <w:rPr>
          <w:noProof/>
        </w:rPr>
        <w:t>(Popel 1989)</w:t>
      </w:r>
      <w:r w:rsidRPr="00B15167">
        <w:fldChar w:fldCharType="end"/>
      </w:r>
      <w:r w:rsidRPr="00B15167">
        <w:t xml:space="preserve">. In view of the uniform reduction of interstitial fluid pressure observed in tumors, the pressure differentials both within the tissue and across the tumor vessel wall are minimal </w:t>
      </w:r>
      <w:r w:rsidRPr="00B15167">
        <w:fldChar w:fldCharType="begin"/>
      </w:r>
      <w:r>
        <w:instrText xml:space="preserve"> ADDIN EN.CITE &lt;EndNote&gt;&lt;Cite&gt;&lt;Author&gt;Chauhan&lt;/Author&gt;&lt;Year&gt;2011&lt;/Year&gt;&lt;RecNum&gt;92&lt;/RecNum&gt;&lt;DisplayText&gt;(Chauhan, Stylianopoulos et al. 2011)&lt;/DisplayText&gt;&lt;record&gt;&lt;rec-number&gt;92&lt;/rec-number&gt;&lt;foreign-keys&gt;&lt;key app="EN" db-id="ee2dravxk0xxa4ex25r5ddfsrfxtw5w9vwa2" timestamp="0"&gt;92&lt;/key&gt;&lt;/foreign-keys&gt;&lt;ref-type name="Journal Article"&gt;17&lt;/ref-type&gt;&lt;contributors&gt;&lt;authors&gt;&lt;author&gt;Chauhan, V. P.&lt;/author&gt;&lt;author&gt;Stylianopoulos, T.&lt;/author&gt;&lt;author&gt;Boucher, Y.&lt;/author&gt;&lt;author&gt;Jain, R. K.&lt;/author&gt;&lt;/authors&gt;&lt;/contributors&gt;&lt;titles&gt;&lt;title&gt;Delivery of molecular and nanomedicine to tumors: Transport barriers and strategies&lt;/title&gt;&lt;secondary-title&gt;Annual Reviews Chemical and Biomolecular Engineering&lt;/secondary-title&gt;&lt;short-title&gt;Delivery of molecular and nanomedicine to tumors: Transport barriers and strategies&lt;/short-title&gt;&lt;/titles&gt;&lt;pages&gt;281-298&lt;/pages&gt;&lt;volume&gt;2&lt;/volume&gt;&lt;dates&gt;&lt;year&gt;2011&lt;/year&gt;&lt;/dates&gt;&lt;urls&gt;&lt;/urls&gt;&lt;/record&gt;&lt;/Cite&gt;&lt;/EndNote&gt;</w:instrText>
      </w:r>
      <w:r w:rsidRPr="00B15167">
        <w:fldChar w:fldCharType="separate"/>
      </w:r>
      <w:r>
        <w:rPr>
          <w:noProof/>
        </w:rPr>
        <w:t>(Chauhan, Stylianopoulos et al. 2011)</w:t>
      </w:r>
      <w:r w:rsidRPr="00B15167">
        <w:fldChar w:fldCharType="end"/>
      </w:r>
      <w:r w:rsidRPr="00B15167">
        <w:t xml:space="preserve">, </w:t>
      </w:r>
      <w:r w:rsidRPr="00062160">
        <w:t>leading to an expectation of low Péclet numbers</w:t>
      </w:r>
      <w:r w:rsidRPr="00B15167">
        <w:t>.</w:t>
      </w:r>
    </w:p>
    <w:p w14:paraId="2492C31E" w14:textId="2A291D09" w:rsidR="007A107B" w:rsidRPr="00E02F89" w:rsidRDefault="007A107B" w:rsidP="00EA7C4C">
      <w:pPr>
        <w:pStyle w:val="Web"/>
        <w:spacing w:line="276" w:lineRule="auto"/>
        <w:rPr>
          <w:b/>
          <w:bCs/>
        </w:rPr>
      </w:pPr>
      <w:r w:rsidRPr="00E02F89">
        <w:rPr>
          <w:b/>
          <w:bCs/>
        </w:rPr>
        <w:t xml:space="preserve">Components of </w:t>
      </w:r>
      <w:r w:rsidR="00E02F89">
        <w:rPr>
          <w:b/>
          <w:bCs/>
        </w:rPr>
        <w:t>t</w:t>
      </w:r>
      <w:r w:rsidRPr="00E02F89">
        <w:rPr>
          <w:b/>
          <w:bCs/>
        </w:rPr>
        <w:t xml:space="preserve">umor </w:t>
      </w:r>
      <w:r w:rsidR="00E02F89">
        <w:rPr>
          <w:b/>
          <w:bCs/>
        </w:rPr>
        <w:t>v</w:t>
      </w:r>
      <w:r w:rsidRPr="00E02F89">
        <w:rPr>
          <w:b/>
          <w:bCs/>
        </w:rPr>
        <w:t>asculature</w:t>
      </w:r>
    </w:p>
    <w:p w14:paraId="778E9FAD" w14:textId="064BB85E" w:rsidR="006025EE" w:rsidRPr="00E02F89" w:rsidRDefault="007A107B" w:rsidP="00EA7C4C">
      <w:pPr>
        <w:pStyle w:val="Web"/>
        <w:spacing w:line="276" w:lineRule="auto"/>
        <w:jc w:val="both"/>
      </w:pPr>
      <w:r w:rsidRPr="00B15167">
        <w:t>In accordance with our mathematical model, we integrate the constituents of tumor vasculature, which include the endothelial cells, the vascular endothelial growth factor (VEGF), as well as Angiopoietin 1 and Angiopoietin 2.</w:t>
      </w:r>
    </w:p>
    <w:p w14:paraId="0F4E3324" w14:textId="528D9F42" w:rsidR="007A107B" w:rsidRPr="00E02F89" w:rsidRDefault="007A107B" w:rsidP="00EA7C4C">
      <w:pPr>
        <w:pStyle w:val="Web"/>
        <w:spacing w:line="276" w:lineRule="auto"/>
        <w:rPr>
          <w:b/>
          <w:bCs/>
        </w:rPr>
      </w:pPr>
      <w:r w:rsidRPr="00E02F89">
        <w:rPr>
          <w:rStyle w:val="1Char"/>
        </w:rPr>
        <w:lastRenderedPageBreak/>
        <w:t>T</w:t>
      </w:r>
      <w:r w:rsidRPr="00E02F89">
        <w:rPr>
          <w:rFonts w:eastAsiaTheme="minorHAnsi"/>
          <w:b/>
          <w:bCs/>
        </w:rPr>
        <w:t xml:space="preserve">ransport </w:t>
      </w:r>
      <w:r w:rsidR="00E02F89">
        <w:rPr>
          <w:rFonts w:eastAsiaTheme="minorHAnsi"/>
          <w:b/>
          <w:bCs/>
        </w:rPr>
        <w:t>e</w:t>
      </w:r>
      <w:r w:rsidRPr="00E02F89">
        <w:rPr>
          <w:rFonts w:eastAsiaTheme="minorHAnsi"/>
          <w:b/>
          <w:bCs/>
        </w:rPr>
        <w:t xml:space="preserve">quation of </w:t>
      </w:r>
      <w:r w:rsidR="00E02F89">
        <w:rPr>
          <w:rFonts w:eastAsiaTheme="minorHAnsi"/>
          <w:b/>
          <w:bCs/>
        </w:rPr>
        <w:t>e</w:t>
      </w:r>
      <w:r w:rsidRPr="00E02F89">
        <w:rPr>
          <w:rFonts w:eastAsiaTheme="minorHAnsi"/>
          <w:b/>
          <w:bCs/>
        </w:rPr>
        <w:t xml:space="preserve">ndothelial </w:t>
      </w:r>
      <w:r w:rsidR="00E02F89">
        <w:rPr>
          <w:rFonts w:eastAsiaTheme="minorHAnsi"/>
          <w:b/>
          <w:bCs/>
        </w:rPr>
        <w:t>c</w:t>
      </w:r>
      <w:r w:rsidRPr="00E02F89">
        <w:rPr>
          <w:rFonts w:eastAsiaTheme="minorHAnsi"/>
          <w:b/>
          <w:bCs/>
        </w:rPr>
        <w:t>ells</w:t>
      </w:r>
    </w:p>
    <w:p w14:paraId="460CA2C7" w14:textId="23115C31" w:rsidR="007A107B" w:rsidRPr="00B15167" w:rsidRDefault="007A107B" w:rsidP="00EA7C4C">
      <w:pPr>
        <w:pStyle w:val="Web"/>
        <w:spacing w:line="276" w:lineRule="auto"/>
        <w:jc w:val="both"/>
        <w:rPr>
          <w:b/>
          <w:bCs/>
        </w:rPr>
      </w:pPr>
      <w:r w:rsidRPr="00B15167">
        <w:t xml:space="preserve">The flux of endothelial cells is represented by the Equation (S29): </w:t>
      </w:r>
      <w:r w:rsidRPr="00B15167">
        <w:fldChar w:fldCharType="begin"/>
      </w:r>
      <w: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B15167">
        <w:fldChar w:fldCharType="separate"/>
      </w:r>
      <w:r>
        <w:rPr>
          <w:noProof/>
        </w:rPr>
        <w:t>(Schugart, Friedman et al. 2008)</w:t>
      </w:r>
      <w:r w:rsidRPr="00B15167">
        <w:fldChar w:fldCharType="end"/>
      </w:r>
    </w:p>
    <w:tbl>
      <w:tblPr>
        <w:tblW w:w="5000" w:type="pct"/>
        <w:tblLook w:val="04A0" w:firstRow="1" w:lastRow="0" w:firstColumn="1" w:lastColumn="0" w:noHBand="0" w:noVBand="1"/>
      </w:tblPr>
      <w:tblGrid>
        <w:gridCol w:w="8799"/>
        <w:gridCol w:w="978"/>
      </w:tblGrid>
      <w:tr w:rsidR="007A107B" w:rsidRPr="00B15167" w14:paraId="48EEC218" w14:textId="77777777" w:rsidTr="002A7C94">
        <w:tc>
          <w:tcPr>
            <w:tcW w:w="4500" w:type="pct"/>
            <w:vAlign w:val="center"/>
          </w:tcPr>
          <w:p w14:paraId="6DCD76B2" w14:textId="405F7F66" w:rsidR="007A107B" w:rsidRPr="00B15167" w:rsidRDefault="00830B36" w:rsidP="00EA7C4C">
            <w:pPr>
              <w:spacing w:before="0" w:after="120" w:line="276" w:lineRule="auto"/>
              <w:jc w:val="center"/>
              <w:rPr>
                <w:rFonts w:eastAsia="DengXian" w:cs="Times New Roman"/>
                <w:szCs w:val="24"/>
                <w:lang w:eastAsia="zh-CN"/>
              </w:rPr>
            </w:pPr>
            <w:r w:rsidRPr="00830B36">
              <w:rPr>
                <w:rFonts w:cs="Times New Roman"/>
                <w:position w:val="-30"/>
                <w:szCs w:val="24"/>
              </w:rPr>
              <w:object w:dxaOrig="8320" w:dyaOrig="680" w14:anchorId="233E46CE">
                <v:shape id="_x0000_i1081" type="#_x0000_t75" style="width:415.15pt;height:34pt" o:ole="">
                  <v:imagedata r:id="rId119" o:title=""/>
                </v:shape>
                <o:OLEObject Type="Embed" ProgID="Equation.DSMT4" ShapeID="_x0000_i1081" DrawAspect="Content" ObjectID="_1824955364" r:id="rId120"/>
              </w:object>
            </w:r>
          </w:p>
        </w:tc>
        <w:tc>
          <w:tcPr>
            <w:tcW w:w="500" w:type="pct"/>
            <w:vAlign w:val="center"/>
          </w:tcPr>
          <w:p w14:paraId="7E4F72A9" w14:textId="16D5E696" w:rsidR="007A107B" w:rsidRPr="00B15167" w:rsidRDefault="007A107B" w:rsidP="00EA7C4C">
            <w:pPr>
              <w:keepNext/>
              <w:spacing w:before="0" w:after="120" w:line="276" w:lineRule="auto"/>
              <w:jc w:val="center"/>
              <w:rPr>
                <w:rFonts w:eastAsia="DengXian" w:cs="Times New Roman"/>
                <w:szCs w:val="24"/>
                <w:lang w:eastAsia="zh-CN"/>
              </w:rPr>
            </w:pPr>
            <w:r w:rsidRPr="00B15167">
              <w:rPr>
                <w:rFonts w:eastAsia="DengXian" w:cs="Times New Roman"/>
                <w:szCs w:val="24"/>
                <w:lang w:eastAsia="zh-CN"/>
              </w:rPr>
              <w:t xml:space="preserve">   (S</w:t>
            </w:r>
            <w:r w:rsidR="004004FF">
              <w:rPr>
                <w:rFonts w:eastAsia="DengXian" w:cs="Times New Roman"/>
                <w:szCs w:val="24"/>
                <w:lang w:eastAsia="zh-CN"/>
              </w:rPr>
              <w:t>31</w:t>
            </w:r>
            <w:r w:rsidRPr="00B15167">
              <w:rPr>
                <w:rFonts w:eastAsia="DengXian" w:cs="Times New Roman"/>
                <w:szCs w:val="24"/>
                <w:lang w:eastAsia="zh-CN"/>
              </w:rPr>
              <w:t>)</w:t>
            </w:r>
          </w:p>
        </w:tc>
      </w:tr>
    </w:tbl>
    <w:p w14:paraId="0A98E093" w14:textId="1FDBE5A6" w:rsidR="007A107B" w:rsidRPr="00B15167" w:rsidRDefault="007A107B" w:rsidP="00EA7C4C">
      <w:pPr>
        <w:pStyle w:val="Web"/>
        <w:spacing w:line="276" w:lineRule="auto"/>
        <w:jc w:val="both"/>
      </w:pPr>
      <w:r w:rsidRPr="00B15167">
        <w:t xml:space="preserve">The proliferation of endothelial cells is influenced by the concentration of VEGF, as well as the density of endothelial cells. </w:t>
      </w:r>
      <w:r w:rsidR="00830B36" w:rsidRPr="00B15167">
        <w:rPr>
          <w:position w:val="-6"/>
        </w:rPr>
        <w:object w:dxaOrig="200" w:dyaOrig="279" w14:anchorId="272F22C5">
          <v:shape id="_x0000_i1082" type="#_x0000_t75" style="width:9.6pt;height:14.4pt" o:ole="">
            <v:imagedata r:id="rId121" o:title=""/>
          </v:shape>
          <o:OLEObject Type="Embed" ProgID="Equation.DSMT4" ShapeID="_x0000_i1082" DrawAspect="Content" ObjectID="_1824955365" r:id="rId122"/>
        </w:object>
      </w:r>
      <w:r w:rsidRPr="00B15167">
        <w:t xml:space="preserve"> is the dimensionless density of endothelial cells. </w:t>
      </w:r>
      <w:r w:rsidR="00830B36" w:rsidRPr="00B15167">
        <w:rPr>
          <w:position w:val="-14"/>
        </w:rPr>
        <w:object w:dxaOrig="499" w:dyaOrig="420" w14:anchorId="5655B745">
          <v:shape id="_x0000_i1083" type="#_x0000_t75" style="width:24.75pt;height:21.3pt" o:ole="">
            <v:imagedata r:id="rId123" o:title=""/>
          </v:shape>
          <o:OLEObject Type="Embed" ProgID="Equation.DSMT4" ShapeID="_x0000_i1083" DrawAspect="Content" ObjectID="_1824955366" r:id="rId124"/>
        </w:object>
      </w:r>
      <w:r w:rsidRPr="00B15167">
        <w:t xml:space="preserve"> and </w:t>
      </w:r>
      <w:r w:rsidR="00830B36" w:rsidRPr="00B15167">
        <w:rPr>
          <w:position w:val="-14"/>
        </w:rPr>
        <w:object w:dxaOrig="499" w:dyaOrig="400" w14:anchorId="3164B024">
          <v:shape id="_x0000_i1084" type="#_x0000_t75" style="width:24.75pt;height:20.75pt" o:ole="">
            <v:imagedata r:id="rId125" o:title=""/>
          </v:shape>
          <o:OLEObject Type="Embed" ProgID="Equation.DSMT4" ShapeID="_x0000_i1084" DrawAspect="Content" ObjectID="_1824955367" r:id="rId126"/>
        </w:object>
      </w:r>
      <w:r w:rsidRPr="00B15167">
        <w:t xml:space="preserve"> are dimensionless and refer to VEGF concentrations. </w:t>
      </w:r>
      <w:r w:rsidRPr="00062160">
        <w:t xml:space="preserve">The diffusion coefficient of endothelial cells </w:t>
      </w:r>
      <w:r w:rsidR="00062160" w:rsidRPr="00062160">
        <w:t>depends</w:t>
      </w:r>
      <w:r w:rsidRPr="00062160">
        <w:t xml:space="preserve"> on Ang1 and Ang2, described by </w:t>
      </w:r>
      <w:r w:rsidR="00830B36" w:rsidRPr="00062160">
        <w:rPr>
          <w:position w:val="-12"/>
        </w:rPr>
        <w:object w:dxaOrig="3560" w:dyaOrig="380" w14:anchorId="7EC61D9B">
          <v:shape id="_x0000_i1085" type="#_x0000_t75" style="width:177.65pt;height:19pt" o:ole="">
            <v:imagedata r:id="rId127" o:title=""/>
          </v:shape>
          <o:OLEObject Type="Embed" ProgID="Equation.DSMT4" ShapeID="_x0000_i1085" DrawAspect="Content" ObjectID="_1824955368" r:id="rId128"/>
        </w:object>
      </w:r>
      <w:r w:rsidRPr="00062160">
        <w:t>,</w:t>
      </w:r>
      <w:r w:rsidRPr="00B15167">
        <w:t xml:space="preserve"> where </w:t>
      </w:r>
      <w:r w:rsidRPr="00B15167">
        <w:rPr>
          <w:position w:val="-6"/>
        </w:rPr>
        <w:object w:dxaOrig="220" w:dyaOrig="220" w14:anchorId="116ABCEC">
          <v:shape id="_x0000_i1086" type="#_x0000_t75" style="width:11.5pt;height:11.5pt" o:ole="">
            <v:imagedata r:id="rId129" o:title=""/>
          </v:shape>
          <o:OLEObject Type="Embed" ProgID="Equation.DSMT4" ShapeID="_x0000_i1086" DrawAspect="Content" ObjectID="_1824955369" r:id="rId130"/>
        </w:object>
      </w:r>
      <w:r w:rsidRPr="00B15167">
        <w:t xml:space="preserve"> and </w:t>
      </w:r>
      <w:r w:rsidRPr="00B15167">
        <w:rPr>
          <w:position w:val="-6"/>
        </w:rPr>
        <w:object w:dxaOrig="200" w:dyaOrig="279" w14:anchorId="46DE55B8">
          <v:shape id="_x0000_i1087" type="#_x0000_t75" style="width:10.35pt;height:14.4pt" o:ole="">
            <v:imagedata r:id="rId131" o:title=""/>
          </v:shape>
          <o:OLEObject Type="Embed" ProgID="Equation.DSMT4" ShapeID="_x0000_i1087" DrawAspect="Content" ObjectID="_1824955370" r:id="rId132"/>
        </w:object>
      </w:r>
      <w:r w:rsidRPr="00B15167">
        <w:t xml:space="preserve">are set to unity </w:t>
      </w:r>
      <w:r w:rsidRPr="00B15167">
        <w:fldChar w:fldCharType="begin"/>
      </w:r>
      <w: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sidRPr="00B15167">
        <w:fldChar w:fldCharType="separate"/>
      </w:r>
      <w:r>
        <w:rPr>
          <w:noProof/>
        </w:rPr>
        <w:t>(Plank, Sleeman et al. 2004)</w:t>
      </w:r>
      <w:r w:rsidRPr="00B15167">
        <w:fldChar w:fldCharType="end"/>
      </w:r>
      <w:r w:rsidRPr="00B15167">
        <w:t xml:space="preserve">, </w:t>
      </w:r>
      <w:r w:rsidR="00062160" w:rsidRPr="00830B36">
        <w:rPr>
          <w:i/>
          <w:iCs/>
        </w:rPr>
        <w:t>x</w:t>
      </w:r>
      <w:r w:rsidR="00062160" w:rsidRPr="00830B36">
        <w:rPr>
          <w:i/>
          <w:iCs/>
          <w:vertAlign w:val="subscript"/>
        </w:rPr>
        <w:t>n</w:t>
      </w:r>
      <w:r w:rsidR="00062160" w:rsidRPr="00830B36">
        <w:rPr>
          <w:i/>
          <w:iCs/>
        </w:rPr>
        <w:t xml:space="preserve"> </w:t>
      </w:r>
      <w:r w:rsidRPr="00B15167">
        <w:t xml:space="preserve">denotes a chemotactic factor. The dimensionless concentration of endothelial cells is derived by normalizing with the reference concentration, </w:t>
      </w:r>
      <w:r w:rsidR="00830B36" w:rsidRPr="00B15167">
        <w:rPr>
          <w:position w:val="-30"/>
        </w:rPr>
        <w:object w:dxaOrig="660" w:dyaOrig="680" w14:anchorId="2B053D35">
          <v:shape id="_x0000_i1088" type="#_x0000_t75" style="width:33.4pt;height:35.7pt" o:ole="">
            <v:imagedata r:id="rId133" o:title=""/>
          </v:shape>
          <o:OLEObject Type="Embed" ProgID="Equation.DSMT4" ShapeID="_x0000_i1088" DrawAspect="Content" ObjectID="_1824955371" r:id="rId134"/>
        </w:object>
      </w:r>
      <w:r w:rsidRPr="00B15167">
        <w:t xml:space="preserve">. The constants  </w:t>
      </w:r>
      <w:r w:rsidR="00830B36" w:rsidRPr="00B15167">
        <w:rPr>
          <w:position w:val="-12"/>
        </w:rPr>
        <w:object w:dxaOrig="260" w:dyaOrig="360" w14:anchorId="0309E962">
          <v:shape id="_x0000_i1089" type="#_x0000_t75" style="width:13.25pt;height:17.85pt" o:ole="">
            <v:imagedata r:id="rId135" o:title=""/>
          </v:shape>
          <o:OLEObject Type="Embed" ProgID="Equation.DSMT4" ShapeID="_x0000_i1089" DrawAspect="Content" ObjectID="_1824955372" r:id="rId136"/>
        </w:object>
      </w:r>
      <w:r w:rsidRPr="00B15167">
        <w:t xml:space="preserve"> and </w:t>
      </w:r>
      <w:r w:rsidR="00830B36" w:rsidRPr="00B15167">
        <w:rPr>
          <w:position w:val="-12"/>
        </w:rPr>
        <w:object w:dxaOrig="260" w:dyaOrig="360" w14:anchorId="2E4B00E3">
          <v:shape id="_x0000_i1090" type="#_x0000_t75" style="width:13.25pt;height:17.85pt" o:ole="">
            <v:imagedata r:id="rId137" o:title=""/>
          </v:shape>
          <o:OLEObject Type="Embed" ProgID="Equation.DSMT4" ShapeID="_x0000_i1090" DrawAspect="Content" ObjectID="_1824955373" r:id="rId138"/>
        </w:object>
      </w:r>
      <w:r w:rsidRPr="00B15167">
        <w:t xml:space="preserve"> are positive parameters. </w:t>
      </w:r>
    </w:p>
    <w:p w14:paraId="25EC1051" w14:textId="51FAD024" w:rsidR="007A107B" w:rsidRPr="00E02F89" w:rsidRDefault="007A107B" w:rsidP="00EA7C4C">
      <w:pPr>
        <w:pStyle w:val="Web"/>
        <w:spacing w:line="276" w:lineRule="auto"/>
        <w:jc w:val="both"/>
      </w:pPr>
      <w:r w:rsidRPr="00E02F89">
        <w:rPr>
          <w:rStyle w:val="1Char"/>
        </w:rPr>
        <w:t>T</w:t>
      </w:r>
      <w:r w:rsidRPr="00E02F89">
        <w:rPr>
          <w:rFonts w:eastAsiaTheme="minorHAnsi"/>
          <w:b/>
          <w:bCs/>
        </w:rPr>
        <w:t xml:space="preserve">ransport </w:t>
      </w:r>
      <w:r w:rsidR="00E02F89">
        <w:rPr>
          <w:rFonts w:eastAsiaTheme="minorHAnsi"/>
          <w:b/>
          <w:bCs/>
        </w:rPr>
        <w:t>e</w:t>
      </w:r>
      <w:r w:rsidRPr="00E02F89">
        <w:rPr>
          <w:rFonts w:eastAsiaTheme="minorHAnsi"/>
          <w:b/>
          <w:bCs/>
        </w:rPr>
        <w:t>quation of VEGF</w:t>
      </w:r>
    </w:p>
    <w:p w14:paraId="6C3AADA5" w14:textId="2984B8AF" w:rsidR="007A107B" w:rsidRPr="00B15167" w:rsidRDefault="007A107B" w:rsidP="00EA7C4C">
      <w:pPr>
        <w:pStyle w:val="Web"/>
        <w:spacing w:line="276" w:lineRule="auto"/>
        <w:jc w:val="both"/>
        <w:rPr>
          <w:b/>
          <w:bCs/>
        </w:rPr>
      </w:pPr>
      <w:r w:rsidRPr="00B15167">
        <w:t xml:space="preserve">The concentration of Vascular Endothelial Growth Factor (VEGF) is influenced by various factors including diffusion, synthesis from cancer cells in hypoxic conditions, and interaction with endothelial cell receptors </w:t>
      </w:r>
      <w:r w:rsidRPr="00B15167">
        <w:fldChar w:fldCharType="begin"/>
      </w:r>
      <w: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B15167">
        <w:fldChar w:fldCharType="separate"/>
      </w:r>
      <w:r>
        <w:rPr>
          <w:noProof/>
        </w:rPr>
        <w:t>(Schugart, Friedman et al. 2008)</w:t>
      </w:r>
      <w:r w:rsidRPr="00B15167">
        <w:fldChar w:fldCharType="end"/>
      </w:r>
      <w:r w:rsidRPr="00B15167">
        <w:t>. The concentration of VEGF is represented by the following Equation (S30):</w:t>
      </w:r>
    </w:p>
    <w:tbl>
      <w:tblPr>
        <w:tblW w:w="5000" w:type="pct"/>
        <w:tblLook w:val="04A0" w:firstRow="1" w:lastRow="0" w:firstColumn="1" w:lastColumn="0" w:noHBand="0" w:noVBand="1"/>
      </w:tblPr>
      <w:tblGrid>
        <w:gridCol w:w="8827"/>
        <w:gridCol w:w="950"/>
      </w:tblGrid>
      <w:tr w:rsidR="007A107B" w:rsidRPr="00B15167" w14:paraId="52F0285C" w14:textId="77777777" w:rsidTr="002A7C94">
        <w:tc>
          <w:tcPr>
            <w:tcW w:w="4514" w:type="pct"/>
            <w:vAlign w:val="center"/>
          </w:tcPr>
          <w:p w14:paraId="222471F4" w14:textId="7035D785" w:rsidR="007A107B" w:rsidRPr="00B15167" w:rsidRDefault="00824B70" w:rsidP="00EA7C4C">
            <w:pPr>
              <w:spacing w:after="120" w:line="276" w:lineRule="auto"/>
              <w:jc w:val="center"/>
              <w:rPr>
                <w:rFonts w:cs="Times New Roman"/>
                <w:szCs w:val="24"/>
                <w:lang w:eastAsia="zh-CN"/>
              </w:rPr>
            </w:pPr>
            <w:r w:rsidRPr="00B15167">
              <w:rPr>
                <w:rFonts w:cs="Times New Roman"/>
                <w:noProof/>
                <w:position w:val="-30"/>
                <w:szCs w:val="24"/>
              </w:rPr>
              <w:object w:dxaOrig="8280" w:dyaOrig="680" w14:anchorId="0E6DC55C">
                <v:shape id="_x0000_i1091" type="#_x0000_t75" alt="" style="width:364.3pt;height:32.8pt" o:ole="">
                  <v:imagedata r:id="rId139" o:title=""/>
                </v:shape>
                <o:OLEObject Type="Embed" ProgID="Equation.DSMT4" ShapeID="_x0000_i1091" DrawAspect="Content" ObjectID="_1824955374" r:id="rId140"/>
              </w:object>
            </w:r>
          </w:p>
        </w:tc>
        <w:tc>
          <w:tcPr>
            <w:tcW w:w="486" w:type="pct"/>
            <w:vAlign w:val="center"/>
          </w:tcPr>
          <w:p w14:paraId="6B345D67" w14:textId="25D0C374"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3</w:t>
            </w:r>
            <w:r w:rsidR="004004FF">
              <w:rPr>
                <w:rFonts w:cs="Times New Roman"/>
                <w:szCs w:val="24"/>
                <w:lang w:eastAsia="zh-CN"/>
              </w:rPr>
              <w:t>2</w:t>
            </w:r>
            <w:r w:rsidRPr="00B15167">
              <w:rPr>
                <w:rFonts w:cs="Times New Roman"/>
                <w:szCs w:val="24"/>
                <w:lang w:eastAsia="zh-CN"/>
              </w:rPr>
              <w:t>)</w:t>
            </w:r>
          </w:p>
        </w:tc>
      </w:tr>
    </w:tbl>
    <w:p w14:paraId="624939A5" w14:textId="43805C05" w:rsidR="007A107B" w:rsidRPr="00B15167" w:rsidRDefault="007A107B" w:rsidP="00EA7C4C">
      <w:pPr>
        <w:pStyle w:val="Web"/>
        <w:spacing w:line="276" w:lineRule="auto"/>
        <w:jc w:val="both"/>
      </w:pPr>
      <w:r w:rsidRPr="00B15167">
        <w:t xml:space="preserve">where </w:t>
      </w:r>
      <w:r w:rsidR="00824B70" w:rsidRPr="00B15167">
        <w:rPr>
          <w:position w:val="-14"/>
        </w:rPr>
        <w:object w:dxaOrig="499" w:dyaOrig="420" w14:anchorId="24390A14">
          <v:shape id="_x0000_i1092" type="#_x0000_t75" style="width:24.2pt;height:21.3pt" o:ole="">
            <v:imagedata r:id="rId141" o:title=""/>
          </v:shape>
          <o:OLEObject Type="Embed" ProgID="Equation.DSMT4" ShapeID="_x0000_i1092" DrawAspect="Content" ObjectID="_1824955375" r:id="rId142"/>
        </w:object>
      </w:r>
      <w:r w:rsidRPr="00B15167">
        <w:t xml:space="preserve"> denotes the dimensionless VEGF concentration achieved by normalizing with a reference value </w:t>
      </w:r>
      <w:r w:rsidR="00824B70" w:rsidRPr="00B15167">
        <w:rPr>
          <w:position w:val="-32"/>
        </w:rPr>
        <w:object w:dxaOrig="1219" w:dyaOrig="740" w14:anchorId="3B4468D3">
          <v:shape id="_x0000_i1093" type="#_x0000_t75" style="width:61.15pt;height:36.3pt" o:ole="">
            <v:imagedata r:id="rId143" o:title=""/>
          </v:shape>
          <o:OLEObject Type="Embed" ProgID="Equation.DSMT4" ShapeID="_x0000_i1093" DrawAspect="Content" ObjectID="_1824955376" r:id="rId144"/>
        </w:object>
      </w:r>
      <w:r w:rsidRPr="00B15167">
        <w:t xml:space="preserve"> and  </w:t>
      </w:r>
      <w:r w:rsidR="00824B70" w:rsidRPr="00B15167">
        <w:rPr>
          <w:position w:val="-12"/>
        </w:rPr>
        <w:object w:dxaOrig="320" w:dyaOrig="360" w14:anchorId="4A762C09">
          <v:shape id="_x0000_i1094" type="#_x0000_t75" style="width:16.7pt;height:17.85pt" o:ole="">
            <v:imagedata r:id="rId145" o:title=""/>
          </v:shape>
          <o:OLEObject Type="Embed" ProgID="Equation.DSMT4" ShapeID="_x0000_i1094" DrawAspect="Content" ObjectID="_1824955377" r:id="rId146"/>
        </w:object>
      </w:r>
      <w:r w:rsidRPr="00B15167">
        <w:t xml:space="preserve"> represents the dimensionless oxygen concentration normalized as: </w:t>
      </w:r>
      <w:r w:rsidR="00824B70" w:rsidRPr="00B15167">
        <w:rPr>
          <w:position w:val="-30"/>
        </w:rPr>
        <w:object w:dxaOrig="859" w:dyaOrig="680" w14:anchorId="328436C1">
          <v:shape id="_x0000_i1095" type="#_x0000_t75" style="width:43.9pt;height:35.7pt" o:ole="">
            <v:imagedata r:id="rId147" o:title=""/>
          </v:shape>
          <o:OLEObject Type="Embed" ProgID="Equation.DSMT4" ShapeID="_x0000_i1095" DrawAspect="Content" ObjectID="_1824955378" r:id="rId148"/>
        </w:object>
      </w:r>
      <w:r w:rsidRPr="00B15167">
        <w:t xml:space="preserve">. </w:t>
      </w:r>
    </w:p>
    <w:p w14:paraId="2E35622F" w14:textId="3324744A" w:rsidR="007A107B" w:rsidRPr="00B15167" w:rsidRDefault="007A107B" w:rsidP="00EA7C4C">
      <w:pPr>
        <w:pStyle w:val="Web"/>
        <w:spacing w:line="276" w:lineRule="auto"/>
        <w:jc w:val="both"/>
        <w:rPr>
          <w:b/>
          <w:bCs/>
        </w:rPr>
      </w:pPr>
      <w:r w:rsidRPr="00396E34">
        <w:t xml:space="preserve">It is assumed that VEGF is exclusively synthesized by tumor cells, with its production being intensified in response to hypoxic conditions, as characterized by the oxygen tension parameter </w:t>
      </w:r>
      <w:r w:rsidR="00396E34" w:rsidRPr="00262EE7">
        <w:rPr>
          <w:i/>
          <w:iCs/>
        </w:rPr>
        <w:t>G</w:t>
      </w:r>
      <w:r w:rsidR="00396E34" w:rsidRPr="00262EE7">
        <w:rPr>
          <w:i/>
          <w:iCs/>
          <w:vertAlign w:val="subscript"/>
          <w:lang w:val="el-GR"/>
        </w:rPr>
        <w:t>α</w:t>
      </w:r>
      <w:r w:rsidRPr="00396E34">
        <w:t xml:space="preserve"> </w:t>
      </w:r>
      <w:r w:rsidRPr="00396E34">
        <w:fldChar w:fldCharType="begin"/>
      </w:r>
      <w:r w:rsidRPr="00396E34">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396E34">
        <w:fldChar w:fldCharType="separate"/>
      </w:r>
      <w:r w:rsidRPr="00396E34">
        <w:rPr>
          <w:noProof/>
        </w:rPr>
        <w:t>(Schugart, Friedman et al. 2008)</w:t>
      </w:r>
      <w:r w:rsidRPr="00396E34">
        <w:fldChar w:fldCharType="end"/>
      </w:r>
      <w:r w:rsidRPr="00396E34">
        <w:t>.</w:t>
      </w:r>
    </w:p>
    <w:tbl>
      <w:tblPr>
        <w:tblW w:w="5000" w:type="pct"/>
        <w:tblLook w:val="04A0" w:firstRow="1" w:lastRow="0" w:firstColumn="1" w:lastColumn="0" w:noHBand="0" w:noVBand="1"/>
      </w:tblPr>
      <w:tblGrid>
        <w:gridCol w:w="8827"/>
        <w:gridCol w:w="950"/>
      </w:tblGrid>
      <w:tr w:rsidR="007A107B" w:rsidRPr="00B15167" w14:paraId="18FA1C3F" w14:textId="77777777" w:rsidTr="002A7C94">
        <w:tc>
          <w:tcPr>
            <w:tcW w:w="4514" w:type="pct"/>
            <w:vAlign w:val="center"/>
          </w:tcPr>
          <w:p w14:paraId="5104667C" w14:textId="1C935C4B" w:rsidR="007A107B" w:rsidRPr="00B15167" w:rsidRDefault="00B16E89" w:rsidP="00EA7C4C">
            <w:pPr>
              <w:pStyle w:val="Web"/>
              <w:spacing w:line="276" w:lineRule="auto"/>
              <w:jc w:val="center"/>
              <w:rPr>
                <w:b/>
                <w:bCs/>
              </w:rPr>
            </w:pPr>
            <w:r w:rsidRPr="00B15167">
              <w:rPr>
                <w:position w:val="-50"/>
              </w:rPr>
              <w:object w:dxaOrig="4500" w:dyaOrig="1120" w14:anchorId="385766B5">
                <v:shape id="_x0000_i1096" type="#_x0000_t75" style="width:225pt;height:54.15pt" o:ole="">
                  <v:imagedata r:id="rId149" o:title=""/>
                </v:shape>
                <o:OLEObject Type="Embed" ProgID="Equation.DSMT4" ShapeID="_x0000_i1096" DrawAspect="Content" ObjectID="_1824955379" r:id="rId150"/>
              </w:object>
            </w:r>
          </w:p>
        </w:tc>
        <w:tc>
          <w:tcPr>
            <w:tcW w:w="486" w:type="pct"/>
            <w:vAlign w:val="center"/>
          </w:tcPr>
          <w:p w14:paraId="30DC92D7" w14:textId="3BF8E516" w:rsidR="007A107B" w:rsidRPr="00B15167" w:rsidRDefault="007A107B" w:rsidP="00EA7C4C">
            <w:pPr>
              <w:pStyle w:val="Web"/>
              <w:spacing w:line="276" w:lineRule="auto"/>
              <w:jc w:val="center"/>
            </w:pPr>
            <w:r w:rsidRPr="00B15167">
              <w:t xml:space="preserve">   (S3</w:t>
            </w:r>
            <w:r w:rsidR="004004FF">
              <w:t>3</w:t>
            </w:r>
            <w:r w:rsidRPr="00B15167">
              <w:t>)</w:t>
            </w:r>
          </w:p>
        </w:tc>
      </w:tr>
    </w:tbl>
    <w:p w14:paraId="4E1A6411" w14:textId="5A6F73D3" w:rsidR="007A107B" w:rsidRPr="00B15167" w:rsidRDefault="007A107B" w:rsidP="00EA7C4C">
      <w:pPr>
        <w:pStyle w:val="Web"/>
        <w:spacing w:line="276" w:lineRule="auto"/>
        <w:jc w:val="both"/>
      </w:pPr>
      <w:r w:rsidRPr="00B15167">
        <w:t xml:space="preserve">VEGF becomes unavailable through its binding to receptors on endothelial cells, and it is also capable of diffusing within the tumor characterized by a diffusion coefficient </w:t>
      </w:r>
      <w:r w:rsidR="00B16E89" w:rsidRPr="00B15167">
        <w:rPr>
          <w:position w:val="-12"/>
        </w:rPr>
        <w:object w:dxaOrig="600" w:dyaOrig="360" w14:anchorId="0C0BFBD5">
          <v:shape id="_x0000_i1097" type="#_x0000_t75" style="width:29.55pt;height:17.85pt" o:ole="">
            <v:imagedata r:id="rId151" o:title=""/>
          </v:shape>
          <o:OLEObject Type="Embed" ProgID="Equation.DSMT4" ShapeID="_x0000_i1097" DrawAspect="Content" ObjectID="_1824955380" r:id="rId152"/>
        </w:object>
      </w:r>
      <w:r w:rsidRPr="00B15167">
        <w:t xml:space="preserve">. </w:t>
      </w:r>
      <w:r w:rsidR="00B16E89" w:rsidRPr="00B15167">
        <w:rPr>
          <w:position w:val="-12"/>
        </w:rPr>
        <w:object w:dxaOrig="320" w:dyaOrig="360" w14:anchorId="42C8D832">
          <v:shape id="_x0000_i1098" type="#_x0000_t75" style="width:16.4pt;height:17.85pt" o:ole="">
            <v:imagedata r:id="rId153" o:title=""/>
          </v:shape>
          <o:OLEObject Type="Embed" ProgID="Equation.DSMT4" ShapeID="_x0000_i1098" DrawAspect="Content" ObjectID="_1824955381" r:id="rId154"/>
        </w:object>
      </w:r>
      <w:r w:rsidRPr="00B15167">
        <w:t xml:space="preserve">, </w:t>
      </w:r>
      <w:r w:rsidR="00B16E89" w:rsidRPr="00B15167">
        <w:rPr>
          <w:position w:val="-12"/>
        </w:rPr>
        <w:object w:dxaOrig="300" w:dyaOrig="360" w14:anchorId="2E1ACA63">
          <v:shape id="_x0000_i1099" type="#_x0000_t75" style="width:15.25pt;height:17.85pt" o:ole="">
            <v:imagedata r:id="rId155" o:title=""/>
          </v:shape>
          <o:OLEObject Type="Embed" ProgID="Equation.DSMT4" ShapeID="_x0000_i1099" DrawAspect="Content" ObjectID="_1824955382" r:id="rId156"/>
        </w:object>
      </w:r>
      <w:r w:rsidR="00396E34" w:rsidRPr="00396E34">
        <w:t xml:space="preserve"> </w:t>
      </w:r>
      <w:r w:rsidRPr="00B15167">
        <w:t xml:space="preserve">and </w:t>
      </w:r>
      <w:r w:rsidR="00B16E89" w:rsidRPr="00B15167">
        <w:rPr>
          <w:position w:val="-12"/>
        </w:rPr>
        <w:object w:dxaOrig="320" w:dyaOrig="360" w14:anchorId="54D2F1BC">
          <v:shape id="_x0000_i1100" type="#_x0000_t75" style="width:16.4pt;height:17.85pt" o:ole="">
            <v:imagedata r:id="rId157" o:title=""/>
          </v:shape>
          <o:OLEObject Type="Embed" ProgID="Equation.DSMT4" ShapeID="_x0000_i1100" DrawAspect="Content" ObjectID="_1824955383" r:id="rId158"/>
        </w:object>
      </w:r>
      <w:r w:rsidRPr="00B15167">
        <w:t xml:space="preserve"> are defined as positive constants. Furthermore, the removal of CD4</w:t>
      </w:r>
      <w:r w:rsidRPr="00B15167">
        <w:rPr>
          <w:vertAlign w:val="superscript"/>
        </w:rPr>
        <w:t>+</w:t>
      </w:r>
      <w:r w:rsidRPr="00B15167">
        <w:t xml:space="preserve"> T</w:t>
      </w:r>
      <w:r w:rsidR="00396E34" w:rsidRPr="00396E34">
        <w:t>-</w:t>
      </w:r>
      <w:r w:rsidRPr="00B15167">
        <w:t>cells led to a notable upregulation of VEGF (</w:t>
      </w:r>
      <w:r w:rsidR="00B16E89" w:rsidRPr="00B15167">
        <w:rPr>
          <w:position w:val="-14"/>
        </w:rPr>
        <w:object w:dxaOrig="1540" w:dyaOrig="420" w14:anchorId="3B9094DC">
          <v:shape id="_x0000_i1101" type="#_x0000_t75" style="width:77.1pt;height:21.3pt" o:ole="">
            <v:imagedata r:id="rId159" o:title=""/>
          </v:shape>
          <o:OLEObject Type="Embed" ProgID="Equation.DSMT4" ShapeID="_x0000_i1101" DrawAspect="Content" ObjectID="_1824955384" r:id="rId160"/>
        </w:object>
      </w:r>
      <w:r w:rsidRPr="00B15167">
        <w:t xml:space="preserve">) without marked alterations in Ang1-Ang2 levels </w:t>
      </w:r>
      <w:r w:rsidRPr="00B15167">
        <w:fldChar w:fldCharType="begin">
          <w:fldData xml:space="preserve">PEVuZE5vdGU+PENpdGU+PEF1dGhvcj5UaWFuPC9BdXRob3I+PFllYXI+MjAxNzwvWWVhcj48UmVj
TnVtPjE0Nzk8L1JlY051bT48RGlzcGxheVRleHQ+KFRpYW4sIEdvbGRzdGVpbiBldCBhbC4gMjAx
Nyk8L0Rpc3BsYXlUZXh0PjxyZWNvcmQ+PHJlYy1udW1iZXI+MTQ3OTwvcmVjLW51bWJlcj48Zm9y
ZWlnbi1rZXlzPjxrZXkgYXBwPSJFTiIgZGItaWQ9ImVlMmRyYXZ4azB4eGE0ZXgyNXI1ZGRmc3Jm
eHR3NXc5dndhMiIgdGltZXN0YW1wPSIwIj4xNDc5PC9rZXk+PC9mb3JlaWduLWtleXM+PHJlZi10
eXBlIG5hbWU9IkpvdXJuYWwgQXJ0aWNsZSI+MTc8L3JlZi10eXBlPjxjb250cmlidXRvcnM+PGF1
dGhvcnM+PGF1dGhvcj5UaWFuLCBMLjwvYXV0aG9yPjxhdXRob3I+R29sZHN0ZWluLCBBLjwvYXV0
aG9yPjxhdXRob3I+V2FuZywgSC48L2F1dGhvcj48YXV0aG9yPkNoaW5nIExvLCBILjwvYXV0aG9y
PjxhdXRob3I+U3VuIEtpbSwgSS48L2F1dGhvcj48YXV0aG9yPldlbHRlLCBULjwvYXV0aG9yPjxh
dXRob3I+U2hlbmcsIEsuPC9hdXRob3I+PGF1dGhvcj5Eb2Jyb2xlY2tpLCBMLiBFLjwvYXV0aG9y
PjxhdXRob3I+WmhhbmcsIFguPC9hdXRob3I+PGF1dGhvcj5QdXRsdXJpLCBOLjwvYXV0aG9yPjxh
dXRob3I+UGh1bmcsIFQuIEwuPC9hdXRob3I+PGF1dGhvcj5NYW5pLCBTLiBBLjwvYXV0aG9yPjxh
dXRob3I+U3Rvc3NpLCBGLjwvYXV0aG9yPjxhdXRob3I+U3JlZWt1bWFyLCBBLjwvYXV0aG9yPjxh
dXRob3I+TWFuY2luaSwgTS4gQS48L2F1dGhvcj48YXV0aG9yPkRlY2tlciwgVy4gSy48L2F1dGhv
cj48YXV0aG9yPlpvbmcsIEMuPC9hdXRob3I+PGF1dGhvcj5MZXdpcywgTS4gVC48L2F1dGhvcj48
YXV0aG9yPlpoYW5nLCBYLiBILjwvYXV0aG9yPjwvYXV0aG9ycz48L2NvbnRyaWJ1dG9ycz48YXV0
aC1hZGRyZXNzPkxlc3RlciBhbmQgU3VlIFNtaXRoIEJyZWFzdCBDZW50ZXIsIEJheWxvciBDb2xs
ZWdlIG9mIE1lZGljaW5lLCBPbmUgQmF5bG9yIFBsYXphLCBIb3VzdG9uLCBUZXhhcyA3NzAzMCwg
VVNBLiYjeEQ7RGFuIEwuIER1bmNhbiBDYW5jZXIgQ2VudGVyLCBCYXlsb3IgQ29sbGVnZSBvZiBN
ZWRpY2luZSwgT25lIEJheWxvciBQbGF6YSwgSG91c3RvbiwgVGV4YXMgNzcwMzAsIFVTQS4mI3hE
O1Zlcm5hICZhbXA7TWFycnMgTWNMZWFuIERlcGFydG1lbnQgb2YgQmlvY2hlbWlzdHJ5IGFuZCBN
b2xlY3VsYXIgQmlvbG9neSwgQmF5bG9yIENvbGxlZ2Ugb2YgTWVkaWNpbmUsIE9uZSBCYXlsb3Ig
UGxhemEsIEhvdXN0b24sIFRleGFzIDc3MDMwLCBVU0EuJiN4RDtEZXBhcnRtZW50IG9mIE1vbGVj
dWxhciBhbmQgQ2VsbHVsYXIgQmlvbG9neSwgQmF5bG9yIENvbGxlZ2Ugb2YgTWVkaWNpbmUsIE9u
ZSBCYXlsb3IgUGxhemEsIEhvdXN0b24sIFRleGFzIDc3MDMwLCBVU0EuJiN4RDtHcmFkdWF0ZSBQ
cm9ncmFtIGluIEludGVncmF0aXZlIE1vbGVjdWxhciBhbmQgQmlvbWVkaWNhbCBTY2llbmNlcywg
QmF5bG9yIENvbGxlZ2Ugb2YgTWVkaWNpbmUsIE9uZSBCYXlsb3IgUGxhemEsIEhvdXN0b24sIFRl
eGFzIDc3MDMwLCBVU0EuJiN4RDtEZXBhcnRtZW50IG9mIE1vbGVjdWxhciBhbmQgSHVtYW4gR2Vu
ZXRpY3MsIEJheWxvciBDb2xsZWdlIG9mIE1lZGljaW5lLCBPbmUgQmF5bG9yIFBsYXphLCBIb3Vz
dG9uLCBUZXhhcyA3NzAzMCwgVVNBLiYjeEQ7RGVwYXJ0bWVudCBvZiBQYXRob2xvZ3kgJmFtcDtJ
bW11bm9sb2d5LCBCYXlsb3IgQ29sbGVnZSBvZiBNZWRpY2luZSwgT25lIEJheWxvciBQbGF6YSwg
SG91c3RvbiwgVGV4YXMgNzcwMzAsIFVTQS4mI3hEO0RlcGFydG1lbnQgb2YgVHJhbnNsYXRpb25h
bCBNb2xlY3VsYXIgUGF0aG9sb2d5LCBNRCBBbmRlcnNvbiBDYW5jZXIgQ2VudGVyLCAyMTMwIFdl
c3QgSG9sY29tYmUgQm91bGV2YXJkLCBIb3VzdG9uLCBUZXhhcyA3NzAzMCwgVVNBLiYjeEQ7Q2Vu
dGVyIGZvciBDZWxsIGFuZCBHZW5lIFRoZXJhcHksIEJheWxvciBDb2xsZWdlIG9mIE1lZGljaW5l
LCBPbmUgQmF5bG9yIFBsYXphLCBIb3VzdG9uLCBUZXhhcyA3NzAzMCwgVVNBLiYjeEQ7TWNOYWly
IE1lZGljYWwgSW5zdGl0dXRlLCBCYXlsb3IgQ29sbGVnZSBvZiBNZWRpY2luZSwgT25lIEJheWxv
ciBQbGF6YSwgSG91c3RvbiwgVGV4YXMgNzcwMzAsIFVTQS48L2F1dGgtYWRkcmVzcz48dGl0bGVz
Pjx0aXRsZT5NdXR1YWwgcmVndWxhdGlvbiBvZiB0dW1vdXIgdmVzc2VsIG5vcm1hbGl6YXRpb24g
YW5kIGltbXVub3N0aW11bGF0b3J5IHJlcHJvZ3JhbW1pbmc8L3RpdGxlPjxzZWNvbmRhcnktdGl0
bGU+TmF0dXJlPC9zZWNvbmRhcnktdGl0bGU+PGFsdC10aXRsZT5OYXR1cmU8L2FsdC10aXRsZT48
L3RpdGxlcz48cGFnZXM+MjUwLTI1NDwvcGFnZXM+PHZvbHVtZT41NDQ8L3ZvbHVtZT48bnVtYmVy
Pjc2NDk8L251bWJlcj48a2V5d29yZHM+PGtleXdvcmQ+QWRvcHRpdmUgVHJhbnNmZXI8L2tleXdv
cmQ+PGtleXdvcmQ+QW5pbWFsczwva2V5d29yZD48a2V5d29yZD5DRDQtUG9zaXRpdmUgVC1MeW1w
aG9jeXRlcy9jeXRvbG9neS8qaW1tdW5vbG9neS90cmFuc3BsYW50YXRpb248L2tleXdvcmQ+PGtl
eXdvcmQ+Q2FwaWxsYXJ5IFBlcm1lYWJpbGl0eTwva2V5d29yZD48a2V5d29yZD5DZWxsIEh5cG94
aWEvcGh5c2lvbG9neTwva2V5d29yZD48a2V5d29yZD5FbmRvdGhlbGlhbCBDZWxscy9pbW11bm9s
b2d5L3BoeXNpb2xvZ3k8L2tleXdvcmQ+PGtleXdvcmQ+RmVtYWxlPC9rZXl3b3JkPjxrZXl3b3Jk
Pkh1bWFuczwva2V5d29yZD48a2V5d29yZD5JbnRlcmZlcm9uLWdhbW1hL2ltbXVub2xvZ3kvc2Vj
cmV0aW9uPC9rZXl3b3JkPjxrZXl3b3JkPkx5bXBob2N5dGVzLCBUdW1vci1JbmZpbHRyYXRpbmcv
aW1tdW5vbG9neTwva2V5d29yZD48a2V5d29yZD5NaWNlPC9rZXl3b3JkPjxrZXl3b3JkPk1pY2Us
IEluYnJlZCBCQUxCIEM8L2tleXdvcmQ+PGtleXdvcmQ+TWljZSwgSW5icmVkIEM1N0JMPC9rZXl3
b3JkPjxrZXl3b3JkPk5lb3BsYXNtcy8qYmxvb2Qgc3VwcGx5LyppbW11bm9sb2d5L3BhdGhvbG9n
eTwva2V5d29yZD48a2V5d29yZD5OZW92YXNjdWxhcml6YXRpb24sIFBhdGhvbG9naWMvKmltbXVu
b2xvZ3kvcGF0aG9sb2d5PC9rZXl3b3JkPjxrZXl3b3JkPk5lb3Zhc2N1bGFyaXphdGlvbiwgUGh5
c2lvbG9naWMvKmltbXVub2xvZ3kvKnBoeXNpb2xvZ3k8L2tleXdvcmQ+PGtleXdvcmQ+UGVyaWN5
dGVzL2N5dG9sb2d5L3BoeXNpb2xvZ3k8L2tleXdvcmQ+PGtleXdvcmQ+UHJvZ25vc2lzPC9rZXl3
b3JkPjxrZXl3b3JkPlRoMSBDZWxscy9jeXRvbG9neS9pbW11bm9sb2d5L3NlY3JldGlvbi90cmFu
c3BsYW50YXRpb248L2tleXdvcmQ+PGtleXdvcmQ+WGVub2dyYWZ0IE1vZGVsIEFudGl0dW1vciBB
c3NheXM8L2tleXdvcmQ+PC9rZXl3b3Jkcz48ZGF0ZXM+PHllYXI+MjAxNzwveWVhcj48cHViLWRh
dGVzPjxkYXRlPkFwciAxMzwvZGF0ZT48L3B1Yi1kYXRlcz48L2RhdGVzPjxpc2JuPjE0NzYtNDY4
NyAoRWxlY3Ryb25pYykmI3hEOzAwMjgtMDgzNiAoTGlua2luZyk8L2lzYm4+PGFjY2Vzc2lvbi1u
dW0+MjgzNzE3OTg8L2FjY2Vzc2lvbi1udW0+PHVybHM+PHJlbGF0ZWQtdXJscz48dXJsPmh0dHA6
Ly93d3cubmNiaS5ubG0ubmloLmdvdi9wdWJtZWQvMjgzNzE3OTg8L3VybD48L3JlbGF0ZWQtdXJs
cz48L3VybHM+PGN1c3RvbTI+NTc4ODAzNzwvY3VzdG9tMj48ZWxlY3Ryb25pYy1yZXNvdXJjZS1u
dW0+MTAuMTAzOC9uYXR1cmUyMTcyNDwvZWxlY3Ryb25pYy1yZXNvdXJjZS1udW0+PC9yZWNvcmQ+
PC9DaXRlPjwvRW5kTm90ZT4A
</w:fldData>
        </w:fldChar>
      </w:r>
      <w:r>
        <w:instrText xml:space="preserve"> ADDIN EN.CITE </w:instrText>
      </w:r>
      <w:r>
        <w:fldChar w:fldCharType="begin">
          <w:fldData xml:space="preserve">PEVuZE5vdGU+PENpdGU+PEF1dGhvcj5UaWFuPC9BdXRob3I+PFllYXI+MjAxNzwvWWVhcj48UmVj
TnVtPjE0Nzk8L1JlY051bT48RGlzcGxheVRleHQ+KFRpYW4sIEdvbGRzdGVpbiBldCBhbC4gMjAx
Nyk8L0Rpc3BsYXlUZXh0PjxyZWNvcmQ+PHJlYy1udW1iZXI+MTQ3OTwvcmVjLW51bWJlcj48Zm9y
ZWlnbi1rZXlzPjxrZXkgYXBwPSJFTiIgZGItaWQ9ImVlMmRyYXZ4azB4eGE0ZXgyNXI1ZGRmc3Jm
eHR3NXc5dndhMiIgdGltZXN0YW1wPSIwIj4xNDc5PC9rZXk+PC9mb3JlaWduLWtleXM+PHJlZi10
eXBlIG5hbWU9IkpvdXJuYWwgQXJ0aWNsZSI+MTc8L3JlZi10eXBlPjxjb250cmlidXRvcnM+PGF1
dGhvcnM+PGF1dGhvcj5UaWFuLCBMLjwvYXV0aG9yPjxhdXRob3I+R29sZHN0ZWluLCBBLjwvYXV0
aG9yPjxhdXRob3I+V2FuZywgSC48L2F1dGhvcj48YXV0aG9yPkNoaW5nIExvLCBILjwvYXV0aG9y
PjxhdXRob3I+U3VuIEtpbSwgSS48L2F1dGhvcj48YXV0aG9yPldlbHRlLCBULjwvYXV0aG9yPjxh
dXRob3I+U2hlbmcsIEsuPC9hdXRob3I+PGF1dGhvcj5Eb2Jyb2xlY2tpLCBMLiBFLjwvYXV0aG9y
PjxhdXRob3I+WmhhbmcsIFguPC9hdXRob3I+PGF1dGhvcj5QdXRsdXJpLCBOLjwvYXV0aG9yPjxh
dXRob3I+UGh1bmcsIFQuIEwuPC9hdXRob3I+PGF1dGhvcj5NYW5pLCBTLiBBLjwvYXV0aG9yPjxh
dXRob3I+U3Rvc3NpLCBGLjwvYXV0aG9yPjxhdXRob3I+U3JlZWt1bWFyLCBBLjwvYXV0aG9yPjxh
dXRob3I+TWFuY2luaSwgTS4gQS48L2F1dGhvcj48YXV0aG9yPkRlY2tlciwgVy4gSy48L2F1dGhv
cj48YXV0aG9yPlpvbmcsIEMuPC9hdXRob3I+PGF1dGhvcj5MZXdpcywgTS4gVC48L2F1dGhvcj48
YXV0aG9yPlpoYW5nLCBYLiBILjwvYXV0aG9yPjwvYXV0aG9ycz48L2NvbnRyaWJ1dG9ycz48YXV0
aC1hZGRyZXNzPkxlc3RlciBhbmQgU3VlIFNtaXRoIEJyZWFzdCBDZW50ZXIsIEJheWxvciBDb2xs
ZWdlIG9mIE1lZGljaW5lLCBPbmUgQmF5bG9yIFBsYXphLCBIb3VzdG9uLCBUZXhhcyA3NzAzMCwg
VVNBLiYjeEQ7RGFuIEwuIER1bmNhbiBDYW5jZXIgQ2VudGVyLCBCYXlsb3IgQ29sbGVnZSBvZiBN
ZWRpY2luZSwgT25lIEJheWxvciBQbGF6YSwgSG91c3RvbiwgVGV4YXMgNzcwMzAsIFVTQS4mI3hE
O1Zlcm5hICZhbXA7TWFycnMgTWNMZWFuIERlcGFydG1lbnQgb2YgQmlvY2hlbWlzdHJ5IGFuZCBN
b2xlY3VsYXIgQmlvbG9neSwgQmF5bG9yIENvbGxlZ2Ugb2YgTWVkaWNpbmUsIE9uZSBCYXlsb3Ig
UGxhemEsIEhvdXN0b24sIFRleGFzIDc3MDMwLCBVU0EuJiN4RDtEZXBhcnRtZW50IG9mIE1vbGVj
dWxhciBhbmQgQ2VsbHVsYXIgQmlvbG9neSwgQmF5bG9yIENvbGxlZ2Ugb2YgTWVkaWNpbmUsIE9u
ZSBCYXlsb3IgUGxhemEsIEhvdXN0b24sIFRleGFzIDc3MDMwLCBVU0EuJiN4RDtHcmFkdWF0ZSBQ
cm9ncmFtIGluIEludGVncmF0aXZlIE1vbGVjdWxhciBhbmQgQmlvbWVkaWNhbCBTY2llbmNlcywg
QmF5bG9yIENvbGxlZ2Ugb2YgTWVkaWNpbmUsIE9uZSBCYXlsb3IgUGxhemEsIEhvdXN0b24sIFRl
eGFzIDc3MDMwLCBVU0EuJiN4RDtEZXBhcnRtZW50IG9mIE1vbGVjdWxhciBhbmQgSHVtYW4gR2Vu
ZXRpY3MsIEJheWxvciBDb2xsZWdlIG9mIE1lZGljaW5lLCBPbmUgQmF5bG9yIFBsYXphLCBIb3Vz
dG9uLCBUZXhhcyA3NzAzMCwgVVNBLiYjeEQ7RGVwYXJ0bWVudCBvZiBQYXRob2xvZ3kgJmFtcDtJ
bW11bm9sb2d5LCBCYXlsb3IgQ29sbGVnZSBvZiBNZWRpY2luZSwgT25lIEJheWxvciBQbGF6YSwg
SG91c3RvbiwgVGV4YXMgNzcwMzAsIFVTQS4mI3hEO0RlcGFydG1lbnQgb2YgVHJhbnNsYXRpb25h
bCBNb2xlY3VsYXIgUGF0aG9sb2d5LCBNRCBBbmRlcnNvbiBDYW5jZXIgQ2VudGVyLCAyMTMwIFdl
c3QgSG9sY29tYmUgQm91bGV2YXJkLCBIb3VzdG9uLCBUZXhhcyA3NzAzMCwgVVNBLiYjeEQ7Q2Vu
dGVyIGZvciBDZWxsIGFuZCBHZW5lIFRoZXJhcHksIEJheWxvciBDb2xsZWdlIG9mIE1lZGljaW5l
LCBPbmUgQmF5bG9yIFBsYXphLCBIb3VzdG9uLCBUZXhhcyA3NzAzMCwgVVNBLiYjeEQ7TWNOYWly
IE1lZGljYWwgSW5zdGl0dXRlLCBCYXlsb3IgQ29sbGVnZSBvZiBNZWRpY2luZSwgT25lIEJheWxv
ciBQbGF6YSwgSG91c3RvbiwgVGV4YXMgNzcwMzAsIFVTQS48L2F1dGgtYWRkcmVzcz48dGl0bGVz
Pjx0aXRsZT5NdXR1YWwgcmVndWxhdGlvbiBvZiB0dW1vdXIgdmVzc2VsIG5vcm1hbGl6YXRpb24g
YW5kIGltbXVub3N0aW11bGF0b3J5IHJlcHJvZ3JhbW1pbmc8L3RpdGxlPjxzZWNvbmRhcnktdGl0
bGU+TmF0dXJlPC9zZWNvbmRhcnktdGl0bGU+PGFsdC10aXRsZT5OYXR1cmU8L2FsdC10aXRsZT48
L3RpdGxlcz48cGFnZXM+MjUwLTI1NDwvcGFnZXM+PHZvbHVtZT41NDQ8L3ZvbHVtZT48bnVtYmVy
Pjc2NDk8L251bWJlcj48a2V5d29yZHM+PGtleXdvcmQ+QWRvcHRpdmUgVHJhbnNmZXI8L2tleXdv
cmQ+PGtleXdvcmQ+QW5pbWFsczwva2V5d29yZD48a2V5d29yZD5DRDQtUG9zaXRpdmUgVC1MeW1w
aG9jeXRlcy9jeXRvbG9neS8qaW1tdW5vbG9neS90cmFuc3BsYW50YXRpb248L2tleXdvcmQ+PGtl
eXdvcmQ+Q2FwaWxsYXJ5IFBlcm1lYWJpbGl0eTwva2V5d29yZD48a2V5d29yZD5DZWxsIEh5cG94
aWEvcGh5c2lvbG9neTwva2V5d29yZD48a2V5d29yZD5FbmRvdGhlbGlhbCBDZWxscy9pbW11bm9s
b2d5L3BoeXNpb2xvZ3k8L2tleXdvcmQ+PGtleXdvcmQ+RmVtYWxlPC9rZXl3b3JkPjxrZXl3b3Jk
Pkh1bWFuczwva2V5d29yZD48a2V5d29yZD5JbnRlcmZlcm9uLWdhbW1hL2ltbXVub2xvZ3kvc2Vj
cmV0aW9uPC9rZXl3b3JkPjxrZXl3b3JkPkx5bXBob2N5dGVzLCBUdW1vci1JbmZpbHRyYXRpbmcv
aW1tdW5vbG9neTwva2V5d29yZD48a2V5d29yZD5NaWNlPC9rZXl3b3JkPjxrZXl3b3JkPk1pY2Us
IEluYnJlZCBCQUxCIEM8L2tleXdvcmQ+PGtleXdvcmQ+TWljZSwgSW5icmVkIEM1N0JMPC9rZXl3
b3JkPjxrZXl3b3JkPk5lb3BsYXNtcy8qYmxvb2Qgc3VwcGx5LyppbW11bm9sb2d5L3BhdGhvbG9n
eTwva2V5d29yZD48a2V5d29yZD5OZW92YXNjdWxhcml6YXRpb24sIFBhdGhvbG9naWMvKmltbXVu
b2xvZ3kvcGF0aG9sb2d5PC9rZXl3b3JkPjxrZXl3b3JkPk5lb3Zhc2N1bGFyaXphdGlvbiwgUGh5
c2lvbG9naWMvKmltbXVub2xvZ3kvKnBoeXNpb2xvZ3k8L2tleXdvcmQ+PGtleXdvcmQ+UGVyaWN5
dGVzL2N5dG9sb2d5L3BoeXNpb2xvZ3k8L2tleXdvcmQ+PGtleXdvcmQ+UHJvZ25vc2lzPC9rZXl3
b3JkPjxrZXl3b3JkPlRoMSBDZWxscy9jeXRvbG9neS9pbW11bm9sb2d5L3NlY3JldGlvbi90cmFu
c3BsYW50YXRpb248L2tleXdvcmQ+PGtleXdvcmQ+WGVub2dyYWZ0IE1vZGVsIEFudGl0dW1vciBB
c3NheXM8L2tleXdvcmQ+PC9rZXl3b3Jkcz48ZGF0ZXM+PHllYXI+MjAxNzwveWVhcj48cHViLWRh
dGVzPjxkYXRlPkFwciAxMzwvZGF0ZT48L3B1Yi1kYXRlcz48L2RhdGVzPjxpc2JuPjE0NzYtNDY4
NyAoRWxlY3Ryb25pYykmI3hEOzAwMjgtMDgzNiAoTGlua2luZyk8L2lzYm4+PGFjY2Vzc2lvbi1u
dW0+MjgzNzE3OTg8L2FjY2Vzc2lvbi1udW0+PHVybHM+PHJlbGF0ZWQtdXJscz48dXJsPmh0dHA6
Ly93d3cubmNiaS5ubG0ubmloLmdvdi9wdWJtZWQvMjgzNzE3OTg8L3VybD48L3JlbGF0ZWQtdXJs
cz48L3VybHM+PGN1c3RvbTI+NTc4ODAzNzwvY3VzdG9tMj48ZWxlY3Ryb25pYy1yZXNvdXJjZS1u
dW0+MTAuMTAzOC9uYXR1cmUyMTcyNDwvZWxlY3Ryb25pYy1yZXNvdXJjZS1udW0+PC9yZWNvcmQ+
PC9DaXRlPjwvRW5kTm90ZT4A
</w:fldData>
        </w:fldChar>
      </w:r>
      <w:r>
        <w:instrText xml:space="preserve"> ADDIN EN.CITE.DATA </w:instrText>
      </w:r>
      <w:r>
        <w:fldChar w:fldCharType="end"/>
      </w:r>
      <w:r w:rsidRPr="00B15167">
        <w:fldChar w:fldCharType="separate"/>
      </w:r>
      <w:r>
        <w:rPr>
          <w:noProof/>
        </w:rPr>
        <w:t>(Tian, Goldstein et al. 2017)</w:t>
      </w:r>
      <w:r w:rsidRPr="00B15167">
        <w:fldChar w:fldCharType="end"/>
      </w:r>
      <w:r w:rsidRPr="00B15167">
        <w:t>.</w:t>
      </w:r>
    </w:p>
    <w:p w14:paraId="657DCF71" w14:textId="33850D7A" w:rsidR="007A107B" w:rsidRPr="00E02F89" w:rsidRDefault="007A107B" w:rsidP="00EA7C4C">
      <w:pPr>
        <w:pStyle w:val="Web"/>
        <w:spacing w:line="276" w:lineRule="auto"/>
        <w:rPr>
          <w:b/>
          <w:bCs/>
        </w:rPr>
      </w:pPr>
      <w:r w:rsidRPr="00E02F89">
        <w:rPr>
          <w:rStyle w:val="1Char"/>
        </w:rPr>
        <w:t>T</w:t>
      </w:r>
      <w:r w:rsidRPr="00E02F89">
        <w:rPr>
          <w:rFonts w:eastAsiaTheme="minorHAnsi"/>
          <w:b/>
          <w:bCs/>
        </w:rPr>
        <w:t xml:space="preserve">ransport </w:t>
      </w:r>
      <w:r w:rsidR="00E02F89" w:rsidRPr="00E02F89">
        <w:rPr>
          <w:rFonts w:eastAsiaTheme="minorHAnsi"/>
          <w:b/>
          <w:bCs/>
        </w:rPr>
        <w:t>e</w:t>
      </w:r>
      <w:r w:rsidRPr="00E02F89">
        <w:rPr>
          <w:rFonts w:eastAsiaTheme="minorHAnsi"/>
          <w:b/>
          <w:bCs/>
        </w:rPr>
        <w:t xml:space="preserve">quation of </w:t>
      </w:r>
      <w:r w:rsidR="00E02F89" w:rsidRPr="00E02F89">
        <w:rPr>
          <w:b/>
          <w:bCs/>
        </w:rPr>
        <w:t>a</w:t>
      </w:r>
      <w:r w:rsidRPr="00E02F89">
        <w:rPr>
          <w:b/>
          <w:bCs/>
        </w:rPr>
        <w:t>ngiopoietin 1</w:t>
      </w:r>
      <w:r w:rsidR="00E02F89" w:rsidRPr="00E02F89">
        <w:rPr>
          <w:b/>
          <w:bCs/>
        </w:rPr>
        <w:t xml:space="preserve"> </w:t>
      </w:r>
      <w:r w:rsidRPr="00E02F89">
        <w:rPr>
          <w:b/>
          <w:bCs/>
        </w:rPr>
        <w:t xml:space="preserve">(Ang1) and </w:t>
      </w:r>
      <w:r w:rsidR="00E02F89" w:rsidRPr="00E02F89">
        <w:rPr>
          <w:b/>
          <w:bCs/>
        </w:rPr>
        <w:t>a</w:t>
      </w:r>
      <w:r w:rsidRPr="00E02F89">
        <w:rPr>
          <w:b/>
          <w:bCs/>
        </w:rPr>
        <w:t>ngiopoietin 2 (Ang2)</w:t>
      </w:r>
    </w:p>
    <w:p w14:paraId="268C1824" w14:textId="076DEA35" w:rsidR="007A107B" w:rsidRPr="00B15167" w:rsidRDefault="007A107B" w:rsidP="00EA7C4C">
      <w:pPr>
        <w:pStyle w:val="Web"/>
        <w:spacing w:line="276" w:lineRule="auto"/>
        <w:jc w:val="both"/>
      </w:pPr>
      <w:r w:rsidRPr="00B15167">
        <w:t xml:space="preserve">The synthesis of the Angiopoietin 1 (Ang1) and Angiopoietin 2 (Ang2) is augmented under hypoxic conditions, which correlate with levels of vascular endothelial growth factor (VEGF) </w:t>
      </w:r>
      <w:r w:rsidRPr="00B15167">
        <w:fldChar w:fldCharType="begin"/>
      </w:r>
      <w: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sidRPr="00B15167">
        <w:fldChar w:fldCharType="separate"/>
      </w:r>
      <w:r>
        <w:rPr>
          <w:noProof/>
        </w:rPr>
        <w:t>(Plank, Sleeman et al. 2004)</w:t>
      </w:r>
      <w:r w:rsidRPr="00B15167">
        <w:fldChar w:fldCharType="end"/>
      </w:r>
      <w:r w:rsidRPr="00B15167">
        <w:t xml:space="preserve">. Both angiopoietin 1 (Ang1, </w:t>
      </w:r>
      <w:r w:rsidR="00B16E89" w:rsidRPr="00B16E89">
        <w:rPr>
          <w:i/>
          <w:iCs/>
          <w:lang w:val="el-GR"/>
        </w:rPr>
        <w:t>α</w:t>
      </w:r>
      <w:r w:rsidR="00B16E89" w:rsidRPr="00B16E89">
        <w:rPr>
          <w:i/>
          <w:iCs/>
          <w:vertAlign w:val="subscript"/>
        </w:rPr>
        <w:t>1</w:t>
      </w:r>
      <w:r w:rsidRPr="00B15167">
        <w:t xml:space="preserve">) and angiopoietin 2 (Ang2, </w:t>
      </w:r>
      <w:r w:rsidR="00B16E89" w:rsidRPr="00B16E89">
        <w:rPr>
          <w:i/>
          <w:iCs/>
          <w:lang w:val="el-GR"/>
        </w:rPr>
        <w:t>α</w:t>
      </w:r>
      <w:r w:rsidR="00B16E89" w:rsidRPr="00B16E89">
        <w:rPr>
          <w:i/>
          <w:iCs/>
          <w:vertAlign w:val="subscript"/>
        </w:rPr>
        <w:t>2</w:t>
      </w:r>
      <w:r w:rsidRPr="00B15167">
        <w:t>) exhibit up-regulation in response to hypoxia and are secreted by endothelial cells.</w:t>
      </w:r>
    </w:p>
    <w:tbl>
      <w:tblPr>
        <w:tblW w:w="5000" w:type="pct"/>
        <w:tblLook w:val="04A0" w:firstRow="1" w:lastRow="0" w:firstColumn="1" w:lastColumn="0" w:noHBand="0" w:noVBand="1"/>
      </w:tblPr>
      <w:tblGrid>
        <w:gridCol w:w="8817"/>
        <w:gridCol w:w="960"/>
      </w:tblGrid>
      <w:tr w:rsidR="007A107B" w:rsidRPr="00B15167" w14:paraId="1C016380" w14:textId="77777777" w:rsidTr="002A7C94">
        <w:tc>
          <w:tcPr>
            <w:tcW w:w="4509" w:type="pct"/>
            <w:vAlign w:val="center"/>
          </w:tcPr>
          <w:p w14:paraId="6786DABE" w14:textId="2E812316" w:rsidR="007A107B" w:rsidRPr="00B15167" w:rsidRDefault="004D4EAE" w:rsidP="00EA7C4C">
            <w:pPr>
              <w:spacing w:after="120" w:line="276" w:lineRule="auto"/>
              <w:jc w:val="center"/>
              <w:rPr>
                <w:rFonts w:cs="Times New Roman"/>
                <w:noProof/>
                <w:szCs w:val="24"/>
              </w:rPr>
            </w:pPr>
            <w:r w:rsidRPr="00B15167">
              <w:rPr>
                <w:rFonts w:cs="Times New Roman"/>
                <w:noProof/>
                <w:position w:val="-30"/>
                <w:szCs w:val="24"/>
              </w:rPr>
              <w:object w:dxaOrig="2299" w:dyaOrig="740" w14:anchorId="28A7A7F3">
                <v:shape id="_x0000_i1102" type="#_x0000_t75" alt="" style="width:134.05pt;height:42.45pt" o:ole="">
                  <v:imagedata r:id="rId161" o:title=""/>
                </v:shape>
                <o:OLEObject Type="Embed" ProgID="Equation.DSMT4" ShapeID="_x0000_i1102" DrawAspect="Content" ObjectID="_1824955385" r:id="rId162"/>
              </w:object>
            </w:r>
          </w:p>
        </w:tc>
        <w:tc>
          <w:tcPr>
            <w:tcW w:w="491" w:type="pct"/>
            <w:vAlign w:val="center"/>
          </w:tcPr>
          <w:p w14:paraId="3B8297AC" w14:textId="06728D29"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3</w:t>
            </w:r>
            <w:r w:rsidR="004004FF">
              <w:rPr>
                <w:rFonts w:cs="Times New Roman"/>
                <w:szCs w:val="24"/>
                <w:lang w:eastAsia="zh-CN"/>
              </w:rPr>
              <w:t>4</w:t>
            </w:r>
            <w:r w:rsidRPr="00B15167">
              <w:rPr>
                <w:rFonts w:cs="Times New Roman"/>
                <w:szCs w:val="24"/>
                <w:lang w:eastAsia="zh-CN"/>
              </w:rPr>
              <w:t>)</w:t>
            </w:r>
          </w:p>
        </w:tc>
      </w:tr>
      <w:tr w:rsidR="007A107B" w:rsidRPr="00B15167" w14:paraId="7B2ADBD0" w14:textId="77777777" w:rsidTr="002A7C94">
        <w:tc>
          <w:tcPr>
            <w:tcW w:w="4509" w:type="pct"/>
            <w:vAlign w:val="center"/>
          </w:tcPr>
          <w:p w14:paraId="7C52D9F2" w14:textId="4A09287A" w:rsidR="007A107B" w:rsidRPr="00B15167" w:rsidRDefault="004D4EAE" w:rsidP="00EA7C4C">
            <w:pPr>
              <w:spacing w:after="120" w:line="276" w:lineRule="auto"/>
              <w:jc w:val="center"/>
              <w:rPr>
                <w:rFonts w:cs="Times New Roman"/>
                <w:szCs w:val="24"/>
                <w:lang w:eastAsia="zh-CN"/>
              </w:rPr>
            </w:pPr>
            <w:r w:rsidRPr="00B15167">
              <w:rPr>
                <w:rFonts w:cs="Times New Roman"/>
                <w:noProof/>
                <w:position w:val="-30"/>
                <w:szCs w:val="24"/>
              </w:rPr>
              <w:object w:dxaOrig="2580" w:dyaOrig="680" w14:anchorId="42E2DCC2">
                <v:shape id="_x0000_i1103" type="#_x0000_t75" alt="" style="width:132.75pt;height:41.45pt" o:ole="">
                  <v:imagedata r:id="rId163" o:title=""/>
                </v:shape>
                <o:OLEObject Type="Embed" ProgID="Equation.DSMT4" ShapeID="_x0000_i1103" DrawAspect="Content" ObjectID="_1824955386" r:id="rId164"/>
              </w:object>
            </w:r>
          </w:p>
        </w:tc>
        <w:tc>
          <w:tcPr>
            <w:tcW w:w="491" w:type="pct"/>
            <w:vAlign w:val="center"/>
          </w:tcPr>
          <w:p w14:paraId="11801ED0" w14:textId="12357960" w:rsidR="007A107B" w:rsidRPr="00B15167" w:rsidRDefault="007A107B" w:rsidP="00EA7C4C">
            <w:pPr>
              <w:keepNext/>
              <w:spacing w:after="120" w:line="276" w:lineRule="auto"/>
              <w:jc w:val="center"/>
              <w:rPr>
                <w:rFonts w:cs="Times New Roman"/>
                <w:szCs w:val="24"/>
                <w:lang w:eastAsia="zh-CN"/>
              </w:rPr>
            </w:pPr>
            <w:r w:rsidRPr="00B15167">
              <w:rPr>
                <w:rFonts w:cs="Times New Roman"/>
                <w:szCs w:val="24"/>
                <w:lang w:eastAsia="zh-CN"/>
              </w:rPr>
              <w:t xml:space="preserve">   (S3</w:t>
            </w:r>
            <w:r w:rsidR="004004FF">
              <w:rPr>
                <w:rFonts w:cs="Times New Roman"/>
                <w:szCs w:val="24"/>
                <w:lang w:eastAsia="zh-CN"/>
              </w:rPr>
              <w:t>5</w:t>
            </w:r>
            <w:r w:rsidRPr="00B15167">
              <w:rPr>
                <w:rFonts w:cs="Times New Roman"/>
                <w:szCs w:val="24"/>
                <w:lang w:eastAsia="zh-CN"/>
              </w:rPr>
              <w:t>)</w:t>
            </w:r>
          </w:p>
        </w:tc>
      </w:tr>
    </w:tbl>
    <w:p w14:paraId="363FBAFE" w14:textId="235BF169" w:rsidR="007A107B" w:rsidRPr="00B15167" w:rsidRDefault="007A107B" w:rsidP="00EA7C4C">
      <w:pPr>
        <w:pStyle w:val="Web"/>
        <w:spacing w:line="276" w:lineRule="auto"/>
        <w:jc w:val="both"/>
      </w:pPr>
      <w:r w:rsidRPr="00B15167">
        <w:t xml:space="preserve">In this context, </w:t>
      </w:r>
      <w:r w:rsidR="00396E34" w:rsidRPr="004D4EAE">
        <w:rPr>
          <w:i/>
          <w:iCs/>
        </w:rPr>
        <w:t>b</w:t>
      </w:r>
      <w:r w:rsidR="00396E34" w:rsidRPr="004D4EAE">
        <w:rPr>
          <w:i/>
          <w:iCs/>
          <w:vertAlign w:val="subscript"/>
        </w:rPr>
        <w:t>1</w:t>
      </w:r>
      <w:r w:rsidRPr="00B15167">
        <w:t xml:space="preserve">, </w:t>
      </w:r>
      <w:r w:rsidR="00396E34" w:rsidRPr="004D4EAE">
        <w:rPr>
          <w:i/>
          <w:iCs/>
        </w:rPr>
        <w:t>b</w:t>
      </w:r>
      <w:r w:rsidR="00396E34" w:rsidRPr="004D4EAE">
        <w:rPr>
          <w:i/>
          <w:iCs/>
          <w:vertAlign w:val="subscript"/>
        </w:rPr>
        <w:t>2</w:t>
      </w:r>
      <w:r w:rsidR="00396E34">
        <w:t xml:space="preserve">, </w:t>
      </w:r>
      <w:r w:rsidR="00396E34" w:rsidRPr="004D4EAE">
        <w:rPr>
          <w:i/>
          <w:iCs/>
          <w:lang w:val="el-GR"/>
        </w:rPr>
        <w:t>μ</w:t>
      </w:r>
      <w:r w:rsidR="00396E34" w:rsidRPr="004D4EAE">
        <w:rPr>
          <w:i/>
          <w:iCs/>
          <w:vertAlign w:val="subscript"/>
        </w:rPr>
        <w:t>1</w:t>
      </w:r>
      <w:r w:rsidRPr="00B15167">
        <w:t xml:space="preserve"> and </w:t>
      </w:r>
      <w:r w:rsidR="00396E34" w:rsidRPr="004D4EAE">
        <w:rPr>
          <w:i/>
          <w:iCs/>
          <w:lang w:val="el-GR"/>
        </w:rPr>
        <w:t>μ</w:t>
      </w:r>
      <w:r w:rsidR="00396E34" w:rsidRPr="004D4EAE">
        <w:rPr>
          <w:i/>
          <w:iCs/>
          <w:vertAlign w:val="subscript"/>
        </w:rPr>
        <w:t>2</w:t>
      </w:r>
      <w:r w:rsidRPr="00B15167">
        <w:t xml:space="preserve"> are defined as positive constants. The dimensionless forms of Ang1 and Ang2 are derived through normalization with respect to a reference concentration, </w:t>
      </w:r>
      <w:r w:rsidR="004D4EAE" w:rsidRPr="00B15167">
        <w:rPr>
          <w:position w:val="-30"/>
        </w:rPr>
        <w:object w:dxaOrig="780" w:dyaOrig="680" w14:anchorId="4B9353B3">
          <v:shape id="_x0000_i1104" type="#_x0000_t75" style="width:39.15pt;height:37.45pt" o:ole="">
            <v:imagedata r:id="rId165" o:title=""/>
          </v:shape>
          <o:OLEObject Type="Embed" ProgID="Equation.DSMT4" ShapeID="_x0000_i1104" DrawAspect="Content" ObjectID="_1824955387" r:id="rId166"/>
        </w:object>
      </w:r>
      <w:r w:rsidRPr="00B15167">
        <w:t xml:space="preserve"> and </w:t>
      </w:r>
      <w:r w:rsidR="004D4EAE" w:rsidRPr="00B15167">
        <w:rPr>
          <w:position w:val="-30"/>
        </w:rPr>
        <w:object w:dxaOrig="800" w:dyaOrig="680" w14:anchorId="6DFEDC68">
          <v:shape id="_x0000_i1105" type="#_x0000_t75" style="width:39.75pt;height:34.55pt" o:ole="">
            <v:imagedata r:id="rId167" o:title=""/>
          </v:shape>
          <o:OLEObject Type="Embed" ProgID="Equation.DSMT4" ShapeID="_x0000_i1105" DrawAspect="Content" ObjectID="_1824955388" r:id="rId168"/>
        </w:object>
      </w:r>
      <w:r w:rsidRPr="00B15167">
        <w:t xml:space="preserve">. The term for oxygen tension, denoted as </w:t>
      </w:r>
      <w:r w:rsidR="00B06B47">
        <w:t>G</w:t>
      </w:r>
      <w:r w:rsidR="00B06B47" w:rsidRPr="00B06B47">
        <w:rPr>
          <w:i/>
          <w:iCs/>
          <w:vertAlign w:val="subscript"/>
          <w:lang w:val="el-GR"/>
        </w:rPr>
        <w:t>α</w:t>
      </w:r>
      <w:r w:rsidRPr="00B15167">
        <w:t xml:space="preserve">, corresponds to the parameters utilized for VEGF. To simplify the equations, we omit considerations of the diffusion processes associated with Ang1 and Ang2, as well as their interactions with specific Tie receptors </w:t>
      </w:r>
      <w:r w:rsidRPr="00B15167">
        <w:fldChar w:fldCharType="begin">
          <w:fldData xml:space="preserve">PEVuZE5vdGU+PENpdGU+PEF1dGhvcj5CaWxseTwvQXV0aG9yPjxZZWFyPjIwMDk8L1llYXI+PFJl
Y051bT4xNTg1PC9SZWNOdW0+PERpc3BsYXlUZXh0PihHZXZlcnR6IGFuZCBUb3JxdWF0byAyMDA2
LCBCaWxseSwgUmliYmEgZXQgYWwuIDIwMDkpPC9EaXNwbGF5VGV4dD48cmVjb3JkPjxyZWMtbnVt
YmVyPjE1ODU8L3JlYy1udW1iZXI+PGZvcmVpZ24ta2V5cz48a2V5IGFwcD0iRU4iIGRiLWlkPSJl
ZTJkcmF2eGsweHhhNGV4MjVyNWRkZnNyZnh0dzV3OXZ3YTIiIHRpbWVzdGFtcD0iMCI+MTU4NTwv
a2V5PjwvZm9yZWlnbi1rZXlzPjxyZWYtdHlwZSBuYW1lPSJKb3VybmFsIEFydGljbGUiPjE3PC9y
ZWYtdHlwZT48Y29udHJpYnV0b3JzPjxhdXRob3JzPjxhdXRob3I+QmlsbHksIEYuPC9hdXRob3I+
PGF1dGhvcj5SaWJiYSwgQi48L2F1dGhvcj48YXV0aG9yPlNhdXQsIE8uPC9hdXRob3I+PGF1dGhv
cj5Nb3JyZS1Ucm91aWxoZXQsIEguPC9hdXRob3I+PGF1dGhvcj5Db2xpbiwgVC48L2F1dGhvcj48
YXV0aG9yPkJyZXNjaCwgRC48L2F1dGhvcj48YXV0aG9yPkJvaXNzZWwsIEouIFAuPC9hdXRob3I+
PGF1dGhvcj5HcmVuaWVyLCBFLjwvYXV0aG9yPjxhdXRob3I+RmxhbmRyb2lzLCBKLiBQLjwvYXV0
aG9yPjwvYXV0aG9ycz48L2NvbnRyaWJ1dG9ycz48YXV0aC1hZGRyZXNzPlVuaXZlcnNpdGUgZGUg
THlvbiwgRi02OTAwMCBMeW9uLCBGcmFuY2UuIGJpbGx5QGJpb21zZXJ2LnVuaXYtbHlvbjEuZnI8
L2F1dGgtYWRkcmVzcz48dGl0bGVzPjx0aXRsZT5BIHBoYXJtYWNvbG9naWNhbGx5IGJhc2VkIG11
bHRpc2NhbGUgbWF0aGVtYXRpY2FsIG1vZGVsIG9mIGFuZ2lvZ2VuZXNpcyBhbmQgaXRzIHVzZSBp
biBpbnZlc3RpZ2F0aW5nIHRoZSBlZmZpY2FjeSBvZiBhIG5ldyBjYW5jZXIgdHJlYXRtZW50IHN0
cmF0ZWd5PC90aXRsZT48c2Vjb25kYXJ5LXRpdGxlPkogVGhlb3IgQmlvbDwvc2Vjb25kYXJ5LXRp
dGxlPjxhbHQtdGl0bGU+Sm91cm5hbCBvZiB0aGVvcmV0aWNhbCBiaW9sb2d5PC9hbHQtdGl0bGU+
PC90aXRsZXM+PGFsdC1wZXJpb2RpY2FsPjxmdWxsLXRpdGxlPkpvdXJuYWwgb2YgVGhlb3JldGlj
YWwgQmlvbG9neTwvZnVsbC10aXRsZT48L2FsdC1wZXJpb2RpY2FsPjxwYWdlcz41NDUtNjI8L3Bh
Z2VzPjx2b2x1bWU+MjYwPC92b2x1bWU+PG51bWJlcj40PC9udW1iZXI+PGtleXdvcmRzPjxrZXl3
b3JkPkFuZ2lvZ2VuZXNpcyBJbmhpYml0b3JzLyp0aGVyYXBldXRpYyB1c2U8L2tleXdvcmQ+PGtl
eXdvcmQ+QW5naW9wb2lldGlucy9tZXRhYm9saXNtPC9rZXl3b3JkPjxrZXl3b3JkPkVuZG9zdGF0
aW5zL2Jpb3N5bnRoZXNpcy9nZW5ldGljczwva2V5d29yZD48a2V5d29yZD5FbmRvdGhlbGl1bSwg
VmFzY3VsYXIvcGF0aG9sb2d5PC9rZXl3b3JkPjxrZXl3b3JkPkdlbmV0aWMgVGhlcmFweS9tZXRo
b2RzPC9rZXl3b3JkPjxrZXl3b3JkPkh1bWFuczwva2V5d29yZD48a2V5d29yZD4qTW9kZWxzLCBC
aW9sb2dpY2FsPC9rZXl3b3JkPjxrZXl3b3JkPk5lb3BsYXNtIFByb3RlaW5zL21ldGFib2xpc208
L2tleXdvcmQ+PGtleXdvcmQ+TmVvcGxhc21zLypibG9vZCBzdXBwbHkvbWV0YWJvbGlzbS90aGVy
YXB5PC9rZXl3b3JkPjxrZXl3b3JkPk5lb3Zhc2N1bGFyaXphdGlvbiwgUGF0aG9sb2dpYy9tZXRh
Ym9saXNtL3BhdGhvbG9neS8qdGhlcmFweTwva2V5d29yZD48a2V5d29yZD5PeHlnZW4gQ29uc3Vt
cHRpb24vcGh5c2lvbG9neTwva2V5d29yZD48a2V5d29yZD5UcmVhdG1lbnQgT3V0Y29tZTwva2V5
d29yZD48a2V5d29yZD5WYXNjdWxhciBFbmRvdGhlbGlhbCBHcm93dGggRmFjdG9yIEEvbWV0YWJv
bGlzbTwva2V5d29yZD48L2tleXdvcmRzPjxkYXRlcz48eWVhcj4yMDA5PC95ZWFyPjxwdWItZGF0
ZXM+PGRhdGU+T2N0IDIxPC9kYXRlPjwvcHViLWRhdGVzPjwvZGF0ZXM+PGlzYm4+MTA5NS04NTQx
IChFbGVjdHJvbmljKSYjeEQ7MDAyMi01MTkzIChMaW5raW5nKTwvaXNibj48YWNjZXNzaW9uLW51
bT4xOTYxNTM4MzwvYWNjZXNzaW9uLW51bT48dXJscz48cmVsYXRlZC11cmxzPjx1cmw+aHR0cDov
L3d3dy5uY2JpLm5sbS5uaWguZ292L3B1Ym1lZC8xOTYxNTM4MzwvdXJsPjwvcmVsYXRlZC11cmxz
PjwvdXJscz48ZWxlY3Ryb25pYy1yZXNvdXJjZS1udW0+MTAuMTAxNi9qLmp0YmkuMjAwOS4wNi4w
MjY8L2VsZWN0cm9uaWMtcmVzb3VyY2UtbnVtPjwvcmVjb3JkPjwvQ2l0ZT48Q2l0ZT48QXV0aG9y
PkdldmVydHo8L0F1dGhvcj48WWVhcj4yMDA2PC9ZZWFyPjxSZWNOdW0+MTU4NjwvUmVjTnVtPjxy
ZWNvcmQ+PHJlYy1udW1iZXI+MTU4NjwvcmVjLW51bWJlcj48Zm9yZWlnbi1rZXlzPjxrZXkgYXBw
PSJFTiIgZGItaWQ9ImVlMmRyYXZ4azB4eGE0ZXgyNXI1ZGRmc3JmeHR3NXc5dndhMiIgdGltZXN0
YW1wPSIwIj4xNTg2PC9rZXk+PC9mb3JlaWduLWtleXM+PHJlZi10eXBlIG5hbWU9IkpvdXJuYWwg
QXJ0aWNsZSI+MTc8L3JlZi10eXBlPjxjb250cmlidXRvcnM+PGF1dGhvcnM+PGF1dGhvcj5HZXZl
cnR6LCBKLiBMLjwvYXV0aG9yPjxhdXRob3I+VG9ycXVhdG8sIFMuPC9hdXRob3I+PC9hdXRob3Jz
PjwvY29udHJpYnV0b3JzPjxhdXRoLWFkZHJlc3M+UHJvZ3JhbSBpbiBBcHBsaWVkIGFuZCBDb21w
dXRhdGlvbmFsIE1hdGhlbWF0aWNzLCBQcmluY2V0b24gVW5pdmVyc2l0eSwgUHJpbmNldG9uLCBO
SiAwODU0NCwgVVNBLjwvYXV0aC1hZGRyZXNzPjx0aXRsZXM+PHRpdGxlPk1vZGVsaW5nIHRoZSBl
ZmZlY3RzIG9mIHZhc2N1bGF0dXJlIGV2b2x1dGlvbiBvbiBlYXJseSBicmFpbiB0dW1vciBncm93
dGg8L3RpdGxlPjxzZWNvbmRhcnktdGl0bGU+SiBUaGVvciBCaW9sPC9zZWNvbmRhcnktdGl0bGU+
PGFsdC10aXRsZT5Kb3VybmFsIG9mIHRoZW9yZXRpY2FsIGJpb2xvZ3k8L2FsdC10aXRsZT48L3Rp
dGxlcz48YWx0LXBlcmlvZGljYWw+PGZ1bGwtdGl0bGU+Sm91cm5hbCBvZiBUaGVvcmV0aWNhbCBC
aW9sb2d5PC9mdWxsLXRpdGxlPjwvYWx0LXBlcmlvZGljYWw+PHBhZ2VzPjUxNy0zMTwvcGFnZXM+
PHZvbHVtZT4yNDM8L3ZvbHVtZT48bnVtYmVyPjQ8L251bWJlcj48a2V5d29yZHM+PGtleXdvcmQ+
QWxnb3JpdGhtczwva2V5d29yZD48a2V5d29yZD5Bbmdpb3BvaWV0aW5zL3BoeXNpb2xvZ3k8L2tl
eXdvcmQ+PGtleXdvcmQ+QnJhaW4gTmVvcGxhc21zLypibG9vZCBzdXBwbHkvcGF0aG9sb2d5PC9r
ZXl3b3JkPjxrZXl3b3JkPkNlbGwgUHJvbGlmZXJhdGlvbjwva2V5d29yZD48a2V5d29yZD5EaXNl
YXNlIFByb2dyZXNzaW9uPC9rZXl3b3JkPjxrZXl3b3JkPkZlZWRiYWNrLCBQaHlzaW9sb2dpY2Fs
PC9rZXl3b3JkPjxrZXl3b3JkPkdsaW9ibGFzdG9tYS8qYmxvb2Qgc3VwcGx5L3BhdGhvbG9neTwv
a2V5d29yZD48a2V5d29yZD5IdW1hbnM8L2tleXdvcmQ+PGtleXdvcmQ+TWljcm9jaXJjdWxhdGlv
bjwva2V5d29yZD48a2V5d29yZD4qTW9kZWxzLCBCaW9sb2dpY2FsPC9rZXl3b3JkPjxrZXl3b3Jk
Pk5lb3Zhc2N1bGFyaXphdGlvbiwgUGF0aG9sb2dpYy8qcGF0aG9sb2d5PC9rZXl3b3JkPjxrZXl3
b3JkPlZhc2N1bGFyIEVuZG90aGVsaWFsIEdyb3d0aCBGYWN0b3IgQS9waHlzaW9sb2d5PC9rZXl3
b3JkPjwva2V5d29yZHM+PGRhdGVzPjx5ZWFyPjIwMDY8L3llYXI+PHB1Yi1kYXRlcz48ZGF0ZT5E
ZWMgMjE8L2RhdGU+PC9wdWItZGF0ZXM+PC9kYXRlcz48aXNibj4wMDIyLTUxOTMgKFByaW50KSYj
eEQ7MDAyMi01MTkzIChMaW5raW5nKTwvaXNibj48YWNjZXNzaW9uLW51bT4xNjkzODMxMTwvYWNj
ZXNzaW9uLW51bT48dXJscz48cmVsYXRlZC11cmxzPjx1cmw+aHR0cDovL3d3dy5uY2JpLm5sbS5u
aWguZ292L3B1Ym1lZC8xNjkzODMxMTwvdXJsPjwvcmVsYXRlZC11cmxzPjwvdXJscz48ZWxlY3Ry
b25pYy1yZXNvdXJjZS1udW0+MTAuMTAxNi9qLmp0YmkuMjAwNi4wNy4wMDI8L2VsZWN0cm9uaWMt
cmVzb3VyY2UtbnVtPjwvcmVjb3JkPjwvQ2l0ZT48L0VuZE5vdGU+
</w:fldData>
        </w:fldChar>
      </w:r>
      <w:r>
        <w:instrText xml:space="preserve"> ADDIN EN.CITE </w:instrText>
      </w:r>
      <w:r>
        <w:fldChar w:fldCharType="begin">
          <w:fldData xml:space="preserve">PEVuZE5vdGU+PENpdGU+PEF1dGhvcj5CaWxseTwvQXV0aG9yPjxZZWFyPjIwMDk8L1llYXI+PFJl
Y051bT4xNTg1PC9SZWNOdW0+PERpc3BsYXlUZXh0PihHZXZlcnR6IGFuZCBUb3JxdWF0byAyMDA2
LCBCaWxseSwgUmliYmEgZXQgYWwuIDIwMDkpPC9EaXNwbGF5VGV4dD48cmVjb3JkPjxyZWMtbnVt
YmVyPjE1ODU8L3JlYy1udW1iZXI+PGZvcmVpZ24ta2V5cz48a2V5IGFwcD0iRU4iIGRiLWlkPSJl
ZTJkcmF2eGsweHhhNGV4MjVyNWRkZnNyZnh0dzV3OXZ3YTIiIHRpbWVzdGFtcD0iMCI+MTU4NTwv
a2V5PjwvZm9yZWlnbi1rZXlzPjxyZWYtdHlwZSBuYW1lPSJKb3VybmFsIEFydGljbGUiPjE3PC9y
ZWYtdHlwZT48Y29udHJpYnV0b3JzPjxhdXRob3JzPjxhdXRob3I+QmlsbHksIEYuPC9hdXRob3I+
PGF1dGhvcj5SaWJiYSwgQi48L2F1dGhvcj48YXV0aG9yPlNhdXQsIE8uPC9hdXRob3I+PGF1dGhv
cj5Nb3JyZS1Ucm91aWxoZXQsIEguPC9hdXRob3I+PGF1dGhvcj5Db2xpbiwgVC48L2F1dGhvcj48
YXV0aG9yPkJyZXNjaCwgRC48L2F1dGhvcj48YXV0aG9yPkJvaXNzZWwsIEouIFAuPC9hdXRob3I+
PGF1dGhvcj5HcmVuaWVyLCBFLjwvYXV0aG9yPjxhdXRob3I+RmxhbmRyb2lzLCBKLiBQLjwvYXV0
aG9yPjwvYXV0aG9ycz48L2NvbnRyaWJ1dG9ycz48YXV0aC1hZGRyZXNzPlVuaXZlcnNpdGUgZGUg
THlvbiwgRi02OTAwMCBMeW9uLCBGcmFuY2UuIGJpbGx5QGJpb21zZXJ2LnVuaXYtbHlvbjEuZnI8
L2F1dGgtYWRkcmVzcz48dGl0bGVzPjx0aXRsZT5BIHBoYXJtYWNvbG9naWNhbGx5IGJhc2VkIG11
bHRpc2NhbGUgbWF0aGVtYXRpY2FsIG1vZGVsIG9mIGFuZ2lvZ2VuZXNpcyBhbmQgaXRzIHVzZSBp
biBpbnZlc3RpZ2F0aW5nIHRoZSBlZmZpY2FjeSBvZiBhIG5ldyBjYW5jZXIgdHJlYXRtZW50IHN0
cmF0ZWd5PC90aXRsZT48c2Vjb25kYXJ5LXRpdGxlPkogVGhlb3IgQmlvbDwvc2Vjb25kYXJ5LXRp
dGxlPjxhbHQtdGl0bGU+Sm91cm5hbCBvZiB0aGVvcmV0aWNhbCBiaW9sb2d5PC9hbHQtdGl0bGU+
PC90aXRsZXM+PGFsdC1wZXJpb2RpY2FsPjxmdWxsLXRpdGxlPkpvdXJuYWwgb2YgVGhlb3JldGlj
YWwgQmlvbG9neTwvZnVsbC10aXRsZT48L2FsdC1wZXJpb2RpY2FsPjxwYWdlcz41NDUtNjI8L3Bh
Z2VzPjx2b2x1bWU+MjYwPC92b2x1bWU+PG51bWJlcj40PC9udW1iZXI+PGtleXdvcmRzPjxrZXl3
b3JkPkFuZ2lvZ2VuZXNpcyBJbmhpYml0b3JzLyp0aGVyYXBldXRpYyB1c2U8L2tleXdvcmQ+PGtl
eXdvcmQ+QW5naW9wb2lldGlucy9tZXRhYm9saXNtPC9rZXl3b3JkPjxrZXl3b3JkPkVuZG9zdGF0
aW5zL2Jpb3N5bnRoZXNpcy9nZW5ldGljczwva2V5d29yZD48a2V5d29yZD5FbmRvdGhlbGl1bSwg
VmFzY3VsYXIvcGF0aG9sb2d5PC9rZXl3b3JkPjxrZXl3b3JkPkdlbmV0aWMgVGhlcmFweS9tZXRo
b2RzPC9rZXl3b3JkPjxrZXl3b3JkPkh1bWFuczwva2V5d29yZD48a2V5d29yZD4qTW9kZWxzLCBC
aW9sb2dpY2FsPC9rZXl3b3JkPjxrZXl3b3JkPk5lb3BsYXNtIFByb3RlaW5zL21ldGFib2xpc208
L2tleXdvcmQ+PGtleXdvcmQ+TmVvcGxhc21zLypibG9vZCBzdXBwbHkvbWV0YWJvbGlzbS90aGVy
YXB5PC9rZXl3b3JkPjxrZXl3b3JkPk5lb3Zhc2N1bGFyaXphdGlvbiwgUGF0aG9sb2dpYy9tZXRh
Ym9saXNtL3BhdGhvbG9neS8qdGhlcmFweTwva2V5d29yZD48a2V5d29yZD5PeHlnZW4gQ29uc3Vt
cHRpb24vcGh5c2lvbG9neTwva2V5d29yZD48a2V5d29yZD5UcmVhdG1lbnQgT3V0Y29tZTwva2V5
d29yZD48a2V5d29yZD5WYXNjdWxhciBFbmRvdGhlbGlhbCBHcm93dGggRmFjdG9yIEEvbWV0YWJv
bGlzbTwva2V5d29yZD48L2tleXdvcmRzPjxkYXRlcz48eWVhcj4yMDA5PC95ZWFyPjxwdWItZGF0
ZXM+PGRhdGU+T2N0IDIxPC9kYXRlPjwvcHViLWRhdGVzPjwvZGF0ZXM+PGlzYm4+MTA5NS04NTQx
IChFbGVjdHJvbmljKSYjeEQ7MDAyMi01MTkzIChMaW5raW5nKTwvaXNibj48YWNjZXNzaW9uLW51
bT4xOTYxNTM4MzwvYWNjZXNzaW9uLW51bT48dXJscz48cmVsYXRlZC11cmxzPjx1cmw+aHR0cDov
L3d3dy5uY2JpLm5sbS5uaWguZ292L3B1Ym1lZC8xOTYxNTM4MzwvdXJsPjwvcmVsYXRlZC11cmxz
PjwvdXJscz48ZWxlY3Ryb25pYy1yZXNvdXJjZS1udW0+MTAuMTAxNi9qLmp0YmkuMjAwOS4wNi4w
MjY8L2VsZWN0cm9uaWMtcmVzb3VyY2UtbnVtPjwvcmVjb3JkPjwvQ2l0ZT48Q2l0ZT48QXV0aG9y
PkdldmVydHo8L0F1dGhvcj48WWVhcj4yMDA2PC9ZZWFyPjxSZWNOdW0+MTU4NjwvUmVjTnVtPjxy
ZWNvcmQ+PHJlYy1udW1iZXI+MTU4NjwvcmVjLW51bWJlcj48Zm9yZWlnbi1rZXlzPjxrZXkgYXBw
PSJFTiIgZGItaWQ9ImVlMmRyYXZ4azB4eGE0ZXgyNXI1ZGRmc3JmeHR3NXc5dndhMiIgdGltZXN0
YW1wPSIwIj4xNTg2PC9rZXk+PC9mb3JlaWduLWtleXM+PHJlZi10eXBlIG5hbWU9IkpvdXJuYWwg
QXJ0aWNsZSI+MTc8L3JlZi10eXBlPjxjb250cmlidXRvcnM+PGF1dGhvcnM+PGF1dGhvcj5HZXZl
cnR6LCBKLiBMLjwvYXV0aG9yPjxhdXRob3I+VG9ycXVhdG8sIFMuPC9hdXRob3I+PC9hdXRob3Jz
PjwvY29udHJpYnV0b3JzPjxhdXRoLWFkZHJlc3M+UHJvZ3JhbSBpbiBBcHBsaWVkIGFuZCBDb21w
dXRhdGlvbmFsIE1hdGhlbWF0aWNzLCBQcmluY2V0b24gVW5pdmVyc2l0eSwgUHJpbmNldG9uLCBO
SiAwODU0NCwgVVNBLjwvYXV0aC1hZGRyZXNzPjx0aXRsZXM+PHRpdGxlPk1vZGVsaW5nIHRoZSBl
ZmZlY3RzIG9mIHZhc2N1bGF0dXJlIGV2b2x1dGlvbiBvbiBlYXJseSBicmFpbiB0dW1vciBncm93
dGg8L3RpdGxlPjxzZWNvbmRhcnktdGl0bGU+SiBUaGVvciBCaW9sPC9zZWNvbmRhcnktdGl0bGU+
PGFsdC10aXRsZT5Kb3VybmFsIG9mIHRoZW9yZXRpY2FsIGJpb2xvZ3k8L2FsdC10aXRsZT48L3Rp
dGxlcz48YWx0LXBlcmlvZGljYWw+PGZ1bGwtdGl0bGU+Sm91cm5hbCBvZiBUaGVvcmV0aWNhbCBC
aW9sb2d5PC9mdWxsLXRpdGxlPjwvYWx0LXBlcmlvZGljYWw+PHBhZ2VzPjUxNy0zMTwvcGFnZXM+
PHZvbHVtZT4yNDM8L3ZvbHVtZT48bnVtYmVyPjQ8L251bWJlcj48a2V5d29yZHM+PGtleXdvcmQ+
QWxnb3JpdGhtczwva2V5d29yZD48a2V5d29yZD5Bbmdpb3BvaWV0aW5zL3BoeXNpb2xvZ3k8L2tl
eXdvcmQ+PGtleXdvcmQ+QnJhaW4gTmVvcGxhc21zLypibG9vZCBzdXBwbHkvcGF0aG9sb2d5PC9r
ZXl3b3JkPjxrZXl3b3JkPkNlbGwgUHJvbGlmZXJhdGlvbjwva2V5d29yZD48a2V5d29yZD5EaXNl
YXNlIFByb2dyZXNzaW9uPC9rZXl3b3JkPjxrZXl3b3JkPkZlZWRiYWNrLCBQaHlzaW9sb2dpY2Fs
PC9rZXl3b3JkPjxrZXl3b3JkPkdsaW9ibGFzdG9tYS8qYmxvb2Qgc3VwcGx5L3BhdGhvbG9neTwv
a2V5d29yZD48a2V5d29yZD5IdW1hbnM8L2tleXdvcmQ+PGtleXdvcmQ+TWljcm9jaXJjdWxhdGlv
bjwva2V5d29yZD48a2V5d29yZD4qTW9kZWxzLCBCaW9sb2dpY2FsPC9rZXl3b3JkPjxrZXl3b3Jk
Pk5lb3Zhc2N1bGFyaXphdGlvbiwgUGF0aG9sb2dpYy8qcGF0aG9sb2d5PC9rZXl3b3JkPjxrZXl3
b3JkPlZhc2N1bGFyIEVuZG90aGVsaWFsIEdyb3d0aCBGYWN0b3IgQS9waHlzaW9sb2d5PC9rZXl3
b3JkPjwva2V5d29yZHM+PGRhdGVzPjx5ZWFyPjIwMDY8L3llYXI+PHB1Yi1kYXRlcz48ZGF0ZT5E
ZWMgMjE8L2RhdGU+PC9wdWItZGF0ZXM+PC9kYXRlcz48aXNibj4wMDIyLTUxOTMgKFByaW50KSYj
eEQ7MDAyMi01MTkzIChMaW5raW5nKTwvaXNibj48YWNjZXNzaW9uLW51bT4xNjkzODMxMTwvYWNj
ZXNzaW9uLW51bT48dXJscz48cmVsYXRlZC11cmxzPjx1cmw+aHR0cDovL3d3dy5uY2JpLm5sbS5u
aWguZ292L3B1Ym1lZC8xNjkzODMxMTwvdXJsPjwvcmVsYXRlZC11cmxzPjwvdXJscz48ZWxlY3Ry
b25pYy1yZXNvdXJjZS1udW0+MTAuMTAxNi9qLmp0YmkuMjAwNi4wNy4wMDI8L2VsZWN0cm9uaWMt
cmVzb3VyY2UtbnVtPjwvcmVjb3JkPjwvQ2l0ZT48L0VuZE5vdGU+
</w:fldData>
        </w:fldChar>
      </w:r>
      <w:r>
        <w:instrText xml:space="preserve"> ADDIN EN.CITE.DATA </w:instrText>
      </w:r>
      <w:r>
        <w:fldChar w:fldCharType="end"/>
      </w:r>
      <w:r w:rsidRPr="00B15167">
        <w:fldChar w:fldCharType="separate"/>
      </w:r>
      <w:r>
        <w:rPr>
          <w:noProof/>
        </w:rPr>
        <w:t>(Gevertz and Torquato 2006, Billy, Ribba et al. 2009)</w:t>
      </w:r>
      <w:r w:rsidRPr="00B15167">
        <w:fldChar w:fldCharType="end"/>
      </w:r>
      <w:r w:rsidRPr="00B15167">
        <w:t>.</w:t>
      </w:r>
    </w:p>
    <w:p w14:paraId="2FFF8048" w14:textId="095A4482" w:rsidR="006025EE" w:rsidRDefault="006025EE" w:rsidP="007A107B">
      <w:pPr>
        <w:jc w:val="both"/>
        <w:rPr>
          <w:rFonts w:cs="Times New Roman"/>
          <w:szCs w:val="24"/>
        </w:rPr>
      </w:pPr>
    </w:p>
    <w:p w14:paraId="0BFBE496" w14:textId="597CFF92" w:rsidR="00E02F89" w:rsidRDefault="00E02F89" w:rsidP="007A107B">
      <w:pPr>
        <w:jc w:val="both"/>
        <w:rPr>
          <w:rFonts w:cs="Times New Roman"/>
          <w:szCs w:val="24"/>
        </w:rPr>
      </w:pPr>
    </w:p>
    <w:p w14:paraId="2B655CE8" w14:textId="6AA9F417" w:rsidR="00E02F89" w:rsidRDefault="00E02F89" w:rsidP="007A107B">
      <w:pPr>
        <w:jc w:val="both"/>
        <w:rPr>
          <w:rFonts w:cs="Times New Roman"/>
          <w:szCs w:val="24"/>
        </w:rPr>
      </w:pPr>
    </w:p>
    <w:p w14:paraId="55040324" w14:textId="77777777" w:rsidR="004D4EAE" w:rsidRDefault="004D4EAE" w:rsidP="007A107B">
      <w:pPr>
        <w:jc w:val="both"/>
        <w:rPr>
          <w:rFonts w:cs="Times New Roman"/>
          <w:szCs w:val="24"/>
        </w:rPr>
      </w:pPr>
    </w:p>
    <w:p w14:paraId="45508A98" w14:textId="3DE1B486" w:rsidR="00E02F89" w:rsidRDefault="00E02F89" w:rsidP="007A107B">
      <w:pPr>
        <w:jc w:val="both"/>
        <w:rPr>
          <w:rFonts w:cs="Times New Roman"/>
          <w:szCs w:val="24"/>
        </w:rPr>
      </w:pPr>
    </w:p>
    <w:p w14:paraId="16D74137" w14:textId="77777777" w:rsidR="00E02F89" w:rsidRPr="00B15167" w:rsidRDefault="00E02F89" w:rsidP="007A107B">
      <w:pPr>
        <w:jc w:val="both"/>
        <w:rPr>
          <w:rFonts w:cs="Times New Roman"/>
          <w:szCs w:val="24"/>
        </w:rPr>
      </w:pPr>
    </w:p>
    <w:p w14:paraId="2CD3417A" w14:textId="2545C3A2" w:rsidR="007A107B" w:rsidRPr="00E02F89" w:rsidRDefault="007A107B" w:rsidP="002B50E2">
      <w:pPr>
        <w:pStyle w:val="afa"/>
        <w:rPr>
          <w:sz w:val="24"/>
          <w:szCs w:val="24"/>
        </w:rPr>
      </w:pPr>
      <w:r w:rsidRPr="00E02F89">
        <w:rPr>
          <w:sz w:val="24"/>
          <w:szCs w:val="24"/>
        </w:rPr>
        <w:t>2</w:t>
      </w:r>
      <w:r w:rsidRPr="00E02F89">
        <w:rPr>
          <w:sz w:val="24"/>
          <w:szCs w:val="24"/>
        </w:rPr>
        <w:tab/>
        <w:t xml:space="preserve">Supplementary </w:t>
      </w:r>
      <w:r w:rsidR="00E02F89">
        <w:rPr>
          <w:sz w:val="24"/>
          <w:szCs w:val="24"/>
        </w:rPr>
        <w:t>f</w:t>
      </w:r>
      <w:r w:rsidRPr="00E02F89">
        <w:rPr>
          <w:sz w:val="24"/>
          <w:szCs w:val="24"/>
        </w:rPr>
        <w:t xml:space="preserve">igures and </w:t>
      </w:r>
      <w:r w:rsidR="00E02F89">
        <w:rPr>
          <w:sz w:val="24"/>
          <w:szCs w:val="24"/>
        </w:rPr>
        <w:t>t</w:t>
      </w:r>
      <w:r w:rsidRPr="00E02F89">
        <w:rPr>
          <w:sz w:val="24"/>
          <w:szCs w:val="24"/>
        </w:rPr>
        <w:t>ables</w:t>
      </w:r>
    </w:p>
    <w:p w14:paraId="64EEB5A8" w14:textId="77777777" w:rsidR="00301A53" w:rsidRPr="00E02F89" w:rsidRDefault="00301A53" w:rsidP="00301A53"/>
    <w:p w14:paraId="4BF67435" w14:textId="6581FB8E" w:rsidR="00460CA4" w:rsidRPr="00E02F89" w:rsidRDefault="007A107B" w:rsidP="00460CA4">
      <w:pPr>
        <w:jc w:val="both"/>
        <w:rPr>
          <w:rFonts w:cs="Times New Roman"/>
          <w:b/>
          <w:bCs/>
          <w:szCs w:val="24"/>
        </w:rPr>
      </w:pPr>
      <w:r w:rsidRPr="00E02F89">
        <w:rPr>
          <w:b/>
          <w:bCs/>
        </w:rPr>
        <w:t>2.1</w:t>
      </w:r>
      <w:r w:rsidRPr="00E02F89">
        <w:rPr>
          <w:b/>
          <w:bCs/>
        </w:rPr>
        <w:tab/>
        <w:t xml:space="preserve">Supplementary </w:t>
      </w:r>
      <w:r w:rsidR="00E02F89">
        <w:rPr>
          <w:b/>
          <w:bCs/>
        </w:rPr>
        <w:t>f</w:t>
      </w:r>
      <w:r w:rsidRPr="00E02F89">
        <w:rPr>
          <w:b/>
          <w:bCs/>
        </w:rPr>
        <w:t>igures</w:t>
      </w:r>
      <w:r w:rsidR="00460CA4" w:rsidRPr="00E02F89">
        <w:rPr>
          <w:rFonts w:cs="Times New Roman"/>
          <w:b/>
          <w:bCs/>
          <w:szCs w:val="24"/>
        </w:rPr>
        <w:t xml:space="preserve"> </w:t>
      </w:r>
    </w:p>
    <w:p w14:paraId="48D4ED12" w14:textId="77777777" w:rsidR="00460CA4" w:rsidRDefault="00460CA4" w:rsidP="00460CA4">
      <w:pPr>
        <w:jc w:val="both"/>
        <w:rPr>
          <w:rFonts w:cs="Times New Roman"/>
          <w:b/>
          <w:bCs/>
          <w:szCs w:val="24"/>
        </w:rPr>
      </w:pPr>
    </w:p>
    <w:p w14:paraId="5247690F" w14:textId="2B97A0E2" w:rsidR="00460CA4" w:rsidRPr="00460CA4" w:rsidRDefault="00460CA4" w:rsidP="00377D94">
      <w:pPr>
        <w:rPr>
          <w:b/>
          <w:bCs/>
          <w:color w:val="2E74B5" w:themeColor="accent5" w:themeShade="BF"/>
        </w:rPr>
      </w:pPr>
      <w:r>
        <w:rPr>
          <w:rFonts w:cs="Times New Roman"/>
          <w:b/>
          <w:bCs/>
          <w:noProof/>
          <w:szCs w:val="24"/>
        </w:rPr>
        <w:drawing>
          <wp:inline distT="0" distB="0" distL="0" distR="0" wp14:anchorId="590B3598" wp14:editId="78185167">
            <wp:extent cx="6604635" cy="4512310"/>
            <wp:effectExtent l="0" t="0" r="5715" b="2540"/>
            <wp:docPr id="4" name="Εικόνα 1" descr="Εικόνα που περιέχει κείμενο, διάγραμμα, Σχέδιο, τεχνικό σχέδιο&#10;&#10;Περιγραφή που δημιουργήθηκε αυτό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Εικόνα 4" descr="Εικόνα που περιέχει κείμενο, διάγραμμα, Σχέδιο, τεχνικό σχέδιο&#10;&#10;Περιγραφή που δημιουργήθηκε αυτόματα"/>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6604635" cy="4512310"/>
                    </a:xfrm>
                    <a:prstGeom prst="rect">
                      <a:avLst/>
                    </a:prstGeom>
                  </pic:spPr>
                </pic:pic>
              </a:graphicData>
            </a:graphic>
          </wp:inline>
        </w:drawing>
      </w:r>
    </w:p>
    <w:p w14:paraId="6C741988" w14:textId="77777777" w:rsidR="00B54F7A" w:rsidRDefault="00B54F7A" w:rsidP="00460CA4">
      <w:pPr>
        <w:jc w:val="both"/>
        <w:rPr>
          <w:rFonts w:cs="Times New Roman"/>
          <w:szCs w:val="24"/>
        </w:rPr>
      </w:pPr>
    </w:p>
    <w:p w14:paraId="304B069D" w14:textId="43AF8EB4" w:rsidR="00806DE9" w:rsidRDefault="00460CA4" w:rsidP="00460CA4">
      <w:pPr>
        <w:jc w:val="both"/>
        <w:rPr>
          <w:rFonts w:cs="Times New Roman"/>
          <w:szCs w:val="24"/>
        </w:rPr>
      </w:pPr>
      <w:r w:rsidRPr="004C3491">
        <w:rPr>
          <w:rFonts w:cs="Times New Roman"/>
          <w:b/>
          <w:bCs/>
          <w:szCs w:val="24"/>
        </w:rPr>
        <w:t>Fig. S1</w:t>
      </w:r>
      <w:r w:rsidRPr="00460CA4">
        <w:rPr>
          <w:rFonts w:cs="Times New Roman"/>
          <w:szCs w:val="24"/>
        </w:rPr>
        <w:t>.</w:t>
      </w:r>
      <w:r>
        <w:rPr>
          <w:rFonts w:cs="Times New Roman"/>
          <w:b/>
          <w:bCs/>
          <w:szCs w:val="24"/>
        </w:rPr>
        <w:t xml:space="preserve"> </w:t>
      </w:r>
      <w:r w:rsidRPr="006030AB">
        <w:rPr>
          <w:rFonts w:cs="Times New Roman"/>
          <w:szCs w:val="24"/>
        </w:rPr>
        <w:t>Schematic representation of the mathematical model components and their interconnections. The model includes distinct cell populations</w:t>
      </w:r>
      <w:r>
        <w:rPr>
          <w:rFonts w:cs="Times New Roman"/>
          <w:szCs w:val="24"/>
        </w:rPr>
        <w:t xml:space="preserve"> and</w:t>
      </w:r>
      <w:r w:rsidRPr="006030AB">
        <w:rPr>
          <w:rFonts w:cs="Times New Roman"/>
          <w:szCs w:val="24"/>
        </w:rPr>
        <w:t xml:space="preserve"> tumor angiogenic factors, each influencing the tumor microenvironment in specific ways. The diagram illustrates how individual components, and their combinations interact to affect functional vascular density, perfusion, and oxygenation within the system. These interactions can produce positive, negative, or condition-dependent effects.</w:t>
      </w:r>
    </w:p>
    <w:p w14:paraId="2659D4C8" w14:textId="77777777" w:rsidR="00806DE9" w:rsidRDefault="00806DE9" w:rsidP="00460CA4">
      <w:pPr>
        <w:jc w:val="both"/>
        <w:rPr>
          <w:rFonts w:cs="Times New Roman"/>
          <w:szCs w:val="24"/>
        </w:rPr>
      </w:pPr>
    </w:p>
    <w:p w14:paraId="2ED4AF3E" w14:textId="3053A59B" w:rsidR="00B54F7A" w:rsidRDefault="00B54F7A" w:rsidP="00460CA4">
      <w:pPr>
        <w:jc w:val="both"/>
        <w:rPr>
          <w:rFonts w:cs="Times New Roman"/>
          <w:szCs w:val="24"/>
        </w:rPr>
      </w:pPr>
    </w:p>
    <w:p w14:paraId="787D1022" w14:textId="5DEDD87A" w:rsidR="006C7B93" w:rsidRPr="006C7B93" w:rsidRDefault="003F6B86" w:rsidP="006C7B93">
      <w:pPr>
        <w:keepNext/>
        <w:rPr>
          <w:rFonts w:cs="Times New Roman"/>
          <w:b/>
          <w:szCs w:val="24"/>
        </w:rPr>
      </w:pPr>
      <w:r>
        <w:rPr>
          <w:rFonts w:cs="Times New Roman"/>
          <w:b/>
          <w:noProof/>
          <w:szCs w:val="24"/>
        </w:rPr>
        <w:drawing>
          <wp:anchor distT="0" distB="0" distL="114300" distR="114300" simplePos="0" relativeHeight="251658240" behindDoc="0" locked="0" layoutInCell="1" allowOverlap="1" wp14:anchorId="7D4C57AB" wp14:editId="46EF1B0F">
            <wp:simplePos x="0" y="0"/>
            <wp:positionH relativeFrom="margin">
              <wp:align>left</wp:align>
            </wp:positionH>
            <wp:positionV relativeFrom="paragraph">
              <wp:posOffset>0</wp:posOffset>
            </wp:positionV>
            <wp:extent cx="6143625" cy="3390900"/>
            <wp:effectExtent l="0" t="0" r="0" b="0"/>
            <wp:wrapSquare wrapText="bothSides"/>
            <wp:docPr id="5" name="Γραφικ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Γραφικό 5"/>
                    <pic:cNvPicPr/>
                  </pic:nvPicPr>
                  <pic:blipFill>
                    <a:blip r:embed="rId170">
                      <a:extLst>
                        <a:ext uri="{28A0092B-C50C-407E-A947-70E740481C1C}">
                          <a14:useLocalDpi xmlns:a14="http://schemas.microsoft.com/office/drawing/2010/main" val="0"/>
                        </a:ext>
                        <a:ext uri="{96DAC541-7B7A-43D3-8B79-37D633B846F1}">
                          <asvg:svgBlip xmlns:asvg="http://schemas.microsoft.com/office/drawing/2016/SVG/main" r:embed="rId171"/>
                        </a:ext>
                      </a:extLst>
                    </a:blip>
                    <a:stretch>
                      <a:fillRect/>
                    </a:stretch>
                  </pic:blipFill>
                  <pic:spPr>
                    <a:xfrm>
                      <a:off x="0" y="0"/>
                      <a:ext cx="6143625" cy="3390900"/>
                    </a:xfrm>
                    <a:prstGeom prst="rect">
                      <a:avLst/>
                    </a:prstGeom>
                  </pic:spPr>
                </pic:pic>
              </a:graphicData>
            </a:graphic>
          </wp:anchor>
        </w:drawing>
      </w:r>
    </w:p>
    <w:p w14:paraId="08421C6B" w14:textId="7B39EE6F" w:rsidR="00B54F7A" w:rsidRPr="006C7B93" w:rsidRDefault="00B54F7A" w:rsidP="00B54F7A">
      <w:pPr>
        <w:jc w:val="both"/>
        <w:rPr>
          <w:rFonts w:cs="Times New Roman"/>
          <w:szCs w:val="24"/>
        </w:rPr>
      </w:pPr>
      <w:r w:rsidRPr="006C7B93">
        <w:rPr>
          <w:rFonts w:cs="Times New Roman"/>
          <w:b/>
          <w:bCs/>
        </w:rPr>
        <w:t>Fig</w:t>
      </w:r>
      <w:r w:rsidR="003F6B86" w:rsidRPr="006C7B93">
        <w:rPr>
          <w:rFonts w:cs="Times New Roman"/>
          <w:b/>
          <w:bCs/>
        </w:rPr>
        <w:t>.</w:t>
      </w:r>
      <w:r w:rsidRPr="006C7B93">
        <w:rPr>
          <w:rFonts w:cs="Times New Roman"/>
          <w:b/>
          <w:bCs/>
        </w:rPr>
        <w:t xml:space="preserve"> S2. </w:t>
      </w:r>
      <w:r w:rsidRPr="006C7B93">
        <w:rPr>
          <w:rFonts w:cs="Times New Roman"/>
        </w:rPr>
        <w:t xml:space="preserve">The computational domain along with the specified boundary conditions that have been utilized for the current analysis of stress </w:t>
      </w:r>
      <w:r w:rsidRPr="006C7B93">
        <w:rPr>
          <w:rFonts w:cs="Times New Roman"/>
          <w:szCs w:val="24"/>
        </w:rPr>
        <w:t>(</w:t>
      </w:r>
      <w:r w:rsidRPr="006C7B93">
        <w:rPr>
          <w:rFonts w:cs="Times New Roman"/>
          <w:b/>
          <w:bCs/>
          <w:i/>
          <w:iCs/>
          <w:szCs w:val="24"/>
          <w:lang w:val="el-GR"/>
        </w:rPr>
        <w:t>σ</w:t>
      </w:r>
      <w:r w:rsidRPr="006C7B93">
        <w:rPr>
          <w:rFonts w:cs="Times New Roman"/>
          <w:szCs w:val="24"/>
        </w:rPr>
        <w:t>), displacement (</w:t>
      </w:r>
      <w:r w:rsidRPr="006C7B93">
        <w:rPr>
          <w:rFonts w:cs="Times New Roman"/>
          <w:b/>
          <w:bCs/>
          <w:i/>
          <w:iCs/>
          <w:szCs w:val="24"/>
        </w:rPr>
        <w:t>u</w:t>
      </w:r>
      <w:r w:rsidRPr="006C7B93">
        <w:rPr>
          <w:rFonts w:cs="Times New Roman"/>
          <w:szCs w:val="24"/>
        </w:rPr>
        <w:t>), the concentration of oxygen (</w:t>
      </w:r>
      <w:r w:rsidRPr="006C7B93">
        <w:rPr>
          <w:rFonts w:cs="Times New Roman"/>
          <w:i/>
          <w:iCs/>
          <w:szCs w:val="24"/>
        </w:rPr>
        <w:t>c</w:t>
      </w:r>
      <w:r w:rsidRPr="006C7B93">
        <w:rPr>
          <w:rFonts w:cs="Times New Roman"/>
          <w:i/>
          <w:iCs/>
          <w:szCs w:val="24"/>
          <w:vertAlign w:val="subscript"/>
        </w:rPr>
        <w:t>ox</w:t>
      </w:r>
      <w:r w:rsidRPr="006C7B93">
        <w:rPr>
          <w:rFonts w:cs="Times New Roman"/>
          <w:szCs w:val="24"/>
        </w:rPr>
        <w:t xml:space="preserve">), and the concentrations associated with the </w:t>
      </w:r>
      <w:r w:rsidRPr="006C7B93">
        <w:rPr>
          <w:rFonts w:cs="Times New Roman"/>
        </w:rPr>
        <w:t>nanotherapy using thermosensitive liposomes</w:t>
      </w:r>
      <w:r w:rsidRPr="006C7B93">
        <w:rPr>
          <w:rFonts w:cs="Times New Roman"/>
          <w:szCs w:val="24"/>
        </w:rPr>
        <w:t xml:space="preserve">, specifically denoted as </w:t>
      </w:r>
      <m:oMath>
        <m:sSub>
          <m:sSubPr>
            <m:ctrlPr>
              <w:rPr>
                <w:rFonts w:ascii="Cambria Math" w:hAnsi="Cambria Math" w:cs="Times New Roman"/>
                <w:i/>
                <w:iCs/>
                <w:szCs w:val="24"/>
              </w:rPr>
            </m:ctrlPr>
          </m:sSubPr>
          <m:e>
            <m:r>
              <w:rPr>
                <w:rFonts w:ascii="Cambria Math" w:hAnsi="Cambria Math" w:cs="Times New Roman"/>
                <w:szCs w:val="24"/>
              </w:rPr>
              <m:t>c</m:t>
            </m:r>
          </m:e>
          <m:sub>
            <m:r>
              <w:rPr>
                <w:rFonts w:ascii="Cambria Math" w:hAnsi="Cambria Math" w:cs="Times New Roman"/>
                <w:szCs w:val="24"/>
              </w:rPr>
              <m:t>l</m:t>
            </m:r>
          </m:sub>
        </m:sSub>
      </m:oMath>
      <w:r w:rsidRPr="006C7B93">
        <w:rPr>
          <w:rFonts w:cs="Times New Roman"/>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c</m:t>
            </m:r>
          </m:e>
          <m:sub>
            <m:r>
              <w:rPr>
                <w:rFonts w:ascii="Cambria Math" w:hAnsi="Cambria Math" w:cs="Times New Roman"/>
                <w:szCs w:val="24"/>
              </w:rPr>
              <m:t>f</m:t>
            </m:r>
          </m:sub>
        </m:sSub>
      </m:oMath>
      <w:r w:rsidRPr="006C7B93">
        <w:rPr>
          <w:rFonts w:cs="Times New Roman"/>
          <w:szCs w:val="24"/>
        </w:rPr>
        <w:t xml:space="preserve">, </w:t>
      </w:r>
      <m:oMath>
        <m:sSub>
          <m:sSubPr>
            <m:ctrlPr>
              <w:rPr>
                <w:rFonts w:ascii="Cambria Math" w:hAnsi="Cambria Math" w:cs="Times New Roman"/>
                <w:i/>
                <w:iCs/>
                <w:szCs w:val="24"/>
              </w:rPr>
            </m:ctrlPr>
          </m:sSubPr>
          <m:e>
            <m:r>
              <w:rPr>
                <w:rFonts w:ascii="Cambria Math" w:hAnsi="Cambria Math" w:cs="Times New Roman"/>
                <w:szCs w:val="24"/>
              </w:rPr>
              <m:t>c</m:t>
            </m:r>
          </m:e>
          <m:sub>
            <m:r>
              <w:rPr>
                <w:rFonts w:ascii="Cambria Math" w:hAnsi="Cambria Math" w:cs="Times New Roman"/>
                <w:szCs w:val="24"/>
              </w:rPr>
              <m:t>b</m:t>
            </m:r>
          </m:sub>
        </m:sSub>
      </m:oMath>
      <w:r w:rsidRPr="006C7B93">
        <w:rPr>
          <w:rFonts w:cs="Times New Roman"/>
          <w:szCs w:val="24"/>
        </w:rPr>
        <w:t xml:space="preserve"> and </w:t>
      </w:r>
      <m:oMath>
        <m:sSub>
          <m:sSubPr>
            <m:ctrlPr>
              <w:rPr>
                <w:rFonts w:ascii="Cambria Math" w:hAnsi="Cambria Math" w:cs="Times New Roman"/>
                <w:i/>
                <w:iCs/>
                <w:szCs w:val="24"/>
              </w:rPr>
            </m:ctrlPr>
          </m:sSubPr>
          <m:e>
            <m:r>
              <w:rPr>
                <w:rFonts w:ascii="Cambria Math" w:hAnsi="Cambria Math" w:cs="Times New Roman"/>
                <w:szCs w:val="24"/>
              </w:rPr>
              <m:t>c</m:t>
            </m:r>
          </m:e>
          <m:sub>
            <m:r>
              <w:rPr>
                <w:rFonts w:ascii="Cambria Math" w:hAnsi="Cambria Math" w:cs="Times New Roman"/>
                <w:szCs w:val="24"/>
              </w:rPr>
              <m:t>int</m:t>
            </m:r>
          </m:sub>
        </m:sSub>
      </m:oMath>
      <w:r w:rsidRPr="006C7B93">
        <w:rPr>
          <w:rFonts w:cs="Times New Roman"/>
          <w:szCs w:val="24"/>
        </w:rPr>
        <w:t>.</w:t>
      </w:r>
    </w:p>
    <w:p w14:paraId="7F9828A5" w14:textId="77777777" w:rsidR="00C07AEA" w:rsidRDefault="00C07AEA" w:rsidP="00B54F7A">
      <w:pPr>
        <w:jc w:val="both"/>
        <w:rPr>
          <w:rFonts w:cs="Times New Roman"/>
          <w:szCs w:val="24"/>
        </w:rPr>
      </w:pPr>
    </w:p>
    <w:p w14:paraId="25C179E5" w14:textId="688D3C6B" w:rsidR="00C07AEA" w:rsidRDefault="00C07AEA" w:rsidP="00B54F7A">
      <w:pPr>
        <w:jc w:val="both"/>
        <w:rPr>
          <w:b/>
          <w:bCs/>
        </w:rPr>
      </w:pPr>
    </w:p>
    <w:p w14:paraId="0D53B695" w14:textId="5F902035" w:rsidR="00782DFA" w:rsidRDefault="00782DFA" w:rsidP="00B54F7A">
      <w:pPr>
        <w:jc w:val="both"/>
        <w:rPr>
          <w:b/>
          <w:bCs/>
        </w:rPr>
      </w:pPr>
    </w:p>
    <w:p w14:paraId="3730864B" w14:textId="5B9CBA72" w:rsidR="00782DFA" w:rsidRDefault="00782DFA" w:rsidP="00B54F7A">
      <w:pPr>
        <w:jc w:val="both"/>
        <w:rPr>
          <w:b/>
          <w:bCs/>
        </w:rPr>
      </w:pPr>
    </w:p>
    <w:p w14:paraId="26A98108" w14:textId="4FC7CCAC" w:rsidR="00782DFA" w:rsidRDefault="00782DFA" w:rsidP="00B54F7A">
      <w:pPr>
        <w:jc w:val="both"/>
        <w:rPr>
          <w:b/>
          <w:bCs/>
        </w:rPr>
      </w:pPr>
    </w:p>
    <w:p w14:paraId="3F03C83D" w14:textId="0F259944" w:rsidR="00782DFA" w:rsidRDefault="00782DFA" w:rsidP="00B54F7A">
      <w:pPr>
        <w:jc w:val="both"/>
        <w:rPr>
          <w:b/>
          <w:bCs/>
        </w:rPr>
      </w:pPr>
    </w:p>
    <w:p w14:paraId="307575A9" w14:textId="252F9177" w:rsidR="00782DFA" w:rsidRDefault="00782DFA" w:rsidP="00B54F7A">
      <w:pPr>
        <w:jc w:val="both"/>
        <w:rPr>
          <w:b/>
          <w:bCs/>
        </w:rPr>
      </w:pPr>
    </w:p>
    <w:p w14:paraId="2CEC3722" w14:textId="7D0BCFF7" w:rsidR="00782DFA" w:rsidRDefault="00782DFA" w:rsidP="00B54F7A">
      <w:pPr>
        <w:jc w:val="both"/>
        <w:rPr>
          <w:b/>
          <w:bCs/>
        </w:rPr>
      </w:pPr>
    </w:p>
    <w:p w14:paraId="493634E9" w14:textId="3F98A3FD" w:rsidR="00782DFA" w:rsidRDefault="00782DFA" w:rsidP="00B54F7A">
      <w:pPr>
        <w:jc w:val="both"/>
        <w:rPr>
          <w:b/>
          <w:bCs/>
        </w:rPr>
      </w:pPr>
    </w:p>
    <w:p w14:paraId="5DD7F67A" w14:textId="411790CB" w:rsidR="00782DFA" w:rsidRDefault="00782DFA" w:rsidP="00B54F7A">
      <w:pPr>
        <w:jc w:val="both"/>
        <w:rPr>
          <w:b/>
          <w:bCs/>
        </w:rPr>
      </w:pPr>
    </w:p>
    <w:p w14:paraId="401A99DB" w14:textId="578D45CB" w:rsidR="00782DFA" w:rsidRDefault="00782DFA" w:rsidP="00B54F7A">
      <w:pPr>
        <w:jc w:val="both"/>
        <w:rPr>
          <w:b/>
          <w:bCs/>
        </w:rPr>
      </w:pPr>
    </w:p>
    <w:p w14:paraId="0054C16F" w14:textId="47D1E0E3" w:rsidR="00C07AEA" w:rsidRPr="00782DFA" w:rsidRDefault="00782DFA" w:rsidP="00782DFA">
      <w:pPr>
        <w:jc w:val="both"/>
        <w:rPr>
          <w:b/>
          <w:bCs/>
        </w:rPr>
      </w:pPr>
      <w:r>
        <w:rPr>
          <w:b/>
          <w:bCs/>
          <w:noProof/>
        </w:rPr>
        <w:lastRenderedPageBreak/>
        <w:drawing>
          <wp:anchor distT="0" distB="0" distL="114300" distR="114300" simplePos="0" relativeHeight="251660288" behindDoc="0" locked="0" layoutInCell="1" allowOverlap="1" wp14:anchorId="57C53D54" wp14:editId="08869B54">
            <wp:simplePos x="0" y="0"/>
            <wp:positionH relativeFrom="column">
              <wp:posOffset>1270</wp:posOffset>
            </wp:positionH>
            <wp:positionV relativeFrom="paragraph">
              <wp:posOffset>1270</wp:posOffset>
            </wp:positionV>
            <wp:extent cx="6208395" cy="3121025"/>
            <wp:effectExtent l="0" t="0" r="1905" b="3175"/>
            <wp:wrapSquare wrapText="bothSides"/>
            <wp:docPr id="6" name="Γραφικό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Γραφικό 6"/>
                    <pic:cNvPicPr/>
                  </pic:nvPicPr>
                  <pic:blipFill>
                    <a:blip r:embed="rId172" cstate="print">
                      <a:extLst>
                        <a:ext uri="{28A0092B-C50C-407E-A947-70E740481C1C}">
                          <a14:useLocalDpi xmlns:a14="http://schemas.microsoft.com/office/drawing/2010/main" val="0"/>
                        </a:ext>
                        <a:ext uri="{96DAC541-7B7A-43D3-8B79-37D633B846F1}">
                          <asvg:svgBlip xmlns:asvg="http://schemas.microsoft.com/office/drawing/2016/SVG/main" r:embed="rId173"/>
                        </a:ext>
                      </a:extLst>
                    </a:blip>
                    <a:stretch>
                      <a:fillRect/>
                    </a:stretch>
                  </pic:blipFill>
                  <pic:spPr>
                    <a:xfrm>
                      <a:off x="0" y="0"/>
                      <a:ext cx="6208395" cy="3121025"/>
                    </a:xfrm>
                    <a:prstGeom prst="rect">
                      <a:avLst/>
                    </a:prstGeom>
                  </pic:spPr>
                </pic:pic>
              </a:graphicData>
            </a:graphic>
          </wp:anchor>
        </w:drawing>
      </w:r>
    </w:p>
    <w:p w14:paraId="4E73A0BF" w14:textId="4F3D82BC" w:rsidR="00B50D7C" w:rsidRPr="00D91DC7" w:rsidRDefault="00B50D7C" w:rsidP="00B50D7C">
      <w:pPr>
        <w:jc w:val="both"/>
        <w:rPr>
          <w:rFonts w:asciiTheme="minorHAnsi" w:hAnsiTheme="minorHAnsi"/>
          <w:sz w:val="22"/>
        </w:rPr>
      </w:pPr>
      <w:r w:rsidRPr="00663C62">
        <w:rPr>
          <w:rFonts w:cs="Times New Roman"/>
          <w:b/>
          <w:bCs/>
          <w:szCs w:val="24"/>
        </w:rPr>
        <w:t>Fig. S</w:t>
      </w:r>
      <w:r w:rsidR="00267FE4" w:rsidRPr="00663C62">
        <w:rPr>
          <w:rFonts w:cs="Times New Roman"/>
          <w:b/>
          <w:bCs/>
          <w:szCs w:val="24"/>
        </w:rPr>
        <w:t>3</w:t>
      </w:r>
      <w:r w:rsidRPr="00663C62">
        <w:rPr>
          <w:rFonts w:cs="Times New Roman"/>
          <w:b/>
          <w:bCs/>
          <w:szCs w:val="24"/>
        </w:rPr>
        <w:t>.</w:t>
      </w:r>
      <w:r>
        <w:rPr>
          <w:rFonts w:cs="Times New Roman"/>
          <w:b/>
          <w:bCs/>
          <w:szCs w:val="24"/>
        </w:rPr>
        <w:t xml:space="preserve"> </w:t>
      </w:r>
      <w:r w:rsidRPr="00D91DC7">
        <w:rPr>
          <w:rFonts w:cs="Times New Roman"/>
          <w:szCs w:val="24"/>
        </w:rPr>
        <w:t>Phase diagram depicting the influence of the cancer cell proliferation rate constant and the timing of combined therapy (FUS</w:t>
      </w:r>
      <w:r w:rsidR="00F37408">
        <w:rPr>
          <w:rFonts w:cs="Times New Roman"/>
          <w:szCs w:val="24"/>
        </w:rPr>
        <w:t xml:space="preserve"> &amp;</w:t>
      </w:r>
      <w:r w:rsidRPr="00D91DC7">
        <w:rPr>
          <w:rFonts w:cs="Times New Roman"/>
          <w:szCs w:val="24"/>
        </w:rPr>
        <w:t xml:space="preserve"> TSLs) administration on the simulated tumor volume. </w:t>
      </w:r>
    </w:p>
    <w:p w14:paraId="5C31333D" w14:textId="77777777" w:rsidR="007A107B" w:rsidRDefault="007A107B" w:rsidP="007A107B">
      <w:pPr>
        <w:rPr>
          <w:rFonts w:cs="Times New Roman"/>
          <w:b/>
          <w:szCs w:val="24"/>
        </w:rPr>
      </w:pPr>
    </w:p>
    <w:p w14:paraId="6687867F" w14:textId="77777777" w:rsidR="007A107B" w:rsidRDefault="007A107B" w:rsidP="007A107B">
      <w:pPr>
        <w:rPr>
          <w:rFonts w:cs="Times New Roman"/>
          <w:b/>
          <w:szCs w:val="24"/>
        </w:rPr>
      </w:pPr>
    </w:p>
    <w:p w14:paraId="783FA015" w14:textId="77777777" w:rsidR="007A107B" w:rsidRDefault="007A107B" w:rsidP="007A107B">
      <w:pPr>
        <w:rPr>
          <w:rFonts w:cs="Times New Roman"/>
          <w:b/>
          <w:szCs w:val="24"/>
        </w:rPr>
      </w:pPr>
    </w:p>
    <w:p w14:paraId="3BED3FB0" w14:textId="77777777" w:rsidR="007A107B" w:rsidRDefault="007A107B" w:rsidP="007A107B">
      <w:pPr>
        <w:rPr>
          <w:rFonts w:cs="Times New Roman"/>
          <w:b/>
          <w:szCs w:val="24"/>
        </w:rPr>
      </w:pPr>
    </w:p>
    <w:p w14:paraId="17B118BC" w14:textId="1781F150" w:rsidR="007A107B" w:rsidRDefault="007A107B" w:rsidP="007A107B">
      <w:pPr>
        <w:rPr>
          <w:rFonts w:cs="Times New Roman"/>
          <w:b/>
          <w:szCs w:val="24"/>
        </w:rPr>
      </w:pPr>
    </w:p>
    <w:p w14:paraId="6F135031" w14:textId="0B5C45F8" w:rsidR="00336D7E" w:rsidRDefault="00336D7E" w:rsidP="007A107B">
      <w:pPr>
        <w:rPr>
          <w:rFonts w:cs="Times New Roman"/>
          <w:b/>
          <w:szCs w:val="24"/>
        </w:rPr>
      </w:pPr>
    </w:p>
    <w:p w14:paraId="6DF4F0AA" w14:textId="5EE4DE37" w:rsidR="00C07AEA" w:rsidRDefault="00C07AEA" w:rsidP="007A107B">
      <w:pPr>
        <w:rPr>
          <w:rFonts w:cs="Times New Roman"/>
          <w:b/>
          <w:szCs w:val="24"/>
        </w:rPr>
      </w:pPr>
    </w:p>
    <w:p w14:paraId="0D2DC730" w14:textId="303F42CC" w:rsidR="00546ED3" w:rsidRDefault="00546ED3" w:rsidP="007A107B">
      <w:pPr>
        <w:rPr>
          <w:rFonts w:cs="Times New Roman"/>
          <w:b/>
          <w:szCs w:val="24"/>
        </w:rPr>
      </w:pPr>
    </w:p>
    <w:p w14:paraId="05F25518" w14:textId="3CB72A0C" w:rsidR="00546ED3" w:rsidRDefault="00546ED3" w:rsidP="007A107B">
      <w:pPr>
        <w:rPr>
          <w:rFonts w:cs="Times New Roman"/>
          <w:b/>
          <w:szCs w:val="24"/>
        </w:rPr>
      </w:pPr>
    </w:p>
    <w:p w14:paraId="59D4EE44" w14:textId="58C593B9" w:rsidR="00546ED3" w:rsidRDefault="00546ED3" w:rsidP="007A107B">
      <w:pPr>
        <w:rPr>
          <w:rFonts w:cs="Times New Roman"/>
          <w:b/>
          <w:szCs w:val="24"/>
        </w:rPr>
      </w:pPr>
    </w:p>
    <w:p w14:paraId="2EC10510" w14:textId="3DEBFD05" w:rsidR="00546ED3" w:rsidRDefault="00546ED3" w:rsidP="007A107B">
      <w:pPr>
        <w:rPr>
          <w:rFonts w:cs="Times New Roman"/>
          <w:b/>
          <w:szCs w:val="24"/>
        </w:rPr>
      </w:pPr>
    </w:p>
    <w:p w14:paraId="21568A3A" w14:textId="10018BA5" w:rsidR="00546ED3" w:rsidRDefault="00546ED3" w:rsidP="007A107B">
      <w:pPr>
        <w:rPr>
          <w:rFonts w:cs="Times New Roman"/>
          <w:b/>
          <w:szCs w:val="24"/>
        </w:rPr>
      </w:pPr>
    </w:p>
    <w:p w14:paraId="2656F1BD" w14:textId="7084AD5C" w:rsidR="00546ED3" w:rsidRDefault="00546ED3" w:rsidP="007A107B">
      <w:pPr>
        <w:rPr>
          <w:rFonts w:cs="Times New Roman"/>
          <w:b/>
          <w:szCs w:val="24"/>
        </w:rPr>
      </w:pPr>
    </w:p>
    <w:p w14:paraId="6A2DA905" w14:textId="77777777" w:rsidR="005B7F3E" w:rsidRDefault="005B7F3E" w:rsidP="005B7F3E">
      <w:pPr>
        <w:jc w:val="center"/>
        <w:rPr>
          <w:b/>
          <w:bCs/>
        </w:rPr>
      </w:pPr>
      <w:r>
        <w:rPr>
          <w:rFonts w:cs="Times New Roman"/>
          <w:b/>
          <w:noProof/>
          <w:szCs w:val="24"/>
        </w:rPr>
        <w:lastRenderedPageBreak/>
        <w:drawing>
          <wp:inline distT="0" distB="0" distL="0" distR="0" wp14:anchorId="4FCCDB78" wp14:editId="6BF5FCA9">
            <wp:extent cx="5501640" cy="4788120"/>
            <wp:effectExtent l="0" t="0" r="3810" b="0"/>
            <wp:docPr id="7" name="Γραφικό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Γραφικό 7"/>
                    <pic:cNvPicPr/>
                  </pic:nvPicPr>
                  <pic:blipFill>
                    <a:blip r:embed="rId174">
                      <a:extLst>
                        <a:ext uri="{28A0092B-C50C-407E-A947-70E740481C1C}">
                          <a14:useLocalDpi xmlns:a14="http://schemas.microsoft.com/office/drawing/2010/main" val="0"/>
                        </a:ext>
                        <a:ext uri="{96DAC541-7B7A-43D3-8B79-37D633B846F1}">
                          <asvg:svgBlip xmlns:asvg="http://schemas.microsoft.com/office/drawing/2016/SVG/main" r:embed="rId175"/>
                        </a:ext>
                      </a:extLst>
                    </a:blip>
                    <a:stretch>
                      <a:fillRect/>
                    </a:stretch>
                  </pic:blipFill>
                  <pic:spPr>
                    <a:xfrm>
                      <a:off x="0" y="0"/>
                      <a:ext cx="5508975" cy="4794503"/>
                    </a:xfrm>
                    <a:prstGeom prst="rect">
                      <a:avLst/>
                    </a:prstGeom>
                  </pic:spPr>
                </pic:pic>
              </a:graphicData>
            </a:graphic>
          </wp:inline>
        </w:drawing>
      </w:r>
    </w:p>
    <w:p w14:paraId="37F5A791" w14:textId="0F7F0E2A" w:rsidR="00C07AEA" w:rsidRDefault="00876EC0" w:rsidP="005B7F3E">
      <w:pPr>
        <w:jc w:val="both"/>
      </w:pPr>
      <w:r w:rsidRPr="00663C62">
        <w:rPr>
          <w:b/>
          <w:bCs/>
        </w:rPr>
        <w:t>Fig. S4</w:t>
      </w:r>
      <w:r w:rsidRPr="00AA6319">
        <w:rPr>
          <w:b/>
          <w:bCs/>
        </w:rPr>
        <w:t>.</w:t>
      </w:r>
      <w:r w:rsidRPr="00876EC0">
        <w:t xml:space="preserve"> Impact of different values of the tumor tissue shear modulus</w:t>
      </w:r>
      <w:r>
        <w:t xml:space="preserve"> (</w:t>
      </w:r>
      <w:r w:rsidRPr="005B7F3E">
        <w:rPr>
          <w:i/>
          <w:iCs/>
          <w:lang w:val="el-GR"/>
        </w:rPr>
        <w:t>μ</w:t>
      </w:r>
      <w:r>
        <w:t>)</w:t>
      </w:r>
      <w:r w:rsidRPr="00876EC0">
        <w:t xml:space="preserve"> on (</w:t>
      </w:r>
      <w:r w:rsidR="004151FB">
        <w:t>a</w:t>
      </w:r>
      <w:r w:rsidRPr="00876EC0">
        <w:t>) bulk stress (kPa)</w:t>
      </w:r>
      <w:r w:rsidR="004151FB">
        <w:t>,</w:t>
      </w:r>
      <w:r w:rsidRPr="00876EC0">
        <w:t xml:space="preserve"> (</w:t>
      </w:r>
      <w:r w:rsidR="004151FB">
        <w:t>b</w:t>
      </w:r>
      <w:r w:rsidRPr="00876EC0">
        <w:t>) functional vascular density (m</w:t>
      </w:r>
      <w:r w:rsidRPr="00876EC0">
        <w:rPr>
          <w:vertAlign w:val="superscript"/>
        </w:rPr>
        <w:t>-1</w:t>
      </w:r>
      <w:r w:rsidRPr="00876EC0">
        <w:t>)</w:t>
      </w:r>
      <w:r w:rsidR="004151FB">
        <w:t xml:space="preserve"> and </w:t>
      </w:r>
      <w:r w:rsidR="004151FB" w:rsidRPr="00876EC0">
        <w:t>(c) oxygen concentration (mol·m</w:t>
      </w:r>
      <w:r w:rsidR="004151FB" w:rsidRPr="00876EC0">
        <w:rPr>
          <w:vertAlign w:val="superscript"/>
        </w:rPr>
        <w:t>-3</w:t>
      </w:r>
      <w:r w:rsidR="004151FB" w:rsidRPr="00876EC0">
        <w:t>)</w:t>
      </w:r>
      <w:r w:rsidRPr="00876EC0">
        <w:t>.</w:t>
      </w:r>
    </w:p>
    <w:p w14:paraId="184F1A81" w14:textId="2DB89803" w:rsidR="004C5F71" w:rsidRDefault="004C5F71" w:rsidP="005B7F3E">
      <w:pPr>
        <w:jc w:val="both"/>
      </w:pPr>
    </w:p>
    <w:p w14:paraId="1DAC7A11" w14:textId="7CD3A2E2" w:rsidR="004C5F71" w:rsidRDefault="004C5F71" w:rsidP="005B7F3E">
      <w:pPr>
        <w:jc w:val="both"/>
      </w:pPr>
    </w:p>
    <w:p w14:paraId="5E1CA798" w14:textId="0C5656DA" w:rsidR="004C5F71" w:rsidRDefault="004C5F71" w:rsidP="005B7F3E">
      <w:pPr>
        <w:jc w:val="both"/>
      </w:pPr>
    </w:p>
    <w:p w14:paraId="674E9A7F" w14:textId="77777777" w:rsidR="004C5F71" w:rsidRPr="005B7F3E" w:rsidRDefault="004C5F71" w:rsidP="005B7F3E">
      <w:pPr>
        <w:jc w:val="both"/>
        <w:rPr>
          <w:b/>
          <w:bCs/>
        </w:rPr>
      </w:pPr>
    </w:p>
    <w:p w14:paraId="6538F591" w14:textId="64A8BA9F" w:rsidR="004151FB" w:rsidRPr="005B7F3E" w:rsidRDefault="005B7F3E" w:rsidP="005B7F3E">
      <w:pPr>
        <w:jc w:val="center"/>
        <w:rPr>
          <w:rFonts w:cs="Times New Roman"/>
          <w:b/>
          <w:szCs w:val="24"/>
        </w:rPr>
      </w:pPr>
      <w:r>
        <w:rPr>
          <w:rFonts w:cs="Times New Roman"/>
          <w:b/>
          <w:noProof/>
          <w:szCs w:val="24"/>
          <w:lang w:val="el-GR"/>
        </w:rPr>
        <w:lastRenderedPageBreak/>
        <w:drawing>
          <wp:inline distT="0" distB="0" distL="0" distR="0" wp14:anchorId="380C4DEA" wp14:editId="4C6AAB7E">
            <wp:extent cx="5324403" cy="2397760"/>
            <wp:effectExtent l="0" t="0" r="0" b="2540"/>
            <wp:docPr id="8" name="Γραφικό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Γραφικό 8"/>
                    <pic:cNvPicPr/>
                  </pic:nvPicPr>
                  <pic:blipFill>
                    <a:blip r:embed="rId176">
                      <a:extLst>
                        <a:ext uri="{28A0092B-C50C-407E-A947-70E740481C1C}">
                          <a14:useLocalDpi xmlns:a14="http://schemas.microsoft.com/office/drawing/2010/main" val="0"/>
                        </a:ext>
                        <a:ext uri="{96DAC541-7B7A-43D3-8B79-37D633B846F1}">
                          <asvg:svgBlip xmlns:asvg="http://schemas.microsoft.com/office/drawing/2016/SVG/main" r:embed="rId177"/>
                        </a:ext>
                      </a:extLst>
                    </a:blip>
                    <a:stretch>
                      <a:fillRect/>
                    </a:stretch>
                  </pic:blipFill>
                  <pic:spPr>
                    <a:xfrm>
                      <a:off x="0" y="0"/>
                      <a:ext cx="5330112" cy="2400331"/>
                    </a:xfrm>
                    <a:prstGeom prst="rect">
                      <a:avLst/>
                    </a:prstGeom>
                  </pic:spPr>
                </pic:pic>
              </a:graphicData>
            </a:graphic>
          </wp:inline>
        </w:drawing>
      </w:r>
    </w:p>
    <w:p w14:paraId="4AC1BA06" w14:textId="4D89E7E8" w:rsidR="007A107B" w:rsidRDefault="004151FB" w:rsidP="00D93394">
      <w:pPr>
        <w:jc w:val="both"/>
      </w:pPr>
      <w:r w:rsidRPr="00663C62">
        <w:rPr>
          <w:b/>
          <w:bCs/>
        </w:rPr>
        <w:t>Fig. S5</w:t>
      </w:r>
      <w:r w:rsidRPr="00A76B04">
        <w:rPr>
          <w:b/>
          <w:bCs/>
        </w:rPr>
        <w:t>.</w:t>
      </w:r>
      <w:r w:rsidRPr="00876EC0">
        <w:t xml:space="preserve"> Impact of different values of the tumor tissue shear modulus</w:t>
      </w:r>
      <w:r>
        <w:t xml:space="preserve"> (</w:t>
      </w:r>
      <w:r w:rsidRPr="005B7F3E">
        <w:rPr>
          <w:i/>
          <w:iCs/>
          <w:lang w:val="el-GR"/>
        </w:rPr>
        <w:t>μ</w:t>
      </w:r>
      <w:r>
        <w:t>)</w:t>
      </w:r>
      <w:r w:rsidRPr="00876EC0">
        <w:t xml:space="preserve"> on (</w:t>
      </w:r>
      <w:r>
        <w:t>a</w:t>
      </w:r>
      <w:r w:rsidRPr="00876EC0">
        <w:t>) internalized drug concentration (fold change)</w:t>
      </w:r>
      <w:r>
        <w:t xml:space="preserve"> and </w:t>
      </w:r>
      <w:r w:rsidRPr="00876EC0">
        <w:t>(</w:t>
      </w:r>
      <w:r>
        <w:t>b</w:t>
      </w:r>
      <w:r w:rsidRPr="00876EC0">
        <w:t>) tumor volume (mm</w:t>
      </w:r>
      <w:r w:rsidRPr="00876EC0">
        <w:rPr>
          <w:vertAlign w:val="superscript"/>
        </w:rPr>
        <w:t>3</w:t>
      </w:r>
      <w:r w:rsidRPr="00876EC0">
        <w:t>).</w:t>
      </w:r>
    </w:p>
    <w:p w14:paraId="3E928D18" w14:textId="173B9515" w:rsidR="004C5F71" w:rsidRDefault="004C5F71" w:rsidP="00D93394">
      <w:pPr>
        <w:jc w:val="both"/>
      </w:pPr>
    </w:p>
    <w:p w14:paraId="63D3056B" w14:textId="3183BBF4" w:rsidR="004C5F71" w:rsidRDefault="004C5F71" w:rsidP="00D93394">
      <w:pPr>
        <w:jc w:val="both"/>
      </w:pPr>
    </w:p>
    <w:p w14:paraId="25CE5091" w14:textId="38B9C352" w:rsidR="004C5F71" w:rsidRDefault="00AF4EE6" w:rsidP="00D93394">
      <w:pPr>
        <w:jc w:val="both"/>
      </w:pPr>
      <w:r>
        <w:rPr>
          <w:noProof/>
        </w:rPr>
        <w:lastRenderedPageBreak/>
        <w:drawing>
          <wp:anchor distT="0" distB="0" distL="114300" distR="114300" simplePos="0" relativeHeight="251661312" behindDoc="0" locked="0" layoutInCell="1" allowOverlap="1" wp14:anchorId="4986FB87" wp14:editId="24C5E25D">
            <wp:simplePos x="0" y="0"/>
            <wp:positionH relativeFrom="margin">
              <wp:align>left</wp:align>
            </wp:positionH>
            <wp:positionV relativeFrom="paragraph">
              <wp:posOffset>180</wp:posOffset>
            </wp:positionV>
            <wp:extent cx="5262113" cy="8934197"/>
            <wp:effectExtent l="0" t="0" r="0" b="0"/>
            <wp:wrapSquare wrapText="bothSides"/>
            <wp:docPr id="2" name="Γραφικό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Γραφικό 2"/>
                    <pic:cNvPicPr/>
                  </pic:nvPicPr>
                  <pic:blipFill>
                    <a:blip r:embed="rId178">
                      <a:extLst>
                        <a:ext uri="{28A0092B-C50C-407E-A947-70E740481C1C}">
                          <a14:useLocalDpi xmlns:a14="http://schemas.microsoft.com/office/drawing/2010/main" val="0"/>
                        </a:ext>
                        <a:ext uri="{96DAC541-7B7A-43D3-8B79-37D633B846F1}">
                          <asvg:svgBlip xmlns:asvg="http://schemas.microsoft.com/office/drawing/2016/SVG/main" r:embed="rId179"/>
                        </a:ext>
                      </a:extLst>
                    </a:blip>
                    <a:stretch>
                      <a:fillRect/>
                    </a:stretch>
                  </pic:blipFill>
                  <pic:spPr>
                    <a:xfrm>
                      <a:off x="0" y="0"/>
                      <a:ext cx="5262113" cy="8934197"/>
                    </a:xfrm>
                    <a:prstGeom prst="rect">
                      <a:avLst/>
                    </a:prstGeom>
                  </pic:spPr>
                </pic:pic>
              </a:graphicData>
            </a:graphic>
          </wp:anchor>
        </w:drawing>
      </w:r>
    </w:p>
    <w:p w14:paraId="43F26476" w14:textId="12E625CB" w:rsidR="004C5F71" w:rsidRDefault="00D109AB" w:rsidP="00D93394">
      <w:pPr>
        <w:jc w:val="both"/>
      </w:pPr>
      <w:r w:rsidRPr="00663C62">
        <w:rPr>
          <w:b/>
          <w:bCs/>
        </w:rPr>
        <w:lastRenderedPageBreak/>
        <w:t>Fig. S</w:t>
      </w:r>
      <w:r>
        <w:rPr>
          <w:b/>
          <w:bCs/>
        </w:rPr>
        <w:t>6</w:t>
      </w:r>
      <w:r w:rsidRPr="00A76B04">
        <w:rPr>
          <w:b/>
          <w:bCs/>
        </w:rPr>
        <w:t>.</w:t>
      </w:r>
      <w:r>
        <w:t xml:space="preserve"> Experimental release rate constants</w:t>
      </w:r>
      <w:r w:rsidRPr="00D109AB">
        <w:rPr>
          <w:i/>
          <w:iCs/>
        </w:rPr>
        <w:t xml:space="preserve"> k</w:t>
      </w:r>
      <w:r w:rsidRPr="00D109AB">
        <w:rPr>
          <w:i/>
          <w:iCs/>
          <w:vertAlign w:val="subscript"/>
        </w:rPr>
        <w:t>rel</w:t>
      </w:r>
      <w:r w:rsidRPr="00D109AB">
        <w:rPr>
          <w:vertAlign w:val="subscript"/>
        </w:rPr>
        <w:t xml:space="preserve"> </w:t>
      </w:r>
      <w:r w:rsidR="006B047F" w:rsidRPr="006B047F">
        <w:t xml:space="preserve"> </w:t>
      </w:r>
      <w:r>
        <w:t xml:space="preserve">(1/s) for the TSLs at different temperatures, along with their corresponding fitted curves and fitting equations for the </w:t>
      </w:r>
      <w:r w:rsidRPr="00D109AB">
        <w:rPr>
          <w:rStyle w:val="af7"/>
          <w:b w:val="0"/>
          <w:bCs w:val="0"/>
        </w:rPr>
        <w:t>ultra-fast</w:t>
      </w:r>
      <w:r>
        <w:t xml:space="preserve">, </w:t>
      </w:r>
      <w:r w:rsidRPr="00D109AB">
        <w:rPr>
          <w:rStyle w:val="af7"/>
          <w:b w:val="0"/>
          <w:bCs w:val="0"/>
        </w:rPr>
        <w:t>fast</w:t>
      </w:r>
      <w:r>
        <w:t xml:space="preserve">, </w:t>
      </w:r>
      <w:r w:rsidRPr="00D109AB">
        <w:rPr>
          <w:rStyle w:val="af7"/>
          <w:b w:val="0"/>
          <w:bCs w:val="0"/>
        </w:rPr>
        <w:t>intermediate</w:t>
      </w:r>
      <w:r>
        <w:t xml:space="preserve">, and </w:t>
      </w:r>
      <w:r w:rsidRPr="00D109AB">
        <w:rPr>
          <w:rStyle w:val="af7"/>
          <w:b w:val="0"/>
          <w:bCs w:val="0"/>
        </w:rPr>
        <w:t>slow</w:t>
      </w:r>
      <w:r w:rsidRPr="00D109AB">
        <w:rPr>
          <w:b/>
          <w:bCs/>
        </w:rPr>
        <w:t xml:space="preserve"> </w:t>
      </w:r>
      <w:r>
        <w:t xml:space="preserve">release formulations. The </w:t>
      </w:r>
      <w:r w:rsidRPr="00D109AB">
        <w:rPr>
          <w:rStyle w:val="mord"/>
          <w:i/>
          <w:iCs/>
        </w:rPr>
        <w:t>k</w:t>
      </w:r>
      <w:r w:rsidRPr="00D109AB">
        <w:rPr>
          <w:rStyle w:val="mord"/>
          <w:i/>
          <w:iCs/>
          <w:vertAlign w:val="subscript"/>
        </w:rPr>
        <w:t>rel</w:t>
      </w:r>
      <w:r w:rsidRPr="00D109AB">
        <w:rPr>
          <w:rStyle w:val="vlist-s"/>
          <w:i/>
          <w:iCs/>
          <w:vertAlign w:val="subscript"/>
        </w:rPr>
        <w:t>​</w:t>
      </w:r>
      <w:r w:rsidRPr="00D109AB">
        <w:rPr>
          <w:vertAlign w:val="subscript"/>
        </w:rPr>
        <w:t xml:space="preserve"> </w:t>
      </w:r>
      <w:r>
        <w:t xml:space="preserve">values used for fitting are summarized in </w:t>
      </w:r>
      <w:r>
        <w:rPr>
          <w:rStyle w:val="af7"/>
        </w:rPr>
        <w:t>Table S6</w:t>
      </w:r>
      <w:r>
        <w:t>.</w:t>
      </w:r>
    </w:p>
    <w:p w14:paraId="63ED7BF2" w14:textId="28B8D9CB" w:rsidR="004C5F71" w:rsidRDefault="004C5F71" w:rsidP="00D93394">
      <w:pPr>
        <w:jc w:val="both"/>
      </w:pPr>
    </w:p>
    <w:p w14:paraId="56880348" w14:textId="3AF2C663" w:rsidR="004C5F71" w:rsidRDefault="004C5F71" w:rsidP="00D93394">
      <w:pPr>
        <w:jc w:val="both"/>
      </w:pPr>
    </w:p>
    <w:p w14:paraId="0EB186A8" w14:textId="4B878178" w:rsidR="004C5F71" w:rsidRDefault="004C5F71" w:rsidP="00D93394">
      <w:pPr>
        <w:jc w:val="both"/>
      </w:pPr>
    </w:p>
    <w:p w14:paraId="287EB967" w14:textId="209B71F9" w:rsidR="004C5F71" w:rsidRDefault="004C5F71" w:rsidP="00D93394">
      <w:pPr>
        <w:jc w:val="both"/>
      </w:pPr>
    </w:p>
    <w:p w14:paraId="067010DD" w14:textId="144392A1" w:rsidR="004C5F71" w:rsidRDefault="004C5F71" w:rsidP="00D93394">
      <w:pPr>
        <w:jc w:val="both"/>
      </w:pPr>
    </w:p>
    <w:p w14:paraId="7F5CE1A2" w14:textId="2948F811" w:rsidR="004C5F71" w:rsidRDefault="004C5F71" w:rsidP="00D93394">
      <w:pPr>
        <w:jc w:val="both"/>
      </w:pPr>
    </w:p>
    <w:p w14:paraId="6F617386" w14:textId="0899C33C" w:rsidR="004C5F71" w:rsidRDefault="004C5F71" w:rsidP="00D93394">
      <w:pPr>
        <w:jc w:val="both"/>
      </w:pPr>
    </w:p>
    <w:p w14:paraId="0DE3897A" w14:textId="6D1DB508" w:rsidR="004C5F71" w:rsidRDefault="004C5F71" w:rsidP="00D93394">
      <w:pPr>
        <w:jc w:val="both"/>
      </w:pPr>
    </w:p>
    <w:p w14:paraId="27B6D816" w14:textId="2C8C984A" w:rsidR="004C5F71" w:rsidRDefault="004C5F71" w:rsidP="00D93394">
      <w:pPr>
        <w:jc w:val="both"/>
      </w:pPr>
    </w:p>
    <w:p w14:paraId="28BB0F9F" w14:textId="2B531E34" w:rsidR="004C5F71" w:rsidRDefault="004C5F71" w:rsidP="00D93394">
      <w:pPr>
        <w:jc w:val="both"/>
      </w:pPr>
    </w:p>
    <w:p w14:paraId="2EBA89C2" w14:textId="45439B49" w:rsidR="004C5F71" w:rsidRDefault="004C5F71" w:rsidP="00D93394">
      <w:pPr>
        <w:jc w:val="both"/>
      </w:pPr>
    </w:p>
    <w:p w14:paraId="4DA9281E" w14:textId="2A0198B1" w:rsidR="004C5F71" w:rsidRDefault="004C5F71" w:rsidP="00D93394">
      <w:pPr>
        <w:jc w:val="both"/>
      </w:pPr>
    </w:p>
    <w:p w14:paraId="1A4B7EE4" w14:textId="5D4FBA55" w:rsidR="00A2333B" w:rsidRDefault="00A2333B" w:rsidP="00D93394">
      <w:pPr>
        <w:jc w:val="both"/>
      </w:pPr>
    </w:p>
    <w:p w14:paraId="56AC2FFC" w14:textId="26B9BFF9" w:rsidR="00A2333B" w:rsidRDefault="00A2333B" w:rsidP="00D93394">
      <w:pPr>
        <w:jc w:val="both"/>
      </w:pPr>
    </w:p>
    <w:p w14:paraId="3F067CBD" w14:textId="76EC2ADC" w:rsidR="00A2333B" w:rsidRDefault="00A2333B" w:rsidP="00D93394">
      <w:pPr>
        <w:jc w:val="both"/>
      </w:pPr>
    </w:p>
    <w:p w14:paraId="5D352FB5" w14:textId="5C742146" w:rsidR="00A2333B" w:rsidRDefault="00A2333B" w:rsidP="00D93394">
      <w:pPr>
        <w:jc w:val="both"/>
      </w:pPr>
    </w:p>
    <w:p w14:paraId="6E2D5132" w14:textId="5B90D20A" w:rsidR="00A2333B" w:rsidRDefault="00A2333B" w:rsidP="00D93394">
      <w:pPr>
        <w:jc w:val="both"/>
      </w:pPr>
    </w:p>
    <w:p w14:paraId="5DD6B29B" w14:textId="108ED082" w:rsidR="00A2333B" w:rsidRDefault="00A2333B" w:rsidP="00D93394">
      <w:pPr>
        <w:jc w:val="both"/>
      </w:pPr>
    </w:p>
    <w:p w14:paraId="51E1C9CA" w14:textId="5E073DEC" w:rsidR="00A2333B" w:rsidRDefault="00A2333B" w:rsidP="00D93394">
      <w:pPr>
        <w:jc w:val="both"/>
      </w:pPr>
    </w:p>
    <w:p w14:paraId="56DF6405" w14:textId="530CF320" w:rsidR="00A2333B" w:rsidRDefault="00A2333B" w:rsidP="00D93394">
      <w:pPr>
        <w:jc w:val="both"/>
      </w:pPr>
    </w:p>
    <w:p w14:paraId="32D7EE43" w14:textId="20DC5FCD" w:rsidR="00A2333B" w:rsidRDefault="00A2333B" w:rsidP="00D93394">
      <w:pPr>
        <w:jc w:val="both"/>
      </w:pPr>
    </w:p>
    <w:p w14:paraId="4153FEAF" w14:textId="4E5E56CA" w:rsidR="00A2333B" w:rsidRDefault="00A2333B" w:rsidP="00D93394">
      <w:pPr>
        <w:jc w:val="both"/>
      </w:pPr>
    </w:p>
    <w:p w14:paraId="14346DB6" w14:textId="77777777" w:rsidR="00A2333B" w:rsidRDefault="00A2333B" w:rsidP="00D93394">
      <w:pPr>
        <w:jc w:val="both"/>
      </w:pPr>
    </w:p>
    <w:p w14:paraId="3B25DE92" w14:textId="77777777" w:rsidR="004C5F71" w:rsidRPr="00D93394" w:rsidRDefault="004C5F71" w:rsidP="00D93394">
      <w:pPr>
        <w:jc w:val="both"/>
      </w:pPr>
    </w:p>
    <w:p w14:paraId="050A588B" w14:textId="36C5F0A9" w:rsidR="007A107B" w:rsidRPr="00E02F89" w:rsidRDefault="007A107B" w:rsidP="007A107B">
      <w:pPr>
        <w:pStyle w:val="SupplementaryMaterial"/>
        <w:jc w:val="left"/>
        <w:rPr>
          <w:i w:val="0"/>
          <w:iCs/>
          <w:sz w:val="24"/>
          <w:szCs w:val="24"/>
        </w:rPr>
      </w:pPr>
      <w:r w:rsidRPr="00E02F89">
        <w:rPr>
          <w:i w:val="0"/>
          <w:iCs/>
          <w:sz w:val="24"/>
          <w:szCs w:val="24"/>
        </w:rPr>
        <w:lastRenderedPageBreak/>
        <w:t xml:space="preserve">2.2 Supplementary </w:t>
      </w:r>
      <w:r w:rsidR="00E02F89">
        <w:rPr>
          <w:i w:val="0"/>
          <w:iCs/>
          <w:sz w:val="24"/>
          <w:szCs w:val="24"/>
        </w:rPr>
        <w:t>t</w:t>
      </w:r>
      <w:r w:rsidRPr="00E02F89">
        <w:rPr>
          <w:i w:val="0"/>
          <w:iCs/>
          <w:sz w:val="24"/>
          <w:szCs w:val="24"/>
        </w:rPr>
        <w:t>ables</w:t>
      </w:r>
    </w:p>
    <w:p w14:paraId="78F37DDF" w14:textId="16E0BB6A" w:rsidR="007A107B" w:rsidRPr="007F7467" w:rsidRDefault="007A107B" w:rsidP="007A107B">
      <w:r w:rsidRPr="00663C62">
        <w:rPr>
          <w:b/>
          <w:bCs/>
        </w:rPr>
        <w:t xml:space="preserve">Table </w:t>
      </w:r>
      <w:r w:rsidR="000713B4" w:rsidRPr="00663C62">
        <w:rPr>
          <w:b/>
          <w:bCs/>
        </w:rPr>
        <w:t>S</w:t>
      </w:r>
      <w:r w:rsidRPr="00663C62">
        <w:rPr>
          <w:b/>
          <w:bCs/>
        </w:rPr>
        <w:t>1.</w:t>
      </w:r>
      <w:r w:rsidRPr="0032433B">
        <w:t xml:space="preserve"> Parameter values applied within the model</w:t>
      </w:r>
      <w:r>
        <w:t>.</w:t>
      </w:r>
    </w:p>
    <w:tbl>
      <w:tblPr>
        <w:tblW w:w="10587" w:type="dxa"/>
        <w:jc w:val="center"/>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ayout w:type="fixed"/>
        <w:tblLook w:val="04A0" w:firstRow="1" w:lastRow="0" w:firstColumn="1" w:lastColumn="0" w:noHBand="0" w:noVBand="1"/>
      </w:tblPr>
      <w:tblGrid>
        <w:gridCol w:w="2694"/>
        <w:gridCol w:w="1429"/>
        <w:gridCol w:w="3709"/>
        <w:gridCol w:w="2755"/>
      </w:tblGrid>
      <w:tr w:rsidR="007A107B" w:rsidRPr="00E83E34" w14:paraId="786B998C" w14:textId="77777777" w:rsidTr="00AF5E9E">
        <w:trPr>
          <w:trHeight w:val="385"/>
          <w:jc w:val="center"/>
        </w:trPr>
        <w:tc>
          <w:tcPr>
            <w:tcW w:w="2694" w:type="dxa"/>
            <w:shd w:val="clear" w:color="auto" w:fill="2E74B5" w:themeFill="accent5" w:themeFillShade="BF"/>
            <w:vAlign w:val="center"/>
          </w:tcPr>
          <w:p w14:paraId="3030C8C0" w14:textId="77777777" w:rsidR="007A107B" w:rsidRPr="00E83E34" w:rsidRDefault="007A107B" w:rsidP="002A7C94">
            <w:pPr>
              <w:spacing w:after="0" w:line="360" w:lineRule="auto"/>
              <w:jc w:val="center"/>
              <w:rPr>
                <w:rFonts w:cs="Times New Roman"/>
                <w:b/>
                <w:color w:val="FFFFFF" w:themeColor="background1"/>
                <w:szCs w:val="24"/>
                <w:lang w:eastAsia="zh-CN"/>
              </w:rPr>
            </w:pPr>
            <w:bookmarkStart w:id="1" w:name="OLE_LINK34"/>
            <w:bookmarkStart w:id="2" w:name="OLE_LINK35"/>
            <w:bookmarkStart w:id="3" w:name="_Hlk182935925"/>
            <w:r w:rsidRPr="00E83E34">
              <w:rPr>
                <w:rFonts w:cs="Times New Roman"/>
                <w:b/>
                <w:color w:val="FFFFFF" w:themeColor="background1"/>
                <w:szCs w:val="24"/>
                <w:lang w:eastAsia="zh-CN"/>
              </w:rPr>
              <w:t>Description</w:t>
            </w:r>
          </w:p>
        </w:tc>
        <w:tc>
          <w:tcPr>
            <w:tcW w:w="1429" w:type="dxa"/>
            <w:shd w:val="clear" w:color="auto" w:fill="2E74B5" w:themeFill="accent5" w:themeFillShade="BF"/>
            <w:vAlign w:val="center"/>
          </w:tcPr>
          <w:p w14:paraId="5A924796" w14:textId="77777777" w:rsidR="007A107B" w:rsidRPr="00E83E34" w:rsidRDefault="007A107B" w:rsidP="002A7C94">
            <w:pPr>
              <w:spacing w:after="0" w:line="360" w:lineRule="auto"/>
              <w:jc w:val="center"/>
              <w:rPr>
                <w:rFonts w:cs="Times New Roman"/>
                <w:b/>
                <w:color w:val="FFFFFF" w:themeColor="background1"/>
                <w:szCs w:val="24"/>
                <w:lang w:eastAsia="zh-CN"/>
              </w:rPr>
            </w:pPr>
            <w:r w:rsidRPr="00E83E34">
              <w:rPr>
                <w:rFonts w:cs="Times New Roman"/>
                <w:b/>
                <w:color w:val="FFFFFF" w:themeColor="background1"/>
                <w:szCs w:val="24"/>
                <w:lang w:eastAsia="zh-CN"/>
              </w:rPr>
              <w:t>Parameter</w:t>
            </w:r>
          </w:p>
        </w:tc>
        <w:tc>
          <w:tcPr>
            <w:tcW w:w="3709" w:type="dxa"/>
            <w:shd w:val="clear" w:color="auto" w:fill="2E74B5" w:themeFill="accent5" w:themeFillShade="BF"/>
            <w:vAlign w:val="center"/>
          </w:tcPr>
          <w:p w14:paraId="38D13D87" w14:textId="77777777" w:rsidR="007A107B" w:rsidRPr="00E83E34" w:rsidRDefault="007A107B" w:rsidP="002A7C94">
            <w:pPr>
              <w:spacing w:after="0" w:line="360" w:lineRule="auto"/>
              <w:jc w:val="center"/>
              <w:rPr>
                <w:rFonts w:cs="Times New Roman"/>
                <w:b/>
                <w:color w:val="FFFFFF" w:themeColor="background1"/>
                <w:szCs w:val="24"/>
                <w:lang w:eastAsia="zh-CN"/>
              </w:rPr>
            </w:pPr>
            <w:r w:rsidRPr="00E83E34">
              <w:rPr>
                <w:rFonts w:cs="Times New Roman"/>
                <w:b/>
                <w:color w:val="FFFFFF" w:themeColor="background1"/>
                <w:szCs w:val="24"/>
                <w:lang w:eastAsia="zh-CN"/>
              </w:rPr>
              <w:t>Value [Units]</w:t>
            </w:r>
          </w:p>
        </w:tc>
        <w:tc>
          <w:tcPr>
            <w:tcW w:w="2755" w:type="dxa"/>
            <w:shd w:val="clear" w:color="auto" w:fill="2E74B5" w:themeFill="accent5" w:themeFillShade="BF"/>
            <w:vAlign w:val="center"/>
          </w:tcPr>
          <w:p w14:paraId="4E323D6F" w14:textId="047ABD6F" w:rsidR="007A107B" w:rsidRPr="00E83E34" w:rsidRDefault="007A107B" w:rsidP="002A7C94">
            <w:pPr>
              <w:spacing w:after="0" w:line="360" w:lineRule="auto"/>
              <w:jc w:val="center"/>
              <w:rPr>
                <w:rFonts w:cs="Times New Roman"/>
                <w:b/>
                <w:color w:val="FFFFFF" w:themeColor="background1"/>
                <w:szCs w:val="24"/>
                <w:lang w:eastAsia="zh-CN"/>
              </w:rPr>
            </w:pPr>
            <w:r w:rsidRPr="00E83E34">
              <w:rPr>
                <w:rFonts w:cs="Times New Roman"/>
                <w:b/>
                <w:color w:val="FFFFFF" w:themeColor="background1"/>
                <w:szCs w:val="24"/>
                <w:lang w:eastAsia="zh-CN"/>
              </w:rPr>
              <w:t>Reference</w:t>
            </w:r>
            <w:r w:rsidR="006D5A48">
              <w:rPr>
                <w:rFonts w:cs="Times New Roman"/>
                <w:b/>
                <w:color w:val="FFFFFF" w:themeColor="background1"/>
                <w:szCs w:val="24"/>
                <w:lang w:eastAsia="zh-CN"/>
              </w:rPr>
              <w:t>(s)</w:t>
            </w:r>
          </w:p>
        </w:tc>
      </w:tr>
      <w:bookmarkEnd w:id="1"/>
      <w:bookmarkEnd w:id="2"/>
      <w:tr w:rsidR="007A107B" w:rsidRPr="00E83E34" w14:paraId="17A53FAE" w14:textId="77777777" w:rsidTr="00AF5E9E">
        <w:trPr>
          <w:trHeight w:val="416"/>
          <w:jc w:val="center"/>
        </w:trPr>
        <w:tc>
          <w:tcPr>
            <w:tcW w:w="2694" w:type="dxa"/>
            <w:vAlign w:val="center"/>
          </w:tcPr>
          <w:p w14:paraId="52EE81F9"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H</w:t>
            </w:r>
            <w:r w:rsidRPr="0093212F">
              <w:rPr>
                <w:rFonts w:cs="Times New Roman"/>
                <w:szCs w:val="24"/>
                <w:lang w:eastAsia="zh-CN"/>
              </w:rPr>
              <w:t>ydraulic</w:t>
            </w:r>
            <w:r>
              <w:rPr>
                <w:rFonts w:cs="Times New Roman"/>
                <w:szCs w:val="24"/>
                <w:lang w:eastAsia="zh-CN"/>
              </w:rPr>
              <w:t xml:space="preserve"> </w:t>
            </w:r>
            <w:r w:rsidRPr="0093212F">
              <w:rPr>
                <w:rFonts w:cs="Times New Roman"/>
                <w:szCs w:val="24"/>
                <w:lang w:eastAsia="zh-CN"/>
              </w:rPr>
              <w:t>conductivity</w:t>
            </w:r>
          </w:p>
        </w:tc>
        <w:tc>
          <w:tcPr>
            <w:tcW w:w="1429" w:type="dxa"/>
            <w:vAlign w:val="center"/>
          </w:tcPr>
          <w:p w14:paraId="22FD1FE0" w14:textId="6D6FAD3D" w:rsidR="007A107B" w:rsidRPr="00E83E34" w:rsidRDefault="00D93394" w:rsidP="002A7C94">
            <w:pPr>
              <w:jc w:val="center"/>
              <w:rPr>
                <w:rFonts w:cs="Times New Roman"/>
                <w:szCs w:val="24"/>
                <w:lang w:eastAsia="zh-CN"/>
              </w:rPr>
            </w:pPr>
            <w:r w:rsidRPr="00260D91">
              <w:rPr>
                <w:position w:val="-12"/>
              </w:rPr>
              <w:object w:dxaOrig="300" w:dyaOrig="360" w14:anchorId="0125CC32">
                <v:shape id="_x0000_i1106" type="#_x0000_t75" style="width:14.25pt;height:21.05pt" o:ole="">
                  <v:imagedata r:id="rId180" o:title=""/>
                </v:shape>
                <o:OLEObject Type="Embed" ProgID="Equation.DSMT4" ShapeID="_x0000_i1106" DrawAspect="Content" ObjectID="_1824955389" r:id="rId181"/>
              </w:object>
            </w:r>
          </w:p>
        </w:tc>
        <w:tc>
          <w:tcPr>
            <w:tcW w:w="3709" w:type="dxa"/>
            <w:vAlign w:val="center"/>
          </w:tcPr>
          <w:p w14:paraId="63BC95DC" w14:textId="5A26ED94" w:rsidR="007A107B" w:rsidRPr="00C04F63" w:rsidRDefault="007A107B" w:rsidP="002A7C94">
            <w:pPr>
              <w:jc w:val="center"/>
              <w:rPr>
                <w:rFonts w:cs="Times New Roman"/>
                <w:szCs w:val="24"/>
                <w:lang w:eastAsia="zh-CN"/>
              </w:rPr>
            </w:pPr>
            <w:r w:rsidRPr="00C04F63">
              <w:rPr>
                <w:rFonts w:cs="Times New Roman"/>
                <w:szCs w:val="24"/>
                <w:lang w:eastAsia="zh-CN"/>
              </w:rPr>
              <w:t>6.5×10</w:t>
            </w:r>
            <w:r w:rsidRPr="00C04F63">
              <w:rPr>
                <w:rFonts w:cs="Times New Roman"/>
                <w:szCs w:val="24"/>
                <w:vertAlign w:val="superscript"/>
                <w:lang w:eastAsia="zh-CN"/>
              </w:rPr>
              <w:t>−1</w:t>
            </w:r>
            <w:r w:rsidR="00336D7E">
              <w:rPr>
                <w:rFonts w:cs="Times New Roman"/>
                <w:szCs w:val="24"/>
                <w:vertAlign w:val="superscript"/>
                <w:lang w:eastAsia="zh-CN"/>
              </w:rPr>
              <w:t>0</w:t>
            </w:r>
            <w:r w:rsidRPr="00C04F63">
              <w:rPr>
                <w:rFonts w:cs="Times New Roman"/>
                <w:szCs w:val="24"/>
                <w:lang w:eastAsia="zh-CN"/>
              </w:rPr>
              <w:t xml:space="preserve"> [m</w:t>
            </w:r>
            <w:r w:rsidRPr="00C04F63">
              <w:rPr>
                <w:rFonts w:cs="Times New Roman"/>
                <w:szCs w:val="24"/>
                <w:vertAlign w:val="superscript"/>
                <w:lang w:eastAsia="zh-CN"/>
              </w:rPr>
              <w:t>2</w:t>
            </w:r>
            <w:r w:rsidRPr="00C04F63">
              <w:rPr>
                <w:rFonts w:cs="Times New Roman"/>
                <w:szCs w:val="24"/>
                <w:lang w:eastAsia="zh-CN"/>
              </w:rPr>
              <w:t>∙Pa</w:t>
            </w:r>
            <w:r w:rsidRPr="00C04F63">
              <w:rPr>
                <w:rFonts w:cs="Times New Roman"/>
                <w:szCs w:val="24"/>
                <w:vertAlign w:val="superscript"/>
                <w:lang w:eastAsia="zh-CN"/>
              </w:rPr>
              <w:t>−1</w:t>
            </w:r>
            <w:r w:rsidRPr="00C04F63">
              <w:rPr>
                <w:rFonts w:cs="Times New Roman"/>
                <w:szCs w:val="24"/>
                <w:lang w:eastAsia="zh-CN"/>
              </w:rPr>
              <w:t>∙day</w:t>
            </w:r>
            <w:r w:rsidRPr="00C04F63">
              <w:rPr>
                <w:rFonts w:cs="Times New Roman"/>
                <w:szCs w:val="24"/>
                <w:vertAlign w:val="superscript"/>
                <w:lang w:eastAsia="zh-CN"/>
              </w:rPr>
              <w:t>−1</w:t>
            </w:r>
            <w:r w:rsidRPr="00C04F63">
              <w:rPr>
                <w:rFonts w:cs="Times New Roman"/>
                <w:szCs w:val="24"/>
                <w:lang w:eastAsia="zh-CN"/>
              </w:rPr>
              <w:t xml:space="preserve">] for </w:t>
            </w:r>
            <w:r>
              <w:rPr>
                <w:rFonts w:cs="Times New Roman"/>
                <w:szCs w:val="24"/>
                <w:lang w:eastAsia="zh-CN"/>
              </w:rPr>
              <w:t xml:space="preserve">the </w:t>
            </w:r>
            <w:r w:rsidRPr="00C04F63">
              <w:rPr>
                <w:rFonts w:cs="Times New Roman"/>
                <w:szCs w:val="24"/>
                <w:lang w:eastAsia="zh-CN"/>
              </w:rPr>
              <w:t>host tissue</w:t>
            </w:r>
            <w:r>
              <w:rPr>
                <w:rFonts w:cs="Times New Roman"/>
                <w:szCs w:val="24"/>
                <w:lang w:eastAsia="zh-CN"/>
              </w:rPr>
              <w:t>,</w:t>
            </w:r>
          </w:p>
          <w:p w14:paraId="003C8299" w14:textId="413B6310" w:rsidR="007A107B" w:rsidRPr="00336D7E" w:rsidRDefault="007A107B" w:rsidP="00336D7E">
            <w:pPr>
              <w:jc w:val="center"/>
              <w:rPr>
                <w:rFonts w:cs="Times New Roman"/>
                <w:szCs w:val="24"/>
                <w:lang w:eastAsia="zh-CN"/>
              </w:rPr>
            </w:pPr>
            <w:r w:rsidRPr="00C04F63">
              <w:rPr>
                <w:rFonts w:cs="Times New Roman"/>
                <w:szCs w:val="24"/>
                <w:lang w:eastAsia="zh-CN"/>
              </w:rPr>
              <w:t>6.5×10</w:t>
            </w:r>
            <w:r w:rsidRPr="00C04F63">
              <w:rPr>
                <w:rFonts w:cs="Times New Roman"/>
                <w:szCs w:val="24"/>
                <w:vertAlign w:val="superscript"/>
                <w:lang w:eastAsia="zh-CN"/>
              </w:rPr>
              <w:t>−1</w:t>
            </w:r>
            <w:r w:rsidR="00336D7E">
              <w:rPr>
                <w:rFonts w:cs="Times New Roman"/>
                <w:szCs w:val="24"/>
                <w:vertAlign w:val="superscript"/>
                <w:lang w:eastAsia="zh-CN"/>
              </w:rPr>
              <w:t>0</w:t>
            </w:r>
            <w:r w:rsidRPr="00C04F63">
              <w:rPr>
                <w:rFonts w:cs="Times New Roman"/>
                <w:szCs w:val="24"/>
                <w:lang w:eastAsia="zh-CN"/>
              </w:rPr>
              <w:t xml:space="preserve"> [m</w:t>
            </w:r>
            <w:r w:rsidRPr="00C04F63">
              <w:rPr>
                <w:rFonts w:cs="Times New Roman"/>
                <w:szCs w:val="24"/>
                <w:vertAlign w:val="superscript"/>
                <w:lang w:eastAsia="zh-CN"/>
              </w:rPr>
              <w:t>2</w:t>
            </w:r>
            <w:r w:rsidRPr="00C04F63">
              <w:rPr>
                <w:rFonts w:cs="Times New Roman"/>
                <w:szCs w:val="24"/>
                <w:lang w:eastAsia="zh-CN"/>
              </w:rPr>
              <w:t>∙Pa</w:t>
            </w:r>
            <w:r w:rsidRPr="00C04F63">
              <w:rPr>
                <w:rFonts w:cs="Times New Roman"/>
                <w:szCs w:val="24"/>
                <w:vertAlign w:val="superscript"/>
                <w:lang w:eastAsia="zh-CN"/>
              </w:rPr>
              <w:t>−1</w:t>
            </w:r>
            <w:r w:rsidRPr="00C04F63">
              <w:rPr>
                <w:rFonts w:cs="Times New Roman"/>
                <w:szCs w:val="24"/>
                <w:lang w:eastAsia="zh-CN"/>
              </w:rPr>
              <w:t>∙day</w:t>
            </w:r>
            <w:r w:rsidRPr="00C04F63">
              <w:rPr>
                <w:rFonts w:cs="Times New Roman"/>
                <w:szCs w:val="24"/>
                <w:vertAlign w:val="superscript"/>
                <w:lang w:eastAsia="zh-CN"/>
              </w:rPr>
              <w:t>−1</w:t>
            </w:r>
            <w:r w:rsidRPr="00C04F63">
              <w:rPr>
                <w:rFonts w:cs="Times New Roman"/>
                <w:szCs w:val="24"/>
                <w:lang w:eastAsia="zh-CN"/>
              </w:rPr>
              <w:t xml:space="preserve">] for </w:t>
            </w:r>
            <w:r>
              <w:rPr>
                <w:rFonts w:cs="Times New Roman"/>
                <w:szCs w:val="24"/>
                <w:lang w:eastAsia="zh-CN"/>
              </w:rPr>
              <w:t xml:space="preserve">the </w:t>
            </w:r>
            <w:r w:rsidRPr="00C04F63">
              <w:rPr>
                <w:rFonts w:cs="Times New Roman"/>
                <w:szCs w:val="24"/>
                <w:lang w:eastAsia="zh-CN"/>
              </w:rPr>
              <w:t>tumor</w:t>
            </w:r>
          </w:p>
        </w:tc>
        <w:tc>
          <w:tcPr>
            <w:tcW w:w="2755" w:type="dxa"/>
            <w:vAlign w:val="center"/>
          </w:tcPr>
          <w:p w14:paraId="2C6AC8C7" w14:textId="55624844" w:rsidR="007A107B" w:rsidRPr="00E83E34" w:rsidRDefault="007A107B" w:rsidP="002A7C94">
            <w:pPr>
              <w:spacing w:after="0" w:line="360" w:lineRule="auto"/>
              <w:jc w:val="center"/>
              <w:rPr>
                <w:rFonts w:cs="Times New Roman"/>
                <w:szCs w:val="24"/>
                <w:highlight w:val="yellow"/>
                <w:lang w:eastAsia="zh-CN"/>
              </w:rPr>
            </w:pPr>
            <w:r w:rsidRPr="003226D4">
              <w:rPr>
                <w:rFonts w:cs="Times New Roman"/>
                <w:szCs w:val="24"/>
                <w:lang w:eastAsia="zh-CN"/>
              </w:rPr>
              <w:fldChar w:fldCharType="begin">
                <w:fldData xml:space="preserve">PEVuZE5vdGU+PENpdGU+PEF1dGhvcj5OZXR0aTwvQXV0aG9yPjxZZWFyPjIwMDA8L1llYXI+PFJl
Y051bT40MTE8L1JlY051bT48RGlzcGxheVRleHQ+KE5ldHRpLCBCZXJrIGV0IGFsLiAyMDAwLCBQ
YXBhZ2VvcmdpcywgUG9seWRvcm91IGV0IGFsLiAyMDE3KTwvRGlzcGxheVRleHQ+PHJlY29yZD48
cmVjLW51bWJlcj40MTE8L3JlYy1udW1iZXI+PGZvcmVpZ24ta2V5cz48a2V5IGFwcD0iRU4iIGRi
LWlkPSJlZTJkcmF2eGsweHhhNGV4MjVyNWRkZnNyZnh0dzV3OXZ3YTIiIHRpbWVzdGFtcD0iMCI+
NDExPC9rZXk+PC9mb3JlaWduLWtleXM+PHJlZi10eXBlIG5hbWU9IkpvdXJuYWwgQXJ0aWNsZSI+
MTc8L3JlZi10eXBlPjxjb250cmlidXRvcnM+PGF1dGhvcnM+PGF1dGhvcj5OZXR0aSwgUC4gQS48
L2F1dGhvcj48YXV0aG9yPkJlcmssIEQuIEEuPC9hdXRob3I+PGF1dGhvcj5Td2FydHosIE0uIEEu
PC9hdXRob3I+PGF1dGhvcj5Hcm9kemluc2t5LCBBLiBKLjwvYXV0aG9yPjxhdXRob3I+SmFpbiwg
Ui4gSy48L2F1dGhvcj48L2F1dGhvcnM+PC9jb250cmlidXRvcnM+PGF1dGgtYWRkcmVzcz5EZXBh
cnRtZW50IG9mIFJhZGlhdGlvbiBPbmNvbG9neSwgTWFzc2FjaHVzZXR0cyBHZW5lcmFsIEhvc3Bp
dGFsIGFuZCBIYXJ2YXJkIE1lZGljYWwgU2Nob29sLCBCb3N0b24gMDIxMTQsIFVTQS48L2F1dGgt
YWRkcmVzcz48dGl0bGVzPjx0aXRsZT5Sb2xlIG9mIGV4dHJhY2VsbHVsYXIgbWF0cml4IGFzc2Vt
Ymx5IGluIGludGVyc3RpdGlhbCB0cmFuc3BvcnQgaW4gc29saWQgdHVtb3JzPC90aXRsZT48c2Vj
b25kYXJ5LXRpdGxlPkNhbmNlciBSZXM8L3NlY29uZGFyeS10aXRsZT48c2hvcnQtdGl0bGU+Um9s
ZSBvZiBleHRyYWNlbGx1bGFyIG1hdHJpeCBhc3NlbWJseSBpbiBpbnRlcnN0aXRpYWwgdHJhbnNw
b3J0IGluIHNvbGlkIHR1bW9yczwvc2hvcnQtdGl0bGU+PC90aXRsZXM+PHBhZ2VzPjI0OTctNTAz
PC9wYWdlcz48dm9sdW1lPjYwPC92b2x1bWU+PG51bWJlcj45PC9udW1iZXI+PGRhdGVzPjx5ZWFy
PjIwMDA8L3llYXI+PC9kYXRlcz48aXNibj4wMDA4LTU0NzIgKFByaW50KSAwMDA4LTU0NzIgKExp
bmtpbmcpPC9pc2JuPjx1cmxzPjxyZWxhdGVkLXVybHM+PHVybD5odHRwOi8vd3d3Lm5jYmkubmxt
Lm5paC5nb3YvZW50cmV6L3F1ZXJ5LmZjZ2k/Y21kPVJldHJpZXZlJmFtcDtkYj1QdWJNZWQmYW1w
O2RvcHQ9Q2l0YXRpb24mYW1wO2xpc3RfdWlkcz0xMDgxMTEzMTwvdXJsPjwvcmVsYXRlZC11cmxz
PjwvdXJscz48YWNjZXNzLWRhdGU+TWF5IDE8L2FjY2Vzcy1kYXRlPjwvcmVjb3JkPjwvQ2l0ZT48
Q2l0ZT48QXV0aG9yPlBhcGFnZW9yZ2lzPC9BdXRob3I+PFllYXI+MjAxNzwvWWVhcj48UmVjTnVt
PjE0Njg8L1JlY051bT48cmVjb3JkPjxyZWMtbnVtYmVyPjE0Njg8L3JlYy1udW1iZXI+PGZvcmVp
Z24ta2V5cz48a2V5IGFwcD0iRU4iIGRiLWlkPSJlZTJkcmF2eGsweHhhNGV4MjVyNWRkZnNyZnh0
dzV3OXZ3YTIiIHRpbWVzdGFtcD0iMCI+MTQ2ODwva2V5PjwvZm9yZWlnbi1rZXlzPjxyZWYtdHlw
ZSBuYW1lPSJKb3VybmFsIEFydGljbGUiPjE3PC9yZWYtdHlwZT48Y29udHJpYnV0b3JzPjxhdXRo
b3JzPjxhdXRob3I+UGFwYWdlb3JnaXMsIFAuPC9hdXRob3I+PGF1dGhvcj5Qb2x5ZG9yb3UsIEMu
PC9hdXRob3I+PGF1dGhvcj5NcGVrcmlzLCBGLjwvYXV0aG9yPjxhdXRob3I+Vm91dG91cmksIEMu
PC9hdXRob3I+PGF1dGhvcj5BZ2F0aG9rbGVvdXMsIEUuPC9hdXRob3I+PGF1dGhvcj5LYXBuaXNz
aS1DaHJpc3RvZG91bG91LCBDLiBQLjwvYXV0aG9yPjxhdXRob3I+U3R5bGlhbm9wb3Vsb3MsIFQu
PC9hdXRob3I+PC9hdXRob3JzPjwvY29udHJpYnV0b3JzPjxhdXRoLWFkZHJlc3M+Q2FuY2VyIEJp
b3BoeXNpY3MgTGFib3JhdG9yeSwgRGVwYXJ0bWVudCBvZiBNZWNoYW5pY2FsIGFuZCBNYW51ZmFj
dHVyaW5nIEVuZ2luZWVyaW5nLCBVbml2ZXJzaXR5IG9mIEN5cHJ1cywgTmljb3NpYSwgQ3lwcnVz
LiYjeEQ7RGVwYXJ0bWVudCBvZiBMaWZlIFNjaWVuY2VzLCBQcm9ncmFtIGluIEJpb2xvZ2ljYWwg
U2NpZW5jZXMsIEV1cm9wZWFuIFVuaXZlcnNpdHkgQ3lwcnVzLCBOaWNvc2lhLCBDeXBydXMuJiN4
RDtEZXBhcnRtZW50IG9mIENoZW1pc3RyeSwgVW5pdmVyc2l0eSBvZiBDeXBydXMsIE5pY29zaWEs
IEN5cHJ1cy48L2F1dGgtYWRkcmVzcz48dGl0bGVzPjx0aXRsZT5UcmFuaWxhc3QtaW5kdWNlZCBz
dHJlc3MgYWxsZXZpYXRpb24gaW4gc29saWQgdHVtb3JzIGltcHJvdmVzIHRoZSBlZmZpY2FjeSBv
ZiBjaGVtby0gYW5kIG5hbm90aGVyYXBldXRpY3MgaW4gYSBzaXplLWluZGVwZW5kZW50IG1hbm5l
cjwvdGl0bGU+PHNlY29uZGFyeS10aXRsZT5TY2kgUmVwPC9zZWNvbmRhcnktdGl0bGU+PGFsdC10
aXRsZT5TY2llbnRpZmljIHJlcG9ydHM8L2FsdC10aXRsZT48L3RpdGxlcz48YWx0LXBlcmlvZGlj
YWw+PGZ1bGwtdGl0bGU+U2NpZW50aWZpYyBSZXBvcnRzPC9mdWxsLXRpdGxlPjwvYWx0LXBlcmlv
ZGljYWw+PHBhZ2VzPjQ2MTQwPC9wYWdlcz48dm9sdW1lPjc8L3ZvbHVtZT48ZGF0ZXM+PHllYXI+
MjAxNzwveWVhcj48cHViLWRhdGVzPjxkYXRlPkFwciAxMDwvZGF0ZT48L3B1Yi1kYXRlcz48L2Rh
dGVzPjxpc2JuPjIwNDUtMjMyMiAoRWxlY3Ryb25pYykmI3hEOzIwNDUtMjMyMiAoTGlua2luZyk8
L2lzYm4+PGFjY2Vzc2lvbi1udW0+MjgzOTM4ODE8L2FjY2Vzc2lvbi1udW0+PHVybHM+PHJlbGF0
ZWQtdXJscz48dXJsPmh0dHA6Ly93d3cubmNiaS5ubG0ubmloLmdvdi9wdWJtZWQvMjgzOTM4ODE8
L3VybD48L3JlbGF0ZWQtdXJscz48L3VybHM+PGN1c3RvbTI+NTM4NTg3NzwvY3VzdG9tMj48ZWxl
Y3Ryb25pYy1yZXNvdXJjZS1udW0+MTAuMTAzOC9zcmVwNDYxNDA8L2VsZWN0cm9uaWMtcmVzb3Vy
Y2UtbnVtPjwvcmVjb3JkPjwvQ2l0ZT48L0VuZE5vdGU+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OZXR0aTwvQXV0aG9yPjxZZWFyPjIwMDA8L1llYXI+PFJl
Y051bT40MTE8L1JlY051bT48RGlzcGxheVRleHQ+KE5ldHRpLCBCZXJrIGV0IGFsLiAyMDAwLCBQ
YXBhZ2VvcmdpcywgUG9seWRvcm91IGV0IGFsLiAyMDE3KTwvRGlzcGxheVRleHQ+PHJlY29yZD48
cmVjLW51bWJlcj40MTE8L3JlYy1udW1iZXI+PGZvcmVpZ24ta2V5cz48a2V5IGFwcD0iRU4iIGRi
LWlkPSJlZTJkcmF2eGsweHhhNGV4MjVyNWRkZnNyZnh0dzV3OXZ3YTIiIHRpbWVzdGFtcD0iMCI+
NDExPC9rZXk+PC9mb3JlaWduLWtleXM+PHJlZi10eXBlIG5hbWU9IkpvdXJuYWwgQXJ0aWNsZSI+
MTc8L3JlZi10eXBlPjxjb250cmlidXRvcnM+PGF1dGhvcnM+PGF1dGhvcj5OZXR0aSwgUC4gQS48
L2F1dGhvcj48YXV0aG9yPkJlcmssIEQuIEEuPC9hdXRob3I+PGF1dGhvcj5Td2FydHosIE0uIEEu
PC9hdXRob3I+PGF1dGhvcj5Hcm9kemluc2t5LCBBLiBKLjwvYXV0aG9yPjxhdXRob3I+SmFpbiwg
Ui4gSy48L2F1dGhvcj48L2F1dGhvcnM+PC9jb250cmlidXRvcnM+PGF1dGgtYWRkcmVzcz5EZXBh
cnRtZW50IG9mIFJhZGlhdGlvbiBPbmNvbG9neSwgTWFzc2FjaHVzZXR0cyBHZW5lcmFsIEhvc3Bp
dGFsIGFuZCBIYXJ2YXJkIE1lZGljYWwgU2Nob29sLCBCb3N0b24gMDIxMTQsIFVTQS48L2F1dGgt
YWRkcmVzcz48dGl0bGVzPjx0aXRsZT5Sb2xlIG9mIGV4dHJhY2VsbHVsYXIgbWF0cml4IGFzc2Vt
Ymx5IGluIGludGVyc3RpdGlhbCB0cmFuc3BvcnQgaW4gc29saWQgdHVtb3JzPC90aXRsZT48c2Vj
b25kYXJ5LXRpdGxlPkNhbmNlciBSZXM8L3NlY29uZGFyeS10aXRsZT48c2hvcnQtdGl0bGU+Um9s
ZSBvZiBleHRyYWNlbGx1bGFyIG1hdHJpeCBhc3NlbWJseSBpbiBpbnRlcnN0aXRpYWwgdHJhbnNw
b3J0IGluIHNvbGlkIHR1bW9yczwvc2hvcnQtdGl0bGU+PC90aXRsZXM+PHBhZ2VzPjI0OTctNTAz
PC9wYWdlcz48dm9sdW1lPjYwPC92b2x1bWU+PG51bWJlcj45PC9udW1iZXI+PGRhdGVzPjx5ZWFy
PjIwMDA8L3llYXI+PC9kYXRlcz48aXNibj4wMDA4LTU0NzIgKFByaW50KSAwMDA4LTU0NzIgKExp
bmtpbmcpPC9pc2JuPjx1cmxzPjxyZWxhdGVkLXVybHM+PHVybD5odHRwOi8vd3d3Lm5jYmkubmxt
Lm5paC5nb3YvZW50cmV6L3F1ZXJ5LmZjZ2k/Y21kPVJldHJpZXZlJmFtcDtkYj1QdWJNZWQmYW1w
O2RvcHQ9Q2l0YXRpb24mYW1wO2xpc3RfdWlkcz0xMDgxMTEzMTwvdXJsPjwvcmVsYXRlZC11cmxz
PjwvdXJscz48YWNjZXNzLWRhdGU+TWF5IDE8L2FjY2Vzcy1kYXRlPjwvcmVjb3JkPjwvQ2l0ZT48
Q2l0ZT48QXV0aG9yPlBhcGFnZW9yZ2lzPC9BdXRob3I+PFllYXI+MjAxNzwvWWVhcj48UmVjTnVt
PjE0Njg8L1JlY051bT48cmVjb3JkPjxyZWMtbnVtYmVyPjE0Njg8L3JlYy1udW1iZXI+PGZvcmVp
Z24ta2V5cz48a2V5IGFwcD0iRU4iIGRiLWlkPSJlZTJkcmF2eGsweHhhNGV4MjVyNWRkZnNyZnh0
dzV3OXZ3YTIiIHRpbWVzdGFtcD0iMCI+MTQ2ODwva2V5PjwvZm9yZWlnbi1rZXlzPjxyZWYtdHlw
ZSBuYW1lPSJKb3VybmFsIEFydGljbGUiPjE3PC9yZWYtdHlwZT48Y29udHJpYnV0b3JzPjxhdXRo
b3JzPjxhdXRob3I+UGFwYWdlb3JnaXMsIFAuPC9hdXRob3I+PGF1dGhvcj5Qb2x5ZG9yb3UsIEMu
PC9hdXRob3I+PGF1dGhvcj5NcGVrcmlzLCBGLjwvYXV0aG9yPjxhdXRob3I+Vm91dG91cmksIEMu
PC9hdXRob3I+PGF1dGhvcj5BZ2F0aG9rbGVvdXMsIEUuPC9hdXRob3I+PGF1dGhvcj5LYXBuaXNz
aS1DaHJpc3RvZG91bG91LCBDLiBQLjwvYXV0aG9yPjxhdXRob3I+U3R5bGlhbm9wb3Vsb3MsIFQu
PC9hdXRob3I+PC9hdXRob3JzPjwvY29udHJpYnV0b3JzPjxhdXRoLWFkZHJlc3M+Q2FuY2VyIEJp
b3BoeXNpY3MgTGFib3JhdG9yeSwgRGVwYXJ0bWVudCBvZiBNZWNoYW5pY2FsIGFuZCBNYW51ZmFj
dHVyaW5nIEVuZ2luZWVyaW5nLCBVbml2ZXJzaXR5IG9mIEN5cHJ1cywgTmljb3NpYSwgQ3lwcnVz
LiYjeEQ7RGVwYXJ0bWVudCBvZiBMaWZlIFNjaWVuY2VzLCBQcm9ncmFtIGluIEJpb2xvZ2ljYWwg
U2NpZW5jZXMsIEV1cm9wZWFuIFVuaXZlcnNpdHkgQ3lwcnVzLCBOaWNvc2lhLCBDeXBydXMuJiN4
RDtEZXBhcnRtZW50IG9mIENoZW1pc3RyeSwgVW5pdmVyc2l0eSBvZiBDeXBydXMsIE5pY29zaWEs
IEN5cHJ1cy48L2F1dGgtYWRkcmVzcz48dGl0bGVzPjx0aXRsZT5UcmFuaWxhc3QtaW5kdWNlZCBz
dHJlc3MgYWxsZXZpYXRpb24gaW4gc29saWQgdHVtb3JzIGltcHJvdmVzIHRoZSBlZmZpY2FjeSBv
ZiBjaGVtby0gYW5kIG5hbm90aGVyYXBldXRpY3MgaW4gYSBzaXplLWluZGVwZW5kZW50IG1hbm5l
cjwvdGl0bGU+PHNlY29uZGFyeS10aXRsZT5TY2kgUmVwPC9zZWNvbmRhcnktdGl0bGU+PGFsdC10
aXRsZT5TY2llbnRpZmljIHJlcG9ydHM8L2FsdC10aXRsZT48L3RpdGxlcz48YWx0LXBlcmlvZGlj
YWw+PGZ1bGwtdGl0bGU+U2NpZW50aWZpYyBSZXBvcnRzPC9mdWxsLXRpdGxlPjwvYWx0LXBlcmlv
ZGljYWw+PHBhZ2VzPjQ2MTQwPC9wYWdlcz48dm9sdW1lPjc8L3ZvbHVtZT48ZGF0ZXM+PHllYXI+
MjAxNzwveWVhcj48cHViLWRhdGVzPjxkYXRlPkFwciAxMDwvZGF0ZT48L3B1Yi1kYXRlcz48L2Rh
dGVzPjxpc2JuPjIwNDUtMjMyMiAoRWxlY3Ryb25pYykmI3hEOzIwNDUtMjMyMiAoTGlua2luZyk8
L2lzYm4+PGFjY2Vzc2lvbi1udW0+MjgzOTM4ODE8L2FjY2Vzc2lvbi1udW0+PHVybHM+PHJlbGF0
ZWQtdXJscz48dXJsPmh0dHA6Ly93d3cubmNiaS5ubG0ubmloLmdvdi9wdWJtZWQvMjgzOTM4ODE8
L3VybD48L3JlbGF0ZWQtdXJscz48L3VybHM+PGN1c3RvbTI+NTM4NTg3NzwvY3VzdG9tMj48ZWxl
Y3Ryb25pYy1yZXNvdXJjZS1udW0+MTAuMTAzOC9zcmVwNDYxNDA8L2VsZWN0cm9uaWMtcmVzb3Vy
Y2UtbnVtPjwvcmVjb3JkPjwvQ2l0ZT48L0VuZE5vdGU+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3226D4">
              <w:rPr>
                <w:rFonts w:cs="Times New Roman"/>
                <w:szCs w:val="24"/>
                <w:lang w:eastAsia="zh-CN"/>
              </w:rPr>
            </w:r>
            <w:r w:rsidRPr="003226D4">
              <w:rPr>
                <w:rFonts w:cs="Times New Roman"/>
                <w:szCs w:val="24"/>
                <w:lang w:eastAsia="zh-CN"/>
              </w:rPr>
              <w:fldChar w:fldCharType="separate"/>
            </w:r>
            <w:r>
              <w:rPr>
                <w:rFonts w:cs="Times New Roman"/>
                <w:noProof/>
                <w:szCs w:val="24"/>
                <w:lang w:eastAsia="zh-CN"/>
              </w:rPr>
              <w:t>(Netti, Berk et al. 2000, Papageorgis, Polydorou et al. 2017)</w:t>
            </w:r>
            <w:r w:rsidRPr="003226D4">
              <w:rPr>
                <w:rFonts w:cs="Times New Roman"/>
                <w:szCs w:val="24"/>
                <w:lang w:eastAsia="zh-CN"/>
              </w:rPr>
              <w:fldChar w:fldCharType="end"/>
            </w:r>
          </w:p>
        </w:tc>
      </w:tr>
      <w:tr w:rsidR="007A107B" w:rsidRPr="00E83E34" w14:paraId="164F47D9" w14:textId="77777777" w:rsidTr="00AF5E9E">
        <w:trPr>
          <w:trHeight w:val="2335"/>
          <w:jc w:val="center"/>
        </w:trPr>
        <w:tc>
          <w:tcPr>
            <w:tcW w:w="2694" w:type="dxa"/>
            <w:vAlign w:val="center"/>
          </w:tcPr>
          <w:p w14:paraId="3988BFB7"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S</w:t>
            </w:r>
            <w:r w:rsidRPr="0093212F">
              <w:rPr>
                <w:rFonts w:cs="Times New Roman"/>
                <w:szCs w:val="24"/>
                <w:lang w:eastAsia="zh-CN"/>
              </w:rPr>
              <w:t>hear modulus</w:t>
            </w:r>
          </w:p>
        </w:tc>
        <w:tc>
          <w:tcPr>
            <w:tcW w:w="1429" w:type="dxa"/>
            <w:vAlign w:val="center"/>
          </w:tcPr>
          <w:p w14:paraId="4E2FB096" w14:textId="37E98B5B" w:rsidR="007A107B" w:rsidRPr="00D93394" w:rsidRDefault="00D93394" w:rsidP="002A7C94">
            <w:pPr>
              <w:jc w:val="center"/>
              <w:rPr>
                <w:rFonts w:cs="Times New Roman"/>
                <w:i/>
                <w:iCs/>
                <w:szCs w:val="24"/>
                <w:lang w:val="el-GR" w:eastAsia="zh-CN"/>
              </w:rPr>
            </w:pPr>
            <w:r w:rsidRPr="00D93394">
              <w:rPr>
                <w:i/>
                <w:iCs/>
                <w:lang w:val="el-GR"/>
              </w:rPr>
              <w:t>μ</w:t>
            </w:r>
          </w:p>
        </w:tc>
        <w:tc>
          <w:tcPr>
            <w:tcW w:w="3709" w:type="dxa"/>
            <w:vAlign w:val="center"/>
          </w:tcPr>
          <w:p w14:paraId="169653EB" w14:textId="77777777" w:rsidR="007A107B" w:rsidRPr="008E7937" w:rsidRDefault="007A107B" w:rsidP="002A7C94">
            <w:pPr>
              <w:spacing w:after="0" w:line="360" w:lineRule="auto"/>
              <w:jc w:val="center"/>
              <w:rPr>
                <w:rFonts w:cs="Times New Roman"/>
                <w:szCs w:val="24"/>
                <w:lang w:eastAsia="zh-CN"/>
              </w:rPr>
            </w:pPr>
            <w:r w:rsidRPr="008E7937">
              <w:rPr>
                <w:rFonts w:cs="Times New Roman"/>
                <w:szCs w:val="24"/>
                <w:lang w:eastAsia="zh-CN"/>
              </w:rPr>
              <w:t xml:space="preserve">21 [kPa] for </w:t>
            </w:r>
            <w:r>
              <w:rPr>
                <w:rFonts w:cs="Times New Roman"/>
                <w:szCs w:val="24"/>
                <w:lang w:eastAsia="zh-CN"/>
              </w:rPr>
              <w:t xml:space="preserve">the </w:t>
            </w:r>
            <w:r w:rsidRPr="008E7937">
              <w:rPr>
                <w:rFonts w:cs="Times New Roman"/>
                <w:szCs w:val="24"/>
                <w:lang w:eastAsia="zh-CN"/>
              </w:rPr>
              <w:t>host tissue</w:t>
            </w:r>
            <w:r>
              <w:rPr>
                <w:rFonts w:cs="Times New Roman"/>
                <w:szCs w:val="24"/>
                <w:lang w:eastAsia="zh-CN"/>
              </w:rPr>
              <w:t>,</w:t>
            </w:r>
          </w:p>
          <w:p w14:paraId="3FE3FDDF" w14:textId="03A84D3D" w:rsidR="007A107B" w:rsidRPr="00336D7E" w:rsidRDefault="007A107B" w:rsidP="00336D7E">
            <w:pPr>
              <w:jc w:val="center"/>
              <w:rPr>
                <w:rFonts w:cs="Times New Roman"/>
                <w:szCs w:val="24"/>
                <w:lang w:eastAsia="zh-CN"/>
              </w:rPr>
            </w:pPr>
            <w:r>
              <w:rPr>
                <w:rFonts w:cs="Times New Roman"/>
                <w:szCs w:val="24"/>
                <w:lang w:eastAsia="zh-CN"/>
              </w:rPr>
              <w:t>60</w:t>
            </w:r>
            <w:r w:rsidRPr="008E7937">
              <w:rPr>
                <w:rFonts w:cs="Times New Roman"/>
                <w:szCs w:val="24"/>
                <w:lang w:eastAsia="zh-CN"/>
              </w:rPr>
              <w:t xml:space="preserve"> [kPa] for </w:t>
            </w:r>
            <w:r>
              <w:rPr>
                <w:rFonts w:cs="Times New Roman"/>
                <w:szCs w:val="24"/>
                <w:lang w:eastAsia="zh-CN"/>
              </w:rPr>
              <w:t xml:space="preserve">the </w:t>
            </w:r>
            <w:r w:rsidRPr="008E7937">
              <w:rPr>
                <w:rFonts w:cs="Times New Roman"/>
                <w:szCs w:val="24"/>
                <w:lang w:eastAsia="zh-CN"/>
              </w:rPr>
              <w:t>tumor</w:t>
            </w:r>
          </w:p>
        </w:tc>
        <w:tc>
          <w:tcPr>
            <w:tcW w:w="2755" w:type="dxa"/>
            <w:vAlign w:val="center"/>
          </w:tcPr>
          <w:p w14:paraId="288F2370" w14:textId="32B292D2" w:rsidR="007A107B" w:rsidRPr="008E7937" w:rsidRDefault="007A107B" w:rsidP="002A7C94">
            <w:pPr>
              <w:spacing w:after="0" w:line="360" w:lineRule="auto"/>
              <w:jc w:val="center"/>
              <w:rPr>
                <w:rFonts w:cs="Times New Roman"/>
                <w:szCs w:val="24"/>
                <w:lang w:eastAsia="zh-CN"/>
              </w:rPr>
            </w:pPr>
            <w:r w:rsidRPr="008E7937">
              <w:rPr>
                <w:rFonts w:cs="Times New Roman"/>
                <w:szCs w:val="24"/>
                <w:lang w:eastAsia="zh-CN"/>
              </w:rPr>
              <w:fldChar w:fldCharType="begin">
                <w:fldData xml:space="preserve">PEVuZE5vdGU+PENpdGU+PEF1dGhvcj5FZGVyPC9BdXRob3I+PFllYXI+MjAxNDwvWWVhcj48UmVj
TnVtPjE0MzI8L1JlY051bT48RGlzcGxheVRleHQ+KE5ldHRpLCBCZXJrIGV0IGFsLiAyMDAwLCBT
YW1hbmksIFp1Ym92aXRzIGV0IGFsLiAyMDA3LCBFZGVyLCBSYWl0aCBldCBhbC4gMjAxNCwgTXBl
a3JpcywgUGFuYWdpIGV0IGFsLiAyMDI0LCBQYW5hZ2ksIE1wZWtyaXMgZXQgYWwuIDIwMjQpPC9E
aXNwbGF5VGV4dD48cmVjb3JkPjxyZWMtbnVtYmVyPjE0MzI8L3JlYy1udW1iZXI+PGZvcmVpZ24t
a2V5cz48a2V5IGFwcD0iRU4iIGRiLWlkPSJlZTJkcmF2eGsweHhhNGV4MjVyNWRkZnNyZnh0dzV3
OXZ3YTIiIHRpbWVzdGFtcD0iMCI+MTQzMjwva2V5PjwvZm9yZWlnbi1rZXlzPjxyZWYtdHlwZSBu
YW1lPSJKb3VybmFsIEFydGljbGUiPjE3PC9yZWYtdHlwZT48Y29udHJpYnV0b3JzPjxhdXRob3Jz
PjxhdXRob3I+RWRlciwgTS48L2F1dGhvcj48YXV0aG9yPlJhaXRoLCBTLjwvYXV0aG9yPjxhdXRo
b3I+SmFsYWxpLCBKLjwvYXV0aG9yPjxhdXRob3I+Vm9sZiwgQS48L2F1dGhvcj48YXV0aG9yPlNl
dHRsZXMsIE0uPC9hdXRob3I+PGF1dGhvcj5NYWNoZW5zLCBILiBHLjwvYXV0aG9yPjxhdXRob3I+
S292YWNzLCBMLjwvYXV0aG9yPjwvYXV0aG9ycz48L2NvbnRyaWJ1dG9ycz48YXV0aC1hZGRyZXNz
PlJlc2VhcmNoIEdyb3VwIENBUFMtQ29tcHV0ZXIgQWlkZWQgUGxhc3RpYyBTdXJnZXJ5LCBEZXBh
cnRtZW50IG9mIFBsYXN0aWMgU3VyZ2VyeSBhbmQgSGFuZCBTdXJnZXJ5LCBLbGluaWt1bSByZWNo
dHMgZGVyIElzYXIsIFRlY2huaXNjaGUgVW5pdmVyc2l0YXQgTXVuY2hlbiwgSXNtYW5pbmdlciBT
dHIuIDIyLCA4MTY3NSwgTXVuaWNoLCBHZXJtYW55LjwvYXV0aC1hZGRyZXNzPjx0aXRsZXM+PHRp
dGxlPkNvbXBhcmlzb24gb2YgZGlmZmVyZW50IG1hdGVyaWFsIG1vZGVscyB0byBzaW11bGF0ZSAz
LWQgYnJlYXN0IGRlZm9ybWF0aW9ucyB1c2luZyBmaW5pdGUgZWxlbWVudCBhbmFseXNpczwvdGl0
bGU+PHNlY29uZGFyeS10aXRsZT5Bbm4gQmlvbWVkIEVuZzwvc2Vjb25kYXJ5LXRpdGxlPjxhbHQt
dGl0bGU+QW5uYWxzIG9mIGJpb21lZGljYWwgZW5naW5lZXJpbmc8L2FsdC10aXRsZT48L3RpdGxl
cz48YWx0LXBlcmlvZGljYWw+PGZ1bGwtdGl0bGU+QW5uYWxzIG9mIEJpb21lZGljYWwgRW5naW5l
ZXJpbmc8L2Z1bGwtdGl0bGU+PC9hbHQtcGVyaW9kaWNhbD48cGFnZXM+ODQzLTU3PC9wYWdlcz48
dm9sdW1lPjQyPC92b2x1bWU+PG51bWJlcj40PC9udW1iZXI+PGtleXdvcmRzPjxrZXl3b3JkPkFk
dWx0PC9rZXl3b3JkPjxrZXl3b3JkPkJpb21lY2hhbmljYWwgUGhlbm9tZW5hPC9rZXl3b3JkPjxr
ZXl3b3JkPkJyZWFzdC8qYW5hdG9teSAmYW1wOyBoaXN0b2xvZ3kvKnBoeXNpb2xvZ3k8L2tleXdv
cmQ+PGtleXdvcmQ+Q29tcHV0ZXIgU2ltdWxhdGlvbjwva2V5d29yZD48a2V5d29yZD5GZW1hbGU8
L2tleXdvcmQ+PGtleXdvcmQ+RmluaXRlIEVsZW1lbnQgQW5hbHlzaXM8L2tleXdvcmQ+PGtleXdv
cmQ+SHVtYW5zPC9rZXl3b3JkPjxrZXl3b3JkPkltYWdpbmcsIFRocmVlLURpbWVuc2lvbmFsPC9r
ZXl3b3JkPjxrZXl3b3JkPk1hZ25ldGljIFJlc29uYW5jZSBJbWFnaW5nPC9rZXl3b3JkPjxrZXl3
b3JkPipNb2RlbHMsIEJpb2xvZ2ljYWw8L2tleXdvcmQ+PGtleXdvcmQ+WW91bmcgQWR1bHQ8L2tl
eXdvcmQ+PC9rZXl3b3Jkcz48ZGF0ZXM+PHllYXI+MjAxNDwveWVhcj48cHViLWRhdGVzPjxkYXRl
PkFwcjwvZGF0ZT48L3B1Yi1kYXRlcz48L2RhdGVzPjxpc2JuPjE1NzMtOTY4NiAoRWxlY3Ryb25p
YykmI3hEOzAwOTAtNjk2NCAoTGlua2luZyk8L2lzYm4+PGFjY2Vzc2lvbi1udW0+MjQzNDY4MTY8
L2FjY2Vzc2lvbi1udW0+PHVybHM+PHJlbGF0ZWQtdXJscz48dXJsPmh0dHA6Ly93d3cubmNiaS5u
bG0ubmloLmdvdi9wdWJtZWQvMjQzNDY4MTY8L3VybD48dXJsPmh0dHBzOi8vbGluay5zcHJpbmdl
ci5jb20vY29udGVudC9wZGYvMTAuMTAwNy9zMTA0MzktMDEzLTA5NjItOC5wZGY8L3VybD48L3Jl
bGF0ZWQtdXJscz48L3VybHM+PGVsZWN0cm9uaWMtcmVzb3VyY2UtbnVtPjEwLjEwMDcvczEwNDM5
LTAxMy0wOTYyLTg8L2VsZWN0cm9uaWMtcmVzb3VyY2UtbnVtPjwvcmVjb3JkPjwvQ2l0ZT48Q2l0
ZT48QXV0aG9yPk5ldHRpPC9BdXRob3I+PFllYXI+MjAwMDwvWWVhcj48UmVjTnVtPjQxMTwvUmVj
TnVtPjxyZWNvcmQ+PHJlYy1udW1iZXI+NDExPC9yZWMtbnVtYmVyPjxmb3JlaWduLWtleXM+PGtl
eSBhcHA9IkVOIiBkYi1pZD0iZWUyZHJhdnhrMHh4YTRleDI1cjVkZGZzcmZ4dHc1dzl2d2EyIiB0
aW1lc3RhbXA9IjAiPjQxMTwva2V5PjwvZm9yZWlnbi1rZXlzPjxyZWYtdHlwZSBuYW1lPSJKb3Vy
bmFsIEFydGljbGUiPjE3PC9yZWYtdHlwZT48Y29udHJpYnV0b3JzPjxhdXRob3JzPjxhdXRob3I+
TmV0dGksIFAuIEEuPC9hdXRob3I+PGF1dGhvcj5CZXJrLCBELiBBLjwvYXV0aG9yPjxhdXRob3I+
U3dhcnR6LCBNLiBBLjwvYXV0aG9yPjxhdXRob3I+R3JvZHppbnNreSwgQS4gSi48L2F1dGhvcj48
YXV0aG9yPkphaW4sIFIuIEsuPC9hdXRob3I+PC9hdXRob3JzPjwvY29udHJpYnV0b3JzPjxhdXRo
LWFkZHJlc3M+RGVwYXJ0bWVudCBvZiBSYWRpYXRpb24gT25jb2xvZ3ksIE1hc3NhY2h1c2V0dHMg
R2VuZXJhbCBIb3NwaXRhbCBhbmQgSGFydmFyZCBNZWRpY2FsIFNjaG9vbCwgQm9zdG9uIDAyMTE0
LCBVU0EuPC9hdXRoLWFkZHJlc3M+PHRpdGxlcz48dGl0bGU+Um9sZSBvZiBleHRyYWNlbGx1bGFy
IG1hdHJpeCBhc3NlbWJseSBpbiBpbnRlcnN0aXRpYWwgdHJhbnNwb3J0IGluIHNvbGlkIHR1bW9y
czwvdGl0bGU+PHNlY29uZGFyeS10aXRsZT5DYW5jZXIgUmVzPC9zZWNvbmRhcnktdGl0bGU+PHNo
b3J0LXRpdGxlPlJvbGUgb2YgZXh0cmFjZWxsdWxhciBtYXRyaXggYXNzZW1ibHkgaW4gaW50ZXJz
dGl0aWFsIHRyYW5zcG9ydCBpbiBzb2xpZCB0dW1vcnM8L3Nob3J0LXRpdGxlPjwvdGl0bGVzPjxw
YWdlcz4yNDk3LTUwMzwvcGFnZXM+PHZvbHVtZT42MDwvdm9sdW1lPjxudW1iZXI+OTwvbnVtYmVy
PjxkYXRlcz48eWVhcj4yMDAwPC95ZWFyPjwvZGF0ZXM+PGlzYm4+MDAwOC01NDcyIChQcmludCkg
MDAwOC01NDcyIChMaW5raW5nKTwvaXNibj48dXJscz48cmVsYXRlZC11cmxzPjx1cmw+aHR0cDov
L3d3dy5uY2JpLm5sbS5uaWguZ292L2VudHJlei9xdWVyeS5mY2dpP2NtZD1SZXRyaWV2ZSZhbXA7
ZGI9UHViTWVkJmFtcDtkb3B0PUNpdGF0aW9uJmFtcDtsaXN0X3VpZHM9MTA4MTExMzE8L3VybD48
L3JlbGF0ZWQtdXJscz48L3VybHM+PGFjY2Vzcy1kYXRlPk1heSAxPC9hY2Nlc3MtZGF0ZT48L3Jl
Y29yZD48L0NpdGU+PENpdGU+PEF1dGhvcj5TYW1hbmk8L0F1dGhvcj48WWVhcj4yMDA3PC9ZZWFy
PjxSZWNOdW0+MTQzMzwvUmVjTnVtPjxyZWNvcmQ+PHJlYy1udW1iZXI+MTQzMzwvcmVjLW51bWJl
cj48Zm9yZWlnbi1rZXlzPjxrZXkgYXBwPSJFTiIgZGItaWQ9ImVlMmRyYXZ4azB4eGE0ZXgyNXI1
ZGRmc3JmeHR3NXc5dndhMiIgdGltZXN0YW1wPSIwIj4xNDMzPC9rZXk+PC9mb3JlaWduLWtleXM+
PHJlZi10eXBlIG5hbWU9IkpvdXJuYWwgQXJ0aWNsZSI+MTc8L3JlZi10eXBlPjxjb250cmlidXRv
cnM+PGF1dGhvcnM+PGF1dGhvcj5TYW1hbmksIEEuPC9hdXRob3I+PGF1dGhvcj5adWJvdml0cywg
Si48L2F1dGhvcj48YXV0aG9yPlBsZXdlcywgRC48L2F1dGhvcj48L2F1dGhvcnM+PC9jb250cmli
dXRvcnM+PGF1dGgtYWRkcmVzcz5EZXBhcnRtZW50IG9mIE1lZGljYWwgQmlvcGh5c2ljcy9FbGVj
dHJpY2FsIGFuZCBDb21wdXRlciBFbmdpbmVlcmluZywgVW5pdmVyc2l0eSBvZiBXZXN0ZXJuIE9u
dGFyaW8sIE1lZGljYWwgU2NpZW5jZXMgQnVpbGRpbmcsIExvbmRvbiwgT250YXJpbywgTjZBIDVD
MSwgQ2FuYWRhLiBhc2FtYW5pQHV3by5jYTwvYXV0aC1hZGRyZXNzPjx0aXRsZXM+PHRpdGxlPkVs
YXN0aWMgbW9kdWxpIG9mIG5vcm1hbCBhbmQgcGF0aG9sb2dpY2FsIGh1bWFuIGJyZWFzdCB0aXNz
dWVzOiBhbiBpbnZlcnNpb24tdGVjaG5pcXVlLWJhc2VkIGludmVzdGlnYXRpb24gb2YgMTY5IHNh
bXBsZXM8L3RpdGxlPjxzZWNvbmRhcnktdGl0bGU+UGh5cyBNZWQgQmlvbDwvc2Vjb25kYXJ5LXRp
dGxlPjxhbHQtdGl0bGU+UGh5c2ljcyBpbiBtZWRpY2luZSBhbmQgYmlvbG9neTwvYWx0LXRpdGxl
PjwvdGl0bGVzPjxwYWdlcz4xNTY1LTc2PC9wYWdlcz48dm9sdW1lPjUyPC92b2x1bWU+PG51bWJl
cj42PC9udW1iZXI+PGtleXdvcmRzPjxrZXl3b3JkPkJpb21lY2hhbmljYWwgUGhlbm9tZW5hPC9r
ZXl3b3JkPjxrZXl3b3JkPkJpb3BzeTwva2V5d29yZD48a2V5d29yZD5CcmVhc3QvKnBhdGhvbG9n
eTwva2V5d29yZD48a2V5d29yZD5CcmVhc3QgRGlzZWFzZXMvZGlhZ25vc2lzL3BhdGhvbG9neTwv
a2V5d29yZD48a2V5d29yZD5CcmVhc3QgTmVvcGxhc21zL2RpYWdub3Npcy8qcGF0aG9sb2d5PC9r
ZXl3b3JkPjxrZXl3b3JkPkNhcmNpbm9tYSwgRHVjdGFsLCBCcmVhc3QvcGF0aG9sb2d5PC9rZXl3
b3JkPjxrZXl3b3JkPkNvbXB1dGVyIFNpbXVsYXRpb248L2tleXdvcmQ+PGtleXdvcmQ+RWxhc3Rp
Y2l0eTwva2V5d29yZD48a2V5d29yZD5FcXVpcG1lbnQgRGVzaWduPC9rZXl3b3JkPjxrZXl3b3Jk
Pkh1bWFuczwva2V5d29yZD48a2V5d29yZD5NYW1tb2dyYXBoeS8qbWV0aG9kczwva2V5d29yZD48
a2V5d29yZD5SYWRpb2dyYXBoaWMgSW1hZ2UgSW50ZXJwcmV0YXRpb24sIENvbXB1dGVyLUFzc2lz
dGVkPC9rZXl3b3JkPjwva2V5d29yZHM+PGRhdGVzPjx5ZWFyPjIwMDc8L3llYXI+PHB1Yi1kYXRl
cz48ZGF0ZT5NYXIgMjE8L2RhdGU+PC9wdWItZGF0ZXM+PC9kYXRlcz48aXNibj4wMDMxLTkxNTUg
KFByaW50KSYjeEQ7MDAzMS05MTU1IChMaW5raW5nKTwvaXNibj48YWNjZXNzaW9uLW51bT4xNzMy
NzY0OTwvYWNjZXNzaW9uLW51bT48dXJscz48cmVsYXRlZC11cmxzPjx1cmw+aHR0cDovL3d3dy5u
Y2JpLm5sbS5uaWguZ292L3B1Ym1lZC8xNzMyNzY0OTwvdXJsPjx1cmw+aHR0cHM6Ly9pb3BzY2ll
bmNlLmlvcC5vcmcvYXJ0aWNsZS8xMC4xMDg4LzAwMzEtOTE1NS81Mi82LzAwMjwvdXJsPjwvcmVs
YXRlZC11cmxzPjwvdXJscz48ZWxlY3Ryb25pYy1yZXNvdXJjZS1udW0+MTAuMTA4OC8wMDMxLTkx
NTUvNTIvNi8wMDI8L2VsZWN0cm9uaWMtcmVzb3VyY2UtbnVtPjwvcmVjb3JkPjwvQ2l0ZT48Q2l0
ZT48QXV0aG9yPk1wZWtyaXM8L0F1dGhvcj48WWVhcj4yMDI0PC9ZZWFyPjxSZWNOdW0+MjAyNDwv
UmVjTnVtPjxyZWNvcmQ+PHJlYy1udW1iZXI+MjAyNDwvcmVjLW51bWJlcj48Zm9yZWlnbi1rZXlz
PjxrZXkgYXBwPSJFTiIgZGItaWQ9ImVlMmRyYXZ4azB4eGE0ZXgyNXI1ZGRmc3JmeHR3NXc5dndh
MiIgdGltZXN0YW1wPSIwIj4yMDI0PC9rZXk+PC9mb3JlaWduLWtleXM+PHJlZi10eXBlIG5hbWU9
IkpvdXJuYWwgQXJ0aWNsZSI+MTc8L3JlZi10eXBlPjxjb250cmlidXRvcnM+PGF1dGhvcnM+PGF1
dGhvcj5NcGVrcmlzLCBGLjwvYXV0aG9yPjxhdXRob3I+UGFuYWdpLCBNLjwvYXV0aG9yPjxhdXRo
b3I+Q2hhcmFsYW1ib3VzLCBBLjwvYXV0aG9yPjxhdXRob3I+Vm91dG91cmksIEMuPC9hdXRob3I+
PGF1dGhvcj5NaWNoYWVsLCBDLjwvYXV0aG9yPjxhdXRob3I+UGFwb3VpLCBBLjwvYXV0aG9yPjxh
dXRob3I+U3R5bGlhbm9wb3Vsb3MsIFQuPC9hdXRob3I+PC9hdXRob3JzPjwvY29udHJpYnV0b3Jz
PjxhdXRoLWFkZHJlc3M+Q2FuY2VyIEJpb3BoeXNpY3MgTGFib3JhdG9yeSwgRGVwYXJ0bWVudCBv
ZiBNZWNoYW5pY2FsIGFuZCBNYW51ZmFjdHVyaW5nIEVuZ2luZWVyaW5nLCBVbml2ZXJzaXR5IG9m
IEN5cHJ1cywgQ3lwcnVzLiBFbGVjdHJvbmljIGFkZHJlc3M6IGZtcGVrcjAxQHVjeS5hYy5jeS4m
I3hEO0NhbmNlciBCaW9waHlzaWNzIExhYm9yYXRvcnksIERlcGFydG1lbnQgb2YgTWVjaGFuaWNh
bCBhbmQgTWFudWZhY3R1cmluZyBFbmdpbmVlcmluZywgVW5pdmVyc2l0eSBvZiBDeXBydXMsIEN5
cHJ1cy4mI3hEO0NhbmNlciBCaW9waHlzaWNzIExhYm9yYXRvcnksIERlcGFydG1lbnQgb2YgTWVj
aGFuaWNhbCBhbmQgTWFudWZhY3R1cmluZyBFbmdpbmVlcmluZywgVW5pdmVyc2l0eSBvZiBDeXBy
dXMsIEN5cHJ1cy4gRWxlY3Ryb25pYyBhZGRyZXNzOiB0c3R5bGlhbkB1Y3kuYWMuY3kuPC9hdXRo
LWFkZHJlc3M+PHRpdGxlcz48dGl0bGU+QSBzeW5lcmdpc3RpYyBhcHByb2FjaCBmb3IgbW9kdWxh
dGluZyB0aGUgdHVtb3IgbWljcm9lbnZpcm9ubWVudCB0byBlbmhhbmNlIG5hbm8taW1tdW5vdGhl
cmFweSBpbiBzYXJjb21hczwvdGl0bGU+PHNlY29uZGFyeS10aXRsZT5OZW9wbGFzaWE8L3NlY29u
ZGFyeS10aXRsZT48YWx0LXRpdGxlPk5lb3BsYXNpYTwvYWx0LXRpdGxlPjwvdGl0bGVzPjxwZXJp
b2RpY2FsPjxmdWxsLXRpdGxlPk5lb3BsYXNpYTwvZnVsbC10aXRsZT48L3BlcmlvZGljYWw+PGFs
dC1wZXJpb2RpY2FsPjxmdWxsLXRpdGxlPk5lb3BsYXNpYTwvZnVsbC10aXRsZT48L2FsdC1wZXJp
b2RpY2FsPjxwYWdlcz4xMDA5OTA8L3BhZ2VzPjx2b2x1bWU+NTE8L3ZvbHVtZT48a2V5d29yZHM+
PGtleXdvcmQ+SHVtYW5zPC9rZXl3b3JkPjxrZXl3b3JkPipDRDgtUG9zaXRpdmUgVC1MeW1waG9j
eXRlczwva2V5d29yZD48a2V5d29yZD5UdW1vciBNaWNyb2Vudmlyb25tZW50PC9rZXl3b3JkPjxr
ZXl3b3JkPlF1YWxpdHkgb2YgTGlmZTwva2V5d29yZD48a2V5d29yZD5JbW11bm90aGVyYXB5PC9r
ZXl3b3JkPjxrZXl3b3JkPipTYXJjb21hL2RydWcgdGhlcmFweTwva2V5d29yZD48L2tleXdvcmRz
PjxkYXRlcz48eWVhcj4yMDI0PC95ZWFyPjxwdWItZGF0ZXM+PGRhdGU+TWF5PC9kYXRlPjwvcHVi
LWRhdGVzPjwvZGF0ZXM+PGlzYm4+MTQ3Ni01NTg2IChFbGVjdHJvbmljKSYjeEQ7MTUyMi04MDAy
IChQcmludCkmI3hEOzE0NzYtNTU4NiAoTGlua2luZyk8L2lzYm4+PGFjY2Vzc2lvbi1udW0+Mzg1
MjA3OTA8L2FjY2Vzc2lvbi1udW0+PHVybHM+PHJlbGF0ZWQtdXJscz48dXJsPmh0dHA6Ly93d3cu
bmNiaS5ubG0ubmloLmdvdi9wdWJtZWQvMzg1MjA3OTA8L3VybD48L3JlbGF0ZWQtdXJscz48L3Vy
bHM+PGN1c3RvbTI+MTA5Nzg1NDM8L2N1c3RvbTI+PGVsZWN0cm9uaWMtcmVzb3VyY2UtbnVtPjEw
LjEwMTYvai5uZW8uMjAyNC4xMDA5OTA8L2VsZWN0cm9uaWMtcmVzb3VyY2UtbnVtPjwvcmVjb3Jk
PjwvQ2l0ZT48Q2l0ZT48QXV0aG9yPlBhbmFnaTwvQXV0aG9yPjxZZWFyPjIwMjQ8L1llYXI+PFJl
Y051bT4yMDYzPC9SZWNOdW0+PHJlY29yZD48cmVjLW51bWJlcj4yMDYzPC9yZWMtbnVtYmVyPjxm
b3JlaWduLWtleXM+PGtleSBhcHA9IkVOIiBkYi1pZD0iZWUyZHJhdnhrMHh4YTRleDI1cjVkZGZz
cmZ4dHc1dzl2d2EyIiB0aW1lc3RhbXA9IjAiPjIwNjM8L2tleT48L2ZvcmVpZ24ta2V5cz48cmVm
LXR5cGUgbmFtZT0iSm91cm5hbCBBcnRpY2xlIj4xNzwvcmVmLXR5cGU+PGNvbnRyaWJ1dG9ycz48
YXV0aG9ycz48YXV0aG9yPlBhbmFnaSwgTS48L2F1dGhvcj48YXV0aG9yPk1wZWtyaXMsIEYuPC9h
dXRob3I+PGF1dGhvcj5Wb3V0b3VyaSwgQy48L2F1dGhvcj48YXV0aG9yPkhhZGppZ2Vvcmdpb3Us
IEEuIEcuPC9hdXRob3I+PGF1dGhvcj5TeW1lb25pZG91LCBDLjwvYXV0aG9yPjxhdXRob3I+UG9y
ZnlyaW91LCBFLjwvYXV0aG9yPjxhdXRob3I+TWljaGFlbCwgQy48L2F1dGhvcj48YXV0aG9yPlN0
eWxpYW5vdSwgQS48L2F1dGhvcj48YXV0aG9yPk1hcnRpbiwgSi4gRC48L2F1dGhvcj48YXV0aG9y
PkNhYnJhbCwgSC48L2F1dGhvcj48YXV0aG9yPkNvbnN0YW50aW5pZG91LCBBLjwvYXV0aG9yPjxh
dXRob3I+U3R5bGlhbm9wb3Vsb3MsIFQuPC9hdXRob3I+PC9hdXRob3JzPjwvY29udHJpYnV0b3Jz
PjxhdXRoLWFkZHJlc3M+Q2FuY2VyIEJpb3BoeXNpY3MgTGFib3JhdG9yeSwgRGVwYXJ0bWVudCBv
ZiBNZWNoYW5pY2FsIGFuZCBNYW51ZmFjdHVyaW5nIEVuZ2luZWVyaW5nLCBVbml2ZXJzaXR5IG9m
IEN5cHJ1cywgTmljb3NpYSwgQ3lwcnVzLiYjeEQ7QmFuayBvZiBDeXBydXMgT25jb2xvZ3kgQ2Vu
dHJlLCBOaWNvc2lhLCBDeXBydXMuJiN4RDtCYXNpYyBhbmQgVHJhbnNsYXRpb25hbCBDYW5jZXIg
UmVzZWFyY2ggQ2VudGVyLCBTY2hvb2wgb2YgU2NpZW5jZXMsIEV1cm9wZWFuIFVuaXZlcnNpdHkg
b2YgQ3lwcnVzLCBOaWNvc2lhLCBDeXBydXMuJiN4RDtNYXRlcmlhIFRoZXJhcGV1dGljcywgTGFz
IFZlZ2FzLCBOZXZhZGEuJiN4RDtEZXBhcnRtZW50IG9mIEJpb2VuZ2luZWVyaW5nLCBHcmFkdWF0
ZSBTY2hvb2wgb2YgRW5naW5lZXJpbmcsIFRoZSBVbml2ZXJzaXR5IG9mIFRva3lvLCBUb2t5bywg
SmFwYW4uJiN4RDtDeXBydXMgQ2FuY2VyIFJlc2VhcmNoIEluc3RpdHV0ZSwgTmljb3NpYSwgQ3lw
cnVzLiYjeEQ7TWVkaWNhbCBTY2hvb2wsIFVuaXZlcnNpdHkgb2YgQ3lwcnVzLCBOaWNvc2lhLCBD
eXBydXMuPC9hdXRoLWFkZHJlc3M+PHRpdGxlcz48dGl0bGU+U3RhYmlsaXppbmcgVHVtb3ItUmVz
aWRlbnQgTWFzdCBDZWxscyBSZXN0b3JlcyBULUNlbGwgSW5maWx0cmF0aW9uIGFuZCBTZW5zaXRp
emVzIFNhcmNvbWFzIHRvIFBELUwxIEluaGliaXRpb248L3RpdGxlPjxzZWNvbmRhcnktdGl0bGU+
Q2xpbiBDYW5jZXIgUmVzPC9zZWNvbmRhcnktdGl0bGU+PGFsdC10aXRsZT5DbGluaWNhbCBjYW5j
ZXIgcmVzZWFyY2ggOiBhbiBvZmZpY2lhbCBqb3VybmFsIG9mIHRoZSBBbWVyaWNhbiBBc3NvY2lh
dGlvbiBmb3IgQ2FuY2VyIFJlc2VhcmNoPC9hbHQtdGl0bGU+PC90aXRsZXM+PHBhZ2VzPjI1ODIt
MjU5NzwvcGFnZXM+PHZvbHVtZT4zMDwvdm9sdW1lPjxudW1iZXI+MTE8L251bWJlcj48a2V5d29y
ZHM+PGtleXdvcmQ+SHVtYW5zPC9rZXl3b3JkPjxrZXl3b3JkPk1pY2U8L2tleXdvcmQ+PGtleXdv
cmQ+QW5pbWFsczwva2V5d29yZD48a2V5d29yZD4qTWFzdCBDZWxscy9kcnVnIGVmZmVjdHMvaW1t
dW5vbG9neTwva2V5d29yZD48a2V5d29yZD4qVHVtb3IgTWljcm9lbnZpcm9ubWVudC9kcnVnIGVm
ZmVjdHMvaW1tdW5vbG9neTwva2V5d29yZD48a2V5d29yZD4qSW1tdW5lIENoZWNrcG9pbnQgSW5o
aWJpdG9ycy9waGFybWFjb2xvZ3kvdGhlcmFwZXV0aWMgdXNlPC9rZXl3b3JkPjxrZXl3b3JkPipC
Ny1IMSBBbnRpZ2VuL2FudGFnb25pc3RzICZhbXA7IGluaGliaXRvcnM8L2tleXdvcmQ+PGtleXdv
cmQ+U2FyY29tYS9kcnVnIHRoZXJhcHkvcGF0aG9sb2d5L2ltbXVub2xvZ3k8L2tleXdvcmQ+PGtl
eXdvcmQ+S2V0b3RpZmVuL3BoYXJtYWNvbG9neS90aGVyYXBldXRpYyB1c2U8L2tleXdvcmQ+PGtl
eXdvcmQ+Q2VsbCBMaW5lLCBUdW1vcjwva2V5d29yZD48a2V5d29yZD5ULUx5bXBob2N5dGVzL2lt
bXVub2xvZ3kvZHJ1ZyBlZmZlY3RzPC9rZXl3b3JkPjxrZXl3b3JkPlhlbm9ncmFmdCBNb2RlbCBB
bnRpdHVtb3IgQXNzYXlzPC9rZXl3b3JkPjxrZXl3b3JkPkx5bXBob2N5dGVzLCBUdW1vci1JbmZp
bHRyYXRpbmcvaW1tdW5vbG9neS9kcnVnIGVmZmVjdHM8L2tleXdvcmQ+PGtleXdvcmQ+RmVtYWxl
PC9rZXl3b3JkPjxrZXl3b3JkPkNhbmNlci1Bc3NvY2lhdGVkIEZpYnJvYmxhc3RzL2RydWcgZWZm
ZWN0cy9wYXRob2xvZ3k8L2tleXdvcmQ+PGtleXdvcmQ+RG94b3J1YmljaW4vcGhhcm1hY29sb2d5
L3RoZXJhcGV1dGljIHVzZTwva2V5d29yZD48a2V5d29yZD5Pc3Rlb3NhcmNvbWEvZHJ1ZyB0aGVy
YXB5L3BhdGhvbG9neS9pbW11bm9sb2d5PC9rZXl3b3JkPjwva2V5d29yZHM+PGRhdGVzPjx5ZWFy
PjIwMjQ8L3llYXI+PHB1Yi1kYXRlcz48ZGF0ZT5KdW4gMzwvZGF0ZT48L3B1Yi1kYXRlcz48L2Rh
dGVzPjxpc2JuPjE1NTctMzI2NSAoRWxlY3Ryb25pYykmI3hEOzEwNzgtMDQzMiAoUHJpbnQpJiN4
RDsxMDc4LTA0MzIgKExpbmtpbmcpPC9pc2JuPjxhY2Nlc3Npb24tbnVtPjM4NTc4MjgxPC9hY2Nl
c3Npb24tbnVtPjx1cmxzPjxyZWxhdGVkLXVybHM+PHVybD5odHRwOi8vd3d3Lm5jYmkubmxtLm5p
aC5nb3YvcHVibWVkLzM4NTc4MjgxPC91cmw+PC9yZWxhdGVkLXVybHM+PC91cmxzPjxjdXN0b20y
PjExMTQ1MTc3PC9jdXN0b20yPjxlbGVjdHJvbmljLXJlc291cmNlLW51bT4xMC4xMTU4LzEwNzgt
MDQzMi5DQ1ItMjQtMDI0NjwvZWxlY3Ryb25pYy1yZXNvdXJjZS1udW0+PC9yZWNvcmQ+PC9DaXRl
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FZGVyPC9BdXRob3I+PFllYXI+MjAxNDwvWWVhcj48UmVj
TnVtPjE0MzI8L1JlY051bT48RGlzcGxheVRleHQ+KE5ldHRpLCBCZXJrIGV0IGFsLiAyMDAwLCBT
YW1hbmksIFp1Ym92aXRzIGV0IGFsLiAyMDA3LCBFZGVyLCBSYWl0aCBldCBhbC4gMjAxNCwgTXBl
a3JpcywgUGFuYWdpIGV0IGFsLiAyMDI0LCBQYW5hZ2ksIE1wZWtyaXMgZXQgYWwuIDIwMjQpPC9E
aXNwbGF5VGV4dD48cmVjb3JkPjxyZWMtbnVtYmVyPjE0MzI8L3JlYy1udW1iZXI+PGZvcmVpZ24t
a2V5cz48a2V5IGFwcD0iRU4iIGRiLWlkPSJlZTJkcmF2eGsweHhhNGV4MjVyNWRkZnNyZnh0dzV3
OXZ3YTIiIHRpbWVzdGFtcD0iMCI+MTQzMjwva2V5PjwvZm9yZWlnbi1rZXlzPjxyZWYtdHlwZSBu
YW1lPSJKb3VybmFsIEFydGljbGUiPjE3PC9yZWYtdHlwZT48Y29udHJpYnV0b3JzPjxhdXRob3Jz
PjxhdXRob3I+RWRlciwgTS48L2F1dGhvcj48YXV0aG9yPlJhaXRoLCBTLjwvYXV0aG9yPjxhdXRo
b3I+SmFsYWxpLCBKLjwvYXV0aG9yPjxhdXRob3I+Vm9sZiwgQS48L2F1dGhvcj48YXV0aG9yPlNl
dHRsZXMsIE0uPC9hdXRob3I+PGF1dGhvcj5NYWNoZW5zLCBILiBHLjwvYXV0aG9yPjxhdXRob3I+
S292YWNzLCBMLjwvYXV0aG9yPjwvYXV0aG9ycz48L2NvbnRyaWJ1dG9ycz48YXV0aC1hZGRyZXNz
PlJlc2VhcmNoIEdyb3VwIENBUFMtQ29tcHV0ZXIgQWlkZWQgUGxhc3RpYyBTdXJnZXJ5LCBEZXBh
cnRtZW50IG9mIFBsYXN0aWMgU3VyZ2VyeSBhbmQgSGFuZCBTdXJnZXJ5LCBLbGluaWt1bSByZWNo
dHMgZGVyIElzYXIsIFRlY2huaXNjaGUgVW5pdmVyc2l0YXQgTXVuY2hlbiwgSXNtYW5pbmdlciBT
dHIuIDIyLCA4MTY3NSwgTXVuaWNoLCBHZXJtYW55LjwvYXV0aC1hZGRyZXNzPjx0aXRsZXM+PHRp
dGxlPkNvbXBhcmlzb24gb2YgZGlmZmVyZW50IG1hdGVyaWFsIG1vZGVscyB0byBzaW11bGF0ZSAz
LWQgYnJlYXN0IGRlZm9ybWF0aW9ucyB1c2luZyBmaW5pdGUgZWxlbWVudCBhbmFseXNpczwvdGl0
bGU+PHNlY29uZGFyeS10aXRsZT5Bbm4gQmlvbWVkIEVuZzwvc2Vjb25kYXJ5LXRpdGxlPjxhbHQt
dGl0bGU+QW5uYWxzIG9mIGJpb21lZGljYWwgZW5naW5lZXJpbmc8L2FsdC10aXRsZT48L3RpdGxl
cz48YWx0LXBlcmlvZGljYWw+PGZ1bGwtdGl0bGU+QW5uYWxzIG9mIEJpb21lZGljYWwgRW5naW5l
ZXJpbmc8L2Z1bGwtdGl0bGU+PC9hbHQtcGVyaW9kaWNhbD48cGFnZXM+ODQzLTU3PC9wYWdlcz48
dm9sdW1lPjQyPC92b2x1bWU+PG51bWJlcj40PC9udW1iZXI+PGtleXdvcmRzPjxrZXl3b3JkPkFk
dWx0PC9rZXl3b3JkPjxrZXl3b3JkPkJpb21lY2hhbmljYWwgUGhlbm9tZW5hPC9rZXl3b3JkPjxr
ZXl3b3JkPkJyZWFzdC8qYW5hdG9teSAmYW1wOyBoaXN0b2xvZ3kvKnBoeXNpb2xvZ3k8L2tleXdv
cmQ+PGtleXdvcmQ+Q29tcHV0ZXIgU2ltdWxhdGlvbjwva2V5d29yZD48a2V5d29yZD5GZW1hbGU8
L2tleXdvcmQ+PGtleXdvcmQ+RmluaXRlIEVsZW1lbnQgQW5hbHlzaXM8L2tleXdvcmQ+PGtleXdv
cmQ+SHVtYW5zPC9rZXl3b3JkPjxrZXl3b3JkPkltYWdpbmcsIFRocmVlLURpbWVuc2lvbmFsPC9r
ZXl3b3JkPjxrZXl3b3JkPk1hZ25ldGljIFJlc29uYW5jZSBJbWFnaW5nPC9rZXl3b3JkPjxrZXl3
b3JkPipNb2RlbHMsIEJpb2xvZ2ljYWw8L2tleXdvcmQ+PGtleXdvcmQ+WW91bmcgQWR1bHQ8L2tl
eXdvcmQ+PC9rZXl3b3Jkcz48ZGF0ZXM+PHllYXI+MjAxNDwveWVhcj48cHViLWRhdGVzPjxkYXRl
PkFwcjwvZGF0ZT48L3B1Yi1kYXRlcz48L2RhdGVzPjxpc2JuPjE1NzMtOTY4NiAoRWxlY3Ryb25p
YykmI3hEOzAwOTAtNjk2NCAoTGlua2luZyk8L2lzYm4+PGFjY2Vzc2lvbi1udW0+MjQzNDY4MTY8
L2FjY2Vzc2lvbi1udW0+PHVybHM+PHJlbGF0ZWQtdXJscz48dXJsPmh0dHA6Ly93d3cubmNiaS5u
bG0ubmloLmdvdi9wdWJtZWQvMjQzNDY4MTY8L3VybD48dXJsPmh0dHBzOi8vbGluay5zcHJpbmdl
ci5jb20vY29udGVudC9wZGYvMTAuMTAwNy9zMTA0MzktMDEzLTA5NjItOC5wZGY8L3VybD48L3Jl
bGF0ZWQtdXJscz48L3VybHM+PGVsZWN0cm9uaWMtcmVzb3VyY2UtbnVtPjEwLjEwMDcvczEwNDM5
LTAxMy0wOTYyLTg8L2VsZWN0cm9uaWMtcmVzb3VyY2UtbnVtPjwvcmVjb3JkPjwvQ2l0ZT48Q2l0
ZT48QXV0aG9yPk5ldHRpPC9BdXRob3I+PFllYXI+MjAwMDwvWWVhcj48UmVjTnVtPjQxMTwvUmVj
TnVtPjxyZWNvcmQ+PHJlYy1udW1iZXI+NDExPC9yZWMtbnVtYmVyPjxmb3JlaWduLWtleXM+PGtl
eSBhcHA9IkVOIiBkYi1pZD0iZWUyZHJhdnhrMHh4YTRleDI1cjVkZGZzcmZ4dHc1dzl2d2EyIiB0
aW1lc3RhbXA9IjAiPjQxMTwva2V5PjwvZm9yZWlnbi1rZXlzPjxyZWYtdHlwZSBuYW1lPSJKb3Vy
bmFsIEFydGljbGUiPjE3PC9yZWYtdHlwZT48Y29udHJpYnV0b3JzPjxhdXRob3JzPjxhdXRob3I+
TmV0dGksIFAuIEEuPC9hdXRob3I+PGF1dGhvcj5CZXJrLCBELiBBLjwvYXV0aG9yPjxhdXRob3I+
U3dhcnR6LCBNLiBBLjwvYXV0aG9yPjxhdXRob3I+R3JvZHppbnNreSwgQS4gSi48L2F1dGhvcj48
YXV0aG9yPkphaW4sIFIuIEsuPC9hdXRob3I+PC9hdXRob3JzPjwvY29udHJpYnV0b3JzPjxhdXRo
LWFkZHJlc3M+RGVwYXJ0bWVudCBvZiBSYWRpYXRpb24gT25jb2xvZ3ksIE1hc3NhY2h1c2V0dHMg
R2VuZXJhbCBIb3NwaXRhbCBhbmQgSGFydmFyZCBNZWRpY2FsIFNjaG9vbCwgQm9zdG9uIDAyMTE0
LCBVU0EuPC9hdXRoLWFkZHJlc3M+PHRpdGxlcz48dGl0bGU+Um9sZSBvZiBleHRyYWNlbGx1bGFy
IG1hdHJpeCBhc3NlbWJseSBpbiBpbnRlcnN0aXRpYWwgdHJhbnNwb3J0IGluIHNvbGlkIHR1bW9y
czwvdGl0bGU+PHNlY29uZGFyeS10aXRsZT5DYW5jZXIgUmVzPC9zZWNvbmRhcnktdGl0bGU+PHNo
b3J0LXRpdGxlPlJvbGUgb2YgZXh0cmFjZWxsdWxhciBtYXRyaXggYXNzZW1ibHkgaW4gaW50ZXJz
dGl0aWFsIHRyYW5zcG9ydCBpbiBzb2xpZCB0dW1vcnM8L3Nob3J0LXRpdGxlPjwvdGl0bGVzPjxw
YWdlcz4yNDk3LTUwMzwvcGFnZXM+PHZvbHVtZT42MDwvdm9sdW1lPjxudW1iZXI+OTwvbnVtYmVy
PjxkYXRlcz48eWVhcj4yMDAwPC95ZWFyPjwvZGF0ZXM+PGlzYm4+MDAwOC01NDcyIChQcmludCkg
MDAwOC01NDcyIChMaW5raW5nKTwvaXNibj48dXJscz48cmVsYXRlZC11cmxzPjx1cmw+aHR0cDov
L3d3dy5uY2JpLm5sbS5uaWguZ292L2VudHJlei9xdWVyeS5mY2dpP2NtZD1SZXRyaWV2ZSZhbXA7
ZGI9UHViTWVkJmFtcDtkb3B0PUNpdGF0aW9uJmFtcDtsaXN0X3VpZHM9MTA4MTExMzE8L3VybD48
L3JlbGF0ZWQtdXJscz48L3VybHM+PGFjY2Vzcy1kYXRlPk1heSAxPC9hY2Nlc3MtZGF0ZT48L3Jl
Y29yZD48L0NpdGU+PENpdGU+PEF1dGhvcj5TYW1hbmk8L0F1dGhvcj48WWVhcj4yMDA3PC9ZZWFy
PjxSZWNOdW0+MTQzMzwvUmVjTnVtPjxyZWNvcmQ+PHJlYy1udW1iZXI+MTQzMzwvcmVjLW51bWJl
cj48Zm9yZWlnbi1rZXlzPjxrZXkgYXBwPSJFTiIgZGItaWQ9ImVlMmRyYXZ4azB4eGE0ZXgyNXI1
ZGRmc3JmeHR3NXc5dndhMiIgdGltZXN0YW1wPSIwIj4xNDMzPC9rZXk+PC9mb3JlaWduLWtleXM+
PHJlZi10eXBlIG5hbWU9IkpvdXJuYWwgQXJ0aWNsZSI+MTc8L3JlZi10eXBlPjxjb250cmlidXRv
cnM+PGF1dGhvcnM+PGF1dGhvcj5TYW1hbmksIEEuPC9hdXRob3I+PGF1dGhvcj5adWJvdml0cywg
Si48L2F1dGhvcj48YXV0aG9yPlBsZXdlcywgRC48L2F1dGhvcj48L2F1dGhvcnM+PC9jb250cmli
dXRvcnM+PGF1dGgtYWRkcmVzcz5EZXBhcnRtZW50IG9mIE1lZGljYWwgQmlvcGh5c2ljcy9FbGVj
dHJpY2FsIGFuZCBDb21wdXRlciBFbmdpbmVlcmluZywgVW5pdmVyc2l0eSBvZiBXZXN0ZXJuIE9u
dGFyaW8sIE1lZGljYWwgU2NpZW5jZXMgQnVpbGRpbmcsIExvbmRvbiwgT250YXJpbywgTjZBIDVD
MSwgQ2FuYWRhLiBhc2FtYW5pQHV3by5jYTwvYXV0aC1hZGRyZXNzPjx0aXRsZXM+PHRpdGxlPkVs
YXN0aWMgbW9kdWxpIG9mIG5vcm1hbCBhbmQgcGF0aG9sb2dpY2FsIGh1bWFuIGJyZWFzdCB0aXNz
dWVzOiBhbiBpbnZlcnNpb24tdGVjaG5pcXVlLWJhc2VkIGludmVzdGlnYXRpb24gb2YgMTY5IHNh
bXBsZXM8L3RpdGxlPjxzZWNvbmRhcnktdGl0bGU+UGh5cyBNZWQgQmlvbDwvc2Vjb25kYXJ5LXRp
dGxlPjxhbHQtdGl0bGU+UGh5c2ljcyBpbiBtZWRpY2luZSBhbmQgYmlvbG9neTwvYWx0LXRpdGxl
PjwvdGl0bGVzPjxwYWdlcz4xNTY1LTc2PC9wYWdlcz48dm9sdW1lPjUyPC92b2x1bWU+PG51bWJl
cj42PC9udW1iZXI+PGtleXdvcmRzPjxrZXl3b3JkPkJpb21lY2hhbmljYWwgUGhlbm9tZW5hPC9r
ZXl3b3JkPjxrZXl3b3JkPkJpb3BzeTwva2V5d29yZD48a2V5d29yZD5CcmVhc3QvKnBhdGhvbG9n
eTwva2V5d29yZD48a2V5d29yZD5CcmVhc3QgRGlzZWFzZXMvZGlhZ25vc2lzL3BhdGhvbG9neTwv
a2V5d29yZD48a2V5d29yZD5CcmVhc3QgTmVvcGxhc21zL2RpYWdub3Npcy8qcGF0aG9sb2d5PC9r
ZXl3b3JkPjxrZXl3b3JkPkNhcmNpbm9tYSwgRHVjdGFsLCBCcmVhc3QvcGF0aG9sb2d5PC9rZXl3
b3JkPjxrZXl3b3JkPkNvbXB1dGVyIFNpbXVsYXRpb248L2tleXdvcmQ+PGtleXdvcmQ+RWxhc3Rp
Y2l0eTwva2V5d29yZD48a2V5d29yZD5FcXVpcG1lbnQgRGVzaWduPC9rZXl3b3JkPjxrZXl3b3Jk
Pkh1bWFuczwva2V5d29yZD48a2V5d29yZD5NYW1tb2dyYXBoeS8qbWV0aG9kczwva2V5d29yZD48
a2V5d29yZD5SYWRpb2dyYXBoaWMgSW1hZ2UgSW50ZXJwcmV0YXRpb24sIENvbXB1dGVyLUFzc2lz
dGVkPC9rZXl3b3JkPjwva2V5d29yZHM+PGRhdGVzPjx5ZWFyPjIwMDc8L3llYXI+PHB1Yi1kYXRl
cz48ZGF0ZT5NYXIgMjE8L2RhdGU+PC9wdWItZGF0ZXM+PC9kYXRlcz48aXNibj4wMDMxLTkxNTUg
KFByaW50KSYjeEQ7MDAzMS05MTU1IChMaW5raW5nKTwvaXNibj48YWNjZXNzaW9uLW51bT4xNzMy
NzY0OTwvYWNjZXNzaW9uLW51bT48dXJscz48cmVsYXRlZC11cmxzPjx1cmw+aHR0cDovL3d3dy5u
Y2JpLm5sbS5uaWguZ292L3B1Ym1lZC8xNzMyNzY0OTwvdXJsPjx1cmw+aHR0cHM6Ly9pb3BzY2ll
bmNlLmlvcC5vcmcvYXJ0aWNsZS8xMC4xMDg4LzAwMzEtOTE1NS81Mi82LzAwMjwvdXJsPjwvcmVs
YXRlZC11cmxzPjwvdXJscz48ZWxlY3Ryb25pYy1yZXNvdXJjZS1udW0+MTAuMTA4OC8wMDMxLTkx
NTUvNTIvNi8wMDI8L2VsZWN0cm9uaWMtcmVzb3VyY2UtbnVtPjwvcmVjb3JkPjwvQ2l0ZT48Q2l0
ZT48QXV0aG9yPk1wZWtyaXM8L0F1dGhvcj48WWVhcj4yMDI0PC9ZZWFyPjxSZWNOdW0+MjAyNDwv
UmVjTnVtPjxyZWNvcmQ+PHJlYy1udW1iZXI+MjAyNDwvcmVjLW51bWJlcj48Zm9yZWlnbi1rZXlz
PjxrZXkgYXBwPSJFTiIgZGItaWQ9ImVlMmRyYXZ4azB4eGE0ZXgyNXI1ZGRmc3JmeHR3NXc5dndh
MiIgdGltZXN0YW1wPSIwIj4yMDI0PC9rZXk+PC9mb3JlaWduLWtleXM+PHJlZi10eXBlIG5hbWU9
IkpvdXJuYWwgQXJ0aWNsZSI+MTc8L3JlZi10eXBlPjxjb250cmlidXRvcnM+PGF1dGhvcnM+PGF1
dGhvcj5NcGVrcmlzLCBGLjwvYXV0aG9yPjxhdXRob3I+UGFuYWdpLCBNLjwvYXV0aG9yPjxhdXRo
b3I+Q2hhcmFsYW1ib3VzLCBBLjwvYXV0aG9yPjxhdXRob3I+Vm91dG91cmksIEMuPC9hdXRob3I+
PGF1dGhvcj5NaWNoYWVsLCBDLjwvYXV0aG9yPjxhdXRob3I+UGFwb3VpLCBBLjwvYXV0aG9yPjxh
dXRob3I+U3R5bGlhbm9wb3Vsb3MsIFQuPC9hdXRob3I+PC9hdXRob3JzPjwvY29udHJpYnV0b3Jz
PjxhdXRoLWFkZHJlc3M+Q2FuY2VyIEJpb3BoeXNpY3MgTGFib3JhdG9yeSwgRGVwYXJ0bWVudCBv
ZiBNZWNoYW5pY2FsIGFuZCBNYW51ZmFjdHVyaW5nIEVuZ2luZWVyaW5nLCBVbml2ZXJzaXR5IG9m
IEN5cHJ1cywgQ3lwcnVzLiBFbGVjdHJvbmljIGFkZHJlc3M6IGZtcGVrcjAxQHVjeS5hYy5jeS4m
I3hEO0NhbmNlciBCaW9waHlzaWNzIExhYm9yYXRvcnksIERlcGFydG1lbnQgb2YgTWVjaGFuaWNh
bCBhbmQgTWFudWZhY3R1cmluZyBFbmdpbmVlcmluZywgVW5pdmVyc2l0eSBvZiBDeXBydXMsIEN5
cHJ1cy4mI3hEO0NhbmNlciBCaW9waHlzaWNzIExhYm9yYXRvcnksIERlcGFydG1lbnQgb2YgTWVj
aGFuaWNhbCBhbmQgTWFudWZhY3R1cmluZyBFbmdpbmVlcmluZywgVW5pdmVyc2l0eSBvZiBDeXBy
dXMsIEN5cHJ1cy4gRWxlY3Ryb25pYyBhZGRyZXNzOiB0c3R5bGlhbkB1Y3kuYWMuY3kuPC9hdXRo
LWFkZHJlc3M+PHRpdGxlcz48dGl0bGU+QSBzeW5lcmdpc3RpYyBhcHByb2FjaCBmb3IgbW9kdWxh
dGluZyB0aGUgdHVtb3IgbWljcm9lbnZpcm9ubWVudCB0byBlbmhhbmNlIG5hbm8taW1tdW5vdGhl
cmFweSBpbiBzYXJjb21hczwvdGl0bGU+PHNlY29uZGFyeS10aXRsZT5OZW9wbGFzaWE8L3NlY29u
ZGFyeS10aXRsZT48YWx0LXRpdGxlPk5lb3BsYXNpYTwvYWx0LXRpdGxlPjwvdGl0bGVzPjxwZXJp
b2RpY2FsPjxmdWxsLXRpdGxlPk5lb3BsYXNpYTwvZnVsbC10aXRsZT48L3BlcmlvZGljYWw+PGFs
dC1wZXJpb2RpY2FsPjxmdWxsLXRpdGxlPk5lb3BsYXNpYTwvZnVsbC10aXRsZT48L2FsdC1wZXJp
b2RpY2FsPjxwYWdlcz4xMDA5OTA8L3BhZ2VzPjx2b2x1bWU+NTE8L3ZvbHVtZT48a2V5d29yZHM+
PGtleXdvcmQ+SHVtYW5zPC9rZXl3b3JkPjxrZXl3b3JkPipDRDgtUG9zaXRpdmUgVC1MeW1waG9j
eXRlczwva2V5d29yZD48a2V5d29yZD5UdW1vciBNaWNyb2Vudmlyb25tZW50PC9rZXl3b3JkPjxr
ZXl3b3JkPlF1YWxpdHkgb2YgTGlmZTwva2V5d29yZD48a2V5d29yZD5JbW11bm90aGVyYXB5PC9r
ZXl3b3JkPjxrZXl3b3JkPipTYXJjb21hL2RydWcgdGhlcmFweTwva2V5d29yZD48L2tleXdvcmRz
PjxkYXRlcz48eWVhcj4yMDI0PC95ZWFyPjxwdWItZGF0ZXM+PGRhdGU+TWF5PC9kYXRlPjwvcHVi
LWRhdGVzPjwvZGF0ZXM+PGlzYm4+MTQ3Ni01NTg2IChFbGVjdHJvbmljKSYjeEQ7MTUyMi04MDAy
IChQcmludCkmI3hEOzE0NzYtNTU4NiAoTGlua2luZyk8L2lzYm4+PGFjY2Vzc2lvbi1udW0+Mzg1
MjA3OTA8L2FjY2Vzc2lvbi1udW0+PHVybHM+PHJlbGF0ZWQtdXJscz48dXJsPmh0dHA6Ly93d3cu
bmNiaS5ubG0ubmloLmdvdi9wdWJtZWQvMzg1MjA3OTA8L3VybD48L3JlbGF0ZWQtdXJscz48L3Vy
bHM+PGN1c3RvbTI+MTA5Nzg1NDM8L2N1c3RvbTI+PGVsZWN0cm9uaWMtcmVzb3VyY2UtbnVtPjEw
LjEwMTYvai5uZW8uMjAyNC4xMDA5OTA8L2VsZWN0cm9uaWMtcmVzb3VyY2UtbnVtPjwvcmVjb3Jk
PjwvQ2l0ZT48Q2l0ZT48QXV0aG9yPlBhbmFnaTwvQXV0aG9yPjxZZWFyPjIwMjQ8L1llYXI+PFJl
Y051bT4yMDYzPC9SZWNOdW0+PHJlY29yZD48cmVjLW51bWJlcj4yMDYzPC9yZWMtbnVtYmVyPjxm
b3JlaWduLWtleXM+PGtleSBhcHA9IkVOIiBkYi1pZD0iZWUyZHJhdnhrMHh4YTRleDI1cjVkZGZz
cmZ4dHc1dzl2d2EyIiB0aW1lc3RhbXA9IjAiPjIwNjM8L2tleT48L2ZvcmVpZ24ta2V5cz48cmVm
LXR5cGUgbmFtZT0iSm91cm5hbCBBcnRpY2xlIj4xNzwvcmVmLXR5cGU+PGNvbnRyaWJ1dG9ycz48
YXV0aG9ycz48YXV0aG9yPlBhbmFnaSwgTS48L2F1dGhvcj48YXV0aG9yPk1wZWtyaXMsIEYuPC9h
dXRob3I+PGF1dGhvcj5Wb3V0b3VyaSwgQy48L2F1dGhvcj48YXV0aG9yPkhhZGppZ2Vvcmdpb3Us
IEEuIEcuPC9hdXRob3I+PGF1dGhvcj5TeW1lb25pZG91LCBDLjwvYXV0aG9yPjxhdXRob3I+UG9y
ZnlyaW91LCBFLjwvYXV0aG9yPjxhdXRob3I+TWljaGFlbCwgQy48L2F1dGhvcj48YXV0aG9yPlN0
eWxpYW5vdSwgQS48L2F1dGhvcj48YXV0aG9yPk1hcnRpbiwgSi4gRC48L2F1dGhvcj48YXV0aG9y
PkNhYnJhbCwgSC48L2F1dGhvcj48YXV0aG9yPkNvbnN0YW50aW5pZG91LCBBLjwvYXV0aG9yPjxh
dXRob3I+U3R5bGlhbm9wb3Vsb3MsIFQuPC9hdXRob3I+PC9hdXRob3JzPjwvY29udHJpYnV0b3Jz
PjxhdXRoLWFkZHJlc3M+Q2FuY2VyIEJpb3BoeXNpY3MgTGFib3JhdG9yeSwgRGVwYXJ0bWVudCBv
ZiBNZWNoYW5pY2FsIGFuZCBNYW51ZmFjdHVyaW5nIEVuZ2luZWVyaW5nLCBVbml2ZXJzaXR5IG9m
IEN5cHJ1cywgTmljb3NpYSwgQ3lwcnVzLiYjeEQ7QmFuayBvZiBDeXBydXMgT25jb2xvZ3kgQ2Vu
dHJlLCBOaWNvc2lhLCBDeXBydXMuJiN4RDtCYXNpYyBhbmQgVHJhbnNsYXRpb25hbCBDYW5jZXIg
UmVzZWFyY2ggQ2VudGVyLCBTY2hvb2wgb2YgU2NpZW5jZXMsIEV1cm9wZWFuIFVuaXZlcnNpdHkg
b2YgQ3lwcnVzLCBOaWNvc2lhLCBDeXBydXMuJiN4RDtNYXRlcmlhIFRoZXJhcGV1dGljcywgTGFz
IFZlZ2FzLCBOZXZhZGEuJiN4RDtEZXBhcnRtZW50IG9mIEJpb2VuZ2luZWVyaW5nLCBHcmFkdWF0
ZSBTY2hvb2wgb2YgRW5naW5lZXJpbmcsIFRoZSBVbml2ZXJzaXR5IG9mIFRva3lvLCBUb2t5bywg
SmFwYW4uJiN4RDtDeXBydXMgQ2FuY2VyIFJlc2VhcmNoIEluc3RpdHV0ZSwgTmljb3NpYSwgQ3lw
cnVzLiYjeEQ7TWVkaWNhbCBTY2hvb2wsIFVuaXZlcnNpdHkgb2YgQ3lwcnVzLCBOaWNvc2lhLCBD
eXBydXMuPC9hdXRoLWFkZHJlc3M+PHRpdGxlcz48dGl0bGU+U3RhYmlsaXppbmcgVHVtb3ItUmVz
aWRlbnQgTWFzdCBDZWxscyBSZXN0b3JlcyBULUNlbGwgSW5maWx0cmF0aW9uIGFuZCBTZW5zaXRp
emVzIFNhcmNvbWFzIHRvIFBELUwxIEluaGliaXRpb248L3RpdGxlPjxzZWNvbmRhcnktdGl0bGU+
Q2xpbiBDYW5jZXIgUmVzPC9zZWNvbmRhcnktdGl0bGU+PGFsdC10aXRsZT5DbGluaWNhbCBjYW5j
ZXIgcmVzZWFyY2ggOiBhbiBvZmZpY2lhbCBqb3VybmFsIG9mIHRoZSBBbWVyaWNhbiBBc3NvY2lh
dGlvbiBmb3IgQ2FuY2VyIFJlc2VhcmNoPC9hbHQtdGl0bGU+PC90aXRsZXM+PHBhZ2VzPjI1ODIt
MjU5NzwvcGFnZXM+PHZvbHVtZT4zMDwvdm9sdW1lPjxudW1iZXI+MTE8L251bWJlcj48a2V5d29y
ZHM+PGtleXdvcmQ+SHVtYW5zPC9rZXl3b3JkPjxrZXl3b3JkPk1pY2U8L2tleXdvcmQ+PGtleXdv
cmQ+QW5pbWFsczwva2V5d29yZD48a2V5d29yZD4qTWFzdCBDZWxscy9kcnVnIGVmZmVjdHMvaW1t
dW5vbG9neTwva2V5d29yZD48a2V5d29yZD4qVHVtb3IgTWljcm9lbnZpcm9ubWVudC9kcnVnIGVm
ZmVjdHMvaW1tdW5vbG9neTwva2V5d29yZD48a2V5d29yZD4qSW1tdW5lIENoZWNrcG9pbnQgSW5o
aWJpdG9ycy9waGFybWFjb2xvZ3kvdGhlcmFwZXV0aWMgdXNlPC9rZXl3b3JkPjxrZXl3b3JkPipC
Ny1IMSBBbnRpZ2VuL2FudGFnb25pc3RzICZhbXA7IGluaGliaXRvcnM8L2tleXdvcmQ+PGtleXdv
cmQ+U2FyY29tYS9kcnVnIHRoZXJhcHkvcGF0aG9sb2d5L2ltbXVub2xvZ3k8L2tleXdvcmQ+PGtl
eXdvcmQ+S2V0b3RpZmVuL3BoYXJtYWNvbG9neS90aGVyYXBldXRpYyB1c2U8L2tleXdvcmQ+PGtl
eXdvcmQ+Q2VsbCBMaW5lLCBUdW1vcjwva2V5d29yZD48a2V5d29yZD5ULUx5bXBob2N5dGVzL2lt
bXVub2xvZ3kvZHJ1ZyBlZmZlY3RzPC9rZXl3b3JkPjxrZXl3b3JkPlhlbm9ncmFmdCBNb2RlbCBB
bnRpdHVtb3IgQXNzYXlzPC9rZXl3b3JkPjxrZXl3b3JkPkx5bXBob2N5dGVzLCBUdW1vci1JbmZp
bHRyYXRpbmcvaW1tdW5vbG9neS9kcnVnIGVmZmVjdHM8L2tleXdvcmQ+PGtleXdvcmQ+RmVtYWxl
PC9rZXl3b3JkPjxrZXl3b3JkPkNhbmNlci1Bc3NvY2lhdGVkIEZpYnJvYmxhc3RzL2RydWcgZWZm
ZWN0cy9wYXRob2xvZ3k8L2tleXdvcmQ+PGtleXdvcmQ+RG94b3J1YmljaW4vcGhhcm1hY29sb2d5
L3RoZXJhcGV1dGljIHVzZTwva2V5d29yZD48a2V5d29yZD5Pc3Rlb3NhcmNvbWEvZHJ1ZyB0aGVy
YXB5L3BhdGhvbG9neS9pbW11bm9sb2d5PC9rZXl3b3JkPjwva2V5d29yZHM+PGRhdGVzPjx5ZWFy
PjIwMjQ8L3llYXI+PHB1Yi1kYXRlcz48ZGF0ZT5KdW4gMzwvZGF0ZT48L3B1Yi1kYXRlcz48L2Rh
dGVzPjxpc2JuPjE1NTctMzI2NSAoRWxlY3Ryb25pYykmI3hEOzEwNzgtMDQzMiAoUHJpbnQpJiN4
RDsxMDc4LTA0MzIgKExpbmtpbmcpPC9pc2JuPjxhY2Nlc3Npb24tbnVtPjM4NTc4MjgxPC9hY2Nl
c3Npb24tbnVtPjx1cmxzPjxyZWxhdGVkLXVybHM+PHVybD5odHRwOi8vd3d3Lm5jYmkubmxtLm5p
aC5nb3YvcHVibWVkLzM4NTc4MjgxPC91cmw+PC9yZWxhdGVkLXVybHM+PC91cmxzPjxjdXN0b20y
PjExMTQ1MTc3PC9jdXN0b20yPjxlbGVjdHJvbmljLXJlc291cmNlLW51bT4xMC4xMTU4LzEwNzgt
MDQzMi5DQ1ItMjQtMDI0NjwvZWxlY3Ryb25pYy1yZXNvdXJjZS1udW0+PC9yZWNvcmQ+PC9DaXRl
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8E7937">
              <w:rPr>
                <w:rFonts w:cs="Times New Roman"/>
                <w:szCs w:val="24"/>
                <w:lang w:eastAsia="zh-CN"/>
              </w:rPr>
            </w:r>
            <w:r w:rsidRPr="008E7937">
              <w:rPr>
                <w:rFonts w:cs="Times New Roman"/>
                <w:szCs w:val="24"/>
                <w:lang w:eastAsia="zh-CN"/>
              </w:rPr>
              <w:fldChar w:fldCharType="separate"/>
            </w:r>
            <w:r>
              <w:rPr>
                <w:rFonts w:cs="Times New Roman"/>
                <w:noProof/>
                <w:szCs w:val="24"/>
                <w:lang w:eastAsia="zh-CN"/>
              </w:rPr>
              <w:t>(Netti, Berk et al. 2000, Samani, Zubovits et al. 2007, Eder, Raith et al. 2014, Mpekris, Panagi et al. 2024, Panagi, Mpekris et al. 2024)</w:t>
            </w:r>
            <w:r w:rsidRPr="008E7937">
              <w:rPr>
                <w:rFonts w:cs="Times New Roman"/>
                <w:szCs w:val="24"/>
                <w:lang w:eastAsia="zh-CN"/>
              </w:rPr>
              <w:fldChar w:fldCharType="end"/>
            </w:r>
          </w:p>
        </w:tc>
      </w:tr>
      <w:tr w:rsidR="007A107B" w:rsidRPr="00E83E34" w14:paraId="61C09BFF" w14:textId="77777777" w:rsidTr="00AF5E9E">
        <w:trPr>
          <w:trHeight w:val="416"/>
          <w:jc w:val="center"/>
        </w:trPr>
        <w:tc>
          <w:tcPr>
            <w:tcW w:w="2694" w:type="dxa"/>
            <w:vAlign w:val="center"/>
          </w:tcPr>
          <w:p w14:paraId="7A84003C"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B</w:t>
            </w:r>
            <w:r w:rsidRPr="0093212F">
              <w:rPr>
                <w:rFonts w:cs="Times New Roman"/>
                <w:szCs w:val="24"/>
                <w:lang w:eastAsia="zh-CN"/>
              </w:rPr>
              <w:t>ulk modulus</w:t>
            </w:r>
          </w:p>
        </w:tc>
        <w:tc>
          <w:tcPr>
            <w:tcW w:w="1429" w:type="dxa"/>
            <w:vAlign w:val="center"/>
          </w:tcPr>
          <w:p w14:paraId="3509E4AD" w14:textId="5661C503" w:rsidR="007A107B" w:rsidRPr="00E83E34" w:rsidRDefault="00D93394" w:rsidP="002A7C94">
            <w:pPr>
              <w:jc w:val="center"/>
              <w:rPr>
                <w:rFonts w:cs="Times New Roman"/>
                <w:szCs w:val="24"/>
                <w:lang w:eastAsia="zh-CN"/>
              </w:rPr>
            </w:pPr>
            <w:r w:rsidRPr="00D93394">
              <w:rPr>
                <w:position w:val="-6"/>
              </w:rPr>
              <w:object w:dxaOrig="200" w:dyaOrig="279" w14:anchorId="715F8CF4">
                <v:shape id="_x0000_i1107" type="#_x0000_t75" style="width:6.8pt;height:14.25pt" o:ole="">
                  <v:imagedata r:id="rId182" o:title=""/>
                </v:shape>
                <o:OLEObject Type="Embed" ProgID="Equation.DSMT4" ShapeID="_x0000_i1107" DrawAspect="Content" ObjectID="_1824955390" r:id="rId183"/>
              </w:object>
            </w:r>
          </w:p>
        </w:tc>
        <w:tc>
          <w:tcPr>
            <w:tcW w:w="3709" w:type="dxa"/>
            <w:vAlign w:val="center"/>
          </w:tcPr>
          <w:p w14:paraId="57968375" w14:textId="25D22235" w:rsidR="007A107B" w:rsidRPr="008E7937" w:rsidRDefault="007A107B" w:rsidP="00883AFC">
            <w:pPr>
              <w:spacing w:after="0" w:line="360" w:lineRule="auto"/>
              <w:jc w:val="center"/>
              <w:rPr>
                <w:rFonts w:cs="Times New Roman"/>
                <w:szCs w:val="24"/>
                <w:lang w:eastAsia="zh-CN"/>
              </w:rPr>
            </w:pPr>
            <w:r>
              <w:rPr>
                <w:rFonts w:cs="Times New Roman"/>
                <w:szCs w:val="24"/>
                <w:lang w:eastAsia="zh-CN"/>
              </w:rPr>
              <w:t xml:space="preserve">28 </w:t>
            </w:r>
            <w:r w:rsidRPr="008E7937">
              <w:rPr>
                <w:rFonts w:cs="Times New Roman"/>
                <w:szCs w:val="24"/>
                <w:lang w:eastAsia="zh-CN"/>
              </w:rPr>
              <w:t xml:space="preserve">[kPa] for </w:t>
            </w:r>
            <w:r>
              <w:rPr>
                <w:rFonts w:cs="Times New Roman"/>
                <w:szCs w:val="24"/>
                <w:lang w:eastAsia="zh-CN"/>
              </w:rPr>
              <w:t xml:space="preserve">the </w:t>
            </w:r>
            <w:r w:rsidRPr="008E7937">
              <w:rPr>
                <w:rFonts w:cs="Times New Roman"/>
                <w:szCs w:val="24"/>
                <w:lang w:eastAsia="zh-CN"/>
              </w:rPr>
              <w:t>host tissue</w:t>
            </w:r>
            <w:r>
              <w:rPr>
                <w:rFonts w:cs="Times New Roman"/>
                <w:szCs w:val="24"/>
                <w:lang w:eastAsia="zh-CN"/>
              </w:rPr>
              <w:t>,</w:t>
            </w:r>
          </w:p>
          <w:p w14:paraId="1B53B6F5" w14:textId="097711D7" w:rsidR="007A107B" w:rsidRPr="00883AFC" w:rsidRDefault="007A107B" w:rsidP="00883AFC">
            <w:pPr>
              <w:jc w:val="center"/>
              <w:rPr>
                <w:rFonts w:cs="Times New Roman"/>
                <w:szCs w:val="24"/>
                <w:lang w:eastAsia="zh-CN"/>
              </w:rPr>
            </w:pPr>
            <w:r>
              <w:rPr>
                <w:rFonts w:cs="Times New Roman"/>
                <w:szCs w:val="24"/>
                <w:lang w:eastAsia="zh-CN"/>
              </w:rPr>
              <w:t xml:space="preserve">580 </w:t>
            </w:r>
            <w:r w:rsidRPr="008E7937">
              <w:rPr>
                <w:rFonts w:cs="Times New Roman"/>
                <w:szCs w:val="24"/>
                <w:lang w:eastAsia="zh-CN"/>
              </w:rPr>
              <w:t xml:space="preserve">[kPa] for </w:t>
            </w:r>
            <w:r>
              <w:rPr>
                <w:rFonts w:cs="Times New Roman"/>
                <w:szCs w:val="24"/>
                <w:lang w:eastAsia="zh-CN"/>
              </w:rPr>
              <w:t xml:space="preserve">the </w:t>
            </w:r>
            <w:r w:rsidRPr="008E7937">
              <w:rPr>
                <w:rFonts w:cs="Times New Roman"/>
                <w:szCs w:val="24"/>
                <w:lang w:eastAsia="zh-CN"/>
              </w:rPr>
              <w:t>tumor</w:t>
            </w:r>
          </w:p>
        </w:tc>
        <w:tc>
          <w:tcPr>
            <w:tcW w:w="2755" w:type="dxa"/>
            <w:vAlign w:val="center"/>
          </w:tcPr>
          <w:p w14:paraId="759EA22D" w14:textId="4592B5D6" w:rsidR="007A107B" w:rsidRPr="008E7937" w:rsidRDefault="007A107B" w:rsidP="002A7C94">
            <w:pPr>
              <w:spacing w:after="0" w:line="360" w:lineRule="auto"/>
              <w:jc w:val="center"/>
              <w:rPr>
                <w:rFonts w:cs="Times New Roman"/>
                <w:szCs w:val="24"/>
                <w:lang w:eastAsia="zh-CN"/>
              </w:rPr>
            </w:pPr>
            <w:r w:rsidRPr="008E7937">
              <w:rPr>
                <w:rFonts w:cs="Times New Roman"/>
                <w:szCs w:val="24"/>
                <w:lang w:eastAsia="zh-CN"/>
              </w:rPr>
              <w:fldChar w:fldCharType="begin">
                <w:fldData xml:space="preserve">PEVuZE5vdGU+PENpdGU+PEF1dGhvcj5FZGVyPC9BdXRob3I+PFllYXI+MjAxNDwvWWVhcj48UmVj
TnVtPjE0MzI8L1JlY051bT48RGlzcGxheVRleHQ+KE5ldHRpLCBCZXJrIGV0IGFsLiAyMDAwLCBT
YW1hbmksIFp1Ym92aXRzIGV0IGFsLiAyMDA3LCBFZGVyLCBSYWl0aCBldCBhbC4gMjAxNCwgTXBl
a3JpcywgUGFuYWdpIGV0IGFsLiAyMDI0LCBQYW5hZ2ksIE1wZWtyaXMgZXQgYWwuIDIwMjQpPC9E
aXNwbGF5VGV4dD48cmVjb3JkPjxyZWMtbnVtYmVyPjE0MzI8L3JlYy1udW1iZXI+PGZvcmVpZ24t
a2V5cz48a2V5IGFwcD0iRU4iIGRiLWlkPSJlZTJkcmF2eGsweHhhNGV4MjVyNWRkZnNyZnh0dzV3
OXZ3YTIiIHRpbWVzdGFtcD0iMCI+MTQzMjwva2V5PjwvZm9yZWlnbi1rZXlzPjxyZWYtdHlwZSBu
YW1lPSJKb3VybmFsIEFydGljbGUiPjE3PC9yZWYtdHlwZT48Y29udHJpYnV0b3JzPjxhdXRob3Jz
PjxhdXRob3I+RWRlciwgTS48L2F1dGhvcj48YXV0aG9yPlJhaXRoLCBTLjwvYXV0aG9yPjxhdXRo
b3I+SmFsYWxpLCBKLjwvYXV0aG9yPjxhdXRob3I+Vm9sZiwgQS48L2F1dGhvcj48YXV0aG9yPlNl
dHRsZXMsIE0uPC9hdXRob3I+PGF1dGhvcj5NYWNoZW5zLCBILiBHLjwvYXV0aG9yPjxhdXRob3I+
S292YWNzLCBMLjwvYXV0aG9yPjwvYXV0aG9ycz48L2NvbnRyaWJ1dG9ycz48YXV0aC1hZGRyZXNz
PlJlc2VhcmNoIEdyb3VwIENBUFMtQ29tcHV0ZXIgQWlkZWQgUGxhc3RpYyBTdXJnZXJ5LCBEZXBh
cnRtZW50IG9mIFBsYXN0aWMgU3VyZ2VyeSBhbmQgSGFuZCBTdXJnZXJ5LCBLbGluaWt1bSByZWNo
dHMgZGVyIElzYXIsIFRlY2huaXNjaGUgVW5pdmVyc2l0YXQgTXVuY2hlbiwgSXNtYW5pbmdlciBT
dHIuIDIyLCA4MTY3NSwgTXVuaWNoLCBHZXJtYW55LjwvYXV0aC1hZGRyZXNzPjx0aXRsZXM+PHRp
dGxlPkNvbXBhcmlzb24gb2YgZGlmZmVyZW50IG1hdGVyaWFsIG1vZGVscyB0byBzaW11bGF0ZSAz
LWQgYnJlYXN0IGRlZm9ybWF0aW9ucyB1c2luZyBmaW5pdGUgZWxlbWVudCBhbmFseXNpczwvdGl0
bGU+PHNlY29uZGFyeS10aXRsZT5Bbm4gQmlvbWVkIEVuZzwvc2Vjb25kYXJ5LXRpdGxlPjxhbHQt
dGl0bGU+QW5uYWxzIG9mIGJpb21lZGljYWwgZW5naW5lZXJpbmc8L2FsdC10aXRsZT48L3RpdGxl
cz48YWx0LXBlcmlvZGljYWw+PGZ1bGwtdGl0bGU+QW5uYWxzIG9mIEJpb21lZGljYWwgRW5naW5l
ZXJpbmc8L2Z1bGwtdGl0bGU+PC9hbHQtcGVyaW9kaWNhbD48cGFnZXM+ODQzLTU3PC9wYWdlcz48
dm9sdW1lPjQyPC92b2x1bWU+PG51bWJlcj40PC9udW1iZXI+PGtleXdvcmRzPjxrZXl3b3JkPkFk
dWx0PC9rZXl3b3JkPjxrZXl3b3JkPkJpb21lY2hhbmljYWwgUGhlbm9tZW5hPC9rZXl3b3JkPjxr
ZXl3b3JkPkJyZWFzdC8qYW5hdG9teSAmYW1wOyBoaXN0b2xvZ3kvKnBoeXNpb2xvZ3k8L2tleXdv
cmQ+PGtleXdvcmQ+Q29tcHV0ZXIgU2ltdWxhdGlvbjwva2V5d29yZD48a2V5d29yZD5GZW1hbGU8
L2tleXdvcmQ+PGtleXdvcmQ+RmluaXRlIEVsZW1lbnQgQW5hbHlzaXM8L2tleXdvcmQ+PGtleXdv
cmQ+SHVtYW5zPC9rZXl3b3JkPjxrZXl3b3JkPkltYWdpbmcsIFRocmVlLURpbWVuc2lvbmFsPC9r
ZXl3b3JkPjxrZXl3b3JkPk1hZ25ldGljIFJlc29uYW5jZSBJbWFnaW5nPC9rZXl3b3JkPjxrZXl3
b3JkPipNb2RlbHMsIEJpb2xvZ2ljYWw8L2tleXdvcmQ+PGtleXdvcmQ+WW91bmcgQWR1bHQ8L2tl
eXdvcmQ+PC9rZXl3b3Jkcz48ZGF0ZXM+PHllYXI+MjAxNDwveWVhcj48cHViLWRhdGVzPjxkYXRl
PkFwcjwvZGF0ZT48L3B1Yi1kYXRlcz48L2RhdGVzPjxpc2JuPjE1NzMtOTY4NiAoRWxlY3Ryb25p
YykmI3hEOzAwOTAtNjk2NCAoTGlua2luZyk8L2lzYm4+PGFjY2Vzc2lvbi1udW0+MjQzNDY4MTY8
L2FjY2Vzc2lvbi1udW0+PHVybHM+PHJlbGF0ZWQtdXJscz48dXJsPmh0dHA6Ly93d3cubmNiaS5u
bG0ubmloLmdvdi9wdWJtZWQvMjQzNDY4MTY8L3VybD48dXJsPmh0dHBzOi8vbGluay5zcHJpbmdl
ci5jb20vY29udGVudC9wZGYvMTAuMTAwNy9zMTA0MzktMDEzLTA5NjItOC5wZGY8L3VybD48L3Jl
bGF0ZWQtdXJscz48L3VybHM+PGVsZWN0cm9uaWMtcmVzb3VyY2UtbnVtPjEwLjEwMDcvczEwNDM5
LTAxMy0wOTYyLTg8L2VsZWN0cm9uaWMtcmVzb3VyY2UtbnVtPjwvcmVjb3JkPjwvQ2l0ZT48Q2l0
ZT48QXV0aG9yPk5ldHRpPC9BdXRob3I+PFllYXI+MjAwMDwvWWVhcj48UmVjTnVtPjQxMTwvUmVj
TnVtPjxyZWNvcmQ+PHJlYy1udW1iZXI+NDExPC9yZWMtbnVtYmVyPjxmb3JlaWduLWtleXM+PGtl
eSBhcHA9IkVOIiBkYi1pZD0iZWUyZHJhdnhrMHh4YTRleDI1cjVkZGZzcmZ4dHc1dzl2d2EyIiB0
aW1lc3RhbXA9IjAiPjQxMTwva2V5PjwvZm9yZWlnbi1rZXlzPjxyZWYtdHlwZSBuYW1lPSJKb3Vy
bmFsIEFydGljbGUiPjE3PC9yZWYtdHlwZT48Y29udHJpYnV0b3JzPjxhdXRob3JzPjxhdXRob3I+
TmV0dGksIFAuIEEuPC9hdXRob3I+PGF1dGhvcj5CZXJrLCBELiBBLjwvYXV0aG9yPjxhdXRob3I+
U3dhcnR6LCBNLiBBLjwvYXV0aG9yPjxhdXRob3I+R3JvZHppbnNreSwgQS4gSi48L2F1dGhvcj48
YXV0aG9yPkphaW4sIFIuIEsuPC9hdXRob3I+PC9hdXRob3JzPjwvY29udHJpYnV0b3JzPjxhdXRo
LWFkZHJlc3M+RGVwYXJ0bWVudCBvZiBSYWRpYXRpb24gT25jb2xvZ3ksIE1hc3NhY2h1c2V0dHMg
R2VuZXJhbCBIb3NwaXRhbCBhbmQgSGFydmFyZCBNZWRpY2FsIFNjaG9vbCwgQm9zdG9uIDAyMTE0
LCBVU0EuPC9hdXRoLWFkZHJlc3M+PHRpdGxlcz48dGl0bGU+Um9sZSBvZiBleHRyYWNlbGx1bGFy
IG1hdHJpeCBhc3NlbWJseSBpbiBpbnRlcnN0aXRpYWwgdHJhbnNwb3J0IGluIHNvbGlkIHR1bW9y
czwvdGl0bGU+PHNlY29uZGFyeS10aXRsZT5DYW5jZXIgUmVzPC9zZWNvbmRhcnktdGl0bGU+PHNo
b3J0LXRpdGxlPlJvbGUgb2YgZXh0cmFjZWxsdWxhciBtYXRyaXggYXNzZW1ibHkgaW4gaW50ZXJz
dGl0aWFsIHRyYW5zcG9ydCBpbiBzb2xpZCB0dW1vcnM8L3Nob3J0LXRpdGxlPjwvdGl0bGVzPjxw
YWdlcz4yNDk3LTUwMzwvcGFnZXM+PHZvbHVtZT42MDwvdm9sdW1lPjxudW1iZXI+OTwvbnVtYmVy
PjxkYXRlcz48eWVhcj4yMDAwPC95ZWFyPjwvZGF0ZXM+PGlzYm4+MDAwOC01NDcyIChQcmludCkg
MDAwOC01NDcyIChMaW5raW5nKTwvaXNibj48dXJscz48cmVsYXRlZC11cmxzPjx1cmw+aHR0cDov
L3d3dy5uY2JpLm5sbS5uaWguZ292L2VudHJlei9xdWVyeS5mY2dpP2NtZD1SZXRyaWV2ZSZhbXA7
ZGI9UHViTWVkJmFtcDtkb3B0PUNpdGF0aW9uJmFtcDtsaXN0X3VpZHM9MTA4MTExMzE8L3VybD48
L3JlbGF0ZWQtdXJscz48L3VybHM+PGFjY2Vzcy1kYXRlPk1heSAxPC9hY2Nlc3MtZGF0ZT48L3Jl
Y29yZD48L0NpdGU+PENpdGU+PEF1dGhvcj5TYW1hbmk8L0F1dGhvcj48WWVhcj4yMDA3PC9ZZWFy
PjxSZWNOdW0+MTQzMzwvUmVjTnVtPjxyZWNvcmQ+PHJlYy1udW1iZXI+MTQzMzwvcmVjLW51bWJl
cj48Zm9yZWlnbi1rZXlzPjxrZXkgYXBwPSJFTiIgZGItaWQ9ImVlMmRyYXZ4azB4eGE0ZXgyNXI1
ZGRmc3JmeHR3NXc5dndhMiIgdGltZXN0YW1wPSIwIj4xNDMzPC9rZXk+PC9mb3JlaWduLWtleXM+
PHJlZi10eXBlIG5hbWU9IkpvdXJuYWwgQXJ0aWNsZSI+MTc8L3JlZi10eXBlPjxjb250cmlidXRv
cnM+PGF1dGhvcnM+PGF1dGhvcj5TYW1hbmksIEEuPC9hdXRob3I+PGF1dGhvcj5adWJvdml0cywg
Si48L2F1dGhvcj48YXV0aG9yPlBsZXdlcywgRC48L2F1dGhvcj48L2F1dGhvcnM+PC9jb250cmli
dXRvcnM+PGF1dGgtYWRkcmVzcz5EZXBhcnRtZW50IG9mIE1lZGljYWwgQmlvcGh5c2ljcy9FbGVj
dHJpY2FsIGFuZCBDb21wdXRlciBFbmdpbmVlcmluZywgVW5pdmVyc2l0eSBvZiBXZXN0ZXJuIE9u
dGFyaW8sIE1lZGljYWwgU2NpZW5jZXMgQnVpbGRpbmcsIExvbmRvbiwgT250YXJpbywgTjZBIDVD
MSwgQ2FuYWRhLiBhc2FtYW5pQHV3by5jYTwvYXV0aC1hZGRyZXNzPjx0aXRsZXM+PHRpdGxlPkVs
YXN0aWMgbW9kdWxpIG9mIG5vcm1hbCBhbmQgcGF0aG9sb2dpY2FsIGh1bWFuIGJyZWFzdCB0aXNz
dWVzOiBhbiBpbnZlcnNpb24tdGVjaG5pcXVlLWJhc2VkIGludmVzdGlnYXRpb24gb2YgMTY5IHNh
bXBsZXM8L3RpdGxlPjxzZWNvbmRhcnktdGl0bGU+UGh5cyBNZWQgQmlvbDwvc2Vjb25kYXJ5LXRp
dGxlPjxhbHQtdGl0bGU+UGh5c2ljcyBpbiBtZWRpY2luZSBhbmQgYmlvbG9neTwvYWx0LXRpdGxl
PjwvdGl0bGVzPjxwYWdlcz4xNTY1LTc2PC9wYWdlcz48dm9sdW1lPjUyPC92b2x1bWU+PG51bWJl
cj42PC9udW1iZXI+PGtleXdvcmRzPjxrZXl3b3JkPkJpb21lY2hhbmljYWwgUGhlbm9tZW5hPC9r
ZXl3b3JkPjxrZXl3b3JkPkJpb3BzeTwva2V5d29yZD48a2V5d29yZD5CcmVhc3QvKnBhdGhvbG9n
eTwva2V5d29yZD48a2V5d29yZD5CcmVhc3QgRGlzZWFzZXMvZGlhZ25vc2lzL3BhdGhvbG9neTwv
a2V5d29yZD48a2V5d29yZD5CcmVhc3QgTmVvcGxhc21zL2RpYWdub3Npcy8qcGF0aG9sb2d5PC9r
ZXl3b3JkPjxrZXl3b3JkPkNhcmNpbm9tYSwgRHVjdGFsLCBCcmVhc3QvcGF0aG9sb2d5PC9rZXl3
b3JkPjxrZXl3b3JkPkNvbXB1dGVyIFNpbXVsYXRpb248L2tleXdvcmQ+PGtleXdvcmQ+RWxhc3Rp
Y2l0eTwva2V5d29yZD48a2V5d29yZD5FcXVpcG1lbnQgRGVzaWduPC9rZXl3b3JkPjxrZXl3b3Jk
Pkh1bWFuczwva2V5d29yZD48a2V5d29yZD5NYW1tb2dyYXBoeS8qbWV0aG9kczwva2V5d29yZD48
a2V5d29yZD5SYWRpb2dyYXBoaWMgSW1hZ2UgSW50ZXJwcmV0YXRpb24sIENvbXB1dGVyLUFzc2lz
dGVkPC9rZXl3b3JkPjwva2V5d29yZHM+PGRhdGVzPjx5ZWFyPjIwMDc8L3llYXI+PHB1Yi1kYXRl
cz48ZGF0ZT5NYXIgMjE8L2RhdGU+PC9wdWItZGF0ZXM+PC9kYXRlcz48aXNibj4wMDMxLTkxNTUg
KFByaW50KSYjeEQ7MDAzMS05MTU1IChMaW5raW5nKTwvaXNibj48YWNjZXNzaW9uLW51bT4xNzMy
NzY0OTwvYWNjZXNzaW9uLW51bT48dXJscz48cmVsYXRlZC11cmxzPjx1cmw+aHR0cDovL3d3dy5u
Y2JpLm5sbS5uaWguZ292L3B1Ym1lZC8xNzMyNzY0OTwvdXJsPjx1cmw+aHR0cHM6Ly9pb3BzY2ll
bmNlLmlvcC5vcmcvYXJ0aWNsZS8xMC4xMDg4LzAwMzEtOTE1NS81Mi82LzAwMjwvdXJsPjwvcmVs
YXRlZC11cmxzPjwvdXJscz48ZWxlY3Ryb25pYy1yZXNvdXJjZS1udW0+MTAuMTA4OC8wMDMxLTkx
NTUvNTIvNi8wMDI8L2VsZWN0cm9uaWMtcmVzb3VyY2UtbnVtPjwvcmVjb3JkPjwvQ2l0ZT48Q2l0
ZT48QXV0aG9yPk1wZWtyaXM8L0F1dGhvcj48WWVhcj4yMDI0PC9ZZWFyPjxSZWNOdW0+MjAyNDwv
UmVjTnVtPjxyZWNvcmQ+PHJlYy1udW1iZXI+MjAyNDwvcmVjLW51bWJlcj48Zm9yZWlnbi1rZXlz
PjxrZXkgYXBwPSJFTiIgZGItaWQ9ImVlMmRyYXZ4azB4eGE0ZXgyNXI1ZGRmc3JmeHR3NXc5dndh
MiIgdGltZXN0YW1wPSIwIj4yMDI0PC9rZXk+PC9mb3JlaWduLWtleXM+PHJlZi10eXBlIG5hbWU9
IkpvdXJuYWwgQXJ0aWNsZSI+MTc8L3JlZi10eXBlPjxjb250cmlidXRvcnM+PGF1dGhvcnM+PGF1
dGhvcj5NcGVrcmlzLCBGLjwvYXV0aG9yPjxhdXRob3I+UGFuYWdpLCBNLjwvYXV0aG9yPjxhdXRo
b3I+Q2hhcmFsYW1ib3VzLCBBLjwvYXV0aG9yPjxhdXRob3I+Vm91dG91cmksIEMuPC9hdXRob3I+
PGF1dGhvcj5NaWNoYWVsLCBDLjwvYXV0aG9yPjxhdXRob3I+UGFwb3VpLCBBLjwvYXV0aG9yPjxh
dXRob3I+U3R5bGlhbm9wb3Vsb3MsIFQuPC9hdXRob3I+PC9hdXRob3JzPjwvY29udHJpYnV0b3Jz
PjxhdXRoLWFkZHJlc3M+Q2FuY2VyIEJpb3BoeXNpY3MgTGFib3JhdG9yeSwgRGVwYXJ0bWVudCBv
ZiBNZWNoYW5pY2FsIGFuZCBNYW51ZmFjdHVyaW5nIEVuZ2luZWVyaW5nLCBVbml2ZXJzaXR5IG9m
IEN5cHJ1cywgQ3lwcnVzLiBFbGVjdHJvbmljIGFkZHJlc3M6IGZtcGVrcjAxQHVjeS5hYy5jeS4m
I3hEO0NhbmNlciBCaW9waHlzaWNzIExhYm9yYXRvcnksIERlcGFydG1lbnQgb2YgTWVjaGFuaWNh
bCBhbmQgTWFudWZhY3R1cmluZyBFbmdpbmVlcmluZywgVW5pdmVyc2l0eSBvZiBDeXBydXMsIEN5
cHJ1cy4mI3hEO0NhbmNlciBCaW9waHlzaWNzIExhYm9yYXRvcnksIERlcGFydG1lbnQgb2YgTWVj
aGFuaWNhbCBhbmQgTWFudWZhY3R1cmluZyBFbmdpbmVlcmluZywgVW5pdmVyc2l0eSBvZiBDeXBy
dXMsIEN5cHJ1cy4gRWxlY3Ryb25pYyBhZGRyZXNzOiB0c3R5bGlhbkB1Y3kuYWMuY3kuPC9hdXRo
LWFkZHJlc3M+PHRpdGxlcz48dGl0bGU+QSBzeW5lcmdpc3RpYyBhcHByb2FjaCBmb3IgbW9kdWxh
dGluZyB0aGUgdHVtb3IgbWljcm9lbnZpcm9ubWVudCB0byBlbmhhbmNlIG5hbm8taW1tdW5vdGhl
cmFweSBpbiBzYXJjb21hczwvdGl0bGU+PHNlY29uZGFyeS10aXRsZT5OZW9wbGFzaWE8L3NlY29u
ZGFyeS10aXRsZT48YWx0LXRpdGxlPk5lb3BsYXNpYTwvYWx0LXRpdGxlPjwvdGl0bGVzPjxwZXJp
b2RpY2FsPjxmdWxsLXRpdGxlPk5lb3BsYXNpYTwvZnVsbC10aXRsZT48L3BlcmlvZGljYWw+PGFs
dC1wZXJpb2RpY2FsPjxmdWxsLXRpdGxlPk5lb3BsYXNpYTwvZnVsbC10aXRsZT48L2FsdC1wZXJp
b2RpY2FsPjxwYWdlcz4xMDA5OTA8L3BhZ2VzPjx2b2x1bWU+NTE8L3ZvbHVtZT48a2V5d29yZHM+
PGtleXdvcmQ+SHVtYW5zPC9rZXl3b3JkPjxrZXl3b3JkPipDRDgtUG9zaXRpdmUgVC1MeW1waG9j
eXRlczwva2V5d29yZD48a2V5d29yZD5UdW1vciBNaWNyb2Vudmlyb25tZW50PC9rZXl3b3JkPjxr
ZXl3b3JkPlF1YWxpdHkgb2YgTGlmZTwva2V5d29yZD48a2V5d29yZD5JbW11bm90aGVyYXB5PC9r
ZXl3b3JkPjxrZXl3b3JkPipTYXJjb21hL2RydWcgdGhlcmFweTwva2V5d29yZD48L2tleXdvcmRz
PjxkYXRlcz48eWVhcj4yMDI0PC95ZWFyPjxwdWItZGF0ZXM+PGRhdGU+TWF5PC9kYXRlPjwvcHVi
LWRhdGVzPjwvZGF0ZXM+PGlzYm4+MTQ3Ni01NTg2IChFbGVjdHJvbmljKSYjeEQ7MTUyMi04MDAy
IChQcmludCkmI3hEOzE0NzYtNTU4NiAoTGlua2luZyk8L2lzYm4+PGFjY2Vzc2lvbi1udW0+Mzg1
MjA3OTA8L2FjY2Vzc2lvbi1udW0+PHVybHM+PHJlbGF0ZWQtdXJscz48dXJsPmh0dHA6Ly93d3cu
bmNiaS5ubG0ubmloLmdvdi9wdWJtZWQvMzg1MjA3OTA8L3VybD48L3JlbGF0ZWQtdXJscz48L3Vy
bHM+PGN1c3RvbTI+MTA5Nzg1NDM8L2N1c3RvbTI+PGVsZWN0cm9uaWMtcmVzb3VyY2UtbnVtPjEw
LjEwMTYvai5uZW8uMjAyNC4xMDA5OTA8L2VsZWN0cm9uaWMtcmVzb3VyY2UtbnVtPjwvcmVjb3Jk
PjwvQ2l0ZT48Q2l0ZT48QXV0aG9yPlBhbmFnaTwvQXV0aG9yPjxZZWFyPjIwMjQ8L1llYXI+PFJl
Y051bT4yMDYzPC9SZWNOdW0+PHJlY29yZD48cmVjLW51bWJlcj4yMDYzPC9yZWMtbnVtYmVyPjxm
b3JlaWduLWtleXM+PGtleSBhcHA9IkVOIiBkYi1pZD0iZWUyZHJhdnhrMHh4YTRleDI1cjVkZGZz
cmZ4dHc1dzl2d2EyIiB0aW1lc3RhbXA9IjAiPjIwNjM8L2tleT48L2ZvcmVpZ24ta2V5cz48cmVm
LXR5cGUgbmFtZT0iSm91cm5hbCBBcnRpY2xlIj4xNzwvcmVmLXR5cGU+PGNvbnRyaWJ1dG9ycz48
YXV0aG9ycz48YXV0aG9yPlBhbmFnaSwgTS48L2F1dGhvcj48YXV0aG9yPk1wZWtyaXMsIEYuPC9h
dXRob3I+PGF1dGhvcj5Wb3V0b3VyaSwgQy48L2F1dGhvcj48YXV0aG9yPkhhZGppZ2Vvcmdpb3Us
IEEuIEcuPC9hdXRob3I+PGF1dGhvcj5TeW1lb25pZG91LCBDLjwvYXV0aG9yPjxhdXRob3I+UG9y
ZnlyaW91LCBFLjwvYXV0aG9yPjxhdXRob3I+TWljaGFlbCwgQy48L2F1dGhvcj48YXV0aG9yPlN0
eWxpYW5vdSwgQS48L2F1dGhvcj48YXV0aG9yPk1hcnRpbiwgSi4gRC48L2F1dGhvcj48YXV0aG9y
PkNhYnJhbCwgSC48L2F1dGhvcj48YXV0aG9yPkNvbnN0YW50aW5pZG91LCBBLjwvYXV0aG9yPjxh
dXRob3I+U3R5bGlhbm9wb3Vsb3MsIFQuPC9hdXRob3I+PC9hdXRob3JzPjwvY29udHJpYnV0b3Jz
PjxhdXRoLWFkZHJlc3M+Q2FuY2VyIEJpb3BoeXNpY3MgTGFib3JhdG9yeSwgRGVwYXJ0bWVudCBv
ZiBNZWNoYW5pY2FsIGFuZCBNYW51ZmFjdHVyaW5nIEVuZ2luZWVyaW5nLCBVbml2ZXJzaXR5IG9m
IEN5cHJ1cywgTmljb3NpYSwgQ3lwcnVzLiYjeEQ7QmFuayBvZiBDeXBydXMgT25jb2xvZ3kgQ2Vu
dHJlLCBOaWNvc2lhLCBDeXBydXMuJiN4RDtCYXNpYyBhbmQgVHJhbnNsYXRpb25hbCBDYW5jZXIg
UmVzZWFyY2ggQ2VudGVyLCBTY2hvb2wgb2YgU2NpZW5jZXMsIEV1cm9wZWFuIFVuaXZlcnNpdHkg
b2YgQ3lwcnVzLCBOaWNvc2lhLCBDeXBydXMuJiN4RDtNYXRlcmlhIFRoZXJhcGV1dGljcywgTGFz
IFZlZ2FzLCBOZXZhZGEuJiN4RDtEZXBhcnRtZW50IG9mIEJpb2VuZ2luZWVyaW5nLCBHcmFkdWF0
ZSBTY2hvb2wgb2YgRW5naW5lZXJpbmcsIFRoZSBVbml2ZXJzaXR5IG9mIFRva3lvLCBUb2t5bywg
SmFwYW4uJiN4RDtDeXBydXMgQ2FuY2VyIFJlc2VhcmNoIEluc3RpdHV0ZSwgTmljb3NpYSwgQ3lw
cnVzLiYjeEQ7TWVkaWNhbCBTY2hvb2wsIFVuaXZlcnNpdHkgb2YgQ3lwcnVzLCBOaWNvc2lhLCBD
eXBydXMuPC9hdXRoLWFkZHJlc3M+PHRpdGxlcz48dGl0bGU+U3RhYmlsaXppbmcgVHVtb3ItUmVz
aWRlbnQgTWFzdCBDZWxscyBSZXN0b3JlcyBULUNlbGwgSW5maWx0cmF0aW9uIGFuZCBTZW5zaXRp
emVzIFNhcmNvbWFzIHRvIFBELUwxIEluaGliaXRpb248L3RpdGxlPjxzZWNvbmRhcnktdGl0bGU+
Q2xpbiBDYW5jZXIgUmVzPC9zZWNvbmRhcnktdGl0bGU+PGFsdC10aXRsZT5DbGluaWNhbCBjYW5j
ZXIgcmVzZWFyY2ggOiBhbiBvZmZpY2lhbCBqb3VybmFsIG9mIHRoZSBBbWVyaWNhbiBBc3NvY2lh
dGlvbiBmb3IgQ2FuY2VyIFJlc2VhcmNoPC9hbHQtdGl0bGU+PC90aXRsZXM+PHBhZ2VzPjI1ODIt
MjU5NzwvcGFnZXM+PHZvbHVtZT4zMDwvdm9sdW1lPjxudW1iZXI+MTE8L251bWJlcj48a2V5d29y
ZHM+PGtleXdvcmQ+SHVtYW5zPC9rZXl3b3JkPjxrZXl3b3JkPk1pY2U8L2tleXdvcmQ+PGtleXdv
cmQ+QW5pbWFsczwva2V5d29yZD48a2V5d29yZD4qTWFzdCBDZWxscy9kcnVnIGVmZmVjdHMvaW1t
dW5vbG9neTwva2V5d29yZD48a2V5d29yZD4qVHVtb3IgTWljcm9lbnZpcm9ubWVudC9kcnVnIGVm
ZmVjdHMvaW1tdW5vbG9neTwva2V5d29yZD48a2V5d29yZD4qSW1tdW5lIENoZWNrcG9pbnQgSW5o
aWJpdG9ycy9waGFybWFjb2xvZ3kvdGhlcmFwZXV0aWMgdXNlPC9rZXl3b3JkPjxrZXl3b3JkPipC
Ny1IMSBBbnRpZ2VuL2FudGFnb25pc3RzICZhbXA7IGluaGliaXRvcnM8L2tleXdvcmQ+PGtleXdv
cmQ+U2FyY29tYS9kcnVnIHRoZXJhcHkvcGF0aG9sb2d5L2ltbXVub2xvZ3k8L2tleXdvcmQ+PGtl
eXdvcmQ+S2V0b3RpZmVuL3BoYXJtYWNvbG9neS90aGVyYXBldXRpYyB1c2U8L2tleXdvcmQ+PGtl
eXdvcmQ+Q2VsbCBMaW5lLCBUdW1vcjwva2V5d29yZD48a2V5d29yZD5ULUx5bXBob2N5dGVzL2lt
bXVub2xvZ3kvZHJ1ZyBlZmZlY3RzPC9rZXl3b3JkPjxrZXl3b3JkPlhlbm9ncmFmdCBNb2RlbCBB
bnRpdHVtb3IgQXNzYXlzPC9rZXl3b3JkPjxrZXl3b3JkPkx5bXBob2N5dGVzLCBUdW1vci1JbmZp
bHRyYXRpbmcvaW1tdW5vbG9neS9kcnVnIGVmZmVjdHM8L2tleXdvcmQ+PGtleXdvcmQ+RmVtYWxl
PC9rZXl3b3JkPjxrZXl3b3JkPkNhbmNlci1Bc3NvY2lhdGVkIEZpYnJvYmxhc3RzL2RydWcgZWZm
ZWN0cy9wYXRob2xvZ3k8L2tleXdvcmQ+PGtleXdvcmQ+RG94b3J1YmljaW4vcGhhcm1hY29sb2d5
L3RoZXJhcGV1dGljIHVzZTwva2V5d29yZD48a2V5d29yZD5Pc3Rlb3NhcmNvbWEvZHJ1ZyB0aGVy
YXB5L3BhdGhvbG9neS9pbW11bm9sb2d5PC9rZXl3b3JkPjwva2V5d29yZHM+PGRhdGVzPjx5ZWFy
PjIwMjQ8L3llYXI+PHB1Yi1kYXRlcz48ZGF0ZT5KdW4gMzwvZGF0ZT48L3B1Yi1kYXRlcz48L2Rh
dGVzPjxpc2JuPjE1NTctMzI2NSAoRWxlY3Ryb25pYykmI3hEOzEwNzgtMDQzMiAoUHJpbnQpJiN4
RDsxMDc4LTA0MzIgKExpbmtpbmcpPC9pc2JuPjxhY2Nlc3Npb24tbnVtPjM4NTc4MjgxPC9hY2Nl
c3Npb24tbnVtPjx1cmxzPjxyZWxhdGVkLXVybHM+PHVybD5odHRwOi8vd3d3Lm5jYmkubmxtLm5p
aC5nb3YvcHVibWVkLzM4NTc4MjgxPC91cmw+PC9yZWxhdGVkLXVybHM+PC91cmxzPjxjdXN0b20y
PjExMTQ1MTc3PC9jdXN0b20yPjxlbGVjdHJvbmljLXJlc291cmNlLW51bT4xMC4xMTU4LzEwNzgt
MDQzMi5DQ1ItMjQtMDI0NjwvZWxlY3Ryb25pYy1yZXNvdXJjZS1udW0+PC9yZWNvcmQ+PC9DaXRl
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FZGVyPC9BdXRob3I+PFllYXI+MjAxNDwvWWVhcj48UmVj
TnVtPjE0MzI8L1JlY051bT48RGlzcGxheVRleHQ+KE5ldHRpLCBCZXJrIGV0IGFsLiAyMDAwLCBT
YW1hbmksIFp1Ym92aXRzIGV0IGFsLiAyMDA3LCBFZGVyLCBSYWl0aCBldCBhbC4gMjAxNCwgTXBl
a3JpcywgUGFuYWdpIGV0IGFsLiAyMDI0LCBQYW5hZ2ksIE1wZWtyaXMgZXQgYWwuIDIwMjQpPC9E
aXNwbGF5VGV4dD48cmVjb3JkPjxyZWMtbnVtYmVyPjE0MzI8L3JlYy1udW1iZXI+PGZvcmVpZ24t
a2V5cz48a2V5IGFwcD0iRU4iIGRiLWlkPSJlZTJkcmF2eGsweHhhNGV4MjVyNWRkZnNyZnh0dzV3
OXZ3YTIiIHRpbWVzdGFtcD0iMCI+MTQzMjwva2V5PjwvZm9yZWlnbi1rZXlzPjxyZWYtdHlwZSBu
YW1lPSJKb3VybmFsIEFydGljbGUiPjE3PC9yZWYtdHlwZT48Y29udHJpYnV0b3JzPjxhdXRob3Jz
PjxhdXRob3I+RWRlciwgTS48L2F1dGhvcj48YXV0aG9yPlJhaXRoLCBTLjwvYXV0aG9yPjxhdXRo
b3I+SmFsYWxpLCBKLjwvYXV0aG9yPjxhdXRob3I+Vm9sZiwgQS48L2F1dGhvcj48YXV0aG9yPlNl
dHRsZXMsIE0uPC9hdXRob3I+PGF1dGhvcj5NYWNoZW5zLCBILiBHLjwvYXV0aG9yPjxhdXRob3I+
S292YWNzLCBMLjwvYXV0aG9yPjwvYXV0aG9ycz48L2NvbnRyaWJ1dG9ycz48YXV0aC1hZGRyZXNz
PlJlc2VhcmNoIEdyb3VwIENBUFMtQ29tcHV0ZXIgQWlkZWQgUGxhc3RpYyBTdXJnZXJ5LCBEZXBh
cnRtZW50IG9mIFBsYXN0aWMgU3VyZ2VyeSBhbmQgSGFuZCBTdXJnZXJ5LCBLbGluaWt1bSByZWNo
dHMgZGVyIElzYXIsIFRlY2huaXNjaGUgVW5pdmVyc2l0YXQgTXVuY2hlbiwgSXNtYW5pbmdlciBT
dHIuIDIyLCA4MTY3NSwgTXVuaWNoLCBHZXJtYW55LjwvYXV0aC1hZGRyZXNzPjx0aXRsZXM+PHRp
dGxlPkNvbXBhcmlzb24gb2YgZGlmZmVyZW50IG1hdGVyaWFsIG1vZGVscyB0byBzaW11bGF0ZSAz
LWQgYnJlYXN0IGRlZm9ybWF0aW9ucyB1c2luZyBmaW5pdGUgZWxlbWVudCBhbmFseXNpczwvdGl0
bGU+PHNlY29uZGFyeS10aXRsZT5Bbm4gQmlvbWVkIEVuZzwvc2Vjb25kYXJ5LXRpdGxlPjxhbHQt
dGl0bGU+QW5uYWxzIG9mIGJpb21lZGljYWwgZW5naW5lZXJpbmc8L2FsdC10aXRsZT48L3RpdGxl
cz48YWx0LXBlcmlvZGljYWw+PGZ1bGwtdGl0bGU+QW5uYWxzIG9mIEJpb21lZGljYWwgRW5naW5l
ZXJpbmc8L2Z1bGwtdGl0bGU+PC9hbHQtcGVyaW9kaWNhbD48cGFnZXM+ODQzLTU3PC9wYWdlcz48
dm9sdW1lPjQyPC92b2x1bWU+PG51bWJlcj40PC9udW1iZXI+PGtleXdvcmRzPjxrZXl3b3JkPkFk
dWx0PC9rZXl3b3JkPjxrZXl3b3JkPkJpb21lY2hhbmljYWwgUGhlbm9tZW5hPC9rZXl3b3JkPjxr
ZXl3b3JkPkJyZWFzdC8qYW5hdG9teSAmYW1wOyBoaXN0b2xvZ3kvKnBoeXNpb2xvZ3k8L2tleXdv
cmQ+PGtleXdvcmQ+Q29tcHV0ZXIgU2ltdWxhdGlvbjwva2V5d29yZD48a2V5d29yZD5GZW1hbGU8
L2tleXdvcmQ+PGtleXdvcmQ+RmluaXRlIEVsZW1lbnQgQW5hbHlzaXM8L2tleXdvcmQ+PGtleXdv
cmQ+SHVtYW5zPC9rZXl3b3JkPjxrZXl3b3JkPkltYWdpbmcsIFRocmVlLURpbWVuc2lvbmFsPC9r
ZXl3b3JkPjxrZXl3b3JkPk1hZ25ldGljIFJlc29uYW5jZSBJbWFnaW5nPC9rZXl3b3JkPjxrZXl3
b3JkPipNb2RlbHMsIEJpb2xvZ2ljYWw8L2tleXdvcmQ+PGtleXdvcmQ+WW91bmcgQWR1bHQ8L2tl
eXdvcmQ+PC9rZXl3b3Jkcz48ZGF0ZXM+PHllYXI+MjAxNDwveWVhcj48cHViLWRhdGVzPjxkYXRl
PkFwcjwvZGF0ZT48L3B1Yi1kYXRlcz48L2RhdGVzPjxpc2JuPjE1NzMtOTY4NiAoRWxlY3Ryb25p
YykmI3hEOzAwOTAtNjk2NCAoTGlua2luZyk8L2lzYm4+PGFjY2Vzc2lvbi1udW0+MjQzNDY4MTY8
L2FjY2Vzc2lvbi1udW0+PHVybHM+PHJlbGF0ZWQtdXJscz48dXJsPmh0dHA6Ly93d3cubmNiaS5u
bG0ubmloLmdvdi9wdWJtZWQvMjQzNDY4MTY8L3VybD48dXJsPmh0dHBzOi8vbGluay5zcHJpbmdl
ci5jb20vY29udGVudC9wZGYvMTAuMTAwNy9zMTA0MzktMDEzLTA5NjItOC5wZGY8L3VybD48L3Jl
bGF0ZWQtdXJscz48L3VybHM+PGVsZWN0cm9uaWMtcmVzb3VyY2UtbnVtPjEwLjEwMDcvczEwNDM5
LTAxMy0wOTYyLTg8L2VsZWN0cm9uaWMtcmVzb3VyY2UtbnVtPjwvcmVjb3JkPjwvQ2l0ZT48Q2l0
ZT48QXV0aG9yPk5ldHRpPC9BdXRob3I+PFllYXI+MjAwMDwvWWVhcj48UmVjTnVtPjQxMTwvUmVj
TnVtPjxyZWNvcmQ+PHJlYy1udW1iZXI+NDExPC9yZWMtbnVtYmVyPjxmb3JlaWduLWtleXM+PGtl
eSBhcHA9IkVOIiBkYi1pZD0iZWUyZHJhdnhrMHh4YTRleDI1cjVkZGZzcmZ4dHc1dzl2d2EyIiB0
aW1lc3RhbXA9IjAiPjQxMTwva2V5PjwvZm9yZWlnbi1rZXlzPjxyZWYtdHlwZSBuYW1lPSJKb3Vy
bmFsIEFydGljbGUiPjE3PC9yZWYtdHlwZT48Y29udHJpYnV0b3JzPjxhdXRob3JzPjxhdXRob3I+
TmV0dGksIFAuIEEuPC9hdXRob3I+PGF1dGhvcj5CZXJrLCBELiBBLjwvYXV0aG9yPjxhdXRob3I+
U3dhcnR6LCBNLiBBLjwvYXV0aG9yPjxhdXRob3I+R3JvZHppbnNreSwgQS4gSi48L2F1dGhvcj48
YXV0aG9yPkphaW4sIFIuIEsuPC9hdXRob3I+PC9hdXRob3JzPjwvY29udHJpYnV0b3JzPjxhdXRo
LWFkZHJlc3M+RGVwYXJ0bWVudCBvZiBSYWRpYXRpb24gT25jb2xvZ3ksIE1hc3NhY2h1c2V0dHMg
R2VuZXJhbCBIb3NwaXRhbCBhbmQgSGFydmFyZCBNZWRpY2FsIFNjaG9vbCwgQm9zdG9uIDAyMTE0
LCBVU0EuPC9hdXRoLWFkZHJlc3M+PHRpdGxlcz48dGl0bGU+Um9sZSBvZiBleHRyYWNlbGx1bGFy
IG1hdHJpeCBhc3NlbWJseSBpbiBpbnRlcnN0aXRpYWwgdHJhbnNwb3J0IGluIHNvbGlkIHR1bW9y
czwvdGl0bGU+PHNlY29uZGFyeS10aXRsZT5DYW5jZXIgUmVzPC9zZWNvbmRhcnktdGl0bGU+PHNo
b3J0LXRpdGxlPlJvbGUgb2YgZXh0cmFjZWxsdWxhciBtYXRyaXggYXNzZW1ibHkgaW4gaW50ZXJz
dGl0aWFsIHRyYW5zcG9ydCBpbiBzb2xpZCB0dW1vcnM8L3Nob3J0LXRpdGxlPjwvdGl0bGVzPjxw
YWdlcz4yNDk3LTUwMzwvcGFnZXM+PHZvbHVtZT42MDwvdm9sdW1lPjxudW1iZXI+OTwvbnVtYmVy
PjxkYXRlcz48eWVhcj4yMDAwPC95ZWFyPjwvZGF0ZXM+PGlzYm4+MDAwOC01NDcyIChQcmludCkg
MDAwOC01NDcyIChMaW5raW5nKTwvaXNibj48dXJscz48cmVsYXRlZC11cmxzPjx1cmw+aHR0cDov
L3d3dy5uY2JpLm5sbS5uaWguZ292L2VudHJlei9xdWVyeS5mY2dpP2NtZD1SZXRyaWV2ZSZhbXA7
ZGI9UHViTWVkJmFtcDtkb3B0PUNpdGF0aW9uJmFtcDtsaXN0X3VpZHM9MTA4MTExMzE8L3VybD48
L3JlbGF0ZWQtdXJscz48L3VybHM+PGFjY2Vzcy1kYXRlPk1heSAxPC9hY2Nlc3MtZGF0ZT48L3Jl
Y29yZD48L0NpdGU+PENpdGU+PEF1dGhvcj5TYW1hbmk8L0F1dGhvcj48WWVhcj4yMDA3PC9ZZWFy
PjxSZWNOdW0+MTQzMzwvUmVjTnVtPjxyZWNvcmQ+PHJlYy1udW1iZXI+MTQzMzwvcmVjLW51bWJl
cj48Zm9yZWlnbi1rZXlzPjxrZXkgYXBwPSJFTiIgZGItaWQ9ImVlMmRyYXZ4azB4eGE0ZXgyNXI1
ZGRmc3JmeHR3NXc5dndhMiIgdGltZXN0YW1wPSIwIj4xNDMzPC9rZXk+PC9mb3JlaWduLWtleXM+
PHJlZi10eXBlIG5hbWU9IkpvdXJuYWwgQXJ0aWNsZSI+MTc8L3JlZi10eXBlPjxjb250cmlidXRv
cnM+PGF1dGhvcnM+PGF1dGhvcj5TYW1hbmksIEEuPC9hdXRob3I+PGF1dGhvcj5adWJvdml0cywg
Si48L2F1dGhvcj48YXV0aG9yPlBsZXdlcywgRC48L2F1dGhvcj48L2F1dGhvcnM+PC9jb250cmli
dXRvcnM+PGF1dGgtYWRkcmVzcz5EZXBhcnRtZW50IG9mIE1lZGljYWwgQmlvcGh5c2ljcy9FbGVj
dHJpY2FsIGFuZCBDb21wdXRlciBFbmdpbmVlcmluZywgVW5pdmVyc2l0eSBvZiBXZXN0ZXJuIE9u
dGFyaW8sIE1lZGljYWwgU2NpZW5jZXMgQnVpbGRpbmcsIExvbmRvbiwgT250YXJpbywgTjZBIDVD
MSwgQ2FuYWRhLiBhc2FtYW5pQHV3by5jYTwvYXV0aC1hZGRyZXNzPjx0aXRsZXM+PHRpdGxlPkVs
YXN0aWMgbW9kdWxpIG9mIG5vcm1hbCBhbmQgcGF0aG9sb2dpY2FsIGh1bWFuIGJyZWFzdCB0aXNz
dWVzOiBhbiBpbnZlcnNpb24tdGVjaG5pcXVlLWJhc2VkIGludmVzdGlnYXRpb24gb2YgMTY5IHNh
bXBsZXM8L3RpdGxlPjxzZWNvbmRhcnktdGl0bGU+UGh5cyBNZWQgQmlvbDwvc2Vjb25kYXJ5LXRp
dGxlPjxhbHQtdGl0bGU+UGh5c2ljcyBpbiBtZWRpY2luZSBhbmQgYmlvbG9neTwvYWx0LXRpdGxl
PjwvdGl0bGVzPjxwYWdlcz4xNTY1LTc2PC9wYWdlcz48dm9sdW1lPjUyPC92b2x1bWU+PG51bWJl
cj42PC9udW1iZXI+PGtleXdvcmRzPjxrZXl3b3JkPkJpb21lY2hhbmljYWwgUGhlbm9tZW5hPC9r
ZXl3b3JkPjxrZXl3b3JkPkJpb3BzeTwva2V5d29yZD48a2V5d29yZD5CcmVhc3QvKnBhdGhvbG9n
eTwva2V5d29yZD48a2V5d29yZD5CcmVhc3QgRGlzZWFzZXMvZGlhZ25vc2lzL3BhdGhvbG9neTwv
a2V5d29yZD48a2V5d29yZD5CcmVhc3QgTmVvcGxhc21zL2RpYWdub3Npcy8qcGF0aG9sb2d5PC9r
ZXl3b3JkPjxrZXl3b3JkPkNhcmNpbm9tYSwgRHVjdGFsLCBCcmVhc3QvcGF0aG9sb2d5PC9rZXl3
b3JkPjxrZXl3b3JkPkNvbXB1dGVyIFNpbXVsYXRpb248L2tleXdvcmQ+PGtleXdvcmQ+RWxhc3Rp
Y2l0eTwva2V5d29yZD48a2V5d29yZD5FcXVpcG1lbnQgRGVzaWduPC9rZXl3b3JkPjxrZXl3b3Jk
Pkh1bWFuczwva2V5d29yZD48a2V5d29yZD5NYW1tb2dyYXBoeS8qbWV0aG9kczwva2V5d29yZD48
a2V5d29yZD5SYWRpb2dyYXBoaWMgSW1hZ2UgSW50ZXJwcmV0YXRpb24sIENvbXB1dGVyLUFzc2lz
dGVkPC9rZXl3b3JkPjwva2V5d29yZHM+PGRhdGVzPjx5ZWFyPjIwMDc8L3llYXI+PHB1Yi1kYXRl
cz48ZGF0ZT5NYXIgMjE8L2RhdGU+PC9wdWItZGF0ZXM+PC9kYXRlcz48aXNibj4wMDMxLTkxNTUg
KFByaW50KSYjeEQ7MDAzMS05MTU1IChMaW5raW5nKTwvaXNibj48YWNjZXNzaW9uLW51bT4xNzMy
NzY0OTwvYWNjZXNzaW9uLW51bT48dXJscz48cmVsYXRlZC11cmxzPjx1cmw+aHR0cDovL3d3dy5u
Y2JpLm5sbS5uaWguZ292L3B1Ym1lZC8xNzMyNzY0OTwvdXJsPjx1cmw+aHR0cHM6Ly9pb3BzY2ll
bmNlLmlvcC5vcmcvYXJ0aWNsZS8xMC4xMDg4LzAwMzEtOTE1NS81Mi82LzAwMjwvdXJsPjwvcmVs
YXRlZC11cmxzPjwvdXJscz48ZWxlY3Ryb25pYy1yZXNvdXJjZS1udW0+MTAuMTA4OC8wMDMxLTkx
NTUvNTIvNi8wMDI8L2VsZWN0cm9uaWMtcmVzb3VyY2UtbnVtPjwvcmVjb3JkPjwvQ2l0ZT48Q2l0
ZT48QXV0aG9yPk1wZWtyaXM8L0F1dGhvcj48WWVhcj4yMDI0PC9ZZWFyPjxSZWNOdW0+MjAyNDwv
UmVjTnVtPjxyZWNvcmQ+PHJlYy1udW1iZXI+MjAyNDwvcmVjLW51bWJlcj48Zm9yZWlnbi1rZXlz
PjxrZXkgYXBwPSJFTiIgZGItaWQ9ImVlMmRyYXZ4azB4eGE0ZXgyNXI1ZGRmc3JmeHR3NXc5dndh
MiIgdGltZXN0YW1wPSIwIj4yMDI0PC9rZXk+PC9mb3JlaWduLWtleXM+PHJlZi10eXBlIG5hbWU9
IkpvdXJuYWwgQXJ0aWNsZSI+MTc8L3JlZi10eXBlPjxjb250cmlidXRvcnM+PGF1dGhvcnM+PGF1
dGhvcj5NcGVrcmlzLCBGLjwvYXV0aG9yPjxhdXRob3I+UGFuYWdpLCBNLjwvYXV0aG9yPjxhdXRo
b3I+Q2hhcmFsYW1ib3VzLCBBLjwvYXV0aG9yPjxhdXRob3I+Vm91dG91cmksIEMuPC9hdXRob3I+
PGF1dGhvcj5NaWNoYWVsLCBDLjwvYXV0aG9yPjxhdXRob3I+UGFwb3VpLCBBLjwvYXV0aG9yPjxh
dXRob3I+U3R5bGlhbm9wb3Vsb3MsIFQuPC9hdXRob3I+PC9hdXRob3JzPjwvY29udHJpYnV0b3Jz
PjxhdXRoLWFkZHJlc3M+Q2FuY2VyIEJpb3BoeXNpY3MgTGFib3JhdG9yeSwgRGVwYXJ0bWVudCBv
ZiBNZWNoYW5pY2FsIGFuZCBNYW51ZmFjdHVyaW5nIEVuZ2luZWVyaW5nLCBVbml2ZXJzaXR5IG9m
IEN5cHJ1cywgQ3lwcnVzLiBFbGVjdHJvbmljIGFkZHJlc3M6IGZtcGVrcjAxQHVjeS5hYy5jeS4m
I3hEO0NhbmNlciBCaW9waHlzaWNzIExhYm9yYXRvcnksIERlcGFydG1lbnQgb2YgTWVjaGFuaWNh
bCBhbmQgTWFudWZhY3R1cmluZyBFbmdpbmVlcmluZywgVW5pdmVyc2l0eSBvZiBDeXBydXMsIEN5
cHJ1cy4mI3hEO0NhbmNlciBCaW9waHlzaWNzIExhYm9yYXRvcnksIERlcGFydG1lbnQgb2YgTWVj
aGFuaWNhbCBhbmQgTWFudWZhY3R1cmluZyBFbmdpbmVlcmluZywgVW5pdmVyc2l0eSBvZiBDeXBy
dXMsIEN5cHJ1cy4gRWxlY3Ryb25pYyBhZGRyZXNzOiB0c3R5bGlhbkB1Y3kuYWMuY3kuPC9hdXRo
LWFkZHJlc3M+PHRpdGxlcz48dGl0bGU+QSBzeW5lcmdpc3RpYyBhcHByb2FjaCBmb3IgbW9kdWxh
dGluZyB0aGUgdHVtb3IgbWljcm9lbnZpcm9ubWVudCB0byBlbmhhbmNlIG5hbm8taW1tdW5vdGhl
cmFweSBpbiBzYXJjb21hczwvdGl0bGU+PHNlY29uZGFyeS10aXRsZT5OZW9wbGFzaWE8L3NlY29u
ZGFyeS10aXRsZT48YWx0LXRpdGxlPk5lb3BsYXNpYTwvYWx0LXRpdGxlPjwvdGl0bGVzPjxwZXJp
b2RpY2FsPjxmdWxsLXRpdGxlPk5lb3BsYXNpYTwvZnVsbC10aXRsZT48L3BlcmlvZGljYWw+PGFs
dC1wZXJpb2RpY2FsPjxmdWxsLXRpdGxlPk5lb3BsYXNpYTwvZnVsbC10aXRsZT48L2FsdC1wZXJp
b2RpY2FsPjxwYWdlcz4xMDA5OTA8L3BhZ2VzPjx2b2x1bWU+NTE8L3ZvbHVtZT48a2V5d29yZHM+
PGtleXdvcmQ+SHVtYW5zPC9rZXl3b3JkPjxrZXl3b3JkPipDRDgtUG9zaXRpdmUgVC1MeW1waG9j
eXRlczwva2V5d29yZD48a2V5d29yZD5UdW1vciBNaWNyb2Vudmlyb25tZW50PC9rZXl3b3JkPjxr
ZXl3b3JkPlF1YWxpdHkgb2YgTGlmZTwva2V5d29yZD48a2V5d29yZD5JbW11bm90aGVyYXB5PC9r
ZXl3b3JkPjxrZXl3b3JkPipTYXJjb21hL2RydWcgdGhlcmFweTwva2V5d29yZD48L2tleXdvcmRz
PjxkYXRlcz48eWVhcj4yMDI0PC95ZWFyPjxwdWItZGF0ZXM+PGRhdGU+TWF5PC9kYXRlPjwvcHVi
LWRhdGVzPjwvZGF0ZXM+PGlzYm4+MTQ3Ni01NTg2IChFbGVjdHJvbmljKSYjeEQ7MTUyMi04MDAy
IChQcmludCkmI3hEOzE0NzYtNTU4NiAoTGlua2luZyk8L2lzYm4+PGFjY2Vzc2lvbi1udW0+Mzg1
MjA3OTA8L2FjY2Vzc2lvbi1udW0+PHVybHM+PHJlbGF0ZWQtdXJscz48dXJsPmh0dHA6Ly93d3cu
bmNiaS5ubG0ubmloLmdvdi9wdWJtZWQvMzg1MjA3OTA8L3VybD48L3JlbGF0ZWQtdXJscz48L3Vy
bHM+PGN1c3RvbTI+MTA5Nzg1NDM8L2N1c3RvbTI+PGVsZWN0cm9uaWMtcmVzb3VyY2UtbnVtPjEw
LjEwMTYvai5uZW8uMjAyNC4xMDA5OTA8L2VsZWN0cm9uaWMtcmVzb3VyY2UtbnVtPjwvcmVjb3Jk
PjwvQ2l0ZT48Q2l0ZT48QXV0aG9yPlBhbmFnaTwvQXV0aG9yPjxZZWFyPjIwMjQ8L1llYXI+PFJl
Y051bT4yMDYzPC9SZWNOdW0+PHJlY29yZD48cmVjLW51bWJlcj4yMDYzPC9yZWMtbnVtYmVyPjxm
b3JlaWduLWtleXM+PGtleSBhcHA9IkVOIiBkYi1pZD0iZWUyZHJhdnhrMHh4YTRleDI1cjVkZGZz
cmZ4dHc1dzl2d2EyIiB0aW1lc3RhbXA9IjAiPjIwNjM8L2tleT48L2ZvcmVpZ24ta2V5cz48cmVm
LXR5cGUgbmFtZT0iSm91cm5hbCBBcnRpY2xlIj4xNzwvcmVmLXR5cGU+PGNvbnRyaWJ1dG9ycz48
YXV0aG9ycz48YXV0aG9yPlBhbmFnaSwgTS48L2F1dGhvcj48YXV0aG9yPk1wZWtyaXMsIEYuPC9h
dXRob3I+PGF1dGhvcj5Wb3V0b3VyaSwgQy48L2F1dGhvcj48YXV0aG9yPkhhZGppZ2Vvcmdpb3Us
IEEuIEcuPC9hdXRob3I+PGF1dGhvcj5TeW1lb25pZG91LCBDLjwvYXV0aG9yPjxhdXRob3I+UG9y
ZnlyaW91LCBFLjwvYXV0aG9yPjxhdXRob3I+TWljaGFlbCwgQy48L2F1dGhvcj48YXV0aG9yPlN0
eWxpYW5vdSwgQS48L2F1dGhvcj48YXV0aG9yPk1hcnRpbiwgSi4gRC48L2F1dGhvcj48YXV0aG9y
PkNhYnJhbCwgSC48L2F1dGhvcj48YXV0aG9yPkNvbnN0YW50aW5pZG91LCBBLjwvYXV0aG9yPjxh
dXRob3I+U3R5bGlhbm9wb3Vsb3MsIFQuPC9hdXRob3I+PC9hdXRob3JzPjwvY29udHJpYnV0b3Jz
PjxhdXRoLWFkZHJlc3M+Q2FuY2VyIEJpb3BoeXNpY3MgTGFib3JhdG9yeSwgRGVwYXJ0bWVudCBv
ZiBNZWNoYW5pY2FsIGFuZCBNYW51ZmFjdHVyaW5nIEVuZ2luZWVyaW5nLCBVbml2ZXJzaXR5IG9m
IEN5cHJ1cywgTmljb3NpYSwgQ3lwcnVzLiYjeEQ7QmFuayBvZiBDeXBydXMgT25jb2xvZ3kgQ2Vu
dHJlLCBOaWNvc2lhLCBDeXBydXMuJiN4RDtCYXNpYyBhbmQgVHJhbnNsYXRpb25hbCBDYW5jZXIg
UmVzZWFyY2ggQ2VudGVyLCBTY2hvb2wgb2YgU2NpZW5jZXMsIEV1cm9wZWFuIFVuaXZlcnNpdHkg
b2YgQ3lwcnVzLCBOaWNvc2lhLCBDeXBydXMuJiN4RDtNYXRlcmlhIFRoZXJhcGV1dGljcywgTGFz
IFZlZ2FzLCBOZXZhZGEuJiN4RDtEZXBhcnRtZW50IG9mIEJpb2VuZ2luZWVyaW5nLCBHcmFkdWF0
ZSBTY2hvb2wgb2YgRW5naW5lZXJpbmcsIFRoZSBVbml2ZXJzaXR5IG9mIFRva3lvLCBUb2t5bywg
SmFwYW4uJiN4RDtDeXBydXMgQ2FuY2VyIFJlc2VhcmNoIEluc3RpdHV0ZSwgTmljb3NpYSwgQ3lw
cnVzLiYjeEQ7TWVkaWNhbCBTY2hvb2wsIFVuaXZlcnNpdHkgb2YgQ3lwcnVzLCBOaWNvc2lhLCBD
eXBydXMuPC9hdXRoLWFkZHJlc3M+PHRpdGxlcz48dGl0bGU+U3RhYmlsaXppbmcgVHVtb3ItUmVz
aWRlbnQgTWFzdCBDZWxscyBSZXN0b3JlcyBULUNlbGwgSW5maWx0cmF0aW9uIGFuZCBTZW5zaXRp
emVzIFNhcmNvbWFzIHRvIFBELUwxIEluaGliaXRpb248L3RpdGxlPjxzZWNvbmRhcnktdGl0bGU+
Q2xpbiBDYW5jZXIgUmVzPC9zZWNvbmRhcnktdGl0bGU+PGFsdC10aXRsZT5DbGluaWNhbCBjYW5j
ZXIgcmVzZWFyY2ggOiBhbiBvZmZpY2lhbCBqb3VybmFsIG9mIHRoZSBBbWVyaWNhbiBBc3NvY2lh
dGlvbiBmb3IgQ2FuY2VyIFJlc2VhcmNoPC9hbHQtdGl0bGU+PC90aXRsZXM+PHBhZ2VzPjI1ODIt
MjU5NzwvcGFnZXM+PHZvbHVtZT4zMDwvdm9sdW1lPjxudW1iZXI+MTE8L251bWJlcj48a2V5d29y
ZHM+PGtleXdvcmQ+SHVtYW5zPC9rZXl3b3JkPjxrZXl3b3JkPk1pY2U8L2tleXdvcmQ+PGtleXdv
cmQ+QW5pbWFsczwva2V5d29yZD48a2V5d29yZD4qTWFzdCBDZWxscy9kcnVnIGVmZmVjdHMvaW1t
dW5vbG9neTwva2V5d29yZD48a2V5d29yZD4qVHVtb3IgTWljcm9lbnZpcm9ubWVudC9kcnVnIGVm
ZmVjdHMvaW1tdW5vbG9neTwva2V5d29yZD48a2V5d29yZD4qSW1tdW5lIENoZWNrcG9pbnQgSW5o
aWJpdG9ycy9waGFybWFjb2xvZ3kvdGhlcmFwZXV0aWMgdXNlPC9rZXl3b3JkPjxrZXl3b3JkPipC
Ny1IMSBBbnRpZ2VuL2FudGFnb25pc3RzICZhbXA7IGluaGliaXRvcnM8L2tleXdvcmQ+PGtleXdv
cmQ+U2FyY29tYS9kcnVnIHRoZXJhcHkvcGF0aG9sb2d5L2ltbXVub2xvZ3k8L2tleXdvcmQ+PGtl
eXdvcmQ+S2V0b3RpZmVuL3BoYXJtYWNvbG9neS90aGVyYXBldXRpYyB1c2U8L2tleXdvcmQ+PGtl
eXdvcmQ+Q2VsbCBMaW5lLCBUdW1vcjwva2V5d29yZD48a2V5d29yZD5ULUx5bXBob2N5dGVzL2lt
bXVub2xvZ3kvZHJ1ZyBlZmZlY3RzPC9rZXl3b3JkPjxrZXl3b3JkPlhlbm9ncmFmdCBNb2RlbCBB
bnRpdHVtb3IgQXNzYXlzPC9rZXl3b3JkPjxrZXl3b3JkPkx5bXBob2N5dGVzLCBUdW1vci1JbmZp
bHRyYXRpbmcvaW1tdW5vbG9neS9kcnVnIGVmZmVjdHM8L2tleXdvcmQ+PGtleXdvcmQ+RmVtYWxl
PC9rZXl3b3JkPjxrZXl3b3JkPkNhbmNlci1Bc3NvY2lhdGVkIEZpYnJvYmxhc3RzL2RydWcgZWZm
ZWN0cy9wYXRob2xvZ3k8L2tleXdvcmQ+PGtleXdvcmQ+RG94b3J1YmljaW4vcGhhcm1hY29sb2d5
L3RoZXJhcGV1dGljIHVzZTwva2V5d29yZD48a2V5d29yZD5Pc3Rlb3NhcmNvbWEvZHJ1ZyB0aGVy
YXB5L3BhdGhvbG9neS9pbW11bm9sb2d5PC9rZXl3b3JkPjwva2V5d29yZHM+PGRhdGVzPjx5ZWFy
PjIwMjQ8L3llYXI+PHB1Yi1kYXRlcz48ZGF0ZT5KdW4gMzwvZGF0ZT48L3B1Yi1kYXRlcz48L2Rh
dGVzPjxpc2JuPjE1NTctMzI2NSAoRWxlY3Ryb25pYykmI3hEOzEwNzgtMDQzMiAoUHJpbnQpJiN4
RDsxMDc4LTA0MzIgKExpbmtpbmcpPC9pc2JuPjxhY2Nlc3Npb24tbnVtPjM4NTc4MjgxPC9hY2Nl
c3Npb24tbnVtPjx1cmxzPjxyZWxhdGVkLXVybHM+PHVybD5odHRwOi8vd3d3Lm5jYmkubmxtLm5p
aC5nb3YvcHVibWVkLzM4NTc4MjgxPC91cmw+PC9yZWxhdGVkLXVybHM+PC91cmxzPjxjdXN0b20y
PjExMTQ1MTc3PC9jdXN0b20yPjxlbGVjdHJvbmljLXJlc291cmNlLW51bT4xMC4xMTU4LzEwNzgt
MDQzMi5DQ1ItMjQtMDI0NjwvZWxlY3Ryb25pYy1yZXNvdXJjZS1udW0+PC9yZWNvcmQ+PC9DaXRl
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8E7937">
              <w:rPr>
                <w:rFonts w:cs="Times New Roman"/>
                <w:szCs w:val="24"/>
                <w:lang w:eastAsia="zh-CN"/>
              </w:rPr>
            </w:r>
            <w:r w:rsidRPr="008E7937">
              <w:rPr>
                <w:rFonts w:cs="Times New Roman"/>
                <w:szCs w:val="24"/>
                <w:lang w:eastAsia="zh-CN"/>
              </w:rPr>
              <w:fldChar w:fldCharType="separate"/>
            </w:r>
            <w:r>
              <w:rPr>
                <w:rFonts w:cs="Times New Roman"/>
                <w:noProof/>
                <w:szCs w:val="24"/>
                <w:lang w:eastAsia="zh-CN"/>
              </w:rPr>
              <w:t>(Netti, Berk et al. 2000, Samani, Zubovits et al. 2007, Eder, Raith et al. 2014, Mpekris, Panagi et al. 2024, Panagi, Mpekris et al. 2024)</w:t>
            </w:r>
            <w:r w:rsidRPr="008E7937">
              <w:rPr>
                <w:rFonts w:cs="Times New Roman"/>
                <w:szCs w:val="24"/>
                <w:lang w:eastAsia="zh-CN"/>
              </w:rPr>
              <w:fldChar w:fldCharType="end"/>
            </w:r>
          </w:p>
        </w:tc>
      </w:tr>
      <w:bookmarkEnd w:id="3"/>
      <w:tr w:rsidR="007A107B" w:rsidRPr="00E83E34" w14:paraId="2F504ED0" w14:textId="77777777" w:rsidTr="00AF5E9E">
        <w:trPr>
          <w:trHeight w:val="779"/>
          <w:jc w:val="center"/>
        </w:trPr>
        <w:tc>
          <w:tcPr>
            <w:tcW w:w="2694" w:type="dxa"/>
            <w:vAlign w:val="center"/>
          </w:tcPr>
          <w:p w14:paraId="51EFD9DF"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F</w:t>
            </w:r>
            <w:r w:rsidRPr="00E83E34">
              <w:rPr>
                <w:rFonts w:cs="Times New Roman"/>
                <w:szCs w:val="24"/>
                <w:lang w:eastAsia="zh-CN"/>
              </w:rPr>
              <w:t>ractional tumor cell kill</w:t>
            </w:r>
            <w:r>
              <w:rPr>
                <w:rFonts w:cs="Times New Roman"/>
                <w:szCs w:val="24"/>
                <w:lang w:eastAsia="zh-CN"/>
              </w:rPr>
              <w:t xml:space="preserve">ing </w:t>
            </w:r>
            <w:r w:rsidRPr="00E83E34">
              <w:rPr>
                <w:rFonts w:cs="Times New Roman"/>
                <w:szCs w:val="24"/>
                <w:lang w:eastAsia="zh-CN"/>
              </w:rPr>
              <w:t>by NK cells</w:t>
            </w:r>
          </w:p>
        </w:tc>
        <w:tc>
          <w:tcPr>
            <w:tcW w:w="1429" w:type="dxa"/>
            <w:vAlign w:val="center"/>
          </w:tcPr>
          <w:p w14:paraId="79862C5B" w14:textId="7FE98DF7" w:rsidR="007A107B" w:rsidRPr="00E83E34" w:rsidRDefault="00D93394" w:rsidP="002A7C94">
            <w:pPr>
              <w:spacing w:after="0" w:line="360" w:lineRule="auto"/>
              <w:jc w:val="center"/>
              <w:rPr>
                <w:rFonts w:cs="Times New Roman"/>
                <w:szCs w:val="24"/>
              </w:rPr>
            </w:pPr>
            <w:r w:rsidRPr="00E83E34">
              <w:rPr>
                <w:rFonts w:cs="Times New Roman"/>
                <w:position w:val="-6"/>
              </w:rPr>
              <w:object w:dxaOrig="180" w:dyaOrig="220" w14:anchorId="2397EE25">
                <v:shape id="_x0000_i1108" type="#_x0000_t75" style="width:6.8pt;height:6.8pt" o:ole="">
                  <v:imagedata r:id="rId184" o:title=""/>
                </v:shape>
                <o:OLEObject Type="Embed" ProgID="Equation.DSMT4" ShapeID="_x0000_i1108" DrawAspect="Content" ObjectID="_1824955391" r:id="rId185"/>
              </w:object>
            </w:r>
          </w:p>
        </w:tc>
        <w:tc>
          <w:tcPr>
            <w:tcW w:w="3709" w:type="dxa"/>
            <w:vAlign w:val="center"/>
          </w:tcPr>
          <w:p w14:paraId="2B6091ED"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 xml:space="preserve">range </w:t>
            </w:r>
            <w:r w:rsidRPr="00E83E34">
              <w:rPr>
                <w:rFonts w:cs="Times New Roman"/>
                <w:position w:val="-4"/>
              </w:rPr>
              <w:object w:dxaOrig="160" w:dyaOrig="260" w14:anchorId="1697BCDD">
                <v:shape id="_x0000_i1109" type="#_x0000_t75" style="width:6.8pt;height:14.25pt" o:ole="">
                  <v:imagedata r:id="rId186" o:title=""/>
                </v:shape>
                <o:OLEObject Type="Embed" ProgID="Equation.DSMT4" ShapeID="_x0000_i1109" DrawAspect="Content" ObjectID="_1824955392" r:id="rId187"/>
              </w:object>
            </w:r>
            <w:r w:rsidRPr="00E83E34">
              <w:rPr>
                <w:rFonts w:cs="Times New Roman"/>
                <w:szCs w:val="24"/>
                <w:lang w:eastAsia="zh-CN"/>
              </w:rPr>
              <w:t>: 3.23</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7</w:t>
            </w:r>
            <w:r w:rsidRPr="00E83E34">
              <w:rPr>
                <w:rFonts w:cs="Times New Roman"/>
                <w:szCs w:val="24"/>
                <w:lang w:eastAsia="zh-CN"/>
              </w:rPr>
              <w:t xml:space="preserve"> -3.23</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6</w:t>
            </w:r>
            <w:r w:rsidRPr="00E83E34">
              <w:rPr>
                <w:rFonts w:cs="Times New Roman"/>
                <w:szCs w:val="24"/>
                <w:lang w:eastAsia="zh-CN"/>
              </w:rPr>
              <w:t xml:space="preserve"> [cell</w:t>
            </w:r>
            <w:r w:rsidRPr="00E83E34">
              <w:rPr>
                <w:rFonts w:cs="Times New Roman"/>
                <w:szCs w:val="24"/>
                <w:vertAlign w:val="superscript"/>
                <w:lang w:eastAsia="zh-CN"/>
              </w:rPr>
              <w:t>−1</w:t>
            </w:r>
            <w:bookmarkStart w:id="4" w:name="OLE_LINK91"/>
            <w:bookmarkStart w:id="5" w:name="OLE_LINK92"/>
            <w:bookmarkStart w:id="6" w:name="OLE_LINK93"/>
            <w:r w:rsidRPr="00E83E34">
              <w:rPr>
                <w:rFonts w:cs="Times New Roman"/>
                <w:szCs w:val="24"/>
                <w:lang w:eastAsia="zh-CN"/>
              </w:rPr>
              <w:t>∙day</w:t>
            </w:r>
            <w:r w:rsidRPr="00E83E34">
              <w:rPr>
                <w:rFonts w:cs="Times New Roman"/>
                <w:szCs w:val="24"/>
                <w:vertAlign w:val="superscript"/>
                <w:lang w:eastAsia="zh-CN"/>
              </w:rPr>
              <w:t>–1</w:t>
            </w:r>
            <w:bookmarkEnd w:id="4"/>
            <w:bookmarkEnd w:id="5"/>
            <w:bookmarkEnd w:id="6"/>
            <w:r w:rsidRPr="00E83E34">
              <w:rPr>
                <w:rFonts w:cs="Times New Roman"/>
                <w:szCs w:val="24"/>
                <w:lang w:eastAsia="zh-CN"/>
              </w:rPr>
              <w:t>]</w:t>
            </w:r>
          </w:p>
        </w:tc>
        <w:tc>
          <w:tcPr>
            <w:tcW w:w="2755" w:type="dxa"/>
            <w:vAlign w:val="center"/>
          </w:tcPr>
          <w:p w14:paraId="32CAF61C" w14:textId="74DF27BB"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60B16EBE" w14:textId="77777777" w:rsidTr="00AF5E9E">
        <w:trPr>
          <w:trHeight w:val="399"/>
          <w:jc w:val="center"/>
        </w:trPr>
        <w:tc>
          <w:tcPr>
            <w:tcW w:w="2694" w:type="dxa"/>
            <w:vAlign w:val="center"/>
          </w:tcPr>
          <w:p w14:paraId="36EC55B5"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C</w:t>
            </w:r>
            <w:r w:rsidRPr="00E83E34">
              <w:rPr>
                <w:rFonts w:cs="Times New Roman"/>
                <w:szCs w:val="24"/>
                <w:lang w:eastAsia="zh-CN"/>
              </w:rPr>
              <w:t>ell diffusion coefficient</w:t>
            </w:r>
          </w:p>
        </w:tc>
        <w:tc>
          <w:tcPr>
            <w:tcW w:w="1429" w:type="dxa"/>
            <w:vAlign w:val="center"/>
          </w:tcPr>
          <w:p w14:paraId="23A0D9EC" w14:textId="4B390469" w:rsidR="007A107B" w:rsidRPr="00E83E34" w:rsidRDefault="001F55CB" w:rsidP="002A7C94">
            <w:pPr>
              <w:spacing w:after="0" w:line="360" w:lineRule="auto"/>
              <w:jc w:val="center"/>
              <w:rPr>
                <w:rFonts w:cs="Times New Roman"/>
                <w:szCs w:val="24"/>
                <w:lang w:eastAsia="zh-CN"/>
              </w:rPr>
            </w:pPr>
            <w:r w:rsidRPr="00E83E34">
              <w:rPr>
                <w:rFonts w:cs="Times New Roman"/>
                <w:position w:val="-12"/>
                <w:szCs w:val="24"/>
              </w:rPr>
              <w:object w:dxaOrig="460" w:dyaOrig="360" w14:anchorId="56351F55">
                <v:shape id="_x0000_i1110" type="#_x0000_t75" style="width:21.05pt;height:14.25pt" o:ole="">
                  <v:imagedata r:id="rId188" o:title=""/>
                </v:shape>
                <o:OLEObject Type="Embed" ProgID="Equation.DSMT4" ShapeID="_x0000_i1110" DrawAspect="Content" ObjectID="_1824955393" r:id="rId189"/>
              </w:object>
            </w:r>
          </w:p>
        </w:tc>
        <w:tc>
          <w:tcPr>
            <w:tcW w:w="3709" w:type="dxa"/>
            <w:vAlign w:val="center"/>
          </w:tcPr>
          <w:p w14:paraId="6CD4EC0D"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rPr>
              <w:t>1.5x10</w:t>
            </w:r>
            <w:r w:rsidRPr="00E83E34">
              <w:rPr>
                <w:rFonts w:cs="Times New Roman"/>
                <w:szCs w:val="24"/>
                <w:vertAlign w:val="superscript"/>
              </w:rPr>
              <w:t>-11</w:t>
            </w:r>
            <w:r w:rsidRPr="00E83E34">
              <w:rPr>
                <w:rFonts w:cs="Times New Roman"/>
                <w:szCs w:val="24"/>
              </w:rPr>
              <w:t xml:space="preserve"> [m</w:t>
            </w:r>
            <w:r w:rsidRPr="00E83E34">
              <w:rPr>
                <w:rFonts w:cs="Times New Roman"/>
                <w:szCs w:val="24"/>
                <w:vertAlign w:val="superscript"/>
              </w:rPr>
              <w:t>2</w:t>
            </w:r>
            <w:r w:rsidRPr="00E83E34">
              <w:rPr>
                <w:rFonts w:cs="Times New Roman"/>
                <w:szCs w:val="24"/>
              </w:rPr>
              <w:t>/s]</w:t>
            </w:r>
          </w:p>
        </w:tc>
        <w:tc>
          <w:tcPr>
            <w:tcW w:w="2755" w:type="dxa"/>
            <w:vAlign w:val="center"/>
          </w:tcPr>
          <w:p w14:paraId="3F70AD34" w14:textId="42897DBF"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UcmFjcXVpPC9BdXRob3I+PFllYXI+MTk5NTwvWWVhcj48
UmVjTnVtPjE1ODI8L1JlY051bT48RGlzcGxheVRleHQ+KFRyYWNxdWkgMTk5NSwgVm91dG91cmks
IEtpcmtwYXRyaWNrIGV0IGFsLiAyMDE5KTwvRGlzcGxheVRleHQ+PHJlY29yZD48cmVjLW51bWJl
cj4xNTgyPC9yZWMtbnVtYmVyPjxmb3JlaWduLWtleXM+PGtleSBhcHA9IkVOIiBkYi1pZD0iZWUy
ZHJhdnhrMHh4YTRleDI1cjVkZGZzcmZ4dHc1dzl2d2EyIiB0aW1lc3RhbXA9IjAiPjE1ODI8L2tl
eT48L2ZvcmVpZ24ta2V5cz48cmVmLXR5cGUgbmFtZT0iSm91cm5hbCBBcnRpY2xlIj4xNzwvcmVm
LXR5cGU+PGNvbnRyaWJ1dG9ycz48YXV0aG9ycz48YXV0aG9yPlRyYWNxdWksIFAuPC9hdXRob3I+
PC9hdXRob3JzPjwvY29udHJpYnV0b3JzPjxhdXRoLWFkZHJlc3M+TGFib3JhdG9pcmUgVElNQy1J
TUFHLCBGYWN1bHRlIGRlIE1lZGVjaW5lIGRlIEdyZW5vYmxlLCBMYSBUcm9uY2hlLCBGcmFuY2Uu
PC9hdXRoLWFkZHJlc3M+PHRpdGxlcz48dGl0bGU+RnJvbSBwYXNzaXZlIGRpZmZ1c2lvbiB0byBh
Y3RpdmUgY2VsbHVsYXIgbWlncmF0aW9uIGluIG1hdGhlbWF0aWNhbCBtb2RlbHMgb2YgdHVtb3Vy
IGludmFzaW9uPC90aXRsZT48c2Vjb25kYXJ5LXRpdGxlPkFjdGEgQmlvdGhlb3I8L3NlY29uZGFy
eS10aXRsZT48YWx0LXRpdGxlPkFjdGEgYmlvdGhlb3JldGljYTwvYWx0LXRpdGxlPjwvdGl0bGVz
PjxwYWdlcz40NDMtNjQ8L3BhZ2VzPjx2b2x1bWU+NDM8L3ZvbHVtZT48bnVtYmVyPjQ8L251bWJl
cj48a2V5d29yZHM+PGtleXdvcmQ+QnJhaW4vZHJ1ZyBlZmZlY3RzL3BhdGhvbG9neTwva2V5d29y
ZD48a2V5d29yZD5CcmFpbiBOZW9wbGFzbXMvZHJ1ZyB0aGVyYXB5L3BhdGhvbG9neTwva2V5d29y
ZD48a2V5d29yZD5DZWxsIERpdmlzaW9uL2RydWcgZWZmZWN0cy9waHlzaW9sb2d5PC9rZXl3b3Jk
PjxrZXl3b3JkPkNlbGwgTW92ZW1lbnQvZHJ1ZyBlZmZlY3RzLypwaHlzaW9sb2d5PC9rZXl3b3Jk
PjxrZXl3b3JkPkNlbGwgVHJhbnNmb3JtYXRpb24sIE5lb3BsYXN0aWMvZHJ1ZyBlZmZlY3RzL3Bh
dGhvbG9neTwva2V5d29yZD48a2V5d29yZD5EaWZmdXNpb248L2tleXdvcmQ+PGtleXdvcmQ+RXh0
cmFjZWxsdWxhciBNYXRyaXgvZHJ1ZyBlZmZlY3RzL3BhdGhvbG9neTwva2V5d29yZD48a2V5d29y
ZD5IdW1hbnM8L2tleXdvcmQ+PGtleXdvcmQ+SW1hZ2UgUHJvY2Vzc2luZywgQ29tcHV0ZXItQXNz
aXN0ZWQ8L2tleXdvcmQ+PGtleXdvcmQ+Kk1vZGVscywgVGhlb3JldGljYWw8L2tleXdvcmQ+PGtl
eXdvcmQ+TmVvcGxhc20gSW52YXNpdmVuZXNzLypwYXRob2xvZ3k8L2tleXdvcmQ+PGtleXdvcmQ+
VG9tb2dyYXBoeSwgWC1SYXkgQ29tcHV0ZWQ8L2tleXdvcmQ+PC9rZXl3b3Jkcz48ZGF0ZXM+PHll
YXI+MTk5NTwveWVhcj48cHViLWRhdGVzPjxkYXRlPkRlYzwvZGF0ZT48L3B1Yi1kYXRlcz48L2Rh
dGVzPjxpc2JuPjAwMDEtNTM0MiAoUHJpbnQpJiN4RDswMDAxLTUzNDIgKExpbmtpbmcpPC9pc2Ju
PjxhY2Nlc3Npb24tbnVtPjg5MTkzNTM8L2FjY2Vzc2lvbi1udW0+PHVybHM+PHJlbGF0ZWQtdXJs
cz48dXJsPmh0dHA6Ly93d3cubmNiaS5ubG0ubmloLmdvdi9wdWJtZWQvODkxOTM1MzwvdXJsPjwv
cmVsYXRlZC11cmxzPjwvdXJscz48ZWxlY3Ryb25pYy1yZXNvdXJjZS1udW0+MTAuMTAwNy9iZjAw
NzEzNTY0PC9lbGVjdHJvbmljLXJlc291cmNlLW51bT48L3JlY29yZD48L0NpdGU+PENpdGU+PEF1
dGhvcj5Wb3V0b3VyaTwvQXV0aG9yPjxZZWFyPjIwMTk8L1llYXI+PFJlY051bT4xNTU5PC9SZWNO
dW0+PHJlY29yZD48cmVjLW51bWJlcj4xNTU5PC9yZWMtbnVtYmVyPjxmb3JlaWduLWtleXM+PGtl
eSBhcHA9IkVOIiBkYi1pZD0iZWUyZHJhdnhrMHh4YTRleDI1cjVkZGZzcmZ4dHc1dzl2d2EyIiB0
aW1lc3RhbXA9IjAiPjE1NTk8L2tleT48L2ZvcmVpZ24ta2V5cz48cmVmLXR5cGUgbmFtZT0iSm91
cm5hbCBBcnRpY2xlIj4xNzwvcmVmLXR5cGU+PGNvbnRyaWJ1dG9ycz48YXV0aG9ycz48YXV0aG9y
PlZvdXRvdXJpLCBDLjwvYXV0aG9yPjxhdXRob3I+S2lya3BhdHJpY2ssIE4uIEQuPC9hdXRob3I+
PGF1dGhvcj5DaHVuZywgRS48L2F1dGhvcj48YXV0aG9yPk1wZWtyaXMsIEYuPC9hdXRob3I+PGF1
dGhvcj5CYWlzaCwgSi4gVy48L2F1dGhvcj48YXV0aG9yPk11bm4sIEwuIEwuPC9hdXRob3I+PGF1
dGhvcj5GdWt1bXVyYSwgRC48L2F1dGhvcj48YXV0aG9yPlN0eWxpYW5vcG91bG9zLCBULjwvYXV0
aG9yPjxhdXRob3I+SmFpbiwgUi4gSy48L2F1dGhvcj48L2F1dGhvcnM+PC9jb250cmlidXRvcnM+
PGF1dGgtYWRkcmVzcz5DYW5jZXIgQmlvcGh5c2ljcyBMYWJvcmF0b3J5LCBEZXBhcnRtZW50IG9m
IE1lY2hhbmljYWwgYW5kIE1hbnVmYWN0dXJpbmcgRW5naW5lZXJpbmcsIFVuaXZlcnNpdHkgb2Yg
Q3lwcnVzLCAxNjc4IE5pY29zaWEsIEN5cHJ1cy4mI3hEO0Vkd2luIEwuIFN0ZWVsZSBMYWJvcmF0
b3JpZXMsIERlcGFydG1lbnQgb2YgUmFkaWF0aW9uIE9uY29sb2d5LCBNYXNzYWNodXNldHRzIEdl
bmVyYWwgSG9zcGl0YWwgYW5kIEhhcnZhcmQgTWVkaWNhbCBTY2hvb2wsIEJvc3RvbiwgTUEgMDIx
MTQuJiN4RDtEZXBhcnRtZW50IG9mIEJpb21lZGljYWwgRW5naW5lZXJpbmcsIEJ1Y2tuZWxsIFVu
aXZlcnNpdHksIExld2lzYnVyZywgUEEgMTc4MzcuJiN4RDtDYW5jZXIgQmlvcGh5c2ljcyBMYWJv
cmF0b3J5LCBEZXBhcnRtZW50IG9mIE1lY2hhbmljYWwgYW5kIE1hbnVmYWN0dXJpbmcgRW5naW5l
ZXJpbmcsIFVuaXZlcnNpdHkgb2YgQ3lwcnVzLCAxNjc4IE5pY29zaWEsIEN5cHJ1czsgdHN0eWxp
YW5AdWN5LmFjLmN5IGphaW5Ac3RlZWxlLm1naC5oYXJ2YXJkLmVkdS4mI3hEO0Vkd2luIEwuIFN0
ZWVsZSBMYWJvcmF0b3JpZXMsIERlcGFydG1lbnQgb2YgUmFkaWF0aW9uIE9uY29sb2d5LCBNYXNz
YWNodXNldHRzIEdlbmVyYWwgSG9zcGl0YWwgYW5kIEhhcnZhcmQgTWVkaWNhbCBTY2hvb2wsIEJv
c3RvbiwgTUEgMDIxMTQ7IHRzdHlsaWFuQHVjeS5hYy5jeSBqYWluQHN0ZWVsZS5tZ2guaGFydmFy
ZC5lZHUuPC9hdXRoLWFkZHJlc3M+PHRpdGxlcz48dGl0bGU+RXhwZXJpbWVudGFsIGFuZCBjb21w
dXRhdGlvbmFsIGFuYWx5c2VzIHJldmVhbCBkeW5hbWljcyBvZiB0dW1vciB2ZXNzZWwgY29vcHRp
b24gYW5kIG9wdGltYWwgdHJlYXRtZW50IHN0cmF0ZWdpZXM8L3RpdGxlPjxzZWNvbmRhcnktdGl0
bGU+UHJvYyBOYXRsIEFjYWQgU2NpIFUgUyBBPC9zZWNvbmRhcnktdGl0bGU+PGFsdC10aXRsZT5Q
cm9jZWVkaW5ncyBvZiB0aGUgTmF0aW9uYWwgQWNhZGVteSBvZiBTY2llbmNlcyBvZiB0aGUgVW5p
dGVkIFN0YXRlcyBvZiBBbWVyaWNhPC9hbHQtdGl0bGU+PC90aXRsZXM+PHBhZ2VzPjI2NjItMjY3
MTwvcGFnZXM+PHZvbHVtZT4xMTY8L3ZvbHVtZT48bnVtYmVyPjc8L251bWJlcj48a2V5d29yZHM+
PGtleXdvcmQ+QW5naW9nZW5lc2lzIEluaGliaXRvcnMvdGhlcmFwZXV0aWMgdXNlPC9rZXl3b3Jk
PjxrZXl3b3JkPkFuZ2lvcG9pZXRpbi0yL21ldGFib2xpc208L2tleXdvcmQ+PGtleXdvcmQ+QW5p
bWFsczwva2V5d29yZD48a2V5d29yZD5CcmFpbiBOZW9wbGFzbXMvKmJsb29kIHN1cHBseS9tZXRh
Ym9saXNtL3BhdGhvbG9neS9zZWNvbmRhcnk8L2tleXdvcmQ+PGtleXdvcmQ+QnJlYXN0IE5lb3Bs
YXNtcy9wYXRob2xvZ3k8L2tleXdvcmQ+PGtleXdvcmQ+Q2VsbCBMaW5lLCBUdW1vcjwva2V5d29y
ZD48a2V5d29yZD5EaXNlYXNlIE1vZGVscywgQW5pbWFsPC9rZXl3b3JkPjxrZXl3b3JkPkdsaW9i
bGFzdG9tYS8qYmxvb2Qgc3VwcGx5L21ldGFib2xpc20vcGF0aG9sb2d5PC9rZXl3b3JkPjxrZXl3
b3JkPkh1bWFuczwva2V5d29yZD48a2V5d29yZD5NaWNlPC9rZXl3b3JkPjxrZXl3b3JkPk1pY3Jv
c2NvcHkvbWV0aG9kczwva2V5d29yZD48a2V5d29yZD5OZW9wbGFzbSBJbnZhc2l2ZW5lc3M8L2tl
eXdvcmQ+PGtleXdvcmQ+TmVvdmFzY3VsYXJpemF0aW9uLCBQYXRob2xvZ2ljLypwYXRob2xvZ3kv
cHJldmVudGlvbiAmYW1wOyBjb250cm9sPC9rZXl3b3JkPjxrZXl3b3JkPk94eWdlbi9tZXRhYm9s
aXNtPC9rZXl3b3JkPjxrZXl3b3JkPlJhdHM8L2tleXdvcmQ+PGtleXdvcmQ+UmVwcm9kdWNpYmls
aXR5IG9mIFJlc3VsdHM8L2tleXdvcmQ+PGtleXdvcmQ+VmFzY3VsYXIgRW5kb3RoZWxpYWwgR3Jv
d3RoIEZhY3RvciBBL21ldGFib2xpc208L2tleXdvcmQ+PC9rZXl3b3Jkcz48ZGF0ZXM+PHllYXI+
MjAxOTwveWVhcj48cHViLWRhdGVzPjxkYXRlPkZlYiAxMjwvZGF0ZT48L3B1Yi1kYXRlcz48L2Rh
dGVzPjxpc2JuPjEwOTEtNjQ5MCAoRWxlY3Ryb25pYykmI3hEOzAwMjctODQyNCAoTGlua2luZyk8
L2lzYm4+PGFjY2Vzc2lvbi1udW0+MzA3MDA1NDQ8L2FjY2Vzc2lvbi1udW0+PHVybHM+PHJlbGF0
ZWQtdXJscz48dXJsPmh0dHA6Ly93d3cubmNiaS5ubG0ubmloLmdvdi9wdWJtZWQvMzA3MDA1NDQ8
L3VybD48L3JlbGF0ZWQtdXJscz48L3VybHM+PGN1c3RvbTI+NjM3NzQ1NzwvY3VzdG9tMj48ZWxl
Y3Ryb25pYy1yZXNvdXJjZS1udW0+MTAuMTA3My9wbmFzLjE4MTgzMjIxMTY8L2VsZWN0cm9uaWMt
cmVzb3VyY2UtbnVtPjwvcmVjb3JkPjwvQ2l0ZT48L0VuZE5vdGU+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UcmFjcXVpPC9BdXRob3I+PFllYXI+MTk5NTwvWWVhcj48
UmVjTnVtPjE1ODI8L1JlY051bT48RGlzcGxheVRleHQ+KFRyYWNxdWkgMTk5NSwgVm91dG91cmks
IEtpcmtwYXRyaWNrIGV0IGFsLiAyMDE5KTwvRGlzcGxheVRleHQ+PHJlY29yZD48cmVjLW51bWJl
cj4xNTgyPC9yZWMtbnVtYmVyPjxmb3JlaWduLWtleXM+PGtleSBhcHA9IkVOIiBkYi1pZD0iZWUy
ZHJhdnhrMHh4YTRleDI1cjVkZGZzcmZ4dHc1dzl2d2EyIiB0aW1lc3RhbXA9IjAiPjE1ODI8L2tl
eT48L2ZvcmVpZ24ta2V5cz48cmVmLXR5cGUgbmFtZT0iSm91cm5hbCBBcnRpY2xlIj4xNzwvcmVm
LXR5cGU+PGNvbnRyaWJ1dG9ycz48YXV0aG9ycz48YXV0aG9yPlRyYWNxdWksIFAuPC9hdXRob3I+
PC9hdXRob3JzPjwvY29udHJpYnV0b3JzPjxhdXRoLWFkZHJlc3M+TGFib3JhdG9pcmUgVElNQy1J
TUFHLCBGYWN1bHRlIGRlIE1lZGVjaW5lIGRlIEdyZW5vYmxlLCBMYSBUcm9uY2hlLCBGcmFuY2Uu
PC9hdXRoLWFkZHJlc3M+PHRpdGxlcz48dGl0bGU+RnJvbSBwYXNzaXZlIGRpZmZ1c2lvbiB0byBh
Y3RpdmUgY2VsbHVsYXIgbWlncmF0aW9uIGluIG1hdGhlbWF0aWNhbCBtb2RlbHMgb2YgdHVtb3Vy
IGludmFzaW9uPC90aXRsZT48c2Vjb25kYXJ5LXRpdGxlPkFjdGEgQmlvdGhlb3I8L3NlY29uZGFy
eS10aXRsZT48YWx0LXRpdGxlPkFjdGEgYmlvdGhlb3JldGljYTwvYWx0LXRpdGxlPjwvdGl0bGVz
PjxwYWdlcz40NDMtNjQ8L3BhZ2VzPjx2b2x1bWU+NDM8L3ZvbHVtZT48bnVtYmVyPjQ8L251bWJl
cj48a2V5d29yZHM+PGtleXdvcmQ+QnJhaW4vZHJ1ZyBlZmZlY3RzL3BhdGhvbG9neTwva2V5d29y
ZD48a2V5d29yZD5CcmFpbiBOZW9wbGFzbXMvZHJ1ZyB0aGVyYXB5L3BhdGhvbG9neTwva2V5d29y
ZD48a2V5d29yZD5DZWxsIERpdmlzaW9uL2RydWcgZWZmZWN0cy9waHlzaW9sb2d5PC9rZXl3b3Jk
PjxrZXl3b3JkPkNlbGwgTW92ZW1lbnQvZHJ1ZyBlZmZlY3RzLypwaHlzaW9sb2d5PC9rZXl3b3Jk
PjxrZXl3b3JkPkNlbGwgVHJhbnNmb3JtYXRpb24sIE5lb3BsYXN0aWMvZHJ1ZyBlZmZlY3RzL3Bh
dGhvbG9neTwva2V5d29yZD48a2V5d29yZD5EaWZmdXNpb248L2tleXdvcmQ+PGtleXdvcmQ+RXh0
cmFjZWxsdWxhciBNYXRyaXgvZHJ1ZyBlZmZlY3RzL3BhdGhvbG9neTwva2V5d29yZD48a2V5d29y
ZD5IdW1hbnM8L2tleXdvcmQ+PGtleXdvcmQ+SW1hZ2UgUHJvY2Vzc2luZywgQ29tcHV0ZXItQXNz
aXN0ZWQ8L2tleXdvcmQ+PGtleXdvcmQ+Kk1vZGVscywgVGhlb3JldGljYWw8L2tleXdvcmQ+PGtl
eXdvcmQ+TmVvcGxhc20gSW52YXNpdmVuZXNzLypwYXRob2xvZ3k8L2tleXdvcmQ+PGtleXdvcmQ+
VG9tb2dyYXBoeSwgWC1SYXkgQ29tcHV0ZWQ8L2tleXdvcmQ+PC9rZXl3b3Jkcz48ZGF0ZXM+PHll
YXI+MTk5NTwveWVhcj48cHViLWRhdGVzPjxkYXRlPkRlYzwvZGF0ZT48L3B1Yi1kYXRlcz48L2Rh
dGVzPjxpc2JuPjAwMDEtNTM0MiAoUHJpbnQpJiN4RDswMDAxLTUzNDIgKExpbmtpbmcpPC9pc2Ju
PjxhY2Nlc3Npb24tbnVtPjg5MTkzNTM8L2FjY2Vzc2lvbi1udW0+PHVybHM+PHJlbGF0ZWQtdXJs
cz48dXJsPmh0dHA6Ly93d3cubmNiaS5ubG0ubmloLmdvdi9wdWJtZWQvODkxOTM1MzwvdXJsPjwv
cmVsYXRlZC11cmxzPjwvdXJscz48ZWxlY3Ryb25pYy1yZXNvdXJjZS1udW0+MTAuMTAwNy9iZjAw
NzEzNTY0PC9lbGVjdHJvbmljLXJlc291cmNlLW51bT48L3JlY29yZD48L0NpdGU+PENpdGU+PEF1
dGhvcj5Wb3V0b3VyaTwvQXV0aG9yPjxZZWFyPjIwMTk8L1llYXI+PFJlY051bT4xNTU5PC9SZWNO
dW0+PHJlY29yZD48cmVjLW51bWJlcj4xNTU5PC9yZWMtbnVtYmVyPjxmb3JlaWduLWtleXM+PGtl
eSBhcHA9IkVOIiBkYi1pZD0iZWUyZHJhdnhrMHh4YTRleDI1cjVkZGZzcmZ4dHc1dzl2d2EyIiB0
aW1lc3RhbXA9IjAiPjE1NTk8L2tleT48L2ZvcmVpZ24ta2V5cz48cmVmLXR5cGUgbmFtZT0iSm91
cm5hbCBBcnRpY2xlIj4xNzwvcmVmLXR5cGU+PGNvbnRyaWJ1dG9ycz48YXV0aG9ycz48YXV0aG9y
PlZvdXRvdXJpLCBDLjwvYXV0aG9yPjxhdXRob3I+S2lya3BhdHJpY2ssIE4uIEQuPC9hdXRob3I+
PGF1dGhvcj5DaHVuZywgRS48L2F1dGhvcj48YXV0aG9yPk1wZWtyaXMsIEYuPC9hdXRob3I+PGF1
dGhvcj5CYWlzaCwgSi4gVy48L2F1dGhvcj48YXV0aG9yPk11bm4sIEwuIEwuPC9hdXRob3I+PGF1
dGhvcj5GdWt1bXVyYSwgRC48L2F1dGhvcj48YXV0aG9yPlN0eWxpYW5vcG91bG9zLCBULjwvYXV0
aG9yPjxhdXRob3I+SmFpbiwgUi4gSy48L2F1dGhvcj48L2F1dGhvcnM+PC9jb250cmlidXRvcnM+
PGF1dGgtYWRkcmVzcz5DYW5jZXIgQmlvcGh5c2ljcyBMYWJvcmF0b3J5LCBEZXBhcnRtZW50IG9m
IE1lY2hhbmljYWwgYW5kIE1hbnVmYWN0dXJpbmcgRW5naW5lZXJpbmcsIFVuaXZlcnNpdHkgb2Yg
Q3lwcnVzLCAxNjc4IE5pY29zaWEsIEN5cHJ1cy4mI3hEO0Vkd2luIEwuIFN0ZWVsZSBMYWJvcmF0
b3JpZXMsIERlcGFydG1lbnQgb2YgUmFkaWF0aW9uIE9uY29sb2d5LCBNYXNzYWNodXNldHRzIEdl
bmVyYWwgSG9zcGl0YWwgYW5kIEhhcnZhcmQgTWVkaWNhbCBTY2hvb2wsIEJvc3RvbiwgTUEgMDIx
MTQuJiN4RDtEZXBhcnRtZW50IG9mIEJpb21lZGljYWwgRW5naW5lZXJpbmcsIEJ1Y2tuZWxsIFVu
aXZlcnNpdHksIExld2lzYnVyZywgUEEgMTc4MzcuJiN4RDtDYW5jZXIgQmlvcGh5c2ljcyBMYWJv
cmF0b3J5LCBEZXBhcnRtZW50IG9mIE1lY2hhbmljYWwgYW5kIE1hbnVmYWN0dXJpbmcgRW5naW5l
ZXJpbmcsIFVuaXZlcnNpdHkgb2YgQ3lwcnVzLCAxNjc4IE5pY29zaWEsIEN5cHJ1czsgdHN0eWxp
YW5AdWN5LmFjLmN5IGphaW5Ac3RlZWxlLm1naC5oYXJ2YXJkLmVkdS4mI3hEO0Vkd2luIEwuIFN0
ZWVsZSBMYWJvcmF0b3JpZXMsIERlcGFydG1lbnQgb2YgUmFkaWF0aW9uIE9uY29sb2d5LCBNYXNz
YWNodXNldHRzIEdlbmVyYWwgSG9zcGl0YWwgYW5kIEhhcnZhcmQgTWVkaWNhbCBTY2hvb2wsIEJv
c3RvbiwgTUEgMDIxMTQ7IHRzdHlsaWFuQHVjeS5hYy5jeSBqYWluQHN0ZWVsZS5tZ2guaGFydmFy
ZC5lZHUuPC9hdXRoLWFkZHJlc3M+PHRpdGxlcz48dGl0bGU+RXhwZXJpbWVudGFsIGFuZCBjb21w
dXRhdGlvbmFsIGFuYWx5c2VzIHJldmVhbCBkeW5hbWljcyBvZiB0dW1vciB2ZXNzZWwgY29vcHRp
b24gYW5kIG9wdGltYWwgdHJlYXRtZW50IHN0cmF0ZWdpZXM8L3RpdGxlPjxzZWNvbmRhcnktdGl0
bGU+UHJvYyBOYXRsIEFjYWQgU2NpIFUgUyBBPC9zZWNvbmRhcnktdGl0bGU+PGFsdC10aXRsZT5Q
cm9jZWVkaW5ncyBvZiB0aGUgTmF0aW9uYWwgQWNhZGVteSBvZiBTY2llbmNlcyBvZiB0aGUgVW5p
dGVkIFN0YXRlcyBvZiBBbWVyaWNhPC9hbHQtdGl0bGU+PC90aXRsZXM+PHBhZ2VzPjI2NjItMjY3
MTwvcGFnZXM+PHZvbHVtZT4xMTY8L3ZvbHVtZT48bnVtYmVyPjc8L251bWJlcj48a2V5d29yZHM+
PGtleXdvcmQ+QW5naW9nZW5lc2lzIEluaGliaXRvcnMvdGhlcmFwZXV0aWMgdXNlPC9rZXl3b3Jk
PjxrZXl3b3JkPkFuZ2lvcG9pZXRpbi0yL21ldGFib2xpc208L2tleXdvcmQ+PGtleXdvcmQ+QW5p
bWFsczwva2V5d29yZD48a2V5d29yZD5CcmFpbiBOZW9wbGFzbXMvKmJsb29kIHN1cHBseS9tZXRh
Ym9saXNtL3BhdGhvbG9neS9zZWNvbmRhcnk8L2tleXdvcmQ+PGtleXdvcmQ+QnJlYXN0IE5lb3Bs
YXNtcy9wYXRob2xvZ3k8L2tleXdvcmQ+PGtleXdvcmQ+Q2VsbCBMaW5lLCBUdW1vcjwva2V5d29y
ZD48a2V5d29yZD5EaXNlYXNlIE1vZGVscywgQW5pbWFsPC9rZXl3b3JkPjxrZXl3b3JkPkdsaW9i
bGFzdG9tYS8qYmxvb2Qgc3VwcGx5L21ldGFib2xpc20vcGF0aG9sb2d5PC9rZXl3b3JkPjxrZXl3
b3JkPkh1bWFuczwva2V5d29yZD48a2V5d29yZD5NaWNlPC9rZXl3b3JkPjxrZXl3b3JkPk1pY3Jv
c2NvcHkvbWV0aG9kczwva2V5d29yZD48a2V5d29yZD5OZW9wbGFzbSBJbnZhc2l2ZW5lc3M8L2tl
eXdvcmQ+PGtleXdvcmQ+TmVvdmFzY3VsYXJpemF0aW9uLCBQYXRob2xvZ2ljLypwYXRob2xvZ3kv
cHJldmVudGlvbiAmYW1wOyBjb250cm9sPC9rZXl3b3JkPjxrZXl3b3JkPk94eWdlbi9tZXRhYm9s
aXNtPC9rZXl3b3JkPjxrZXl3b3JkPlJhdHM8L2tleXdvcmQ+PGtleXdvcmQ+UmVwcm9kdWNpYmls
aXR5IG9mIFJlc3VsdHM8L2tleXdvcmQ+PGtleXdvcmQ+VmFzY3VsYXIgRW5kb3RoZWxpYWwgR3Jv
d3RoIEZhY3RvciBBL21ldGFib2xpc208L2tleXdvcmQ+PC9rZXl3b3Jkcz48ZGF0ZXM+PHllYXI+
MjAxOTwveWVhcj48cHViLWRhdGVzPjxkYXRlPkZlYiAxMjwvZGF0ZT48L3B1Yi1kYXRlcz48L2Rh
dGVzPjxpc2JuPjEwOTEtNjQ5MCAoRWxlY3Ryb25pYykmI3hEOzAwMjctODQyNCAoTGlua2luZyk8
L2lzYm4+PGFjY2Vzc2lvbi1udW0+MzA3MDA1NDQ8L2FjY2Vzc2lvbi1udW0+PHVybHM+PHJlbGF0
ZWQtdXJscz48dXJsPmh0dHA6Ly93d3cubmNiaS5ubG0ubmloLmdvdi9wdWJtZWQvMzA3MDA1NDQ8
L3VybD48L3JlbGF0ZWQtdXJscz48L3VybHM+PGN1c3RvbTI+NjM3NzQ1NzwvY3VzdG9tMj48ZWxl
Y3Ryb25pYy1yZXNvdXJjZS1udW0+MTAuMTA3My9wbmFzLjE4MTgzMjIxMTY8L2VsZWN0cm9uaWMt
cmVzb3VyY2UtbnVtPjwvcmVjb3JkPjwvQ2l0ZT48L0VuZE5vdGU+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Tracqui 1995, Voutouri, Kirkpatrick et al. 2019)</w:t>
            </w:r>
            <w:r>
              <w:rPr>
                <w:rFonts w:cs="Times New Roman"/>
                <w:szCs w:val="24"/>
                <w:lang w:eastAsia="zh-CN"/>
              </w:rPr>
              <w:fldChar w:fldCharType="end"/>
            </w:r>
          </w:p>
        </w:tc>
      </w:tr>
      <w:tr w:rsidR="007A107B" w:rsidRPr="00E570D8" w14:paraId="1A3869D7" w14:textId="77777777" w:rsidTr="00AF5E9E">
        <w:trPr>
          <w:trHeight w:val="399"/>
          <w:jc w:val="center"/>
        </w:trPr>
        <w:tc>
          <w:tcPr>
            <w:tcW w:w="2694" w:type="dxa"/>
            <w:vAlign w:val="center"/>
          </w:tcPr>
          <w:p w14:paraId="11F25A79" w14:textId="5A0EAC00"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S</w:t>
            </w:r>
            <w:r w:rsidRPr="00E83E34">
              <w:rPr>
                <w:rFonts w:cs="Times New Roman"/>
                <w:szCs w:val="24"/>
                <w:lang w:eastAsia="zh-CN"/>
              </w:rPr>
              <w:t>tem</w:t>
            </w:r>
            <w:r w:rsidR="000460AA">
              <w:rPr>
                <w:rFonts w:cs="Times New Roman"/>
                <w:szCs w:val="24"/>
                <w:lang w:eastAsia="zh-CN"/>
              </w:rPr>
              <w:t>-like</w:t>
            </w:r>
            <w:r w:rsidRPr="00E83E34">
              <w:rPr>
                <w:rFonts w:cs="Times New Roman"/>
                <w:szCs w:val="24"/>
                <w:lang w:eastAsia="zh-CN"/>
              </w:rPr>
              <w:t>-cancer cell growth multiplier</w:t>
            </w:r>
          </w:p>
        </w:tc>
        <w:tc>
          <w:tcPr>
            <w:tcW w:w="1429" w:type="dxa"/>
            <w:vAlign w:val="center"/>
          </w:tcPr>
          <w:p w14:paraId="19859991" w14:textId="5DBCA8D2" w:rsidR="007A107B" w:rsidRPr="00E83E34" w:rsidRDefault="001F55CB" w:rsidP="002A7C94">
            <w:pPr>
              <w:spacing w:after="0" w:line="360" w:lineRule="auto"/>
              <w:jc w:val="center"/>
              <w:rPr>
                <w:rFonts w:cs="Times New Roman"/>
                <w:szCs w:val="24"/>
                <w:lang w:eastAsia="zh-CN"/>
              </w:rPr>
            </w:pPr>
            <w:r w:rsidRPr="00E83E34">
              <w:rPr>
                <w:rFonts w:cs="Times New Roman"/>
                <w:position w:val="-12"/>
                <w:szCs w:val="24"/>
              </w:rPr>
              <w:object w:dxaOrig="520" w:dyaOrig="360" w14:anchorId="4EFFF0CC">
                <v:shape id="_x0000_i1111" type="#_x0000_t75" style="width:28.55pt;height:14.25pt" o:ole="">
                  <v:imagedata r:id="rId190" o:title=""/>
                </v:shape>
                <o:OLEObject Type="Embed" ProgID="Equation.DSMT4" ShapeID="_x0000_i1111" DrawAspect="Content" ObjectID="_1824955394" r:id="rId191"/>
              </w:object>
            </w:r>
          </w:p>
        </w:tc>
        <w:tc>
          <w:tcPr>
            <w:tcW w:w="3709" w:type="dxa"/>
            <w:vAlign w:val="center"/>
          </w:tcPr>
          <w:p w14:paraId="35611FB3"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 xml:space="preserve">range </w:t>
            </w:r>
            <w:r w:rsidRPr="00E83E34">
              <w:rPr>
                <w:rFonts w:cs="Times New Roman"/>
                <w:position w:val="-4"/>
              </w:rPr>
              <w:object w:dxaOrig="300" w:dyaOrig="260" w14:anchorId="4BC591AF">
                <v:shape id="_x0000_i1112" type="#_x0000_t75" style="width:14.25pt;height:14.25pt" o:ole="">
                  <v:imagedata r:id="rId192" o:title=""/>
                </v:shape>
                <o:OLEObject Type="Embed" ProgID="Equation.DSMT4" ShapeID="_x0000_i1112" DrawAspect="Content" ObjectID="_1824955395" r:id="rId193"/>
              </w:object>
            </w:r>
            <w:r w:rsidRPr="00E83E34">
              <w:rPr>
                <w:rFonts w:cs="Times New Roman"/>
                <w:szCs w:val="24"/>
                <w:lang w:eastAsia="zh-CN"/>
              </w:rPr>
              <w:t>: 1-2 [-]</w:t>
            </w:r>
          </w:p>
        </w:tc>
        <w:tc>
          <w:tcPr>
            <w:tcW w:w="2755" w:type="dxa"/>
            <w:vAlign w:val="center"/>
          </w:tcPr>
          <w:p w14:paraId="6A09EF90" w14:textId="74DDEC44" w:rsidR="007A107B" w:rsidRPr="00E570D8" w:rsidRDefault="007A107B" w:rsidP="002A7C94">
            <w:pPr>
              <w:spacing w:after="0" w:line="360" w:lineRule="auto"/>
              <w:jc w:val="center"/>
              <w:rPr>
                <w:rFonts w:cs="Times New Roman"/>
                <w:szCs w:val="24"/>
                <w:lang w:eastAsia="zh-CN"/>
              </w:rPr>
            </w:pPr>
            <w:r w:rsidRPr="00E570D8">
              <w:rPr>
                <w:rFonts w:cs="Times New Roman"/>
                <w:szCs w:val="24"/>
                <w:lang w:eastAsia="zh-CN"/>
              </w:rPr>
              <w:fldChar w:fldCharType="begin"/>
            </w:r>
            <w:r>
              <w:rPr>
                <w:rFonts w:cs="Times New Roman"/>
                <w:szCs w:val="24"/>
                <w:lang w:eastAsia="zh-CN"/>
              </w:rPr>
              <w:instrText xml:space="preserve"> ADDIN EN.CITE &lt;EndNote&gt;&lt;Cite&gt;&lt;Author&gt;Burroughs&lt;/Author&gt;&lt;Year&gt;2011&lt;/Year&gt;&lt;RecNum&gt;1419&lt;/RecNum&gt;&lt;DisplayText&gt;(Burroughs, Oliveira et al. 2011)&lt;/DisplayText&gt;&lt;record&gt;&lt;rec-number&gt;1419&lt;/rec-number&gt;&lt;foreign-keys&gt;&lt;key app="EN" db-id="ee2dravxk0xxa4ex25r5ddfsrfxtw5w9vwa2" timestamp="0"&gt;1419&lt;/key&gt;&lt;/foreign-keys&gt;&lt;ref-type name="Journal Article"&gt;17&lt;/ref-type&gt;&lt;contributors&gt;&lt;authors&gt;&lt;author&gt;Burroughs, N. J.&lt;/author&gt;&lt;author&gt;Oliveira, B. M. P. M.&lt;/author&gt;&lt;author&gt;Pinto, A. A.&lt;/author&gt;&lt;author&gt;Ferreira, M.&lt;/author&gt;&lt;/authors&gt;&lt;/contributors&gt;&lt;auth-address&gt;Inst Politecn Porto, Escola Super Estudos Ind &amp;amp; Gestao, Oporto, Portugal&amp;#xD;Univ Minho, Dept Matemat, Escola Ciencias, P-4719 Braga, Portugal&amp;#xD;Univ Porto, Fac Ciencias Nutr &amp;amp; Alimentacao, Oporto, Portugal&amp;#xD;Univ Warwick, Math Inst, Coventry CV4 7AL, W Midlands, England&lt;/auth-address&gt;&lt;titles&gt;&lt;title&gt;Immune response dynamics&lt;/title&gt;&lt;secondary-title&gt;Mathematical and Computer Modelling&lt;/secondary-title&gt;&lt;alt-title&gt;Math Comput Model&lt;/alt-title&gt;&lt;/titles&gt;&lt;pages&gt;1410-1419&lt;/pages&gt;&lt;volume&gt;53&lt;/volume&gt;&lt;number&gt;7-8&lt;/number&gt;&lt;keywords&gt;&lt;keyword&gt;immunology&lt;/keyword&gt;&lt;keyword&gt;t cells&lt;/keyword&gt;&lt;keyword&gt;tregs&lt;/keyword&gt;&lt;keyword&gt;cytokines&lt;/keyword&gt;&lt;keyword&gt;secretion inhibition&lt;/keyword&gt;&lt;keyword&gt;growth model&lt;/keyword&gt;&lt;keyword&gt;ode model&lt;/keyword&gt;&lt;keyword&gt;cell-mediated suppression&lt;/keyword&gt;&lt;keyword&gt;quorum growth thresholds&lt;/keyword&gt;&lt;keyword&gt;t-cells&lt;/keyword&gt;&lt;keyword&gt;in-vivo&lt;/keyword&gt;&lt;keyword&gt;memory&lt;/keyword&gt;&lt;keyword&gt;interleukin-2&lt;/keyword&gt;&lt;keyword&gt;homeostasis&lt;/keyword&gt;&lt;keyword&gt;naive&lt;/keyword&gt;&lt;keyword&gt;self&lt;/keyword&gt;&lt;/keywords&gt;&lt;dates&gt;&lt;year&gt;2011&lt;/year&gt;&lt;pub-dates&gt;&lt;date&gt;Apr&lt;/date&gt;&lt;/pub-dates&gt;&lt;/dates&gt;&lt;isbn&gt;0895-7177&lt;/isbn&gt;&lt;accession-num&gt;WOS:000287479000006&lt;/accession-num&gt;&lt;urls&gt;&lt;related-urls&gt;&lt;url&gt;&amp;lt;Go to ISI&amp;gt;://WOS:000287479000006&lt;/url&gt;&lt;/related-urls&gt;&lt;/urls&gt;&lt;electronic-resource-num&gt;10.1016/j.mcm.2010.02.040&lt;/electronic-resource-num&gt;&lt;language&gt;English&lt;/language&gt;&lt;/record&gt;&lt;/Cite&gt;&lt;/EndNote&gt;</w:instrText>
            </w:r>
            <w:r w:rsidRPr="00E570D8">
              <w:rPr>
                <w:rFonts w:cs="Times New Roman"/>
                <w:szCs w:val="24"/>
                <w:lang w:eastAsia="zh-CN"/>
              </w:rPr>
              <w:fldChar w:fldCharType="separate"/>
            </w:r>
            <w:r>
              <w:rPr>
                <w:rFonts w:cs="Times New Roman"/>
                <w:noProof/>
                <w:szCs w:val="24"/>
                <w:lang w:eastAsia="zh-CN"/>
              </w:rPr>
              <w:t>(Burroughs, Oliveira et al. 2011)</w:t>
            </w:r>
            <w:r w:rsidRPr="00E570D8">
              <w:rPr>
                <w:rFonts w:cs="Times New Roman"/>
                <w:szCs w:val="24"/>
                <w:lang w:eastAsia="zh-CN"/>
              </w:rPr>
              <w:fldChar w:fldCharType="end"/>
            </w:r>
          </w:p>
        </w:tc>
      </w:tr>
      <w:tr w:rsidR="007A107B" w:rsidRPr="00C978CE" w14:paraId="356AA086" w14:textId="77777777" w:rsidTr="00AF5E9E">
        <w:trPr>
          <w:trHeight w:val="416"/>
          <w:jc w:val="center"/>
        </w:trPr>
        <w:tc>
          <w:tcPr>
            <w:tcW w:w="2694" w:type="dxa"/>
            <w:vAlign w:val="center"/>
          </w:tcPr>
          <w:p w14:paraId="0141209F" w14:textId="733BCFC1" w:rsidR="007A107B" w:rsidRPr="00E83E34" w:rsidRDefault="000460AA" w:rsidP="002A7C94">
            <w:pPr>
              <w:spacing w:after="0" w:line="360" w:lineRule="auto"/>
              <w:jc w:val="center"/>
              <w:rPr>
                <w:rFonts w:cs="Times New Roman"/>
                <w:szCs w:val="24"/>
                <w:lang w:eastAsia="zh-CN"/>
              </w:rPr>
            </w:pPr>
            <w:r>
              <w:rPr>
                <w:rFonts w:cs="Times New Roman"/>
                <w:szCs w:val="24"/>
                <w:lang w:eastAsia="zh-CN"/>
              </w:rPr>
              <w:t>Treatment-i</w:t>
            </w:r>
            <w:r w:rsidR="007A107B" w:rsidRPr="00E83E34">
              <w:rPr>
                <w:rFonts w:cs="Times New Roman"/>
                <w:szCs w:val="24"/>
                <w:lang w:eastAsia="zh-CN"/>
              </w:rPr>
              <w:t>nduced cancer cell growth multiplier</w:t>
            </w:r>
          </w:p>
        </w:tc>
        <w:tc>
          <w:tcPr>
            <w:tcW w:w="1429" w:type="dxa"/>
            <w:vAlign w:val="center"/>
          </w:tcPr>
          <w:p w14:paraId="3A8D1A20" w14:textId="4BE1AA00" w:rsidR="007A107B" w:rsidRPr="00E83E34" w:rsidRDefault="001F55CB" w:rsidP="002A7C94">
            <w:pPr>
              <w:spacing w:after="0" w:line="360" w:lineRule="auto"/>
              <w:jc w:val="center"/>
              <w:rPr>
                <w:rFonts w:cs="Times New Roman"/>
                <w:szCs w:val="24"/>
                <w:lang w:eastAsia="zh-CN"/>
              </w:rPr>
            </w:pPr>
            <w:r w:rsidRPr="00E83E34">
              <w:rPr>
                <w:rFonts w:cs="Times New Roman"/>
                <w:position w:val="-12"/>
                <w:szCs w:val="24"/>
              </w:rPr>
              <w:object w:dxaOrig="499" w:dyaOrig="360" w14:anchorId="7572BCAA">
                <v:shape id="_x0000_i1113" type="#_x0000_t75" style="width:28.55pt;height:14.25pt" o:ole="">
                  <v:imagedata r:id="rId194" o:title=""/>
                </v:shape>
                <o:OLEObject Type="Embed" ProgID="Equation.DSMT4" ShapeID="_x0000_i1113" DrawAspect="Content" ObjectID="_1824955396" r:id="rId195"/>
              </w:object>
            </w:r>
          </w:p>
        </w:tc>
        <w:tc>
          <w:tcPr>
            <w:tcW w:w="3709" w:type="dxa"/>
            <w:vAlign w:val="center"/>
          </w:tcPr>
          <w:p w14:paraId="52301777"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 xml:space="preserve">range </w:t>
            </w:r>
            <w:r w:rsidRPr="00E83E34">
              <w:rPr>
                <w:rFonts w:cs="Times New Roman"/>
                <w:position w:val="-4"/>
              </w:rPr>
              <w:object w:dxaOrig="300" w:dyaOrig="260" w14:anchorId="4DBCBAA5">
                <v:shape id="_x0000_i1114" type="#_x0000_t75" style="width:14.25pt;height:14.25pt" o:ole="">
                  <v:imagedata r:id="rId196" o:title=""/>
                </v:shape>
                <o:OLEObject Type="Embed" ProgID="Equation.DSMT4" ShapeID="_x0000_i1114" DrawAspect="Content" ObjectID="_1824955397" r:id="rId197"/>
              </w:object>
            </w:r>
            <w:r w:rsidRPr="00E83E34">
              <w:rPr>
                <w:rFonts w:cs="Times New Roman"/>
                <w:szCs w:val="24"/>
                <w:lang w:eastAsia="zh-CN"/>
              </w:rPr>
              <w:t>: 1-2 [-]</w:t>
            </w:r>
          </w:p>
        </w:tc>
        <w:tc>
          <w:tcPr>
            <w:tcW w:w="2755" w:type="dxa"/>
            <w:vAlign w:val="center"/>
          </w:tcPr>
          <w:p w14:paraId="1A010D5E" w14:textId="77777777" w:rsidR="007A107B" w:rsidRPr="00C978CE" w:rsidRDefault="007A107B" w:rsidP="002A7C94">
            <w:pPr>
              <w:spacing w:after="0" w:line="360" w:lineRule="auto"/>
              <w:jc w:val="center"/>
              <w:rPr>
                <w:rFonts w:cs="Times New Roman"/>
                <w:sz w:val="28"/>
                <w:szCs w:val="28"/>
                <w:lang w:eastAsia="zh-CN"/>
              </w:rPr>
            </w:pPr>
            <w:r w:rsidRPr="00C978CE">
              <w:rPr>
                <w:rFonts w:cs="Times New Roman"/>
                <w:b/>
                <w:bCs/>
                <w:sz w:val="28"/>
                <w:szCs w:val="28"/>
                <w:lang w:eastAsia="zh-CN"/>
              </w:rPr>
              <w:t>---</w:t>
            </w:r>
          </w:p>
        </w:tc>
      </w:tr>
      <w:tr w:rsidR="007A107B" w:rsidRPr="00DB2B8F" w14:paraId="4906AACD" w14:textId="77777777" w:rsidTr="00AF5E9E">
        <w:trPr>
          <w:trHeight w:val="416"/>
          <w:jc w:val="center"/>
        </w:trPr>
        <w:tc>
          <w:tcPr>
            <w:tcW w:w="2694" w:type="dxa"/>
            <w:vAlign w:val="center"/>
          </w:tcPr>
          <w:p w14:paraId="569CF232" w14:textId="1FD545E1" w:rsidR="007A107B" w:rsidRPr="00E83E34" w:rsidRDefault="007A107B" w:rsidP="002A7C94">
            <w:pPr>
              <w:spacing w:after="0" w:line="360" w:lineRule="auto"/>
              <w:jc w:val="center"/>
              <w:rPr>
                <w:rFonts w:cs="Times New Roman"/>
                <w:szCs w:val="24"/>
                <w:lang w:eastAsia="zh-CN"/>
              </w:rPr>
            </w:pPr>
            <w:r>
              <w:rPr>
                <w:rFonts w:cs="Times New Roman"/>
                <w:szCs w:val="24"/>
                <w:lang w:eastAsia="zh-CN"/>
              </w:rPr>
              <w:lastRenderedPageBreak/>
              <w:t>R</w:t>
            </w:r>
            <w:r w:rsidRPr="00E83E34">
              <w:rPr>
                <w:rFonts w:cs="Times New Roman"/>
                <w:szCs w:val="24"/>
                <w:lang w:eastAsia="zh-CN"/>
              </w:rPr>
              <w:t>ate of transition from non-stem</w:t>
            </w:r>
            <w:r w:rsidR="000460AA">
              <w:rPr>
                <w:rFonts w:cs="Times New Roman"/>
                <w:szCs w:val="24"/>
                <w:lang w:eastAsia="zh-CN"/>
              </w:rPr>
              <w:t>-like</w:t>
            </w:r>
            <w:r w:rsidRPr="00E83E34">
              <w:rPr>
                <w:rFonts w:cs="Times New Roman"/>
                <w:szCs w:val="24"/>
                <w:lang w:eastAsia="zh-CN"/>
              </w:rPr>
              <w:t xml:space="preserve"> cancer cells to stem</w:t>
            </w:r>
            <w:r w:rsidR="000460AA">
              <w:rPr>
                <w:rFonts w:cs="Times New Roman"/>
                <w:szCs w:val="24"/>
                <w:lang w:eastAsia="zh-CN"/>
              </w:rPr>
              <w:t>-like</w:t>
            </w:r>
            <w:r w:rsidRPr="00E83E34">
              <w:rPr>
                <w:rFonts w:cs="Times New Roman"/>
                <w:szCs w:val="24"/>
                <w:lang w:eastAsia="zh-CN"/>
              </w:rPr>
              <w:t xml:space="preserve"> cancer cells</w:t>
            </w:r>
          </w:p>
        </w:tc>
        <w:tc>
          <w:tcPr>
            <w:tcW w:w="1429" w:type="dxa"/>
            <w:vAlign w:val="center"/>
          </w:tcPr>
          <w:p w14:paraId="5E0446DF" w14:textId="034644C9"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400" w:dyaOrig="360" w14:anchorId="5C513391">
                <v:shape id="_x0000_i1115" type="#_x0000_t75" style="width:21.05pt;height:14.25pt" o:ole="">
                  <v:imagedata r:id="rId198" o:title=""/>
                </v:shape>
                <o:OLEObject Type="Embed" ProgID="Equation.DSMT4" ShapeID="_x0000_i1115" DrawAspect="Content" ObjectID="_1824955398" r:id="rId199"/>
              </w:object>
            </w:r>
          </w:p>
        </w:tc>
        <w:tc>
          <w:tcPr>
            <w:tcW w:w="3709" w:type="dxa"/>
            <w:vAlign w:val="center"/>
          </w:tcPr>
          <w:p w14:paraId="651FC9A1"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0.55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0F86FF8E" w14:textId="4D900DC1" w:rsidR="007A107B" w:rsidRPr="00DB2B8F" w:rsidRDefault="007A107B" w:rsidP="002A7C94">
            <w:pPr>
              <w:spacing w:after="0" w:line="360" w:lineRule="auto"/>
              <w:jc w:val="center"/>
              <w:rPr>
                <w:rFonts w:cs="Times New Roman"/>
                <w:szCs w:val="24"/>
                <w:lang w:val="el-GR" w:eastAsia="zh-CN"/>
              </w:rPr>
            </w:pPr>
            <w:r>
              <w:rPr>
                <w:rFonts w:cs="Times New Roman"/>
                <w:szCs w:val="24"/>
                <w:lang w:val="el-GR"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val="el-GR" w:eastAsia="zh-CN"/>
              </w:rPr>
              <w:instrText xml:space="preserve"> ADDIN EN.CITE </w:instrText>
            </w:r>
            <w:r>
              <w:rPr>
                <w:rFonts w:cs="Times New Roman"/>
                <w:szCs w:val="24"/>
                <w:lang w:val="el-GR"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val="el-GR" w:eastAsia="zh-CN"/>
              </w:rPr>
              <w:instrText xml:space="preserve"> ADDIN EN.CITE.DATA </w:instrText>
            </w:r>
            <w:r>
              <w:rPr>
                <w:rFonts w:cs="Times New Roman"/>
                <w:szCs w:val="24"/>
                <w:lang w:val="el-GR" w:eastAsia="zh-CN"/>
              </w:rPr>
            </w:r>
            <w:r>
              <w:rPr>
                <w:rFonts w:cs="Times New Roman"/>
                <w:szCs w:val="24"/>
                <w:lang w:val="el-GR" w:eastAsia="zh-CN"/>
              </w:rPr>
              <w:fldChar w:fldCharType="end"/>
            </w:r>
            <w:r>
              <w:rPr>
                <w:rFonts w:cs="Times New Roman"/>
                <w:szCs w:val="24"/>
                <w:lang w:val="el-GR" w:eastAsia="zh-CN"/>
              </w:rPr>
            </w:r>
            <w:r>
              <w:rPr>
                <w:rFonts w:cs="Times New Roman"/>
                <w:szCs w:val="24"/>
                <w:lang w:val="el-GR" w:eastAsia="zh-CN"/>
              </w:rPr>
              <w:fldChar w:fldCharType="separate"/>
            </w:r>
            <w:r>
              <w:rPr>
                <w:rFonts w:cs="Times New Roman"/>
                <w:noProof/>
                <w:szCs w:val="24"/>
                <w:lang w:val="el-GR" w:eastAsia="zh-CN"/>
              </w:rPr>
              <w:t>(Goldman, Majumder et al. 2015)</w:t>
            </w:r>
            <w:r>
              <w:rPr>
                <w:rFonts w:cs="Times New Roman"/>
                <w:szCs w:val="24"/>
                <w:lang w:val="el-GR" w:eastAsia="zh-CN"/>
              </w:rPr>
              <w:fldChar w:fldCharType="end"/>
            </w:r>
          </w:p>
        </w:tc>
      </w:tr>
      <w:tr w:rsidR="007A107B" w:rsidRPr="00E83E34" w14:paraId="675877E9" w14:textId="77777777" w:rsidTr="00AF5E9E">
        <w:trPr>
          <w:trHeight w:val="416"/>
          <w:jc w:val="center"/>
        </w:trPr>
        <w:tc>
          <w:tcPr>
            <w:tcW w:w="2694" w:type="dxa"/>
            <w:vAlign w:val="center"/>
          </w:tcPr>
          <w:p w14:paraId="1FD34780" w14:textId="1DEA7295"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R</w:t>
            </w:r>
            <w:r w:rsidRPr="00E83E34">
              <w:rPr>
                <w:rFonts w:cs="Times New Roman"/>
                <w:szCs w:val="24"/>
                <w:lang w:eastAsia="zh-CN"/>
              </w:rPr>
              <w:t>ate of transition from stem</w:t>
            </w:r>
            <w:r w:rsidR="000460AA">
              <w:rPr>
                <w:rFonts w:cs="Times New Roman"/>
                <w:szCs w:val="24"/>
                <w:lang w:eastAsia="zh-CN"/>
              </w:rPr>
              <w:t>-like</w:t>
            </w:r>
            <w:r w:rsidRPr="00E83E34">
              <w:rPr>
                <w:rFonts w:cs="Times New Roman"/>
                <w:szCs w:val="24"/>
                <w:lang w:eastAsia="zh-CN"/>
              </w:rPr>
              <w:t xml:space="preserve"> cancer cells to non-stem</w:t>
            </w:r>
            <w:r w:rsidR="000460AA">
              <w:rPr>
                <w:rFonts w:cs="Times New Roman"/>
                <w:szCs w:val="24"/>
                <w:lang w:eastAsia="zh-CN"/>
              </w:rPr>
              <w:t>-like</w:t>
            </w:r>
            <w:r w:rsidRPr="00E83E34">
              <w:rPr>
                <w:rFonts w:cs="Times New Roman"/>
                <w:szCs w:val="24"/>
                <w:lang w:eastAsia="zh-CN"/>
              </w:rPr>
              <w:t xml:space="preserve"> cancer cells</w:t>
            </w:r>
          </w:p>
        </w:tc>
        <w:tc>
          <w:tcPr>
            <w:tcW w:w="1429" w:type="dxa"/>
            <w:vAlign w:val="center"/>
          </w:tcPr>
          <w:p w14:paraId="076AC8DA" w14:textId="5DDF4CBE"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420" w:dyaOrig="360" w14:anchorId="32342389">
                <v:shape id="_x0000_i1116" type="#_x0000_t75" style="width:21.05pt;height:14.25pt" o:ole="">
                  <v:imagedata r:id="rId200" o:title=""/>
                </v:shape>
                <o:OLEObject Type="Embed" ProgID="Equation.DSMT4" ShapeID="_x0000_i1116" DrawAspect="Content" ObjectID="_1824955399" r:id="rId201"/>
              </w:object>
            </w:r>
          </w:p>
        </w:tc>
        <w:tc>
          <w:tcPr>
            <w:tcW w:w="3709" w:type="dxa"/>
            <w:vAlign w:val="center"/>
          </w:tcPr>
          <w:p w14:paraId="26A81463"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1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922CE7E" w14:textId="11A363B4"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Goldman, Majumder et al. 2015)</w:t>
            </w:r>
            <w:r>
              <w:rPr>
                <w:rFonts w:cs="Times New Roman"/>
                <w:szCs w:val="24"/>
                <w:lang w:eastAsia="zh-CN"/>
              </w:rPr>
              <w:fldChar w:fldCharType="end"/>
            </w:r>
          </w:p>
        </w:tc>
      </w:tr>
      <w:tr w:rsidR="007A107B" w:rsidRPr="00E83E34" w14:paraId="69FC6A71" w14:textId="77777777" w:rsidTr="00AF5E9E">
        <w:trPr>
          <w:trHeight w:val="416"/>
          <w:jc w:val="center"/>
        </w:trPr>
        <w:tc>
          <w:tcPr>
            <w:tcW w:w="2694" w:type="dxa"/>
            <w:vAlign w:val="center"/>
          </w:tcPr>
          <w:p w14:paraId="47FD1211" w14:textId="539173BD"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R</w:t>
            </w:r>
            <w:r w:rsidRPr="00E83E34">
              <w:rPr>
                <w:rFonts w:cs="Times New Roman"/>
                <w:szCs w:val="24"/>
                <w:lang w:eastAsia="zh-CN"/>
              </w:rPr>
              <w:t>ate of transition from stem</w:t>
            </w:r>
            <w:r w:rsidR="000460AA">
              <w:rPr>
                <w:rFonts w:cs="Times New Roman"/>
                <w:szCs w:val="24"/>
                <w:lang w:eastAsia="zh-CN"/>
              </w:rPr>
              <w:t>-like</w:t>
            </w:r>
            <w:r w:rsidRPr="00E83E34">
              <w:rPr>
                <w:rFonts w:cs="Times New Roman"/>
                <w:szCs w:val="24"/>
                <w:lang w:eastAsia="zh-CN"/>
              </w:rPr>
              <w:t xml:space="preserve"> cancer cells to </w:t>
            </w:r>
            <w:r w:rsidR="000460AA">
              <w:rPr>
                <w:rFonts w:cs="Times New Roman"/>
                <w:szCs w:val="24"/>
                <w:lang w:eastAsia="zh-CN"/>
              </w:rPr>
              <w:t>treatment-</w:t>
            </w:r>
            <w:r w:rsidRPr="00E83E34">
              <w:rPr>
                <w:rFonts w:cs="Times New Roman"/>
                <w:szCs w:val="24"/>
                <w:lang w:eastAsia="zh-CN"/>
              </w:rPr>
              <w:t>induced cancer cells</w:t>
            </w:r>
          </w:p>
        </w:tc>
        <w:tc>
          <w:tcPr>
            <w:tcW w:w="1429" w:type="dxa"/>
            <w:vAlign w:val="center"/>
          </w:tcPr>
          <w:p w14:paraId="52AAE9A5" w14:textId="78906CCE"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380" w:dyaOrig="360" w14:anchorId="1543FACA">
                <v:shape id="_x0000_i1117" type="#_x0000_t75" style="width:21.05pt;height:14.25pt" o:ole="">
                  <v:imagedata r:id="rId202" o:title=""/>
                </v:shape>
                <o:OLEObject Type="Embed" ProgID="Equation.DSMT4" ShapeID="_x0000_i1117" DrawAspect="Content" ObjectID="_1824955400" r:id="rId203"/>
              </w:object>
            </w:r>
          </w:p>
        </w:tc>
        <w:tc>
          <w:tcPr>
            <w:tcW w:w="3709" w:type="dxa"/>
            <w:vAlign w:val="center"/>
          </w:tcPr>
          <w:p w14:paraId="01D2461F"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0.58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7AD8CB4E" w14:textId="0605DB04"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Goldman, Majumder et al. 2015)</w:t>
            </w:r>
            <w:r>
              <w:rPr>
                <w:rFonts w:cs="Times New Roman"/>
                <w:szCs w:val="24"/>
                <w:lang w:eastAsia="zh-CN"/>
              </w:rPr>
              <w:fldChar w:fldCharType="end"/>
            </w:r>
          </w:p>
        </w:tc>
      </w:tr>
      <w:tr w:rsidR="007A107B" w:rsidRPr="00E83E34" w14:paraId="6F7D1067" w14:textId="77777777" w:rsidTr="00AF5E9E">
        <w:trPr>
          <w:trHeight w:val="416"/>
          <w:jc w:val="center"/>
        </w:trPr>
        <w:tc>
          <w:tcPr>
            <w:tcW w:w="2694" w:type="dxa"/>
            <w:vAlign w:val="center"/>
          </w:tcPr>
          <w:p w14:paraId="138C729B" w14:textId="0AC561D0"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R</w:t>
            </w:r>
            <w:r w:rsidRPr="00E83E34">
              <w:rPr>
                <w:rFonts w:cs="Times New Roman"/>
                <w:szCs w:val="24"/>
                <w:lang w:eastAsia="zh-CN"/>
              </w:rPr>
              <w:t xml:space="preserve">ate of transition from </w:t>
            </w:r>
            <w:r w:rsidR="000460AA">
              <w:rPr>
                <w:rFonts w:cs="Times New Roman"/>
                <w:szCs w:val="24"/>
                <w:lang w:eastAsia="zh-CN"/>
              </w:rPr>
              <w:t>treatment-</w:t>
            </w:r>
            <w:r w:rsidRPr="00E83E34">
              <w:rPr>
                <w:rFonts w:cs="Times New Roman"/>
                <w:szCs w:val="24"/>
                <w:lang w:eastAsia="zh-CN"/>
              </w:rPr>
              <w:t>induced cancer cells to stem</w:t>
            </w:r>
            <w:r w:rsidR="000460AA">
              <w:rPr>
                <w:rFonts w:cs="Times New Roman"/>
                <w:szCs w:val="24"/>
                <w:lang w:eastAsia="zh-CN"/>
              </w:rPr>
              <w:t>-like</w:t>
            </w:r>
            <w:r w:rsidRPr="00E83E34">
              <w:rPr>
                <w:rFonts w:cs="Times New Roman"/>
                <w:szCs w:val="24"/>
                <w:lang w:eastAsia="zh-CN"/>
              </w:rPr>
              <w:t xml:space="preserve"> cancer cells</w:t>
            </w:r>
          </w:p>
        </w:tc>
        <w:tc>
          <w:tcPr>
            <w:tcW w:w="1429" w:type="dxa"/>
            <w:vAlign w:val="center"/>
          </w:tcPr>
          <w:p w14:paraId="0E1559F6" w14:textId="4C624AF3"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380" w:dyaOrig="360" w14:anchorId="6BF8DDD0">
                <v:shape id="_x0000_i1118" type="#_x0000_t75" style="width:21.05pt;height:14.25pt" o:ole="">
                  <v:imagedata r:id="rId204" o:title=""/>
                </v:shape>
                <o:OLEObject Type="Embed" ProgID="Equation.DSMT4" ShapeID="_x0000_i1118" DrawAspect="Content" ObjectID="_1824955401" r:id="rId205"/>
              </w:object>
            </w:r>
          </w:p>
        </w:tc>
        <w:tc>
          <w:tcPr>
            <w:tcW w:w="3709" w:type="dxa"/>
            <w:vAlign w:val="center"/>
          </w:tcPr>
          <w:p w14:paraId="6428E7F0"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0.96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056DD86" w14:textId="642D9BC6"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Goldman, Majumder et al. 2015)</w:t>
            </w:r>
            <w:r>
              <w:rPr>
                <w:rFonts w:cs="Times New Roman"/>
                <w:szCs w:val="24"/>
                <w:lang w:eastAsia="zh-CN"/>
              </w:rPr>
              <w:fldChar w:fldCharType="end"/>
            </w:r>
          </w:p>
        </w:tc>
      </w:tr>
      <w:tr w:rsidR="007A107B" w:rsidRPr="00E83E34" w14:paraId="69F559B6" w14:textId="77777777" w:rsidTr="00AF5E9E">
        <w:trPr>
          <w:trHeight w:val="416"/>
          <w:jc w:val="center"/>
        </w:trPr>
        <w:tc>
          <w:tcPr>
            <w:tcW w:w="2694" w:type="dxa"/>
            <w:vAlign w:val="center"/>
          </w:tcPr>
          <w:p w14:paraId="2BEB3E7F" w14:textId="3673D296"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R</w:t>
            </w:r>
            <w:r w:rsidRPr="00E83E34">
              <w:rPr>
                <w:rFonts w:cs="Times New Roman"/>
                <w:szCs w:val="24"/>
                <w:lang w:eastAsia="zh-CN"/>
              </w:rPr>
              <w:t>ate of transition from non-stem</w:t>
            </w:r>
            <w:r w:rsidR="000460AA">
              <w:rPr>
                <w:rFonts w:cs="Times New Roman"/>
                <w:szCs w:val="24"/>
                <w:lang w:eastAsia="zh-CN"/>
              </w:rPr>
              <w:t>-like</w:t>
            </w:r>
            <w:r w:rsidRPr="00E83E34">
              <w:rPr>
                <w:rFonts w:cs="Times New Roman"/>
                <w:szCs w:val="24"/>
                <w:lang w:eastAsia="zh-CN"/>
              </w:rPr>
              <w:t xml:space="preserve"> cancer cells to</w:t>
            </w:r>
            <w:r w:rsidR="000460AA">
              <w:rPr>
                <w:rFonts w:cs="Times New Roman"/>
                <w:szCs w:val="24"/>
                <w:lang w:eastAsia="zh-CN"/>
              </w:rPr>
              <w:t xml:space="preserve"> treatment-</w:t>
            </w:r>
            <w:r w:rsidRPr="00E83E34">
              <w:rPr>
                <w:rFonts w:cs="Times New Roman"/>
                <w:szCs w:val="24"/>
                <w:lang w:eastAsia="zh-CN"/>
              </w:rPr>
              <w:t xml:space="preserve"> induced cancer cells</w:t>
            </w:r>
          </w:p>
        </w:tc>
        <w:tc>
          <w:tcPr>
            <w:tcW w:w="1429" w:type="dxa"/>
            <w:vAlign w:val="center"/>
          </w:tcPr>
          <w:p w14:paraId="7AC96A5F" w14:textId="71073FC3"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360" w:dyaOrig="360" w14:anchorId="45626AE0">
                <v:shape id="_x0000_i1119" type="#_x0000_t75" style="width:14.25pt;height:14.25pt" o:ole="">
                  <v:imagedata r:id="rId206" o:title=""/>
                </v:shape>
                <o:OLEObject Type="Embed" ProgID="Equation.DSMT4" ShapeID="_x0000_i1119" DrawAspect="Content" ObjectID="_1824955402" r:id="rId207"/>
              </w:object>
            </w:r>
          </w:p>
        </w:tc>
        <w:tc>
          <w:tcPr>
            <w:tcW w:w="3709" w:type="dxa"/>
            <w:vAlign w:val="center"/>
          </w:tcPr>
          <w:p w14:paraId="1C02AF5B"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0.21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2E0DFED1" w14:textId="46B3A938"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Goldman, Majumder et al. 2015)</w:t>
            </w:r>
            <w:r>
              <w:rPr>
                <w:rFonts w:cs="Times New Roman"/>
                <w:szCs w:val="24"/>
                <w:lang w:eastAsia="zh-CN"/>
              </w:rPr>
              <w:fldChar w:fldCharType="end"/>
            </w:r>
          </w:p>
        </w:tc>
      </w:tr>
      <w:tr w:rsidR="007A107B" w:rsidRPr="00E83E34" w14:paraId="042052A5" w14:textId="77777777" w:rsidTr="00AF5E9E">
        <w:trPr>
          <w:trHeight w:val="416"/>
          <w:jc w:val="center"/>
        </w:trPr>
        <w:tc>
          <w:tcPr>
            <w:tcW w:w="2694" w:type="dxa"/>
            <w:vAlign w:val="center"/>
          </w:tcPr>
          <w:p w14:paraId="047F8764" w14:textId="7C00513F"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R</w:t>
            </w:r>
            <w:r w:rsidRPr="00E83E34">
              <w:rPr>
                <w:rFonts w:cs="Times New Roman"/>
                <w:szCs w:val="24"/>
                <w:lang w:eastAsia="zh-CN"/>
              </w:rPr>
              <w:t xml:space="preserve">ate of transition from </w:t>
            </w:r>
            <w:r w:rsidR="000460AA">
              <w:rPr>
                <w:rFonts w:cs="Times New Roman"/>
                <w:szCs w:val="24"/>
                <w:lang w:eastAsia="zh-CN"/>
              </w:rPr>
              <w:t>treatment-</w:t>
            </w:r>
            <w:r w:rsidRPr="00E83E34">
              <w:rPr>
                <w:rFonts w:cs="Times New Roman"/>
                <w:szCs w:val="24"/>
                <w:lang w:eastAsia="zh-CN"/>
              </w:rPr>
              <w:t>induced cancer cells to non-stem</w:t>
            </w:r>
            <w:r w:rsidR="000460AA">
              <w:rPr>
                <w:rFonts w:cs="Times New Roman"/>
                <w:szCs w:val="24"/>
                <w:lang w:eastAsia="zh-CN"/>
              </w:rPr>
              <w:t>-like</w:t>
            </w:r>
            <w:r w:rsidRPr="00E83E34">
              <w:rPr>
                <w:rFonts w:cs="Times New Roman"/>
                <w:szCs w:val="24"/>
                <w:lang w:eastAsia="zh-CN"/>
              </w:rPr>
              <w:t xml:space="preserve"> cancer cells</w:t>
            </w:r>
          </w:p>
        </w:tc>
        <w:tc>
          <w:tcPr>
            <w:tcW w:w="1429" w:type="dxa"/>
            <w:vAlign w:val="center"/>
          </w:tcPr>
          <w:p w14:paraId="2B79CCDD" w14:textId="55ECF230" w:rsidR="007A107B" w:rsidRPr="00E83E34" w:rsidRDefault="000770C0" w:rsidP="002A7C94">
            <w:pPr>
              <w:spacing w:after="0" w:line="360" w:lineRule="auto"/>
              <w:jc w:val="center"/>
              <w:rPr>
                <w:rFonts w:cs="Times New Roman"/>
                <w:szCs w:val="24"/>
                <w:lang w:eastAsia="zh-CN"/>
              </w:rPr>
            </w:pPr>
            <w:r w:rsidRPr="00E83E34">
              <w:rPr>
                <w:rFonts w:cs="Times New Roman"/>
                <w:position w:val="-12"/>
                <w:szCs w:val="24"/>
              </w:rPr>
              <w:object w:dxaOrig="380" w:dyaOrig="360" w14:anchorId="6BAAE605">
                <v:shape id="_x0000_i1120" type="#_x0000_t75" style="width:21.05pt;height:14.25pt" o:ole="">
                  <v:imagedata r:id="rId208" o:title=""/>
                </v:shape>
                <o:OLEObject Type="Embed" ProgID="Equation.DSMT4" ShapeID="_x0000_i1120" DrawAspect="Content" ObjectID="_1824955403" r:id="rId209"/>
              </w:object>
            </w:r>
          </w:p>
        </w:tc>
        <w:tc>
          <w:tcPr>
            <w:tcW w:w="3709" w:type="dxa"/>
            <w:vAlign w:val="center"/>
          </w:tcPr>
          <w:p w14:paraId="7AB50356"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1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0D4DFE45" w14:textId="0FC115CB"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Hb2xkbWFuPC9BdXRob3I+PFllYXI+MjAxNTwvWWVhcj48
UmVjTnVtPjE0NDE8L1JlY051bT48RGlzcGxheVRleHQ+KEdvbGRtYW4sIE1hanVtZGVyIGV0IGFs
LiAyMDE1KTwvRGlzcGxheVRleHQ+PHJlY29yZD48cmVjLW51bWJlcj4xNDQxPC9yZWMtbnVtYmVy
Pjxmb3JlaWduLWtleXM+PGtleSBhcHA9IkVOIiBkYi1pZD0iZWUyZHJhdnhrMHh4YTRleDI1cjVk
ZGZzcmZ4dHc1dzl2d2EyIiB0aW1lc3RhbXA9IjAiPjE0NDE8L2tleT48L2ZvcmVpZ24ta2V5cz48
cmVmLXR5cGUgbmFtZT0iSm91cm5hbCBBcnRpY2xlIj4xNzwvcmVmLXR5cGU+PGNvbnRyaWJ1dG9y
cz48YXV0aG9ycz48YXV0aG9yPkdvbGRtYW4sIEEuPC9hdXRob3I+PGF1dGhvcj5NYWp1bWRlciwg
Qi48L2F1dGhvcj48YXV0aG9yPkRoYXdhbiwgQS48L2F1dGhvcj48YXV0aG9yPlJhdmksIFMuPC9h
dXRob3I+PGF1dGhvcj5Hb2xkbWFuLCBELjwvYXV0aG9yPjxhdXRob3I+S29oYW5kZWwsIE0uPC9h
dXRob3I+PGF1dGhvcj5NYWp1bWRlciwgUC4gSy48L2F1dGhvcj48YXV0aG9yPlNlbmd1cHRhLCBT
LjwvYXV0aG9yPjwvYXV0aG9ycz48L2NvbnRyaWJ1dG9ycz48YXV0aC1hZGRyZXNzPjFdIERlcGFy
dG1lbnQgb2YgTWVkaWNpbmUsIEhhcnZhcmQgTWVkaWNhbCBTY2hvb2wsIEJvc3RvbiwgTWFzc2Fj
aHVzZXR0cyAwMjExNSwgVVNBIFsyXSBIYXJ2YXJkLU1JVCBEaXZpc2lvbiBvZiBIZWFsdGggU2Np
ZW5jZXMgYW5kIFRlY2hub2xvZ3ksIENhbWJyaWRnZSwgTWFzc2FjaHVzZXR0cyAwMjEzOSwgVVNB
IFszXSBEaXZpc2lvbiBvZiBCaW9tZWRpY2FsIEVuZ2luZWVyaW5nLCBEZXBhcnRtZW50IG9mIE1l
ZGljaW5lLCBCcmlnaGFtIGFuZCBXb21lbiZhcG9zO3MgSG9zcGl0YWwsIEJvc3RvbiwgTWFzc2Fj
aHVzZXR0cyAwMjExNSwgVVNBLiYjeEQ7MV0gSW5kaWEgSW5ub3ZhdGlvbiBSZXNlYXJjaCBDZW50
ZXIsIEJhbmdhbG9yZSA1NjAwOTksIEluZGlhIFsyXSBNaXRyYSBCaW90ZWNoIFB2dCBMdGQsIE5h
cmF5YW5hIE5ldGhyYXlhbGEsIEJhbmdhbG9yZSA1NjAwOTksIEluZGlhLiYjeEQ7U2Nob29sIG9m
IE1lZGljaW5lLCBRdWVlbiZhcG9zO3MgVW5pdmVyc2l0eSwgS2luZ3N0b24sIE9udGFyaW8sIENh
bmFkYSBLN0wgM042LiYjeEQ7RGl2aXNpb24gb2YgQmlvbWVkaWNhbCBFbmdpbmVlcmluZywgRGVw
YXJ0bWVudCBvZiBNZWRpY2luZSwgQnJpZ2hhbSBhbmQgV29tZW4mYXBvcztzIEhvc3BpdGFsLCBC
b3N0b24sIE1hc3NhY2h1c2V0dHMgMDIxMTUsIFVTQS4mI3hEOzc3MzBFIEJsYWNrQ3Jlc3QgUGwu
LCBUdWNzb24sIEFyaXpvbmEgODU3NTAsIFVTQS4mI3hEO0RlcGFydG1lbnQgb2YgQXBwbGllZCBN
YXRoZW1hdGljcywgVW5pdmVyc2l0eSBvZiBXYXRlcmxvbywgV2F0ZXJsb28sIE9udGFyaW8sIENh
bmFkYSBOMkwgM0cxLiYjeEQ7MV0gRGVwYXJ0bWVudCBvZiBNZWRpY2luZSwgSGFydmFyZCBNZWRp
Y2FsIFNjaG9vbCwgQm9zdG9uLCBNYXNzYWNodXNldHRzIDAyMTE1LCBVU0EgWzJdIEhhcnZhcmQt
TUlUIERpdmlzaW9uIG9mIEhlYWx0aCBTY2llbmNlcyBhbmQgVGVjaG5vbG9neSwgQ2FtYnJpZGdl
LCBNYXNzYWNodXNldHRzIDAyMTM5LCBVU0EgWzNdIERpdmlzaW9uIG9mIEJpb21lZGljYWwgRW5n
aW5lZXJpbmcsIERlcGFydG1lbnQgb2YgTWVkaWNpbmUsIEJyaWdoYW0gYW5kIFdvbWVuJmFwb3M7
cyBIb3NwaXRhbCwgQm9zdG9uLCBNYXNzYWNodXNldHRzIDAyMTE1LCBVU0EgWzRdIERhbmEgRmFy
YmVyIENhbmNlciBJbnN0aXR1dGUsIEJvc3RvbiwgTWFzc2FjaHVzZXR0cyAwMjExNSwgVVNBLjwv
YXV0aC1hZGRyZXNzPjx0aXRsZXM+PHRpdGxlPlRlbXBvcmFsbHkgc2VxdWVuY2VkIGFudGljYW5j
ZXIgZHJ1Z3Mgb3ZlcmNvbWUgYWRhcHRpdmUgcmVzaXN0YW5jZSBieSB0YXJnZXRpbmcgYSB2dWxu
ZXJhYmxlIGNoZW1vdGhlcmFweS1pbmR1Y2VkIHBoZW5vdHlwaWMgdHJhbnNpdGlvbjwvdGl0bGU+
PHNlY29uZGFyeS10aXRsZT5OYXQgQ29tbXVuPC9zZWNvbmRhcnktdGl0bGU+PGFsdC10aXRsZT5O
YXR1cmUgY29tbXVuaWNhdGlvbnM8L2FsdC10aXRsZT48L3RpdGxlcz48YWx0LXBlcmlvZGljYWw+
PGZ1bGwtdGl0bGU+TmF0dXJlIENvbW11bmljYXRpb25zPC9mdWxsLXRpdGxlPjwvYWx0LXBlcmlv
ZGljYWw+PHBhZ2VzPjYxMzk8L3BhZ2VzPjx2b2x1bWU+Njwvdm9sdW1lPjxrZXl3b3Jkcz48a2V5
d29yZD5BbmltYWxzPC9rZXl3b3JkPjxrZXl3b3JkPkFudGlnZW5zLCBDRC9tZXRhYm9saXNtPC9r
ZXl3b3JkPjxrZXl3b3JkPkFudGluZW9wbGFzdGljIEFnZW50cy8qcGhhcm1hY29sb2d5L3RoZXJh
cGV1dGljIHVzZTwva2V5d29yZD48a2V5d29yZD5CcmlkZ2VkIENvbXBvdW5kcy9waGFybWFjb2xv
Z3k8L2tleXdvcmQ+PGtleXdvcmQ+Q2FyY2lub2dlbmVzaXMvZHJ1ZyBlZmZlY3RzL3BhdGhvbG9n
eTwva2V5d29yZD48a2V5d29yZD5DZWxsIExpbmUsIFR1bW9yPC9rZXl3b3JkPjxrZXl3b3JkPkNl
bGwgUHJvbGlmZXJhdGlvbi9kcnVnIGVmZmVjdHM8L2tleXdvcmQ+PGtleXdvcmQ+RHJ1ZyBFdmFs
dWF0aW9uLCBQcmVjbGluaWNhbDwva2V5d29yZD48a2V5d29yZD5EcnVnIFJlc2lzdGFuY2UsIE5l
b3BsYXNtLypkcnVnIGVmZmVjdHM8L2tleXdvcmQ+PGtleXdvcmQ+RmVtYWxlPC9rZXl3b3JkPjxr
ZXl3b3JkPkh1bWFuczwva2V5d29yZD48a2V5d29yZD5NZW1icmFuZSBNaWNyb2RvbWFpbnMvbWV0
YWJvbGlzbTwva2V5d29yZD48a2V5d29yZD5NaWNlLCBJbmJyZWQgQkFMQiBDPC9rZXl3b3JkPjxr
ZXl3b3JkPk1vZGVscywgQmlvbG9naWNhbDwva2V5d29yZD48a2V5d29yZD5OZW9wbGFzbXMvZHJ1
ZyB0aGVyYXB5LypwYXRob2xvZ3k8L2tleXdvcmQ+PGtleXdvcmQ+TmVvcGxhc3RpYyBTdGVtIENl
bGxzL2RydWcgZWZmZWN0cy9tZXRhYm9saXNtL3BhdGhvbG9neTwva2V5d29yZD48a2V5d29yZD5Q
aGVub3R5cGU8L2tleXdvcmQ+PGtleXdvcmQ+UHJvdGVpbiBLaW5hc2UgSW5oaWJpdG9ycy9waGFy
bWFjb2xvZ3k8L2tleXdvcmQ+PGtleXdvcmQ+U2lnbmFsIFRyYW5zZHVjdGlvbi9kcnVnIGVmZmVj
dHM8L2tleXdvcmQ+PGtleXdvcmQ+VGF4b2lkcy9waGFybWFjb2xvZ3k8L2tleXdvcmQ+PGtleXdv
cmQ+VGltZSBGYWN0b3JzPC9rZXl3b3JkPjwva2V5d29yZHM+PGRhdGVzPjx5ZWFyPjIwMTU8L3ll
YXI+PC9kYXRlcz48aXNibj4yMDQxLTE3MjMgKEVsZWN0cm9uaWMpJiN4RDsyMDQxLTE3MjMgKExp
bmtpbmcpPC9pc2JuPjxhY2Nlc3Npb24tbnVtPjI1NjY5NzUwPC9hY2Nlc3Npb24tbnVtPjx1cmxz
PjxyZWxhdGVkLXVybHM+PHVybD5odHRwOi8vd3d3Lm5jYmkubmxtLm5paC5nb3YvcHVibWVkLzI1
NjY5NzUwPC91cmw+PC9yZWxhdGVkLXVybHM+PC91cmxzPjxjdXN0b20yPjQzMzk4OTE8L2N1c3Rv
bTI+PGVsZWN0cm9uaWMtcmVzb3VyY2UtbnVtPjEwLjEwMzgvbmNvbW1zNzEzOTwvZWxlY3Ryb25p
Yy1yZXNvdXJjZS1udW0+PC9yZWNvcmQ+PC9DaXRlPjwvRW5kTm90ZT5=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Pr>
                <w:rFonts w:cs="Times New Roman"/>
                <w:szCs w:val="24"/>
                <w:lang w:eastAsia="zh-CN"/>
              </w:rPr>
            </w:r>
            <w:r>
              <w:rPr>
                <w:rFonts w:cs="Times New Roman"/>
                <w:szCs w:val="24"/>
                <w:lang w:eastAsia="zh-CN"/>
              </w:rPr>
              <w:fldChar w:fldCharType="separate"/>
            </w:r>
            <w:r>
              <w:rPr>
                <w:rFonts w:cs="Times New Roman"/>
                <w:noProof/>
                <w:szCs w:val="24"/>
                <w:lang w:eastAsia="zh-CN"/>
              </w:rPr>
              <w:t>(Goldman, Majumder et al. 2015)</w:t>
            </w:r>
            <w:r>
              <w:rPr>
                <w:rFonts w:cs="Times New Roman"/>
                <w:szCs w:val="24"/>
                <w:lang w:eastAsia="zh-CN"/>
              </w:rPr>
              <w:fldChar w:fldCharType="end"/>
            </w:r>
          </w:p>
        </w:tc>
      </w:tr>
      <w:tr w:rsidR="007A107B" w:rsidRPr="00E83E34" w14:paraId="5F15EB24" w14:textId="77777777" w:rsidTr="00AF5E9E">
        <w:trPr>
          <w:trHeight w:val="416"/>
          <w:jc w:val="center"/>
        </w:trPr>
        <w:tc>
          <w:tcPr>
            <w:tcW w:w="2694" w:type="dxa"/>
            <w:vAlign w:val="center"/>
          </w:tcPr>
          <w:p w14:paraId="670F328B" w14:textId="77777777" w:rsidR="007A107B" w:rsidRPr="00E83E34" w:rsidRDefault="007A107B" w:rsidP="002A7C94">
            <w:pPr>
              <w:spacing w:after="0" w:line="360" w:lineRule="auto"/>
              <w:jc w:val="center"/>
              <w:rPr>
                <w:rFonts w:cs="Times New Roman"/>
                <w:szCs w:val="24"/>
              </w:rPr>
            </w:pPr>
            <w:r>
              <w:rPr>
                <w:rFonts w:cs="Times New Roman"/>
                <w:szCs w:val="24"/>
                <w:lang w:eastAsia="zh-CN"/>
              </w:rPr>
              <w:t>T</w:t>
            </w:r>
            <w:r w:rsidRPr="00E83E34">
              <w:rPr>
                <w:rFonts w:cs="Times New Roman"/>
                <w:szCs w:val="24"/>
                <w:lang w:eastAsia="zh-CN"/>
              </w:rPr>
              <w:t>umoricidal effect of M1 TAMs in cancer cells</w:t>
            </w:r>
          </w:p>
        </w:tc>
        <w:tc>
          <w:tcPr>
            <w:tcW w:w="1429" w:type="dxa"/>
            <w:vAlign w:val="center"/>
          </w:tcPr>
          <w:p w14:paraId="4D12FDF3" w14:textId="3F061AD4" w:rsidR="007A107B" w:rsidRPr="00E83E34" w:rsidRDefault="000770C0" w:rsidP="002A7C94">
            <w:pPr>
              <w:spacing w:after="0" w:line="360" w:lineRule="auto"/>
              <w:jc w:val="center"/>
              <w:rPr>
                <w:rFonts w:cs="Times New Roman"/>
                <w:szCs w:val="24"/>
              </w:rPr>
            </w:pPr>
            <w:r w:rsidRPr="00E83E34">
              <w:rPr>
                <w:rFonts w:cs="Times New Roman"/>
                <w:position w:val="-12"/>
                <w:szCs w:val="24"/>
              </w:rPr>
              <w:object w:dxaOrig="360" w:dyaOrig="360" w14:anchorId="16473512">
                <v:shape id="_x0000_i1121" type="#_x0000_t75" style="width:21.05pt;height:14.25pt" o:ole="">
                  <v:imagedata r:id="rId210" o:title=""/>
                </v:shape>
                <o:OLEObject Type="Embed" ProgID="Equation.DSMT4" ShapeID="_x0000_i1121" DrawAspect="Content" ObjectID="_1824955404" r:id="rId211"/>
              </w:object>
            </w:r>
          </w:p>
        </w:tc>
        <w:tc>
          <w:tcPr>
            <w:tcW w:w="3709" w:type="dxa"/>
            <w:vAlign w:val="center"/>
          </w:tcPr>
          <w:p w14:paraId="6CA52BFD"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3 [d</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7958B83" w14:textId="3DC9A7D5"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Mahlbacher&lt;/Author&gt;&lt;Year&gt;2018&lt;/Year&gt;&lt;RecNum&gt;1486&lt;/RecNum&gt;&lt;DisplayText&gt;(Mahlbacher, Curtis et al. 2018)&lt;/DisplayText&gt;&lt;record&gt;&lt;rec-number&gt;1486&lt;/rec-number&gt;&lt;foreign-keys&gt;&lt;key app="EN" db-id="ee2dravxk0xxa4ex25r5ddfsrfxtw5w9vwa2" timestamp="0"&gt;1486&lt;/key&gt;&lt;/foreign-keys&gt;&lt;ref-type name="Journal Article"&gt;17&lt;/ref-type&gt;&lt;contributors&gt;&lt;authors&gt;&lt;author&gt;Mahlbacher, G.&lt;/author&gt;&lt;author&gt;Curtis, L. T.&lt;/author&gt;&lt;author&gt;Lowengrub, J.&lt;/author&gt;&lt;author&gt;Frieboes, H. B.&lt;/author&gt;&lt;/authors&gt;&lt;/contributors&gt;&lt;auth-address&gt;Department of Bioengineering, University of Louisville, Lutz Hall 419, Louisville, KY, 40208, USA.&amp;#xD;Department of Mathematics, University of California, 540H Rowland Hall, Irvine, CA, 92697, USA.&amp;#xD;Department of Biomedical Engineering, University of California, Irvine, CA, USA.&amp;#xD;Department of Bioengineering, University of Louisville, Lutz Hall 419, Louisville, KY, 40208, USA. hbfrie01@louisville.edu.&amp;#xD;James Graham Brown Cancer Center, University of Louisville, Louisville, KY, USA. hbfrie01@louisville.edu.&amp;#xD;Department of Pharmacology &amp;amp; Toxicology, University of Louisville, Louisville, KY, USA. hbfrie01@louisville.edu.&lt;/auth-address&gt;&lt;titles&gt;&lt;title&gt;Mathematical modeling of tumor-associated macrophage interactions with the cancer microenvironment&lt;/title&gt;&lt;secondary-title&gt;J Immunother Cancer&lt;/secondary-title&gt;&lt;alt-title&gt;Journal for immunotherapy of cancer&lt;/alt-title&gt;&lt;/titles&gt;&lt;pages&gt;10&lt;/pages&gt;&lt;volume&gt;6&lt;/volume&gt;&lt;number&gt;1&lt;/number&gt;&lt;dates&gt;&lt;year&gt;2018&lt;/year&gt;&lt;pub-dates&gt;&lt;date&gt;Jan 30&lt;/date&gt;&lt;/pub-dates&gt;&lt;/dates&gt;&lt;isbn&gt;2051-1426 (Electronic)&amp;#xD;2051-1426 (Linking)&lt;/isbn&gt;&lt;accession-num&gt;29382395&lt;/accession-num&gt;&lt;urls&gt;&lt;related-urls&gt;&lt;url&gt;http://www.ncbi.nlm.nih.gov/pubmed/29382395&lt;/url&gt;&lt;/related-urls&gt;&lt;/urls&gt;&lt;custom2&gt;5791333&lt;/custom2&gt;&lt;electronic-resource-num&gt;10.1186/s40425-017-0313-7&lt;/electronic-resource-num&gt;&lt;/record&gt;&lt;/Cite&gt;&lt;/EndNote&gt;</w:instrText>
            </w:r>
            <w:r>
              <w:rPr>
                <w:rFonts w:cs="Times New Roman"/>
                <w:szCs w:val="24"/>
                <w:lang w:eastAsia="zh-CN"/>
              </w:rPr>
              <w:fldChar w:fldCharType="separate"/>
            </w:r>
            <w:r>
              <w:rPr>
                <w:rFonts w:cs="Times New Roman"/>
                <w:noProof/>
                <w:szCs w:val="24"/>
                <w:lang w:eastAsia="zh-CN"/>
              </w:rPr>
              <w:t>(Mahlbacher, Curtis et al. 2018)</w:t>
            </w:r>
            <w:r>
              <w:rPr>
                <w:rFonts w:cs="Times New Roman"/>
                <w:szCs w:val="24"/>
                <w:lang w:eastAsia="zh-CN"/>
              </w:rPr>
              <w:fldChar w:fldCharType="end"/>
            </w:r>
          </w:p>
        </w:tc>
      </w:tr>
      <w:tr w:rsidR="007A107B" w:rsidRPr="00C978CE" w14:paraId="7BE443EC" w14:textId="77777777" w:rsidTr="00AF5E9E">
        <w:trPr>
          <w:trHeight w:val="416"/>
          <w:jc w:val="center"/>
        </w:trPr>
        <w:tc>
          <w:tcPr>
            <w:tcW w:w="2694" w:type="dxa"/>
            <w:vAlign w:val="center"/>
          </w:tcPr>
          <w:p w14:paraId="66EABA03" w14:textId="6B175E0B" w:rsidR="007A107B" w:rsidRPr="00E83E34" w:rsidRDefault="007A107B" w:rsidP="002A7C94">
            <w:pPr>
              <w:spacing w:after="0" w:line="360" w:lineRule="auto"/>
              <w:jc w:val="center"/>
              <w:rPr>
                <w:rFonts w:cs="Times New Roman"/>
                <w:szCs w:val="24"/>
                <w:lang w:eastAsia="zh-CN"/>
              </w:rPr>
            </w:pPr>
            <w:bookmarkStart w:id="7" w:name="OLE_LINK36"/>
            <w:bookmarkStart w:id="8" w:name="OLE_LINK37"/>
            <w:bookmarkStart w:id="9" w:name="OLE_LINK38"/>
            <w:r>
              <w:rPr>
                <w:rFonts w:cs="Times New Roman"/>
                <w:szCs w:val="24"/>
                <w:lang w:eastAsia="zh-CN"/>
              </w:rPr>
              <w:t>G</w:t>
            </w:r>
            <w:r w:rsidRPr="00E83E34">
              <w:rPr>
                <w:rFonts w:cs="Times New Roman"/>
                <w:szCs w:val="24"/>
                <w:lang w:eastAsia="zh-CN"/>
              </w:rPr>
              <w:t>rowth rate parameter</w:t>
            </w:r>
            <w:bookmarkEnd w:id="7"/>
            <w:bookmarkEnd w:id="8"/>
            <w:bookmarkEnd w:id="9"/>
          </w:p>
        </w:tc>
        <w:tc>
          <w:tcPr>
            <w:tcW w:w="1429" w:type="dxa"/>
            <w:vAlign w:val="center"/>
          </w:tcPr>
          <w:p w14:paraId="55EF018B" w14:textId="04FE3B82" w:rsidR="007A107B" w:rsidRPr="00E83E34" w:rsidRDefault="000770C0" w:rsidP="002A7C94">
            <w:pPr>
              <w:spacing w:after="0" w:line="360" w:lineRule="auto"/>
              <w:jc w:val="center"/>
              <w:rPr>
                <w:rFonts w:cs="Times New Roman"/>
                <w:szCs w:val="24"/>
              </w:rPr>
            </w:pPr>
            <w:r w:rsidRPr="00E83E34">
              <w:rPr>
                <w:rFonts w:cs="Times New Roman"/>
                <w:position w:val="-12"/>
              </w:rPr>
              <w:object w:dxaOrig="240" w:dyaOrig="360" w14:anchorId="44CBB2B4">
                <v:shape id="_x0000_i1122" type="#_x0000_t75" style="width:14.25pt;height:21.05pt" o:ole="">
                  <v:imagedata r:id="rId212" o:title=""/>
                </v:shape>
                <o:OLEObject Type="Embed" ProgID="Equation.DSMT4" ShapeID="_x0000_i1122" DrawAspect="Content" ObjectID="_1824955405" r:id="rId213"/>
              </w:object>
            </w:r>
          </w:p>
        </w:tc>
        <w:tc>
          <w:tcPr>
            <w:tcW w:w="3709" w:type="dxa"/>
            <w:vAlign w:val="center"/>
          </w:tcPr>
          <w:p w14:paraId="4D1B2662" w14:textId="2485F23C" w:rsidR="007A107B" w:rsidRPr="00E83E34" w:rsidRDefault="00572099" w:rsidP="002A7C94">
            <w:pPr>
              <w:spacing w:after="0" w:line="360" w:lineRule="auto"/>
              <w:jc w:val="center"/>
              <w:rPr>
                <w:rFonts w:cs="Times New Roman"/>
                <w:szCs w:val="24"/>
                <w:lang w:eastAsia="zh-CN"/>
              </w:rPr>
            </w:pPr>
            <w:r>
              <w:rPr>
                <w:rFonts w:cs="Times New Roman"/>
                <w:szCs w:val="24"/>
                <w:lang w:val="el-GR" w:eastAsia="zh-CN"/>
              </w:rPr>
              <w:t>0</w:t>
            </w:r>
            <w:r w:rsidR="007A107B" w:rsidRPr="00E83E34">
              <w:rPr>
                <w:rFonts w:cs="Times New Roman"/>
                <w:szCs w:val="24"/>
                <w:lang w:eastAsia="zh-CN"/>
              </w:rPr>
              <w:t>.</w:t>
            </w:r>
            <w:r>
              <w:rPr>
                <w:rFonts w:cs="Times New Roman"/>
                <w:szCs w:val="24"/>
                <w:lang w:val="el-GR" w:eastAsia="zh-CN"/>
              </w:rPr>
              <w:t>61</w:t>
            </w:r>
            <w:r w:rsidR="007A107B" w:rsidRPr="00E83E34">
              <w:rPr>
                <w:rFonts w:cs="Times New Roman"/>
                <w:szCs w:val="24"/>
                <w:lang w:eastAsia="zh-CN"/>
              </w:rPr>
              <w:t xml:space="preserve"> [day</w:t>
            </w:r>
            <w:r w:rsidR="007A107B" w:rsidRPr="00E83E34">
              <w:rPr>
                <w:rFonts w:cs="Times New Roman"/>
                <w:szCs w:val="24"/>
                <w:vertAlign w:val="superscript"/>
                <w:lang w:eastAsia="zh-CN"/>
              </w:rPr>
              <w:t>−1</w:t>
            </w:r>
            <w:r w:rsidR="007A107B" w:rsidRPr="00E83E34">
              <w:rPr>
                <w:rFonts w:cs="Times New Roman"/>
                <w:szCs w:val="24"/>
                <w:lang w:eastAsia="zh-CN"/>
              </w:rPr>
              <w:t>]</w:t>
            </w:r>
          </w:p>
        </w:tc>
        <w:tc>
          <w:tcPr>
            <w:tcW w:w="2755" w:type="dxa"/>
            <w:vAlign w:val="center"/>
          </w:tcPr>
          <w:p w14:paraId="259C653B" w14:textId="77777777" w:rsidR="007A107B" w:rsidRPr="00C978CE" w:rsidRDefault="007A107B" w:rsidP="002A7C94">
            <w:pPr>
              <w:spacing w:after="0" w:line="360" w:lineRule="auto"/>
              <w:jc w:val="center"/>
              <w:rPr>
                <w:rFonts w:cs="Times New Roman"/>
                <w:b/>
                <w:bCs/>
                <w:sz w:val="28"/>
                <w:szCs w:val="28"/>
                <w:lang w:eastAsia="zh-CN"/>
              </w:rPr>
            </w:pPr>
            <w:r w:rsidRPr="00C978CE">
              <w:rPr>
                <w:rFonts w:cs="Times New Roman"/>
                <w:b/>
                <w:bCs/>
                <w:sz w:val="28"/>
                <w:szCs w:val="28"/>
                <w:lang w:eastAsia="zh-CN"/>
              </w:rPr>
              <w:t>---</w:t>
            </w:r>
          </w:p>
        </w:tc>
      </w:tr>
      <w:tr w:rsidR="007A107B" w:rsidRPr="00E83E34" w14:paraId="415818AA" w14:textId="77777777" w:rsidTr="00AF5E9E">
        <w:trPr>
          <w:trHeight w:val="416"/>
          <w:jc w:val="center"/>
        </w:trPr>
        <w:tc>
          <w:tcPr>
            <w:tcW w:w="2694" w:type="dxa"/>
            <w:vAlign w:val="center"/>
          </w:tcPr>
          <w:p w14:paraId="7F0EBD7A" w14:textId="77777777" w:rsidR="007A107B" w:rsidRPr="00E83E34" w:rsidRDefault="007A107B" w:rsidP="002A7C94">
            <w:pPr>
              <w:spacing w:after="0" w:line="360" w:lineRule="auto"/>
              <w:jc w:val="center"/>
              <w:rPr>
                <w:rFonts w:cs="Times New Roman"/>
                <w:szCs w:val="24"/>
              </w:rPr>
            </w:pPr>
            <w:r>
              <w:rPr>
                <w:rFonts w:cs="Times New Roman"/>
                <w:szCs w:val="24"/>
                <w:lang w:eastAsia="zh-CN"/>
              </w:rPr>
              <w:t>G</w:t>
            </w:r>
            <w:r w:rsidRPr="00E83E34">
              <w:rPr>
                <w:rFonts w:cs="Times New Roman"/>
                <w:szCs w:val="24"/>
                <w:lang w:eastAsia="zh-CN"/>
              </w:rPr>
              <w:t>rowth rate parameter</w:t>
            </w:r>
          </w:p>
        </w:tc>
        <w:tc>
          <w:tcPr>
            <w:tcW w:w="1429" w:type="dxa"/>
            <w:vAlign w:val="center"/>
          </w:tcPr>
          <w:p w14:paraId="7387DE30" w14:textId="17D3AC01" w:rsidR="007A107B" w:rsidRPr="00E83E34" w:rsidRDefault="000770C0" w:rsidP="002A7C94">
            <w:pPr>
              <w:spacing w:after="0" w:line="360" w:lineRule="auto"/>
              <w:jc w:val="center"/>
              <w:rPr>
                <w:rFonts w:cs="Times New Roman"/>
                <w:szCs w:val="24"/>
              </w:rPr>
            </w:pPr>
            <w:r w:rsidRPr="00E83E34">
              <w:rPr>
                <w:rFonts w:cs="Times New Roman"/>
                <w:position w:val="-12"/>
              </w:rPr>
              <w:object w:dxaOrig="260" w:dyaOrig="360" w14:anchorId="559381F3">
                <v:shape id="_x0000_i1123" type="#_x0000_t75" style="width:14.25pt;height:21.05pt" o:ole="">
                  <v:imagedata r:id="rId214" o:title=""/>
                </v:shape>
                <o:OLEObject Type="Embed" ProgID="Equation.DSMT4" ShapeID="_x0000_i1123" DrawAspect="Content" ObjectID="_1824955406" r:id="rId215"/>
              </w:object>
            </w:r>
          </w:p>
        </w:tc>
        <w:tc>
          <w:tcPr>
            <w:tcW w:w="3709" w:type="dxa"/>
            <w:vAlign w:val="center"/>
          </w:tcPr>
          <w:p w14:paraId="3E63D4CB"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0.0083 [mol</w:t>
            </w:r>
            <w:bookmarkStart w:id="10" w:name="OLE_LINK60"/>
            <w:bookmarkStart w:id="11" w:name="OLE_LINK61"/>
            <w:bookmarkStart w:id="12" w:name="OLE_LINK62"/>
            <w:r w:rsidRPr="00E83E34">
              <w:rPr>
                <w:rFonts w:cs="Times New Roman"/>
                <w:szCs w:val="24"/>
                <w:lang w:eastAsia="zh-CN"/>
              </w:rPr>
              <w:t>∙</w:t>
            </w:r>
            <w:bookmarkStart w:id="13" w:name="OLE_LINK54"/>
            <w:bookmarkStart w:id="14" w:name="OLE_LINK55"/>
            <w:bookmarkStart w:id="15" w:name="OLE_LINK56"/>
            <w:bookmarkEnd w:id="10"/>
            <w:bookmarkEnd w:id="11"/>
            <w:bookmarkEnd w:id="12"/>
            <w:r w:rsidRPr="00E83E34">
              <w:rPr>
                <w:rFonts w:cs="Times New Roman"/>
                <w:szCs w:val="24"/>
                <w:lang w:eastAsia="zh-CN"/>
              </w:rPr>
              <w:t>m</w:t>
            </w:r>
            <w:bookmarkStart w:id="16" w:name="OLE_LINK48"/>
            <w:bookmarkStart w:id="17" w:name="OLE_LINK49"/>
            <w:bookmarkStart w:id="18" w:name="OLE_LINK50"/>
            <w:r w:rsidRPr="00E83E34">
              <w:rPr>
                <w:rFonts w:cs="Times New Roman"/>
                <w:szCs w:val="24"/>
                <w:vertAlign w:val="superscript"/>
                <w:lang w:eastAsia="zh-CN"/>
              </w:rPr>
              <w:t>−3</w:t>
            </w:r>
            <w:bookmarkEnd w:id="13"/>
            <w:bookmarkEnd w:id="14"/>
            <w:bookmarkEnd w:id="15"/>
            <w:bookmarkEnd w:id="16"/>
            <w:bookmarkEnd w:id="17"/>
            <w:bookmarkEnd w:id="18"/>
            <w:r w:rsidRPr="00E83E34">
              <w:rPr>
                <w:rFonts w:cs="Times New Roman"/>
                <w:szCs w:val="24"/>
                <w:lang w:eastAsia="zh-CN"/>
              </w:rPr>
              <w:t>]</w:t>
            </w:r>
          </w:p>
        </w:tc>
        <w:tc>
          <w:tcPr>
            <w:tcW w:w="2755" w:type="dxa"/>
            <w:vAlign w:val="center"/>
          </w:tcPr>
          <w:p w14:paraId="16E7453E" w14:textId="5A075F55"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Casciari&lt;/Author&gt;&lt;Year&gt;1992&lt;/Year&gt;&lt;RecNum&gt;1430&lt;/RecNum&gt;&lt;DisplayText&gt;(Casciari, Sotirchos et al. 1992)&lt;/DisplayText&gt;&lt;record&gt;&lt;rec-number&gt;1430&lt;/rec-number&gt;&lt;foreign-keys&gt;&lt;key app="EN" db-id="ee2dravxk0xxa4ex25r5ddfsrfxtw5w9vwa2" timestamp="0"&gt;1430&lt;/key&gt;&lt;/foreign-keys&gt;&lt;ref-type name="Journal Article"&gt;17&lt;/ref-type&gt;&lt;contributors&gt;&lt;authors&gt;&lt;author&gt;Casciari, J. J.&lt;/author&gt;&lt;author&gt;Sotirchos, S. V.&lt;/author&gt;&lt;author&gt;Sutherland, R. M.&lt;/author&gt;&lt;/authors&gt;&lt;/contributors&gt;&lt;auth-address&gt;Cancer Center, University of Rochester, New York 14627.&lt;/auth-address&gt;&lt;titles&gt;&lt;title&gt;Variations in tumor cell growth rates and metabolism with oxygen concentration, glucose concentration, and extracellular pH&lt;/title&gt;&lt;secondary-title&gt;J Cell Physiol&lt;/secondary-title&gt;&lt;alt-title&gt;Journal of cellular physiology&lt;/alt-title&gt;&lt;/titles&gt;&lt;pages&gt;386-94&lt;/pages&gt;&lt;volume&gt;151&lt;/volume&gt;&lt;number&gt;2&lt;/number&gt;&lt;keywords&gt;&lt;keyword&gt;Animals&lt;/keyword&gt;&lt;keyword&gt;Cell Division&lt;/keyword&gt;&lt;keyword&gt;Extracellular Space/*metabolism&lt;/keyword&gt;&lt;keyword&gt;Glucose/*metabolism&lt;/keyword&gt;&lt;keyword&gt;Hydrogen-Ion Concentration&lt;/keyword&gt;&lt;keyword&gt;Mammary Neoplasms, Experimental/metabolism/*pathology&lt;/keyword&gt;&lt;keyword&gt;Models, Biological&lt;/keyword&gt;&lt;keyword&gt;Osmolar Concentration&lt;/keyword&gt;&lt;keyword&gt;*Oxygen Consumption&lt;/keyword&gt;&lt;keyword&gt;Sarcoma, Experimental/metabolism/*pathology&lt;/keyword&gt;&lt;keyword&gt;Tumor Cells, Cultured&lt;/keyword&gt;&lt;/keywords&gt;&lt;dates&gt;&lt;year&gt;1992&lt;/year&gt;&lt;pub-dates&gt;&lt;date&gt;May&lt;/date&gt;&lt;/pub-dates&gt;&lt;/dates&gt;&lt;isbn&gt;0021-9541 (Print)&amp;#xD;0021-9541 (Linking)&lt;/isbn&gt;&lt;accession-num&gt;1572910&lt;/accession-num&gt;&lt;urls&gt;&lt;related-urls&gt;&lt;url&gt;http://www.ncbi.nlm.nih.gov/pubmed/1572910&lt;/url&gt;&lt;/related-urls&gt;&lt;/urls&gt;&lt;electronic-resource-num&gt;10.1002/jcp.1041510220&lt;/electronic-resource-num&gt;&lt;/record&gt;&lt;/Cite&gt;&lt;/EndNote&gt;</w:instrText>
            </w:r>
            <w:r>
              <w:rPr>
                <w:rFonts w:cs="Times New Roman"/>
                <w:szCs w:val="24"/>
                <w:lang w:eastAsia="zh-CN"/>
              </w:rPr>
              <w:fldChar w:fldCharType="separate"/>
            </w:r>
            <w:r>
              <w:rPr>
                <w:rFonts w:cs="Times New Roman"/>
                <w:noProof/>
                <w:szCs w:val="24"/>
                <w:lang w:eastAsia="zh-CN"/>
              </w:rPr>
              <w:t>(Casciari, Sotirchos et al. 1992)</w:t>
            </w:r>
            <w:r>
              <w:rPr>
                <w:rFonts w:cs="Times New Roman"/>
                <w:szCs w:val="24"/>
                <w:lang w:eastAsia="zh-CN"/>
              </w:rPr>
              <w:fldChar w:fldCharType="end"/>
            </w:r>
          </w:p>
        </w:tc>
      </w:tr>
      <w:tr w:rsidR="007A107B" w:rsidRPr="00E83E34" w14:paraId="10FA62DF" w14:textId="77777777" w:rsidTr="00AF5E9E">
        <w:trPr>
          <w:trHeight w:val="416"/>
          <w:jc w:val="center"/>
        </w:trPr>
        <w:tc>
          <w:tcPr>
            <w:tcW w:w="2694" w:type="dxa"/>
            <w:vAlign w:val="center"/>
          </w:tcPr>
          <w:p w14:paraId="6BB713FD" w14:textId="77777777" w:rsidR="007A107B" w:rsidRPr="00E83E34" w:rsidRDefault="007A107B" w:rsidP="002A7C94">
            <w:pPr>
              <w:spacing w:after="0" w:line="360" w:lineRule="auto"/>
              <w:jc w:val="center"/>
              <w:rPr>
                <w:rFonts w:cs="Times New Roman"/>
                <w:szCs w:val="24"/>
              </w:rPr>
            </w:pPr>
            <w:r>
              <w:rPr>
                <w:rFonts w:cs="Times New Roman"/>
                <w:szCs w:val="24"/>
                <w:lang w:eastAsia="zh-CN"/>
              </w:rPr>
              <w:lastRenderedPageBreak/>
              <w:t>C</w:t>
            </w:r>
            <w:r w:rsidRPr="00E83E34">
              <w:rPr>
                <w:rFonts w:cs="Times New Roman"/>
                <w:szCs w:val="24"/>
                <w:lang w:eastAsia="zh-CN"/>
              </w:rPr>
              <w:t>onstant source of NK cells</w:t>
            </w:r>
          </w:p>
        </w:tc>
        <w:tc>
          <w:tcPr>
            <w:tcW w:w="1429" w:type="dxa"/>
            <w:vAlign w:val="center"/>
          </w:tcPr>
          <w:p w14:paraId="6986AFC4" w14:textId="320582F5" w:rsidR="007A107B" w:rsidRPr="00E83E34" w:rsidRDefault="00F82196" w:rsidP="002A7C94">
            <w:pPr>
              <w:spacing w:after="0" w:line="360" w:lineRule="auto"/>
              <w:jc w:val="center"/>
              <w:rPr>
                <w:rFonts w:cs="Times New Roman"/>
                <w:szCs w:val="24"/>
              </w:rPr>
            </w:pPr>
            <w:r w:rsidRPr="00E83E34">
              <w:rPr>
                <w:rFonts w:cs="Times New Roman"/>
                <w:position w:val="-12"/>
                <w:szCs w:val="24"/>
              </w:rPr>
              <w:object w:dxaOrig="340" w:dyaOrig="360" w14:anchorId="16ED29F6">
                <v:shape id="_x0000_i1124" type="#_x0000_t75" style="width:14.25pt;height:14.25pt" o:ole="">
                  <v:imagedata r:id="rId216" o:title=""/>
                </v:shape>
                <o:OLEObject Type="Embed" ProgID="Equation.DSMT4" ShapeID="_x0000_i1124" DrawAspect="Content" ObjectID="_1824955407" r:id="rId217"/>
              </w:object>
            </w:r>
          </w:p>
        </w:tc>
        <w:tc>
          <w:tcPr>
            <w:tcW w:w="3709" w:type="dxa"/>
            <w:vAlign w:val="center"/>
          </w:tcPr>
          <w:p w14:paraId="6F11F0E8" w14:textId="77777777" w:rsidR="007A107B" w:rsidRPr="00E83E34" w:rsidRDefault="007A107B" w:rsidP="002A7C94">
            <w:pPr>
              <w:spacing w:after="0" w:line="360" w:lineRule="auto"/>
              <w:jc w:val="center"/>
              <w:rPr>
                <w:rFonts w:cs="Times New Roman"/>
                <w:szCs w:val="24"/>
              </w:rPr>
            </w:pPr>
            <w:r w:rsidRPr="00E83E34">
              <w:rPr>
                <w:rFonts w:cs="Times New Roman"/>
                <w:szCs w:val="24"/>
                <w:lang w:val="el-GR" w:eastAsia="zh-CN"/>
              </w:rPr>
              <w:t>1.</w:t>
            </w:r>
            <w:r w:rsidRPr="00E83E34">
              <w:rPr>
                <w:rFonts w:cs="Times New Roman"/>
                <w:szCs w:val="24"/>
                <w:lang w:eastAsia="zh-CN"/>
              </w:rPr>
              <w:t>3</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val="el-GR" w:eastAsia="zh-CN"/>
              </w:rPr>
              <w:t>4</w:t>
            </w:r>
            <w:r>
              <w:rPr>
                <w:rFonts w:cs="Times New Roman"/>
                <w:szCs w:val="24"/>
                <w:lang w:eastAsia="zh-CN"/>
              </w:rPr>
              <w:t xml:space="preserve"> [cell</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E53D40B" w14:textId="1CDA5C85" w:rsidR="007A107B" w:rsidRPr="00E83E34" w:rsidRDefault="007A107B" w:rsidP="002A7C94">
            <w:pPr>
              <w:spacing w:after="0" w:line="360" w:lineRule="auto"/>
              <w:jc w:val="center"/>
              <w:rPr>
                <w:rFonts w:cs="Times New Roman"/>
                <w:color w:val="FF0000"/>
                <w:szCs w:val="24"/>
                <w:lang w:eastAsia="zh-CN"/>
              </w:rPr>
            </w:pPr>
            <w:r w:rsidRPr="00DB2B8F">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sidRPr="00DB2B8F">
              <w:rPr>
                <w:rFonts w:cs="Times New Roman"/>
                <w:szCs w:val="24"/>
                <w:lang w:eastAsia="zh-CN"/>
              </w:rPr>
              <w:fldChar w:fldCharType="separate"/>
            </w:r>
            <w:r>
              <w:rPr>
                <w:rFonts w:cs="Times New Roman"/>
                <w:noProof/>
                <w:szCs w:val="24"/>
                <w:lang w:eastAsia="zh-CN"/>
              </w:rPr>
              <w:t>(de Pillis, Radunskaya et al. 2005)</w:t>
            </w:r>
            <w:r w:rsidRPr="00DB2B8F">
              <w:rPr>
                <w:rFonts w:cs="Times New Roman"/>
                <w:szCs w:val="24"/>
                <w:lang w:eastAsia="zh-CN"/>
              </w:rPr>
              <w:fldChar w:fldCharType="end"/>
            </w:r>
          </w:p>
        </w:tc>
      </w:tr>
      <w:tr w:rsidR="007A107B" w:rsidRPr="00E83E34" w14:paraId="7E10952D" w14:textId="77777777" w:rsidTr="00AF5E9E">
        <w:trPr>
          <w:trHeight w:val="416"/>
          <w:jc w:val="center"/>
        </w:trPr>
        <w:tc>
          <w:tcPr>
            <w:tcW w:w="2694" w:type="dxa"/>
            <w:vAlign w:val="center"/>
          </w:tcPr>
          <w:p w14:paraId="70AFB351" w14:textId="77777777" w:rsidR="007A107B" w:rsidRPr="00E83E34" w:rsidRDefault="007A107B" w:rsidP="002A7C94">
            <w:pPr>
              <w:spacing w:after="0" w:line="360" w:lineRule="auto"/>
              <w:jc w:val="center"/>
              <w:rPr>
                <w:rFonts w:cs="Times New Roman"/>
                <w:szCs w:val="24"/>
              </w:rPr>
            </w:pPr>
            <w:r>
              <w:rPr>
                <w:rFonts w:cs="Times New Roman"/>
                <w:szCs w:val="24"/>
                <w:lang w:eastAsia="zh-CN"/>
              </w:rPr>
              <w:t>D</w:t>
            </w:r>
            <w:r w:rsidRPr="00E83E34">
              <w:rPr>
                <w:rFonts w:cs="Times New Roman"/>
                <w:szCs w:val="24"/>
                <w:lang w:eastAsia="zh-CN"/>
              </w:rPr>
              <w:t>eath rate of NK cells</w:t>
            </w:r>
          </w:p>
        </w:tc>
        <w:tc>
          <w:tcPr>
            <w:tcW w:w="1429" w:type="dxa"/>
            <w:vAlign w:val="center"/>
          </w:tcPr>
          <w:p w14:paraId="1F7F0E02" w14:textId="30AD59E8" w:rsidR="007A107B" w:rsidRPr="00E83E34" w:rsidRDefault="00F82196" w:rsidP="002A7C94">
            <w:pPr>
              <w:spacing w:after="0" w:line="360" w:lineRule="auto"/>
              <w:jc w:val="center"/>
              <w:rPr>
                <w:rFonts w:cs="Times New Roman"/>
                <w:szCs w:val="24"/>
              </w:rPr>
            </w:pPr>
            <w:r w:rsidRPr="00E83E34">
              <w:rPr>
                <w:rFonts w:cs="Times New Roman"/>
                <w:position w:val="-12"/>
                <w:szCs w:val="24"/>
              </w:rPr>
              <w:object w:dxaOrig="400" w:dyaOrig="360" w14:anchorId="236F7E50">
                <v:shape id="_x0000_i1125" type="#_x0000_t75" style="width:21.05pt;height:14.25pt" o:ole="">
                  <v:imagedata r:id="rId218" o:title=""/>
                </v:shape>
                <o:OLEObject Type="Embed" ProgID="Equation.DSMT4" ShapeID="_x0000_i1125" DrawAspect="Content" ObjectID="_1824955408" r:id="rId219"/>
              </w:object>
            </w:r>
          </w:p>
        </w:tc>
        <w:tc>
          <w:tcPr>
            <w:tcW w:w="3709" w:type="dxa"/>
            <w:vAlign w:val="center"/>
          </w:tcPr>
          <w:p w14:paraId="684925A3"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range</w:t>
            </w:r>
            <w:r w:rsidRPr="00E83E34">
              <w:rPr>
                <w:rFonts w:cs="Times New Roman"/>
                <w:position w:val="-4"/>
              </w:rPr>
              <w:object w:dxaOrig="300" w:dyaOrig="260" w14:anchorId="074D8288">
                <v:shape id="_x0000_i1126" type="#_x0000_t75" style="width:14.25pt;height:14.25pt" o:ole="">
                  <v:imagedata r:id="rId196" o:title=""/>
                </v:shape>
                <o:OLEObject Type="Embed" ProgID="Equation.DSMT4" ShapeID="_x0000_i1126" DrawAspect="Content" ObjectID="_1824955409" r:id="rId220"/>
              </w:object>
            </w:r>
            <w:r w:rsidRPr="00E83E34">
              <w:rPr>
                <w:rFonts w:cs="Times New Roman"/>
                <w:szCs w:val="24"/>
                <w:lang w:eastAsia="zh-CN"/>
              </w:rPr>
              <w:t>0.</w:t>
            </w:r>
            <w:r w:rsidRPr="00E83E34">
              <w:rPr>
                <w:rFonts w:cs="Times New Roman"/>
                <w:szCs w:val="24"/>
                <w:lang w:val="el-GR" w:eastAsia="zh-CN"/>
              </w:rPr>
              <w:t>0</w:t>
            </w:r>
            <w:r w:rsidRPr="00E83E34">
              <w:rPr>
                <w:rFonts w:cs="Times New Roman"/>
                <w:szCs w:val="24"/>
                <w:lang w:eastAsia="zh-CN"/>
              </w:rPr>
              <w:t>412 - 0.</w:t>
            </w:r>
            <w:r w:rsidRPr="00E83E34">
              <w:rPr>
                <w:rFonts w:cs="Times New Roman"/>
                <w:szCs w:val="24"/>
                <w:lang w:val="el-GR" w:eastAsia="zh-CN"/>
              </w:rPr>
              <w:t>0</w:t>
            </w:r>
            <w:r w:rsidRPr="00E83E34">
              <w:rPr>
                <w:rFonts w:cs="Times New Roman"/>
                <w:szCs w:val="24"/>
                <w:lang w:eastAsia="zh-CN"/>
              </w:rPr>
              <w:t>814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5935BFEC" w14:textId="26D76F69" w:rsidR="007A107B" w:rsidRPr="00E83E34" w:rsidRDefault="007A107B" w:rsidP="002A7C94">
            <w:pPr>
              <w:spacing w:after="0" w:line="360" w:lineRule="auto"/>
              <w:jc w:val="center"/>
              <w:rPr>
                <w:rFonts w:cs="Times New Roman"/>
                <w:color w:val="FF0000"/>
                <w:szCs w:val="24"/>
                <w:lang w:eastAsia="zh-CN"/>
              </w:rPr>
            </w:pPr>
            <w:r w:rsidRPr="00DB2B8F">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sidRPr="00DB2B8F">
              <w:rPr>
                <w:rFonts w:cs="Times New Roman"/>
                <w:szCs w:val="24"/>
                <w:lang w:eastAsia="zh-CN"/>
              </w:rPr>
              <w:fldChar w:fldCharType="separate"/>
            </w:r>
            <w:r>
              <w:rPr>
                <w:rFonts w:cs="Times New Roman"/>
                <w:noProof/>
                <w:szCs w:val="24"/>
                <w:lang w:eastAsia="zh-CN"/>
              </w:rPr>
              <w:t>(de Pillis, Radunskaya et al. 2005)</w:t>
            </w:r>
            <w:r w:rsidRPr="00DB2B8F">
              <w:rPr>
                <w:rFonts w:cs="Times New Roman"/>
                <w:szCs w:val="24"/>
                <w:lang w:eastAsia="zh-CN"/>
              </w:rPr>
              <w:fldChar w:fldCharType="end"/>
            </w:r>
          </w:p>
        </w:tc>
      </w:tr>
      <w:tr w:rsidR="007A107B" w:rsidRPr="00E83E34" w14:paraId="50FED23C" w14:textId="77777777" w:rsidTr="00AF5E9E">
        <w:trPr>
          <w:trHeight w:val="416"/>
          <w:jc w:val="center"/>
        </w:trPr>
        <w:tc>
          <w:tcPr>
            <w:tcW w:w="2694" w:type="dxa"/>
            <w:vAlign w:val="center"/>
          </w:tcPr>
          <w:p w14:paraId="5D37D462" w14:textId="77777777" w:rsidR="007A107B" w:rsidRPr="00E83E34" w:rsidRDefault="007A107B" w:rsidP="002A7C94">
            <w:pPr>
              <w:spacing w:after="0" w:line="360" w:lineRule="auto"/>
              <w:jc w:val="center"/>
              <w:rPr>
                <w:rFonts w:cs="Times New Roman"/>
                <w:szCs w:val="24"/>
              </w:rPr>
            </w:pPr>
            <w:r>
              <w:rPr>
                <w:rFonts w:cs="Times New Roman"/>
                <w:szCs w:val="24"/>
                <w:lang w:eastAsia="zh-CN"/>
              </w:rPr>
              <w:t>R</w:t>
            </w:r>
            <w:r w:rsidRPr="00E83E34">
              <w:rPr>
                <w:rFonts w:cs="Times New Roman"/>
                <w:szCs w:val="24"/>
                <w:lang w:eastAsia="zh-CN"/>
              </w:rPr>
              <w:t>ecruitment rate of NK cells</w:t>
            </w:r>
          </w:p>
        </w:tc>
        <w:tc>
          <w:tcPr>
            <w:tcW w:w="1429" w:type="dxa"/>
            <w:vAlign w:val="center"/>
          </w:tcPr>
          <w:p w14:paraId="41DBA950" w14:textId="68113EC8" w:rsidR="007A107B" w:rsidRPr="00E83E34" w:rsidRDefault="00F82196" w:rsidP="002A7C94">
            <w:pPr>
              <w:spacing w:after="0" w:line="360" w:lineRule="auto"/>
              <w:jc w:val="center"/>
              <w:rPr>
                <w:rFonts w:cs="Times New Roman"/>
                <w:szCs w:val="24"/>
              </w:rPr>
            </w:pPr>
            <w:r w:rsidRPr="00E83E34">
              <w:rPr>
                <w:rFonts w:cs="Times New Roman"/>
                <w:position w:val="-12"/>
                <w:szCs w:val="24"/>
              </w:rPr>
              <w:object w:dxaOrig="420" w:dyaOrig="360" w14:anchorId="4395491D">
                <v:shape id="_x0000_i1127" type="#_x0000_t75" style="width:21.05pt;height:14.25pt" o:ole="">
                  <v:imagedata r:id="rId221" o:title=""/>
                </v:shape>
                <o:OLEObject Type="Embed" ProgID="Equation.DSMT4" ShapeID="_x0000_i1127" DrawAspect="Content" ObjectID="_1824955410" r:id="rId222"/>
              </w:object>
            </w:r>
          </w:p>
        </w:tc>
        <w:tc>
          <w:tcPr>
            <w:tcW w:w="3709" w:type="dxa"/>
            <w:vAlign w:val="center"/>
          </w:tcPr>
          <w:p w14:paraId="22FB499E"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0.025 [day</w:t>
            </w:r>
            <w:r w:rsidRPr="00E83E34">
              <w:rPr>
                <w:rFonts w:cs="Times New Roman"/>
                <w:szCs w:val="24"/>
                <w:vertAlign w:val="superscript"/>
                <w:lang w:eastAsia="zh-CN"/>
              </w:rPr>
              <w:t>–1</w:t>
            </w:r>
            <w:r w:rsidRPr="00E83E34">
              <w:rPr>
                <w:rFonts w:cs="Times New Roman"/>
                <w:szCs w:val="24"/>
                <w:lang w:eastAsia="zh-CN"/>
              </w:rPr>
              <w:t xml:space="preserve">]  </w:t>
            </w:r>
          </w:p>
        </w:tc>
        <w:tc>
          <w:tcPr>
            <w:tcW w:w="2755" w:type="dxa"/>
            <w:vAlign w:val="center"/>
          </w:tcPr>
          <w:p w14:paraId="1D43E6ED" w14:textId="7FEFCCD3"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5ABCFD48" w14:textId="77777777" w:rsidTr="00AF5E9E">
        <w:trPr>
          <w:trHeight w:val="416"/>
          <w:jc w:val="center"/>
        </w:trPr>
        <w:tc>
          <w:tcPr>
            <w:tcW w:w="2694" w:type="dxa"/>
            <w:vAlign w:val="center"/>
          </w:tcPr>
          <w:p w14:paraId="5AD43438" w14:textId="77777777" w:rsidR="007A107B" w:rsidRPr="00E83E34" w:rsidRDefault="007A107B" w:rsidP="002A7C94">
            <w:pPr>
              <w:spacing w:after="0" w:line="360" w:lineRule="auto"/>
              <w:jc w:val="center"/>
              <w:rPr>
                <w:rFonts w:cs="Times New Roman"/>
                <w:szCs w:val="24"/>
              </w:rPr>
            </w:pPr>
            <w:r>
              <w:rPr>
                <w:rFonts w:cs="Times New Roman"/>
                <w:szCs w:val="24"/>
                <w:lang w:eastAsia="zh-CN"/>
              </w:rPr>
              <w:t>S</w:t>
            </w:r>
            <w:r w:rsidRPr="00E83E34">
              <w:rPr>
                <w:rFonts w:cs="Times New Roman"/>
                <w:szCs w:val="24"/>
                <w:lang w:eastAsia="zh-CN"/>
              </w:rPr>
              <w:t>teepness coefficient of NK cell recruitment curve</w:t>
            </w:r>
          </w:p>
        </w:tc>
        <w:tc>
          <w:tcPr>
            <w:tcW w:w="1429" w:type="dxa"/>
            <w:vAlign w:val="center"/>
          </w:tcPr>
          <w:p w14:paraId="19E41BD1" w14:textId="568C6FFB" w:rsidR="007A107B" w:rsidRPr="00E83E34" w:rsidRDefault="00F82196" w:rsidP="002A7C94">
            <w:pPr>
              <w:spacing w:after="0" w:line="360" w:lineRule="auto"/>
              <w:jc w:val="center"/>
              <w:rPr>
                <w:rFonts w:cs="Times New Roman"/>
                <w:szCs w:val="24"/>
              </w:rPr>
            </w:pPr>
            <w:r w:rsidRPr="00F82196">
              <w:rPr>
                <w:rFonts w:cs="Times New Roman"/>
                <w:position w:val="-6"/>
              </w:rPr>
              <w:object w:dxaOrig="200" w:dyaOrig="279" w14:anchorId="5122AFBB">
                <v:shape id="_x0000_i1128" type="#_x0000_t75" style="width:6.8pt;height:14.25pt" o:ole="">
                  <v:imagedata r:id="rId223" o:title=""/>
                </v:shape>
                <o:OLEObject Type="Embed" ProgID="Equation.DSMT4" ShapeID="_x0000_i1128" DrawAspect="Content" ObjectID="_1824955411" r:id="rId224"/>
              </w:object>
            </w:r>
          </w:p>
        </w:tc>
        <w:tc>
          <w:tcPr>
            <w:tcW w:w="3709" w:type="dxa"/>
            <w:vAlign w:val="center"/>
          </w:tcPr>
          <w:p w14:paraId="5F0BE1BD"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2.02</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7</w:t>
            </w:r>
            <w:r w:rsidRPr="00E83E34">
              <w:rPr>
                <w:rFonts w:cs="Times New Roman"/>
                <w:szCs w:val="24"/>
                <w:lang w:eastAsia="zh-CN"/>
              </w:rPr>
              <w:t xml:space="preserve"> [cell</w:t>
            </w:r>
            <w:r w:rsidRPr="00E83E34">
              <w:rPr>
                <w:rFonts w:cs="Times New Roman"/>
                <w:szCs w:val="24"/>
                <w:vertAlign w:val="superscript"/>
                <w:lang w:eastAsia="zh-CN"/>
              </w:rPr>
              <w:t>2</w:t>
            </w:r>
            <w:r w:rsidRPr="00E83E34">
              <w:rPr>
                <w:rFonts w:cs="Times New Roman"/>
                <w:szCs w:val="24"/>
                <w:lang w:eastAsia="zh-CN"/>
              </w:rPr>
              <w:t>]</w:t>
            </w:r>
          </w:p>
        </w:tc>
        <w:tc>
          <w:tcPr>
            <w:tcW w:w="2755" w:type="dxa"/>
            <w:vAlign w:val="center"/>
          </w:tcPr>
          <w:p w14:paraId="65DFEE11" w14:textId="4A2DB2DD"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2FDA9F2B" w14:textId="77777777" w:rsidTr="00AF5E9E">
        <w:trPr>
          <w:trHeight w:val="416"/>
          <w:jc w:val="center"/>
        </w:trPr>
        <w:tc>
          <w:tcPr>
            <w:tcW w:w="2694" w:type="dxa"/>
            <w:vAlign w:val="center"/>
          </w:tcPr>
          <w:p w14:paraId="1F4D9DB5" w14:textId="77777777" w:rsidR="007A107B" w:rsidRPr="00E83E34" w:rsidRDefault="007A107B" w:rsidP="002A7C94">
            <w:pPr>
              <w:spacing w:after="0" w:line="360" w:lineRule="auto"/>
              <w:jc w:val="center"/>
              <w:rPr>
                <w:rFonts w:cs="Times New Roman"/>
                <w:szCs w:val="24"/>
              </w:rPr>
            </w:pPr>
            <w:r>
              <w:rPr>
                <w:rFonts w:cs="Times New Roman"/>
                <w:szCs w:val="24"/>
                <w:lang w:eastAsia="zh-CN"/>
              </w:rPr>
              <w:t>I</w:t>
            </w:r>
            <w:r w:rsidRPr="00E83E34">
              <w:rPr>
                <w:rFonts w:cs="Times New Roman"/>
                <w:szCs w:val="24"/>
                <w:lang w:eastAsia="zh-CN"/>
              </w:rPr>
              <w:t>nactivation rate of NK cells</w:t>
            </w:r>
          </w:p>
        </w:tc>
        <w:tc>
          <w:tcPr>
            <w:tcW w:w="1429" w:type="dxa"/>
            <w:vAlign w:val="center"/>
          </w:tcPr>
          <w:p w14:paraId="7FA7E777" w14:textId="67976B44" w:rsidR="007A107B" w:rsidRPr="00E83E34" w:rsidRDefault="00F82196" w:rsidP="002A7C94">
            <w:pPr>
              <w:spacing w:after="0" w:line="360" w:lineRule="auto"/>
              <w:jc w:val="center"/>
              <w:rPr>
                <w:rFonts w:cs="Times New Roman"/>
                <w:szCs w:val="24"/>
              </w:rPr>
            </w:pPr>
            <w:r w:rsidRPr="00E83E34">
              <w:rPr>
                <w:rFonts w:cs="Times New Roman"/>
                <w:position w:val="-12"/>
                <w:szCs w:val="24"/>
              </w:rPr>
              <w:object w:dxaOrig="360" w:dyaOrig="360" w14:anchorId="3ABC7CBD">
                <v:shape id="_x0000_i1129" type="#_x0000_t75" style="width:14.25pt;height:14.25pt" o:ole="">
                  <v:imagedata r:id="rId225" o:title=""/>
                </v:shape>
                <o:OLEObject Type="Embed" ProgID="Equation.DSMT4" ShapeID="_x0000_i1129" DrawAspect="Content" ObjectID="_1824955412" r:id="rId226"/>
              </w:object>
            </w:r>
          </w:p>
        </w:tc>
        <w:tc>
          <w:tcPr>
            <w:tcW w:w="3709" w:type="dxa"/>
            <w:vAlign w:val="center"/>
          </w:tcPr>
          <w:p w14:paraId="6767C1B4"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1</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7</w:t>
            </w:r>
            <w:r w:rsidRPr="00E83E34">
              <w:rPr>
                <w:rFonts w:cs="Times New Roman"/>
                <w:szCs w:val="24"/>
                <w:lang w:eastAsia="zh-CN"/>
              </w:rPr>
              <w:t xml:space="preserve"> [cell</w:t>
            </w:r>
            <w:r w:rsidRPr="00E83E34">
              <w:rPr>
                <w:rFonts w:cs="Times New Roman"/>
                <w:szCs w:val="24"/>
                <w:vertAlign w:val="superscript"/>
                <w:lang w:eastAsia="zh-CN"/>
              </w:rPr>
              <w:t>−1</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27F11CD" w14:textId="06380C4E"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545FB334" w14:textId="77777777" w:rsidTr="00AF5E9E">
        <w:trPr>
          <w:trHeight w:val="416"/>
          <w:jc w:val="center"/>
        </w:trPr>
        <w:tc>
          <w:tcPr>
            <w:tcW w:w="2694" w:type="dxa"/>
            <w:vAlign w:val="center"/>
          </w:tcPr>
          <w:p w14:paraId="71190936" w14:textId="77777777" w:rsidR="007A107B" w:rsidRPr="00E83E34" w:rsidRDefault="007A107B" w:rsidP="002A7C94">
            <w:pPr>
              <w:spacing w:after="0" w:line="360" w:lineRule="auto"/>
              <w:jc w:val="center"/>
              <w:rPr>
                <w:rFonts w:cs="Times New Roman"/>
                <w:szCs w:val="24"/>
              </w:rPr>
            </w:pPr>
            <w:r>
              <w:rPr>
                <w:rFonts w:cs="Times New Roman"/>
                <w:szCs w:val="24"/>
                <w:lang w:eastAsia="zh-CN"/>
              </w:rPr>
              <w:t>I</w:t>
            </w:r>
            <w:r w:rsidRPr="00E83E34">
              <w:rPr>
                <w:rFonts w:cs="Times New Roman"/>
                <w:szCs w:val="24"/>
                <w:lang w:eastAsia="zh-CN"/>
              </w:rPr>
              <w:t>nhibition term of NK cells and CD8</w:t>
            </w:r>
            <w:r w:rsidRPr="00E83E34">
              <w:rPr>
                <w:rFonts w:cs="Times New Roman"/>
                <w:szCs w:val="24"/>
                <w:vertAlign w:val="superscript"/>
                <w:lang w:eastAsia="zh-CN"/>
              </w:rPr>
              <w:t>+</w:t>
            </w:r>
            <w:r w:rsidRPr="00E83E34">
              <w:rPr>
                <w:rFonts w:cs="Times New Roman"/>
                <w:szCs w:val="24"/>
                <w:lang w:eastAsia="zh-CN"/>
              </w:rPr>
              <w:t xml:space="preserve"> T-cells from Treg cells</w:t>
            </w:r>
          </w:p>
        </w:tc>
        <w:tc>
          <w:tcPr>
            <w:tcW w:w="1429" w:type="dxa"/>
            <w:vAlign w:val="center"/>
          </w:tcPr>
          <w:p w14:paraId="68835F97" w14:textId="1EAA8933" w:rsidR="007A107B" w:rsidRPr="00E83E34" w:rsidRDefault="00F82196" w:rsidP="002A7C94">
            <w:pPr>
              <w:spacing w:after="0" w:line="360" w:lineRule="auto"/>
              <w:jc w:val="center"/>
              <w:rPr>
                <w:rFonts w:cs="Times New Roman"/>
                <w:szCs w:val="24"/>
              </w:rPr>
            </w:pPr>
            <w:r w:rsidRPr="00E83E34">
              <w:rPr>
                <w:rFonts w:cs="Times New Roman"/>
                <w:position w:val="-14"/>
              </w:rPr>
              <w:object w:dxaOrig="380" w:dyaOrig="380" w14:anchorId="6C0A3666">
                <v:shape id="_x0000_i1130" type="#_x0000_t75" style="width:21.05pt;height:21.05pt" o:ole="">
                  <v:imagedata r:id="rId227" o:title=""/>
                </v:shape>
                <o:OLEObject Type="Embed" ProgID="Equation.DSMT4" ShapeID="_x0000_i1130" DrawAspect="Content" ObjectID="_1824955413" r:id="rId228"/>
              </w:object>
            </w:r>
          </w:p>
        </w:tc>
        <w:tc>
          <w:tcPr>
            <w:tcW w:w="3709" w:type="dxa"/>
            <w:vAlign w:val="center"/>
          </w:tcPr>
          <w:p w14:paraId="12F7112E"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100 [cell</w:t>
            </w:r>
            <w:r w:rsidRPr="00E83E34">
              <w:rPr>
                <w:rFonts w:cs="Times New Roman"/>
                <w:szCs w:val="24"/>
                <w:vertAlign w:val="superscript"/>
                <w:lang w:eastAsia="zh-CN"/>
              </w:rPr>
              <w:t>−1</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2B5AC5B6" w14:textId="1AFF77A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Fouchet&lt;/Author&gt;&lt;Year&gt;2008&lt;/Year&gt;&lt;RecNum&gt;1418&lt;/RecNum&gt;&lt;DisplayText&gt;(Fouchet and Regoes 2008)&lt;/DisplayText&gt;&lt;record&gt;&lt;rec-number&gt;1418&lt;/rec-number&gt;&lt;foreign-keys&gt;&lt;key app="EN" db-id="ee2dravxk0xxa4ex25r5ddfsrfxtw5w9vwa2" timestamp="0"&gt;1418&lt;/key&gt;&lt;/foreign-keys&gt;&lt;ref-type name="Journal Article"&gt;17&lt;/ref-type&gt;&lt;contributors&gt;&lt;authors&gt;&lt;author&gt;Fouchet, D.&lt;/author&gt;&lt;author&gt;Regoes, R.&lt;/author&gt;&lt;/authors&gt;&lt;/contributors&gt;&lt;auth-address&gt;Institute of Integrative Biology, Die Eidgenossische Technische Hochschule Zentrum, Zurich, Switzerland. david.fouchet@env.ethz.ch&lt;/auth-address&gt;&lt;titles&gt;&lt;title&gt;A population dynamics analysis of the interaction between adaptive regulatory T cells and antigen presenting cells&lt;/title&gt;&lt;secondary-title&gt;PLoS One&lt;/secondary-title&gt;&lt;alt-title&gt;PloS one&lt;/alt-title&gt;&lt;/titles&gt;&lt;periodical&gt;&lt;full-title&gt;PLOS ONE&lt;/full-title&gt;&lt;/periodical&gt;&lt;alt-periodical&gt;&lt;full-title&gt;PLOS ONE&lt;/full-title&gt;&lt;/alt-periodical&gt;&lt;pages&gt;e2306&lt;/pages&gt;&lt;volume&gt;3&lt;/volume&gt;&lt;number&gt;5&lt;/number&gt;&lt;keywords&gt;&lt;keyword&gt;Antigen-Presenting Cells/*immunology&lt;/keyword&gt;&lt;keyword&gt;Humans&lt;/keyword&gt;&lt;keyword&gt;Models, Theoretical&lt;/keyword&gt;&lt;keyword&gt;T-Lymphocytes, Regulatory/*immunology&lt;/keyword&gt;&lt;/keywords&gt;&lt;dates&gt;&lt;year&gt;2008&lt;/year&gt;&lt;/dates&gt;&lt;isbn&gt;1932-6203 (Electronic)&amp;#xD;1932-6203 (Linking)&lt;/isbn&gt;&lt;accession-num&gt;18509463&lt;/accession-num&gt;&lt;urls&gt;&lt;related-urls&gt;&lt;url&gt;http://www.ncbi.nlm.nih.gov/pubmed/18509463&lt;/url&gt;&lt;/related-urls&gt;&lt;/urls&gt;&lt;custom2&gt;2386153&lt;/custom2&gt;&lt;electronic-resource-num&gt;10.1371/journal.pone.0002306&lt;/electronic-resource-num&gt;&lt;/record&gt;&lt;/Cite&gt;&lt;/EndNote&gt;</w:instrText>
            </w:r>
            <w:r>
              <w:rPr>
                <w:rFonts w:cs="Times New Roman"/>
                <w:szCs w:val="24"/>
                <w:lang w:eastAsia="zh-CN"/>
              </w:rPr>
              <w:fldChar w:fldCharType="separate"/>
            </w:r>
            <w:r>
              <w:rPr>
                <w:rFonts w:cs="Times New Roman"/>
                <w:noProof/>
                <w:szCs w:val="24"/>
                <w:lang w:eastAsia="zh-CN"/>
              </w:rPr>
              <w:t>(Fouchet and Regoes 2008)</w:t>
            </w:r>
            <w:r>
              <w:rPr>
                <w:rFonts w:cs="Times New Roman"/>
                <w:szCs w:val="24"/>
                <w:lang w:eastAsia="zh-CN"/>
              </w:rPr>
              <w:fldChar w:fldCharType="end"/>
            </w:r>
          </w:p>
        </w:tc>
      </w:tr>
      <w:tr w:rsidR="007A107B" w:rsidRPr="00E83E34" w14:paraId="323F7EC5" w14:textId="77777777" w:rsidTr="00AF5E9E">
        <w:trPr>
          <w:trHeight w:val="416"/>
          <w:jc w:val="center"/>
        </w:trPr>
        <w:tc>
          <w:tcPr>
            <w:tcW w:w="2694" w:type="dxa"/>
            <w:vAlign w:val="center"/>
          </w:tcPr>
          <w:p w14:paraId="766AB4CB" w14:textId="77777777" w:rsidR="007A107B" w:rsidRPr="00E83E34" w:rsidRDefault="007A107B" w:rsidP="002A7C94">
            <w:pPr>
              <w:spacing w:after="0" w:line="360" w:lineRule="auto"/>
              <w:jc w:val="center"/>
              <w:rPr>
                <w:rFonts w:cs="Times New Roman"/>
                <w:szCs w:val="24"/>
              </w:rPr>
            </w:pPr>
            <w:r>
              <w:rPr>
                <w:rFonts w:cs="Times New Roman"/>
                <w:szCs w:val="24"/>
                <w:lang w:eastAsia="zh-CN"/>
              </w:rPr>
              <w:t>D</w:t>
            </w:r>
            <w:r w:rsidRPr="00E83E34">
              <w:rPr>
                <w:rFonts w:cs="Times New Roman"/>
                <w:szCs w:val="24"/>
                <w:lang w:eastAsia="zh-CN"/>
              </w:rPr>
              <w:t>eath rate of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76A6C6F4" w14:textId="3C45578C" w:rsidR="007A107B" w:rsidRPr="00E83E34" w:rsidRDefault="00F82196" w:rsidP="002A7C94">
            <w:pPr>
              <w:spacing w:after="0" w:line="360" w:lineRule="auto"/>
              <w:jc w:val="center"/>
              <w:rPr>
                <w:rFonts w:cs="Times New Roman"/>
                <w:szCs w:val="24"/>
              </w:rPr>
            </w:pPr>
            <w:r w:rsidRPr="00E83E34">
              <w:rPr>
                <w:rFonts w:cs="Times New Roman"/>
                <w:position w:val="-12"/>
                <w:szCs w:val="24"/>
              </w:rPr>
              <w:object w:dxaOrig="380" w:dyaOrig="360" w14:anchorId="5ED5DBCB">
                <v:shape id="_x0000_i1131" type="#_x0000_t75" style="width:21.05pt;height:14.25pt" o:ole="">
                  <v:imagedata r:id="rId229" o:title=""/>
                </v:shape>
                <o:OLEObject Type="Embed" ProgID="Equation.DSMT4" ShapeID="_x0000_i1131" DrawAspect="Content" ObjectID="_1824955414" r:id="rId230"/>
              </w:object>
            </w:r>
          </w:p>
        </w:tc>
        <w:tc>
          <w:tcPr>
            <w:tcW w:w="3709" w:type="dxa"/>
            <w:vAlign w:val="center"/>
          </w:tcPr>
          <w:p w14:paraId="772B7E8A" w14:textId="77777777" w:rsidR="007A107B" w:rsidRPr="00E83E34" w:rsidRDefault="007A107B" w:rsidP="002A7C94">
            <w:pPr>
              <w:spacing w:after="0" w:line="360" w:lineRule="auto"/>
              <w:jc w:val="center"/>
              <w:rPr>
                <w:rFonts w:cs="Times New Roman"/>
                <w:szCs w:val="24"/>
                <w:lang w:eastAsia="zh-CN"/>
              </w:rPr>
            </w:pPr>
            <w:r w:rsidRPr="00E83E34">
              <w:rPr>
                <w:rFonts w:cs="Times New Roman"/>
                <w:szCs w:val="24"/>
                <w:lang w:eastAsia="zh-CN"/>
              </w:rPr>
              <w:t xml:space="preserve">range </w:t>
            </w:r>
            <w:r w:rsidRPr="00E83E34">
              <w:rPr>
                <w:rFonts w:cs="Times New Roman"/>
                <w:position w:val="-4"/>
              </w:rPr>
              <w:object w:dxaOrig="300" w:dyaOrig="260" w14:anchorId="4D5DD496">
                <v:shape id="_x0000_i1132" type="#_x0000_t75" style="width:14.25pt;height:14.25pt" o:ole="">
                  <v:imagedata r:id="rId196" o:title=""/>
                </v:shape>
                <o:OLEObject Type="Embed" ProgID="Equation.DSMT4" ShapeID="_x0000_i1132" DrawAspect="Content" ObjectID="_1824955415" r:id="rId231"/>
              </w:object>
            </w:r>
            <w:r w:rsidRPr="00E83E34">
              <w:rPr>
                <w:rFonts w:cs="Times New Roman"/>
                <w:szCs w:val="24"/>
                <w:lang w:eastAsia="zh-CN"/>
              </w:rPr>
              <w:t xml:space="preserve">: 0.02 - 0.04 </w:t>
            </w:r>
          </w:p>
          <w:p w14:paraId="5AA276BB" w14:textId="77777777" w:rsidR="007A107B" w:rsidRPr="00E83E34" w:rsidRDefault="007A107B" w:rsidP="002A7C94">
            <w:pPr>
              <w:spacing w:after="0" w:line="360" w:lineRule="auto"/>
              <w:jc w:val="center"/>
              <w:rPr>
                <w:rFonts w:cs="Times New Roman"/>
                <w:szCs w:val="24"/>
              </w:rPr>
            </w:pP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 xml:space="preserve">]  </w:t>
            </w:r>
          </w:p>
        </w:tc>
        <w:tc>
          <w:tcPr>
            <w:tcW w:w="2755" w:type="dxa"/>
            <w:vAlign w:val="center"/>
          </w:tcPr>
          <w:p w14:paraId="25B1D4DA" w14:textId="4281F4C8"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3934A028" w14:textId="77777777" w:rsidTr="00AF5E9E">
        <w:trPr>
          <w:trHeight w:val="416"/>
          <w:jc w:val="center"/>
        </w:trPr>
        <w:tc>
          <w:tcPr>
            <w:tcW w:w="2694" w:type="dxa"/>
            <w:vAlign w:val="center"/>
          </w:tcPr>
          <w:p w14:paraId="48EF21A9" w14:textId="77777777" w:rsidR="007A107B" w:rsidRPr="00E83E34" w:rsidRDefault="007A107B" w:rsidP="002A7C94">
            <w:pPr>
              <w:spacing w:after="0" w:line="360" w:lineRule="auto"/>
              <w:jc w:val="center"/>
              <w:rPr>
                <w:rFonts w:cs="Times New Roman"/>
                <w:szCs w:val="24"/>
              </w:rPr>
            </w:pPr>
            <w:r>
              <w:rPr>
                <w:rFonts w:cs="Times New Roman"/>
                <w:szCs w:val="24"/>
                <w:lang w:eastAsia="zh-CN"/>
              </w:rPr>
              <w:t>D</w:t>
            </w:r>
            <w:r w:rsidRPr="00E83E34">
              <w:rPr>
                <w:rFonts w:cs="Times New Roman"/>
                <w:szCs w:val="24"/>
                <w:lang w:eastAsia="zh-CN"/>
              </w:rPr>
              <w:t>eath rate of regulatory T-cells</w:t>
            </w:r>
          </w:p>
        </w:tc>
        <w:tc>
          <w:tcPr>
            <w:tcW w:w="1429" w:type="dxa"/>
            <w:vAlign w:val="center"/>
          </w:tcPr>
          <w:p w14:paraId="18EB1EEC" w14:textId="45069D43" w:rsidR="007A107B" w:rsidRPr="00E83E34" w:rsidRDefault="00F82196" w:rsidP="002A7C94">
            <w:pPr>
              <w:jc w:val="center"/>
              <w:rPr>
                <w:rFonts w:cs="Times New Roman"/>
                <w:szCs w:val="24"/>
              </w:rPr>
            </w:pPr>
            <w:r w:rsidRPr="00E83E34">
              <w:rPr>
                <w:rFonts w:cs="Times New Roman"/>
                <w:position w:val="-14"/>
                <w:szCs w:val="24"/>
              </w:rPr>
              <w:object w:dxaOrig="440" w:dyaOrig="380" w14:anchorId="23B1502B">
                <v:shape id="_x0000_i1133" type="#_x0000_t75" style="width:21.05pt;height:21.05pt" o:ole="">
                  <v:imagedata r:id="rId232" o:title=""/>
                </v:shape>
                <o:OLEObject Type="Embed" ProgID="Equation.DSMT4" ShapeID="_x0000_i1133" DrawAspect="Content" ObjectID="_1824955416" r:id="rId233"/>
              </w:object>
            </w:r>
          </w:p>
        </w:tc>
        <w:tc>
          <w:tcPr>
            <w:tcW w:w="3709" w:type="dxa"/>
            <w:vAlign w:val="center"/>
          </w:tcPr>
          <w:p w14:paraId="0F0E0500" w14:textId="77777777" w:rsidR="007A107B" w:rsidRPr="00E83E34" w:rsidRDefault="007A107B" w:rsidP="002A7C94">
            <w:pPr>
              <w:jc w:val="center"/>
              <w:rPr>
                <w:rFonts w:cs="Times New Roman"/>
                <w:szCs w:val="24"/>
              </w:rPr>
            </w:pPr>
            <w:r w:rsidRPr="00E83E34">
              <w:rPr>
                <w:rFonts w:cs="Times New Roman"/>
                <w:szCs w:val="24"/>
                <w:lang w:eastAsia="zh-CN"/>
              </w:rPr>
              <w:t>0.02 [day</w:t>
            </w:r>
            <w:r w:rsidRPr="00E83E34">
              <w:rPr>
                <w:rFonts w:cs="Times New Roman"/>
                <w:szCs w:val="24"/>
                <w:vertAlign w:val="superscript"/>
                <w:lang w:eastAsia="zh-CN"/>
              </w:rPr>
              <w:t>–1</w:t>
            </w:r>
            <w:r w:rsidRPr="00E83E34">
              <w:rPr>
                <w:rFonts w:cs="Times New Roman"/>
                <w:szCs w:val="24"/>
                <w:lang w:eastAsia="zh-CN"/>
              </w:rPr>
              <w:t xml:space="preserve">]  </w:t>
            </w:r>
          </w:p>
        </w:tc>
        <w:tc>
          <w:tcPr>
            <w:tcW w:w="2755" w:type="dxa"/>
            <w:vAlign w:val="center"/>
          </w:tcPr>
          <w:p w14:paraId="27E28C7F" w14:textId="3A14E654"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Fouchet&lt;/Author&gt;&lt;Year&gt;2008&lt;/Year&gt;&lt;RecNum&gt;1418&lt;/RecNum&gt;&lt;DisplayText&gt;(Fouchet and Regoes 2008)&lt;/DisplayText&gt;&lt;record&gt;&lt;rec-number&gt;1418&lt;/rec-number&gt;&lt;foreign-keys&gt;&lt;key app="EN" db-id="ee2dravxk0xxa4ex25r5ddfsrfxtw5w9vwa2" timestamp="0"&gt;1418&lt;/key&gt;&lt;/foreign-keys&gt;&lt;ref-type name="Journal Article"&gt;17&lt;/ref-type&gt;&lt;contributors&gt;&lt;authors&gt;&lt;author&gt;Fouchet, D.&lt;/author&gt;&lt;author&gt;Regoes, R.&lt;/author&gt;&lt;/authors&gt;&lt;/contributors&gt;&lt;auth-address&gt;Institute of Integrative Biology, Die Eidgenossische Technische Hochschule Zentrum, Zurich, Switzerland. david.fouchet@env.ethz.ch&lt;/auth-address&gt;&lt;titles&gt;&lt;title&gt;A population dynamics analysis of the interaction between adaptive regulatory T cells and antigen presenting cells&lt;/title&gt;&lt;secondary-title&gt;PLoS One&lt;/secondary-title&gt;&lt;alt-title&gt;PloS one&lt;/alt-title&gt;&lt;/titles&gt;&lt;periodical&gt;&lt;full-title&gt;PLOS ONE&lt;/full-title&gt;&lt;/periodical&gt;&lt;alt-periodical&gt;&lt;full-title&gt;PLOS ONE&lt;/full-title&gt;&lt;/alt-periodical&gt;&lt;pages&gt;e2306&lt;/pages&gt;&lt;volume&gt;3&lt;/volume&gt;&lt;number&gt;5&lt;/number&gt;&lt;keywords&gt;&lt;keyword&gt;Antigen-Presenting Cells/*immunology&lt;/keyword&gt;&lt;keyword&gt;Humans&lt;/keyword&gt;&lt;keyword&gt;Models, Theoretical&lt;/keyword&gt;&lt;keyword&gt;T-Lymphocytes, Regulatory/*immunology&lt;/keyword&gt;&lt;/keywords&gt;&lt;dates&gt;&lt;year&gt;2008&lt;/year&gt;&lt;/dates&gt;&lt;isbn&gt;1932-6203 (Electronic)&amp;#xD;1932-6203 (Linking)&lt;/isbn&gt;&lt;accession-num&gt;18509463&lt;/accession-num&gt;&lt;urls&gt;&lt;related-urls&gt;&lt;url&gt;http://www.ncbi.nlm.nih.gov/pubmed/18509463&lt;/url&gt;&lt;/related-urls&gt;&lt;/urls&gt;&lt;custom2&gt;2386153&lt;/custom2&gt;&lt;electronic-resource-num&gt;10.1371/journal.pone.0002306&lt;/electronic-resource-num&gt;&lt;/record&gt;&lt;/Cite&gt;&lt;/EndNote&gt;</w:instrText>
            </w:r>
            <w:r>
              <w:rPr>
                <w:rFonts w:cs="Times New Roman"/>
                <w:szCs w:val="24"/>
                <w:lang w:eastAsia="zh-CN"/>
              </w:rPr>
              <w:fldChar w:fldCharType="separate"/>
            </w:r>
            <w:r>
              <w:rPr>
                <w:rFonts w:cs="Times New Roman"/>
                <w:noProof/>
                <w:szCs w:val="24"/>
                <w:lang w:eastAsia="zh-CN"/>
              </w:rPr>
              <w:t>(Fouchet and Regoes 2008)</w:t>
            </w:r>
            <w:r>
              <w:rPr>
                <w:rFonts w:cs="Times New Roman"/>
                <w:szCs w:val="24"/>
                <w:lang w:eastAsia="zh-CN"/>
              </w:rPr>
              <w:fldChar w:fldCharType="end"/>
            </w:r>
          </w:p>
        </w:tc>
      </w:tr>
      <w:tr w:rsidR="007A107B" w:rsidRPr="00E83E34" w14:paraId="19A368B0" w14:textId="77777777" w:rsidTr="00AF5E9E">
        <w:trPr>
          <w:trHeight w:val="416"/>
          <w:jc w:val="center"/>
        </w:trPr>
        <w:tc>
          <w:tcPr>
            <w:tcW w:w="2694" w:type="dxa"/>
            <w:vAlign w:val="center"/>
          </w:tcPr>
          <w:p w14:paraId="32F0E4F7" w14:textId="77777777" w:rsidR="007A107B" w:rsidRPr="00E83E34" w:rsidRDefault="007A107B" w:rsidP="002A7C94">
            <w:pPr>
              <w:spacing w:after="0" w:line="360" w:lineRule="auto"/>
              <w:jc w:val="center"/>
              <w:rPr>
                <w:rFonts w:cs="Times New Roman"/>
                <w:szCs w:val="24"/>
              </w:rPr>
            </w:pPr>
            <w:r>
              <w:rPr>
                <w:rFonts w:cs="Times New Roman"/>
                <w:szCs w:val="24"/>
                <w:lang w:eastAsia="zh-CN"/>
              </w:rPr>
              <w:t>R</w:t>
            </w:r>
            <w:r w:rsidRPr="00E83E34">
              <w:rPr>
                <w:rFonts w:cs="Times New Roman"/>
                <w:szCs w:val="24"/>
                <w:lang w:eastAsia="zh-CN"/>
              </w:rPr>
              <w:t>ecruitment rate of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5E8CA7AD" w14:textId="6931BCC8" w:rsidR="007A107B" w:rsidRPr="00E83E34" w:rsidRDefault="00F82196" w:rsidP="002A7C94">
            <w:pPr>
              <w:jc w:val="center"/>
              <w:rPr>
                <w:rFonts w:cs="Times New Roman"/>
                <w:szCs w:val="24"/>
              </w:rPr>
            </w:pPr>
            <w:r w:rsidRPr="00E83E34">
              <w:rPr>
                <w:rFonts w:cs="Times New Roman"/>
                <w:position w:val="-12"/>
                <w:szCs w:val="24"/>
              </w:rPr>
              <w:object w:dxaOrig="340" w:dyaOrig="360" w14:anchorId="645D34A5">
                <v:shape id="_x0000_i1134" type="#_x0000_t75" style="width:14.25pt;height:14.25pt" o:ole="">
                  <v:imagedata r:id="rId234" o:title=""/>
                </v:shape>
                <o:OLEObject Type="Embed" ProgID="Equation.DSMT4" ShapeID="_x0000_i1134" DrawAspect="Content" ObjectID="_1824955417" r:id="rId235"/>
              </w:object>
            </w:r>
          </w:p>
        </w:tc>
        <w:tc>
          <w:tcPr>
            <w:tcW w:w="3709" w:type="dxa"/>
            <w:vAlign w:val="center"/>
          </w:tcPr>
          <w:p w14:paraId="550990C8" w14:textId="77777777" w:rsidR="007A107B" w:rsidRPr="00E83E34" w:rsidRDefault="007A107B" w:rsidP="002A7C94">
            <w:pPr>
              <w:jc w:val="center"/>
              <w:rPr>
                <w:rFonts w:cs="Times New Roman"/>
                <w:szCs w:val="24"/>
              </w:rPr>
            </w:pPr>
            <w:r w:rsidRPr="00E83E34">
              <w:rPr>
                <w:rFonts w:cs="Times New Roman"/>
                <w:szCs w:val="24"/>
                <w:lang w:eastAsia="zh-CN"/>
              </w:rPr>
              <w:t>0.0375 [day</w:t>
            </w:r>
            <w:r w:rsidRPr="00E83E34">
              <w:rPr>
                <w:rFonts w:cs="Times New Roman"/>
                <w:szCs w:val="24"/>
                <w:vertAlign w:val="superscript"/>
                <w:lang w:eastAsia="zh-CN"/>
              </w:rPr>
              <w:t>–1</w:t>
            </w:r>
            <w:r w:rsidRPr="00E83E34">
              <w:rPr>
                <w:rFonts w:cs="Times New Roman"/>
                <w:szCs w:val="24"/>
                <w:lang w:eastAsia="zh-CN"/>
              </w:rPr>
              <w:t xml:space="preserve">]  </w:t>
            </w:r>
          </w:p>
        </w:tc>
        <w:tc>
          <w:tcPr>
            <w:tcW w:w="2755" w:type="dxa"/>
            <w:vAlign w:val="center"/>
          </w:tcPr>
          <w:p w14:paraId="6B0428F0" w14:textId="3A2D7FC2"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743523EE" w14:textId="77777777" w:rsidTr="00AF5E9E">
        <w:trPr>
          <w:trHeight w:val="416"/>
          <w:jc w:val="center"/>
        </w:trPr>
        <w:tc>
          <w:tcPr>
            <w:tcW w:w="2694" w:type="dxa"/>
            <w:vAlign w:val="center"/>
          </w:tcPr>
          <w:p w14:paraId="2CF3F830" w14:textId="77777777" w:rsidR="007A107B" w:rsidRPr="00E83E34" w:rsidRDefault="007A107B" w:rsidP="002A7C94">
            <w:pPr>
              <w:spacing w:after="0" w:line="360" w:lineRule="auto"/>
              <w:jc w:val="center"/>
              <w:rPr>
                <w:rFonts w:cs="Times New Roman"/>
                <w:szCs w:val="24"/>
              </w:rPr>
            </w:pPr>
            <w:r>
              <w:rPr>
                <w:rFonts w:cs="Times New Roman"/>
                <w:szCs w:val="24"/>
                <w:lang w:eastAsia="zh-CN"/>
              </w:rPr>
              <w:t>R</w:t>
            </w:r>
            <w:r w:rsidRPr="00E83E34">
              <w:rPr>
                <w:rFonts w:cs="Times New Roman"/>
                <w:szCs w:val="24"/>
                <w:lang w:eastAsia="zh-CN"/>
              </w:rPr>
              <w:t>ecruitment rate of regulatory T-cells</w:t>
            </w:r>
          </w:p>
        </w:tc>
        <w:tc>
          <w:tcPr>
            <w:tcW w:w="1429" w:type="dxa"/>
            <w:vAlign w:val="center"/>
          </w:tcPr>
          <w:p w14:paraId="26851185" w14:textId="5B016712" w:rsidR="007A107B" w:rsidRPr="00E83E34" w:rsidRDefault="00F82196" w:rsidP="002A7C94">
            <w:pPr>
              <w:jc w:val="center"/>
              <w:rPr>
                <w:rFonts w:cs="Times New Roman"/>
                <w:szCs w:val="24"/>
              </w:rPr>
            </w:pPr>
            <w:r w:rsidRPr="00E83E34">
              <w:rPr>
                <w:rFonts w:cs="Times New Roman"/>
                <w:position w:val="-14"/>
                <w:szCs w:val="24"/>
              </w:rPr>
              <w:object w:dxaOrig="420" w:dyaOrig="380" w14:anchorId="66B99287">
                <v:shape id="_x0000_i1135" type="#_x0000_t75" style="width:21.05pt;height:21.05pt" o:ole="">
                  <v:imagedata r:id="rId236" o:title=""/>
                </v:shape>
                <o:OLEObject Type="Embed" ProgID="Equation.DSMT4" ShapeID="_x0000_i1135" DrawAspect="Content" ObjectID="_1824955418" r:id="rId237"/>
              </w:object>
            </w:r>
          </w:p>
        </w:tc>
        <w:tc>
          <w:tcPr>
            <w:tcW w:w="3709" w:type="dxa"/>
            <w:vAlign w:val="center"/>
          </w:tcPr>
          <w:p w14:paraId="59FDEB1D" w14:textId="77777777" w:rsidR="007A107B" w:rsidRPr="00E83E34" w:rsidRDefault="007A107B" w:rsidP="002A7C94">
            <w:pPr>
              <w:jc w:val="center"/>
              <w:rPr>
                <w:rFonts w:cs="Times New Roman"/>
                <w:szCs w:val="24"/>
              </w:rPr>
            </w:pPr>
            <w:r w:rsidRPr="00E83E34">
              <w:rPr>
                <w:rFonts w:cs="Times New Roman"/>
                <w:szCs w:val="24"/>
                <w:lang w:eastAsia="zh-CN"/>
              </w:rPr>
              <w:t>0.0375 [day</w:t>
            </w:r>
            <w:r w:rsidRPr="00E83E34">
              <w:rPr>
                <w:rFonts w:cs="Times New Roman"/>
                <w:szCs w:val="24"/>
                <w:vertAlign w:val="superscript"/>
                <w:lang w:eastAsia="zh-CN"/>
              </w:rPr>
              <w:t>–1</w:t>
            </w:r>
            <w:r w:rsidRPr="00E83E34">
              <w:rPr>
                <w:rFonts w:cs="Times New Roman"/>
                <w:szCs w:val="24"/>
                <w:lang w:eastAsia="zh-CN"/>
              </w:rPr>
              <w:t xml:space="preserve">]  </w:t>
            </w:r>
          </w:p>
        </w:tc>
        <w:tc>
          <w:tcPr>
            <w:tcW w:w="2755" w:type="dxa"/>
            <w:vAlign w:val="center"/>
          </w:tcPr>
          <w:p w14:paraId="7D31A288" w14:textId="7F460B1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Fouchet&lt;/Author&gt;&lt;Year&gt;2008&lt;/Year&gt;&lt;RecNum&gt;1418&lt;/RecNum&gt;&lt;DisplayText&gt;(Fouchet and Regoes 2008)&lt;/DisplayText&gt;&lt;record&gt;&lt;rec-number&gt;1418&lt;/rec-number&gt;&lt;foreign-keys&gt;&lt;key app="EN" db-id="ee2dravxk0xxa4ex25r5ddfsrfxtw5w9vwa2" timestamp="0"&gt;1418&lt;/key&gt;&lt;/foreign-keys&gt;&lt;ref-type name="Journal Article"&gt;17&lt;/ref-type&gt;&lt;contributors&gt;&lt;authors&gt;&lt;author&gt;Fouchet, D.&lt;/author&gt;&lt;author&gt;Regoes, R.&lt;/author&gt;&lt;/authors&gt;&lt;/contributors&gt;&lt;auth-address&gt;Institute of Integrative Biology, Die Eidgenossische Technische Hochschule Zentrum, Zurich, Switzerland. david.fouchet@env.ethz.ch&lt;/auth-address&gt;&lt;titles&gt;&lt;title&gt;A population dynamics analysis of the interaction between adaptive regulatory T cells and antigen presenting cells&lt;/title&gt;&lt;secondary-title&gt;PLoS One&lt;/secondary-title&gt;&lt;alt-title&gt;PloS one&lt;/alt-title&gt;&lt;/titles&gt;&lt;periodical&gt;&lt;full-title&gt;PLOS ONE&lt;/full-title&gt;&lt;/periodical&gt;&lt;alt-periodical&gt;&lt;full-title&gt;PLOS ONE&lt;/full-title&gt;&lt;/alt-periodical&gt;&lt;pages&gt;e2306&lt;/pages&gt;&lt;volume&gt;3&lt;/volume&gt;&lt;number&gt;5&lt;/number&gt;&lt;keywords&gt;&lt;keyword&gt;Antigen-Presenting Cells/*immunology&lt;/keyword&gt;&lt;keyword&gt;Humans&lt;/keyword&gt;&lt;keyword&gt;Models, Theoretical&lt;/keyword&gt;&lt;keyword&gt;T-Lymphocytes, Regulatory/*immunology&lt;/keyword&gt;&lt;/keywords&gt;&lt;dates&gt;&lt;year&gt;2008&lt;/year&gt;&lt;/dates&gt;&lt;isbn&gt;1932-6203 (Electronic)&amp;#xD;1932-6203 (Linking)&lt;/isbn&gt;&lt;accession-num&gt;18509463&lt;/accession-num&gt;&lt;urls&gt;&lt;related-urls&gt;&lt;url&gt;http://www.ncbi.nlm.nih.gov/pubmed/18509463&lt;/url&gt;&lt;/related-urls&gt;&lt;/urls&gt;&lt;custom2&gt;2386153&lt;/custom2&gt;&lt;electronic-resource-num&gt;10.1371/journal.pone.0002306&lt;/electronic-resource-num&gt;&lt;/record&gt;&lt;/Cite&gt;&lt;/EndNote&gt;</w:instrText>
            </w:r>
            <w:r>
              <w:rPr>
                <w:rFonts w:cs="Times New Roman"/>
                <w:szCs w:val="24"/>
                <w:lang w:eastAsia="zh-CN"/>
              </w:rPr>
              <w:fldChar w:fldCharType="separate"/>
            </w:r>
            <w:r>
              <w:rPr>
                <w:rFonts w:cs="Times New Roman"/>
                <w:noProof/>
                <w:szCs w:val="24"/>
                <w:lang w:eastAsia="zh-CN"/>
              </w:rPr>
              <w:t>(Fouchet and Regoes 2008)</w:t>
            </w:r>
            <w:r>
              <w:rPr>
                <w:rFonts w:cs="Times New Roman"/>
                <w:szCs w:val="24"/>
                <w:lang w:eastAsia="zh-CN"/>
              </w:rPr>
              <w:fldChar w:fldCharType="end"/>
            </w:r>
          </w:p>
        </w:tc>
      </w:tr>
      <w:tr w:rsidR="007A107B" w:rsidRPr="00E83E34" w14:paraId="562545A3" w14:textId="77777777" w:rsidTr="00AF5E9E">
        <w:trPr>
          <w:trHeight w:val="416"/>
          <w:jc w:val="center"/>
        </w:trPr>
        <w:tc>
          <w:tcPr>
            <w:tcW w:w="2694" w:type="dxa"/>
            <w:vAlign w:val="center"/>
          </w:tcPr>
          <w:p w14:paraId="35B04A49" w14:textId="77777777" w:rsidR="007A107B" w:rsidRPr="00E83E34" w:rsidRDefault="007A107B" w:rsidP="002A7C94">
            <w:pPr>
              <w:spacing w:after="0" w:line="360" w:lineRule="auto"/>
              <w:jc w:val="center"/>
              <w:rPr>
                <w:rFonts w:cs="Times New Roman"/>
                <w:szCs w:val="24"/>
              </w:rPr>
            </w:pPr>
            <w:r>
              <w:rPr>
                <w:rFonts w:cs="Times New Roman"/>
                <w:szCs w:val="24"/>
                <w:lang w:eastAsia="zh-CN"/>
              </w:rPr>
              <w:t>S</w:t>
            </w:r>
            <w:r w:rsidRPr="00E83E34">
              <w:rPr>
                <w:rFonts w:cs="Times New Roman"/>
                <w:szCs w:val="24"/>
                <w:lang w:eastAsia="zh-CN"/>
              </w:rPr>
              <w:t>teepness coefficient of  CD8</w:t>
            </w:r>
            <w:r w:rsidRPr="00E83E34">
              <w:rPr>
                <w:rFonts w:cs="Times New Roman"/>
                <w:szCs w:val="24"/>
                <w:vertAlign w:val="superscript"/>
                <w:lang w:eastAsia="zh-CN"/>
              </w:rPr>
              <w:t>+</w:t>
            </w:r>
            <w:r w:rsidRPr="00E83E34">
              <w:rPr>
                <w:rFonts w:cs="Times New Roman"/>
                <w:szCs w:val="24"/>
                <w:lang w:eastAsia="zh-CN"/>
              </w:rPr>
              <w:t xml:space="preserve"> T-cells recruitment curve</w:t>
            </w:r>
          </w:p>
        </w:tc>
        <w:tc>
          <w:tcPr>
            <w:tcW w:w="1429" w:type="dxa"/>
            <w:vAlign w:val="center"/>
          </w:tcPr>
          <w:p w14:paraId="471EB0DB" w14:textId="5CFE79FD" w:rsidR="007A107B" w:rsidRPr="00E83E34" w:rsidRDefault="00F82196" w:rsidP="002A7C94">
            <w:pPr>
              <w:jc w:val="center"/>
              <w:rPr>
                <w:rFonts w:cs="Times New Roman"/>
                <w:szCs w:val="24"/>
              </w:rPr>
            </w:pPr>
            <w:r w:rsidRPr="00E83E34">
              <w:rPr>
                <w:rFonts w:cs="Times New Roman"/>
                <w:position w:val="-12"/>
                <w:szCs w:val="24"/>
              </w:rPr>
              <w:object w:dxaOrig="320" w:dyaOrig="360" w14:anchorId="78373728">
                <v:shape id="_x0000_i1136" type="#_x0000_t75" style="width:14.25pt;height:14.25pt" o:ole="">
                  <v:imagedata r:id="rId238" o:title=""/>
                </v:shape>
                <o:OLEObject Type="Embed" ProgID="Equation.DSMT4" ShapeID="_x0000_i1136" DrawAspect="Content" ObjectID="_1824955419" r:id="rId239"/>
              </w:object>
            </w:r>
          </w:p>
        </w:tc>
        <w:tc>
          <w:tcPr>
            <w:tcW w:w="3709" w:type="dxa"/>
            <w:vAlign w:val="center"/>
          </w:tcPr>
          <w:p w14:paraId="7F738F55" w14:textId="77777777" w:rsidR="007A107B" w:rsidRPr="00E83E34" w:rsidRDefault="007A107B" w:rsidP="002A7C94">
            <w:pPr>
              <w:jc w:val="center"/>
              <w:rPr>
                <w:rFonts w:cs="Times New Roman"/>
                <w:szCs w:val="24"/>
              </w:rPr>
            </w:pPr>
            <w:r w:rsidRPr="00E83E34">
              <w:rPr>
                <w:rFonts w:cs="Times New Roman"/>
                <w:szCs w:val="24"/>
                <w:lang w:eastAsia="zh-CN"/>
              </w:rPr>
              <w:t>2.02</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7</w:t>
            </w:r>
            <w:r w:rsidRPr="00E83E34">
              <w:rPr>
                <w:rFonts w:cs="Times New Roman"/>
                <w:szCs w:val="24"/>
                <w:lang w:eastAsia="zh-CN"/>
              </w:rPr>
              <w:t xml:space="preserve"> [cell</w:t>
            </w:r>
            <w:r w:rsidRPr="00E83E34">
              <w:rPr>
                <w:rFonts w:cs="Times New Roman"/>
                <w:szCs w:val="24"/>
                <w:vertAlign w:val="superscript"/>
                <w:lang w:eastAsia="zh-CN"/>
              </w:rPr>
              <w:t>2</w:t>
            </w:r>
            <w:r w:rsidRPr="00E83E34">
              <w:rPr>
                <w:rFonts w:cs="Times New Roman"/>
                <w:szCs w:val="24"/>
                <w:lang w:eastAsia="zh-CN"/>
              </w:rPr>
              <w:t>]</w:t>
            </w:r>
          </w:p>
        </w:tc>
        <w:tc>
          <w:tcPr>
            <w:tcW w:w="2755" w:type="dxa"/>
            <w:vAlign w:val="center"/>
          </w:tcPr>
          <w:p w14:paraId="0F4E9E8D" w14:textId="308F514F"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063152F4" w14:textId="77777777" w:rsidTr="00AF5E9E">
        <w:trPr>
          <w:trHeight w:val="416"/>
          <w:jc w:val="center"/>
        </w:trPr>
        <w:tc>
          <w:tcPr>
            <w:tcW w:w="2694" w:type="dxa"/>
            <w:vAlign w:val="center"/>
          </w:tcPr>
          <w:p w14:paraId="6EED63D1" w14:textId="77777777" w:rsidR="007A107B" w:rsidRPr="00E83E34" w:rsidRDefault="007A107B" w:rsidP="002A7C94">
            <w:pPr>
              <w:spacing w:after="0" w:line="360" w:lineRule="auto"/>
              <w:jc w:val="center"/>
              <w:rPr>
                <w:rFonts w:cs="Times New Roman"/>
                <w:szCs w:val="24"/>
              </w:rPr>
            </w:pPr>
            <w:r>
              <w:rPr>
                <w:rFonts w:cs="Times New Roman"/>
                <w:szCs w:val="24"/>
                <w:lang w:eastAsia="zh-CN"/>
              </w:rPr>
              <w:t>I</w:t>
            </w:r>
            <w:r w:rsidRPr="00E83E34">
              <w:rPr>
                <w:rFonts w:cs="Times New Roman"/>
                <w:szCs w:val="24"/>
                <w:lang w:eastAsia="zh-CN"/>
              </w:rPr>
              <w:t>nactivation rate of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241B2E75" w14:textId="7FB2A93C" w:rsidR="007A107B" w:rsidRPr="00E83E34" w:rsidRDefault="00F82196" w:rsidP="002A7C94">
            <w:pPr>
              <w:jc w:val="center"/>
              <w:rPr>
                <w:rFonts w:cs="Times New Roman"/>
                <w:szCs w:val="24"/>
              </w:rPr>
            </w:pPr>
            <w:r w:rsidRPr="00E83E34">
              <w:rPr>
                <w:rFonts w:cs="Times New Roman"/>
                <w:position w:val="-10"/>
                <w:szCs w:val="24"/>
              </w:rPr>
              <w:object w:dxaOrig="200" w:dyaOrig="260" w14:anchorId="794BEBDE">
                <v:shape id="_x0000_i1137" type="#_x0000_t75" style="width:6.8pt;height:14.25pt" o:ole="">
                  <v:imagedata r:id="rId240" o:title=""/>
                </v:shape>
                <o:OLEObject Type="Embed" ProgID="Equation.DSMT4" ShapeID="_x0000_i1137" DrawAspect="Content" ObjectID="_1824955420" r:id="rId241"/>
              </w:object>
            </w:r>
          </w:p>
        </w:tc>
        <w:tc>
          <w:tcPr>
            <w:tcW w:w="3709" w:type="dxa"/>
            <w:vAlign w:val="center"/>
          </w:tcPr>
          <w:p w14:paraId="41D1F6C6" w14:textId="77777777" w:rsidR="007A107B" w:rsidRPr="00E83E34" w:rsidRDefault="007A107B" w:rsidP="002A7C94">
            <w:pPr>
              <w:jc w:val="center"/>
              <w:rPr>
                <w:rFonts w:cs="Times New Roman"/>
                <w:szCs w:val="24"/>
              </w:rPr>
            </w:pPr>
            <w:r w:rsidRPr="00E83E34">
              <w:rPr>
                <w:rFonts w:cs="Times New Roman"/>
                <w:szCs w:val="24"/>
                <w:lang w:eastAsia="zh-CN"/>
              </w:rPr>
              <w:t>3.42</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10</w:t>
            </w:r>
            <w:r w:rsidRPr="00E83E34">
              <w:rPr>
                <w:rFonts w:cs="Times New Roman"/>
                <w:szCs w:val="24"/>
                <w:lang w:eastAsia="zh-CN"/>
              </w:rPr>
              <w:t xml:space="preserve"> [cell</w:t>
            </w:r>
            <w:r w:rsidRPr="00E83E34">
              <w:rPr>
                <w:rFonts w:cs="Times New Roman"/>
                <w:szCs w:val="24"/>
                <w:vertAlign w:val="superscript"/>
                <w:lang w:eastAsia="zh-CN"/>
              </w:rPr>
              <w:t>−1</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2EF4F394" w14:textId="0ED71025"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7E40B712" w14:textId="77777777" w:rsidTr="00AF5E9E">
        <w:trPr>
          <w:trHeight w:val="416"/>
          <w:jc w:val="center"/>
        </w:trPr>
        <w:tc>
          <w:tcPr>
            <w:tcW w:w="2694" w:type="dxa"/>
            <w:vAlign w:val="center"/>
          </w:tcPr>
          <w:p w14:paraId="2D481A7B" w14:textId="77777777" w:rsidR="007A107B" w:rsidRPr="00E83E34" w:rsidRDefault="007A107B" w:rsidP="002A7C94">
            <w:pPr>
              <w:spacing w:after="0" w:line="360" w:lineRule="auto"/>
              <w:jc w:val="center"/>
              <w:rPr>
                <w:rFonts w:cs="Times New Roman"/>
                <w:szCs w:val="24"/>
              </w:rPr>
            </w:pPr>
            <w:r>
              <w:rPr>
                <w:rFonts w:cs="Times New Roman"/>
                <w:szCs w:val="24"/>
                <w:lang w:eastAsia="zh-CN"/>
              </w:rPr>
              <w:lastRenderedPageBreak/>
              <w:t>S</w:t>
            </w:r>
            <w:r w:rsidRPr="00E83E34">
              <w:rPr>
                <w:rFonts w:cs="Times New Roman"/>
                <w:szCs w:val="24"/>
                <w:lang w:eastAsia="zh-CN"/>
              </w:rPr>
              <w:t>timulation rate of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422CB13B" w14:textId="7A562C6A" w:rsidR="007A107B" w:rsidRPr="00E83E34" w:rsidRDefault="00F82196" w:rsidP="002A7C94">
            <w:pPr>
              <w:jc w:val="center"/>
              <w:rPr>
                <w:rFonts w:cs="Times New Roman"/>
                <w:szCs w:val="24"/>
              </w:rPr>
            </w:pPr>
            <w:r w:rsidRPr="00E83E34">
              <w:rPr>
                <w:rFonts w:cs="Times New Roman"/>
                <w:position w:val="-4"/>
              </w:rPr>
              <w:object w:dxaOrig="180" w:dyaOrig="200" w14:anchorId="70A4AB0B">
                <v:shape id="_x0000_i1138" type="#_x0000_t75" style="width:6.8pt;height:6.8pt" o:ole="">
                  <v:imagedata r:id="rId242" o:title=""/>
                </v:shape>
                <o:OLEObject Type="Embed" ProgID="Equation.DSMT4" ShapeID="_x0000_i1138" DrawAspect="Content" ObjectID="_1824955421" r:id="rId243"/>
              </w:object>
            </w:r>
          </w:p>
        </w:tc>
        <w:tc>
          <w:tcPr>
            <w:tcW w:w="3709" w:type="dxa"/>
            <w:vAlign w:val="center"/>
          </w:tcPr>
          <w:p w14:paraId="47980863" w14:textId="77777777" w:rsidR="007A107B" w:rsidRPr="00E83E34" w:rsidRDefault="007A107B" w:rsidP="002A7C94">
            <w:pPr>
              <w:jc w:val="center"/>
              <w:rPr>
                <w:rFonts w:cs="Times New Roman"/>
                <w:szCs w:val="24"/>
              </w:rPr>
            </w:pPr>
            <w:r w:rsidRPr="00E83E34">
              <w:rPr>
                <w:rFonts w:cs="Times New Roman"/>
                <w:szCs w:val="24"/>
                <w:lang w:eastAsia="zh-CN"/>
              </w:rPr>
              <w:t>1.1</w:t>
            </w:r>
            <w:r w:rsidRPr="00E83E34">
              <w:rPr>
                <w:rFonts w:cs="Times New Roman"/>
                <w:szCs w:val="24"/>
                <w:lang w:eastAsia="zh-CN"/>
              </w:rPr>
              <w:sym w:font="Symbol" w:char="F0B4"/>
            </w:r>
            <w:r w:rsidRPr="00E83E34">
              <w:rPr>
                <w:rFonts w:cs="Times New Roman"/>
                <w:szCs w:val="24"/>
                <w:lang w:eastAsia="zh-CN"/>
              </w:rPr>
              <w:t>10</w:t>
            </w:r>
            <w:r w:rsidRPr="00E83E34">
              <w:rPr>
                <w:rFonts w:cs="Times New Roman"/>
                <w:szCs w:val="24"/>
                <w:vertAlign w:val="superscript"/>
                <w:lang w:eastAsia="zh-CN"/>
              </w:rPr>
              <w:t>−7</w:t>
            </w:r>
            <w:r w:rsidRPr="00E83E34">
              <w:rPr>
                <w:rFonts w:cs="Times New Roman"/>
                <w:szCs w:val="24"/>
                <w:lang w:eastAsia="zh-CN"/>
              </w:rPr>
              <w:t xml:space="preserve"> [cell</w:t>
            </w:r>
            <w:r w:rsidRPr="00E83E34">
              <w:rPr>
                <w:rFonts w:cs="Times New Roman"/>
                <w:szCs w:val="24"/>
                <w:vertAlign w:val="superscript"/>
                <w:lang w:eastAsia="zh-CN"/>
              </w:rPr>
              <w:t>−1</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2E86A3A5" w14:textId="608C5BBB"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127023F9" w14:textId="77777777" w:rsidTr="00AF5E9E">
        <w:trPr>
          <w:trHeight w:val="416"/>
          <w:jc w:val="center"/>
        </w:trPr>
        <w:tc>
          <w:tcPr>
            <w:tcW w:w="2694" w:type="dxa"/>
            <w:vAlign w:val="center"/>
          </w:tcPr>
          <w:p w14:paraId="13BC2E58" w14:textId="77777777" w:rsidR="007A107B" w:rsidRPr="00FF4325" w:rsidRDefault="007A107B" w:rsidP="002A7C94">
            <w:pPr>
              <w:spacing w:after="0" w:line="360" w:lineRule="auto"/>
              <w:jc w:val="center"/>
              <w:rPr>
                <w:rFonts w:cs="Times New Roman"/>
                <w:szCs w:val="24"/>
              </w:rPr>
            </w:pPr>
            <w:r w:rsidRPr="00FF4325">
              <w:rPr>
                <w:rFonts w:cs="Times New Roman"/>
                <w:szCs w:val="24"/>
              </w:rPr>
              <w:t>Source term of CD4</w:t>
            </w:r>
            <w:r w:rsidRPr="00FF4325">
              <w:rPr>
                <w:rFonts w:cs="Times New Roman"/>
                <w:szCs w:val="24"/>
                <w:vertAlign w:val="superscript"/>
              </w:rPr>
              <w:t>+</w:t>
            </w:r>
            <w:r w:rsidRPr="00FF4325">
              <w:rPr>
                <w:rFonts w:cs="Times New Roman"/>
                <w:szCs w:val="24"/>
              </w:rPr>
              <w:t xml:space="preserve"> T- cells</w:t>
            </w:r>
          </w:p>
        </w:tc>
        <w:tc>
          <w:tcPr>
            <w:tcW w:w="1429" w:type="dxa"/>
            <w:vAlign w:val="center"/>
          </w:tcPr>
          <w:p w14:paraId="354AA2BD" w14:textId="4B0BF543" w:rsidR="007A107B" w:rsidRPr="00FF4325" w:rsidRDefault="00F82196" w:rsidP="002A7C94">
            <w:pPr>
              <w:jc w:val="center"/>
              <w:rPr>
                <w:rFonts w:cs="Times New Roman"/>
                <w:szCs w:val="24"/>
              </w:rPr>
            </w:pPr>
            <w:r w:rsidRPr="00FF4325">
              <w:rPr>
                <w:rFonts w:cs="Times New Roman"/>
                <w:position w:val="-12"/>
                <w:szCs w:val="24"/>
              </w:rPr>
              <w:object w:dxaOrig="440" w:dyaOrig="360" w14:anchorId="7842A786">
                <v:shape id="_x0000_i1139" type="#_x0000_t75" style="width:21.05pt;height:14.25pt" o:ole="">
                  <v:imagedata r:id="rId244" o:title=""/>
                </v:shape>
                <o:OLEObject Type="Embed" ProgID="Equation.DSMT4" ShapeID="_x0000_i1139" DrawAspect="Content" ObjectID="_1824955422" r:id="rId245"/>
              </w:object>
            </w:r>
          </w:p>
        </w:tc>
        <w:tc>
          <w:tcPr>
            <w:tcW w:w="3709" w:type="dxa"/>
            <w:vAlign w:val="center"/>
          </w:tcPr>
          <w:p w14:paraId="0B51EC0E" w14:textId="77777777" w:rsidR="007A107B" w:rsidRPr="00E83E34" w:rsidRDefault="007A107B" w:rsidP="002A7C94">
            <w:pPr>
              <w:jc w:val="center"/>
              <w:rPr>
                <w:rFonts w:cs="Times New Roman"/>
                <w:szCs w:val="24"/>
              </w:rPr>
            </w:pPr>
            <w:r w:rsidRPr="00E83E34">
              <w:rPr>
                <w:rFonts w:cs="Times New Roman"/>
                <w:szCs w:val="24"/>
                <w:lang w:eastAsia="zh-CN"/>
              </w:rPr>
              <w:t>150 [day</w:t>
            </w:r>
            <w:r w:rsidRPr="00E83E34">
              <w:rPr>
                <w:rFonts w:cs="Times New Roman"/>
                <w:szCs w:val="24"/>
                <w:vertAlign w:val="superscript"/>
                <w:lang w:eastAsia="zh-CN"/>
              </w:rPr>
              <w:t>–1</w:t>
            </w:r>
            <w:r w:rsidRPr="00E83E34">
              <w:rPr>
                <w:rFonts w:cs="Times New Roman"/>
                <w:szCs w:val="24"/>
                <w:lang w:eastAsia="zh-CN"/>
              </w:rPr>
              <w:t>]</w:t>
            </w:r>
            <w:r w:rsidRPr="00E83E34">
              <w:rPr>
                <w:rFonts w:cs="Times New Roman"/>
              </w:rPr>
              <w:t xml:space="preserve"> </w:t>
            </w:r>
            <w:r w:rsidRPr="00E83E34">
              <w:rPr>
                <w:rFonts w:cs="Times New Roman"/>
                <w:position w:val="-4"/>
              </w:rPr>
              <w:object w:dxaOrig="300" w:dyaOrig="260" w14:anchorId="3021BA7D">
                <v:shape id="_x0000_i1140" type="#_x0000_t75" style="width:14.25pt;height:14.25pt" o:ole="">
                  <v:imagedata r:id="rId246" o:title=""/>
                </v:shape>
                <o:OLEObject Type="Embed" ProgID="Equation.DSMT4" ShapeID="_x0000_i1140" DrawAspect="Content" ObjectID="_1824955423" r:id="rId247"/>
              </w:object>
            </w:r>
          </w:p>
        </w:tc>
        <w:tc>
          <w:tcPr>
            <w:tcW w:w="2755" w:type="dxa"/>
            <w:vAlign w:val="center"/>
          </w:tcPr>
          <w:p w14:paraId="60D97BD2" w14:textId="55F9EE3E"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erelson&lt;/Author&gt;&lt;Year&gt;1993&lt;/Year&gt;&lt;RecNum&gt;1512&lt;/RecNum&gt;&lt;DisplayText&gt;(Perelson, Kirschner et al. 1993)&lt;/DisplayText&gt;&lt;record&gt;&lt;rec-number&gt;1512&lt;/rec-number&gt;&lt;foreign-keys&gt;&lt;key app="EN" db-id="ee2dravxk0xxa4ex25r5ddfsrfxtw5w9vwa2" timestamp="0"&gt;1512&lt;/key&gt;&lt;/foreign-keys&gt;&lt;ref-type name="Journal Article"&gt;17&lt;/ref-type&gt;&lt;contributors&gt;&lt;authors&gt;&lt;author&gt;Perelson, A. S.&lt;/author&gt;&lt;author&gt;Kirschner, D. E.&lt;/author&gt;&lt;author&gt;De Boer, R.&lt;/author&gt;&lt;/authors&gt;&lt;/contributors&gt;&lt;auth-address&gt;Theoretical Division, Los Alamos National Laboratory, New Mexico.&lt;/auth-address&gt;&lt;titles&gt;&lt;title&gt;Dynamics of HIV infection of CD4+ T cells&lt;/title&gt;&lt;secondary-title&gt;Math Biosci&lt;/secondary-title&gt;&lt;alt-title&gt;Mathematical biosciences&lt;/alt-title&gt;&lt;/titles&gt;&lt;alt-periodical&gt;&lt;full-title&gt;Mathematical biosciences&lt;/full-title&gt;&lt;/alt-periodical&gt;&lt;pages&gt;81-125&lt;/pages&gt;&lt;volume&gt;114&lt;/volume&gt;&lt;number&gt;1&lt;/number&gt;&lt;keywords&gt;&lt;keyword&gt;CD4-Positive T-Lymphocytes/immunology/*microbiology&lt;/keyword&gt;&lt;keyword&gt;HIV/physiology&lt;/keyword&gt;&lt;keyword&gt;HIV Infections/immunology/*microbiology&lt;/keyword&gt;&lt;keyword&gt;Humans&lt;/keyword&gt;&lt;keyword&gt;Mathematics&lt;/keyword&gt;&lt;keyword&gt;Models, Biological&lt;/keyword&gt;&lt;keyword&gt;Virus Replication&lt;/keyword&gt;&lt;/keywords&gt;&lt;dates&gt;&lt;year&gt;1993&lt;/year&gt;&lt;pub-dates&gt;&lt;date&gt;Mar&lt;/date&gt;&lt;/pub-dates&gt;&lt;/dates&gt;&lt;isbn&gt;0025-5564 (Print)&amp;#xD;0025-5564 (Linking)&lt;/isbn&gt;&lt;accession-num&gt;8096155&lt;/accession-num&gt;&lt;urls&gt;&lt;related-urls&gt;&lt;url&gt;http://www.ncbi.nlm.nih.gov/pubmed/8096155&lt;/url&gt;&lt;/related-urls&gt;&lt;/urls&gt;&lt;/record&gt;&lt;/Cite&gt;&lt;/EndNote&gt;</w:instrText>
            </w:r>
            <w:r>
              <w:rPr>
                <w:rFonts w:cs="Times New Roman"/>
                <w:szCs w:val="24"/>
                <w:lang w:eastAsia="zh-CN"/>
              </w:rPr>
              <w:fldChar w:fldCharType="separate"/>
            </w:r>
            <w:r>
              <w:rPr>
                <w:rFonts w:cs="Times New Roman"/>
                <w:noProof/>
                <w:szCs w:val="24"/>
                <w:lang w:eastAsia="zh-CN"/>
              </w:rPr>
              <w:t>(Perelson, Kirschner et al. 1993)</w:t>
            </w:r>
            <w:r>
              <w:rPr>
                <w:rFonts w:cs="Times New Roman"/>
                <w:szCs w:val="24"/>
                <w:lang w:eastAsia="zh-CN"/>
              </w:rPr>
              <w:fldChar w:fldCharType="end"/>
            </w:r>
          </w:p>
        </w:tc>
      </w:tr>
      <w:tr w:rsidR="007A107B" w:rsidRPr="00E83E34" w14:paraId="339B97D5" w14:textId="77777777" w:rsidTr="00AF5E9E">
        <w:trPr>
          <w:trHeight w:val="416"/>
          <w:jc w:val="center"/>
        </w:trPr>
        <w:tc>
          <w:tcPr>
            <w:tcW w:w="2694" w:type="dxa"/>
            <w:vAlign w:val="center"/>
          </w:tcPr>
          <w:p w14:paraId="7320C485" w14:textId="77777777" w:rsidR="007A107B" w:rsidRPr="00FF4325" w:rsidRDefault="007A107B" w:rsidP="002A7C94">
            <w:pPr>
              <w:spacing w:after="0" w:line="360" w:lineRule="auto"/>
              <w:jc w:val="center"/>
              <w:rPr>
                <w:rFonts w:cs="Times New Roman"/>
                <w:szCs w:val="24"/>
              </w:rPr>
            </w:pPr>
            <w:r w:rsidRPr="00FF4325">
              <w:rPr>
                <w:rFonts w:cs="Times New Roman"/>
                <w:szCs w:val="24"/>
              </w:rPr>
              <w:t>Natural death rate of CD4</w:t>
            </w:r>
            <w:r w:rsidRPr="00FF4325">
              <w:rPr>
                <w:rFonts w:cs="Times New Roman"/>
                <w:szCs w:val="24"/>
                <w:vertAlign w:val="superscript"/>
              </w:rPr>
              <w:t>+</w:t>
            </w:r>
            <w:r w:rsidRPr="00FF4325">
              <w:rPr>
                <w:rFonts w:cs="Times New Roman"/>
                <w:szCs w:val="24"/>
              </w:rPr>
              <w:t xml:space="preserve"> T-cells</w:t>
            </w:r>
          </w:p>
        </w:tc>
        <w:tc>
          <w:tcPr>
            <w:tcW w:w="1429" w:type="dxa"/>
            <w:vAlign w:val="center"/>
          </w:tcPr>
          <w:p w14:paraId="4B2023F1" w14:textId="40B76E5C" w:rsidR="007A107B" w:rsidRPr="00FF4325" w:rsidRDefault="00F82196" w:rsidP="002A7C94">
            <w:pPr>
              <w:jc w:val="center"/>
              <w:rPr>
                <w:rFonts w:cs="Times New Roman"/>
                <w:szCs w:val="24"/>
              </w:rPr>
            </w:pPr>
            <w:r w:rsidRPr="00FF4325">
              <w:rPr>
                <w:rFonts w:cs="Times New Roman"/>
                <w:position w:val="-14"/>
                <w:szCs w:val="24"/>
              </w:rPr>
              <w:object w:dxaOrig="420" w:dyaOrig="380" w14:anchorId="18FC1C2A">
                <v:shape id="_x0000_i1141" type="#_x0000_t75" style="width:21.05pt;height:21.05pt" o:ole="">
                  <v:imagedata r:id="rId248" o:title=""/>
                </v:shape>
                <o:OLEObject Type="Embed" ProgID="Equation.DSMT4" ShapeID="_x0000_i1141" DrawAspect="Content" ObjectID="_1824955424" r:id="rId249"/>
              </w:object>
            </w:r>
          </w:p>
        </w:tc>
        <w:tc>
          <w:tcPr>
            <w:tcW w:w="3709" w:type="dxa"/>
            <w:vAlign w:val="center"/>
          </w:tcPr>
          <w:p w14:paraId="2B0FB7AF" w14:textId="77777777" w:rsidR="007A107B" w:rsidRPr="00E83E34" w:rsidRDefault="007A107B" w:rsidP="002A7C94">
            <w:pPr>
              <w:jc w:val="center"/>
              <w:rPr>
                <w:rFonts w:cs="Times New Roman"/>
                <w:szCs w:val="24"/>
              </w:rPr>
            </w:pPr>
            <w:r w:rsidRPr="00E83E34">
              <w:rPr>
                <w:rFonts w:cs="Times New Roman"/>
                <w:szCs w:val="24"/>
                <w:lang w:eastAsia="zh-CN"/>
              </w:rPr>
              <w:t>0.02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150673F7" w14:textId="74FDC340"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erelson&lt;/Author&gt;&lt;Year&gt;1993&lt;/Year&gt;&lt;RecNum&gt;1512&lt;/RecNum&gt;&lt;DisplayText&gt;(Perelson, Kirschner et al. 1993)&lt;/DisplayText&gt;&lt;record&gt;&lt;rec-number&gt;1512&lt;/rec-number&gt;&lt;foreign-keys&gt;&lt;key app="EN" db-id="ee2dravxk0xxa4ex25r5ddfsrfxtw5w9vwa2" timestamp="0"&gt;1512&lt;/key&gt;&lt;/foreign-keys&gt;&lt;ref-type name="Journal Article"&gt;17&lt;/ref-type&gt;&lt;contributors&gt;&lt;authors&gt;&lt;author&gt;Perelson, A. S.&lt;/author&gt;&lt;author&gt;Kirschner, D. E.&lt;/author&gt;&lt;author&gt;De Boer, R.&lt;/author&gt;&lt;/authors&gt;&lt;/contributors&gt;&lt;auth-address&gt;Theoretical Division, Los Alamos National Laboratory, New Mexico.&lt;/auth-address&gt;&lt;titles&gt;&lt;title&gt;Dynamics of HIV infection of CD4+ T cells&lt;/title&gt;&lt;secondary-title&gt;Math Biosci&lt;/secondary-title&gt;&lt;alt-title&gt;Mathematical biosciences&lt;/alt-title&gt;&lt;/titles&gt;&lt;alt-periodical&gt;&lt;full-title&gt;Mathematical biosciences&lt;/full-title&gt;&lt;/alt-periodical&gt;&lt;pages&gt;81-125&lt;/pages&gt;&lt;volume&gt;114&lt;/volume&gt;&lt;number&gt;1&lt;/number&gt;&lt;keywords&gt;&lt;keyword&gt;CD4-Positive T-Lymphocytes/immunology/*microbiology&lt;/keyword&gt;&lt;keyword&gt;HIV/physiology&lt;/keyword&gt;&lt;keyword&gt;HIV Infections/immunology/*microbiology&lt;/keyword&gt;&lt;keyword&gt;Humans&lt;/keyword&gt;&lt;keyword&gt;Mathematics&lt;/keyword&gt;&lt;keyword&gt;Models, Biological&lt;/keyword&gt;&lt;keyword&gt;Virus Replication&lt;/keyword&gt;&lt;/keywords&gt;&lt;dates&gt;&lt;year&gt;1993&lt;/year&gt;&lt;pub-dates&gt;&lt;date&gt;Mar&lt;/date&gt;&lt;/pub-dates&gt;&lt;/dates&gt;&lt;isbn&gt;0025-5564 (Print)&amp;#xD;0025-5564 (Linking)&lt;/isbn&gt;&lt;accession-num&gt;8096155&lt;/accession-num&gt;&lt;urls&gt;&lt;related-urls&gt;&lt;url&gt;http://www.ncbi.nlm.nih.gov/pubmed/8096155&lt;/url&gt;&lt;/related-urls&gt;&lt;/urls&gt;&lt;/record&gt;&lt;/Cite&gt;&lt;/EndNote&gt;</w:instrText>
            </w:r>
            <w:r>
              <w:rPr>
                <w:rFonts w:cs="Times New Roman"/>
                <w:szCs w:val="24"/>
                <w:lang w:eastAsia="zh-CN"/>
              </w:rPr>
              <w:fldChar w:fldCharType="separate"/>
            </w:r>
            <w:r>
              <w:rPr>
                <w:rFonts w:cs="Times New Roman"/>
                <w:noProof/>
                <w:szCs w:val="24"/>
                <w:lang w:eastAsia="zh-CN"/>
              </w:rPr>
              <w:t>(Perelson, Kirschner et al. 1993)</w:t>
            </w:r>
            <w:r>
              <w:rPr>
                <w:rFonts w:cs="Times New Roman"/>
                <w:szCs w:val="24"/>
                <w:lang w:eastAsia="zh-CN"/>
              </w:rPr>
              <w:fldChar w:fldCharType="end"/>
            </w:r>
          </w:p>
        </w:tc>
      </w:tr>
      <w:tr w:rsidR="007A107B" w:rsidRPr="00E83E34" w14:paraId="38E883F7" w14:textId="77777777" w:rsidTr="00AF5E9E">
        <w:trPr>
          <w:trHeight w:val="416"/>
          <w:jc w:val="center"/>
        </w:trPr>
        <w:tc>
          <w:tcPr>
            <w:tcW w:w="2694" w:type="dxa"/>
            <w:vAlign w:val="center"/>
          </w:tcPr>
          <w:p w14:paraId="731C9CB2" w14:textId="77777777" w:rsidR="007A107B" w:rsidRPr="00E83E34" w:rsidRDefault="007A107B" w:rsidP="002A7C94">
            <w:pPr>
              <w:spacing w:after="0" w:line="360" w:lineRule="auto"/>
              <w:jc w:val="center"/>
              <w:rPr>
                <w:rFonts w:cs="Times New Roman"/>
                <w:szCs w:val="24"/>
              </w:rPr>
            </w:pPr>
            <w:r>
              <w:rPr>
                <w:rFonts w:cs="Times New Roman"/>
                <w:szCs w:val="24"/>
              </w:rPr>
              <w:t>G</w:t>
            </w:r>
            <w:r w:rsidRPr="00E83E34">
              <w:rPr>
                <w:rFonts w:cs="Times New Roman"/>
                <w:szCs w:val="24"/>
              </w:rPr>
              <w:t>rowth rate of CD4</w:t>
            </w:r>
            <w:r w:rsidRPr="00E83E34">
              <w:rPr>
                <w:rFonts w:cs="Times New Roman"/>
                <w:szCs w:val="24"/>
                <w:vertAlign w:val="superscript"/>
              </w:rPr>
              <w:t>+</w:t>
            </w:r>
            <w:r w:rsidRPr="00E83E34">
              <w:rPr>
                <w:rFonts w:cs="Times New Roman"/>
                <w:szCs w:val="24"/>
              </w:rPr>
              <w:t xml:space="preserve"> T-cells</w:t>
            </w:r>
          </w:p>
        </w:tc>
        <w:tc>
          <w:tcPr>
            <w:tcW w:w="1429" w:type="dxa"/>
            <w:vAlign w:val="center"/>
          </w:tcPr>
          <w:p w14:paraId="2BB43C18" w14:textId="28F86667" w:rsidR="007A107B" w:rsidRPr="00E83E34" w:rsidRDefault="00F82196" w:rsidP="002A7C94">
            <w:pPr>
              <w:jc w:val="center"/>
              <w:rPr>
                <w:rFonts w:cs="Times New Roman"/>
                <w:szCs w:val="24"/>
              </w:rPr>
            </w:pPr>
            <w:r w:rsidRPr="00E83E34">
              <w:rPr>
                <w:rFonts w:cs="Times New Roman"/>
                <w:position w:val="-12"/>
                <w:szCs w:val="24"/>
              </w:rPr>
              <w:object w:dxaOrig="499" w:dyaOrig="360" w14:anchorId="1AD12711">
                <v:shape id="_x0000_i1142" type="#_x0000_t75" style="width:28.55pt;height:14.25pt" o:ole="">
                  <v:imagedata r:id="rId250" o:title=""/>
                </v:shape>
                <o:OLEObject Type="Embed" ProgID="Equation.DSMT4" ShapeID="_x0000_i1142" DrawAspect="Content" ObjectID="_1824955425" r:id="rId251"/>
              </w:object>
            </w:r>
          </w:p>
        </w:tc>
        <w:tc>
          <w:tcPr>
            <w:tcW w:w="3709" w:type="dxa"/>
            <w:vAlign w:val="center"/>
          </w:tcPr>
          <w:p w14:paraId="3C72400F" w14:textId="77777777" w:rsidR="007A107B" w:rsidRPr="00E83E34" w:rsidRDefault="007A107B" w:rsidP="002A7C94">
            <w:pPr>
              <w:jc w:val="center"/>
              <w:rPr>
                <w:rFonts w:cs="Times New Roman"/>
                <w:szCs w:val="24"/>
              </w:rPr>
            </w:pPr>
            <w:r w:rsidRPr="00E83E34">
              <w:rPr>
                <w:rFonts w:cs="Times New Roman"/>
                <w:szCs w:val="24"/>
                <w:lang w:eastAsia="zh-CN"/>
              </w:rPr>
              <w:t>0.03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0610430A" w14:textId="31A13B6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erelson&lt;/Author&gt;&lt;Year&gt;1993&lt;/Year&gt;&lt;RecNum&gt;1512&lt;/RecNum&gt;&lt;DisplayText&gt;(Perelson, Kirschner et al. 1993)&lt;/DisplayText&gt;&lt;record&gt;&lt;rec-number&gt;1512&lt;/rec-number&gt;&lt;foreign-keys&gt;&lt;key app="EN" db-id="ee2dravxk0xxa4ex25r5ddfsrfxtw5w9vwa2" timestamp="0"&gt;1512&lt;/key&gt;&lt;/foreign-keys&gt;&lt;ref-type name="Journal Article"&gt;17&lt;/ref-type&gt;&lt;contributors&gt;&lt;authors&gt;&lt;author&gt;Perelson, A. S.&lt;/author&gt;&lt;author&gt;Kirschner, D. E.&lt;/author&gt;&lt;author&gt;De Boer, R.&lt;/author&gt;&lt;/authors&gt;&lt;/contributors&gt;&lt;auth-address&gt;Theoretical Division, Los Alamos National Laboratory, New Mexico.&lt;/auth-address&gt;&lt;titles&gt;&lt;title&gt;Dynamics of HIV infection of CD4+ T cells&lt;/title&gt;&lt;secondary-title&gt;Math Biosci&lt;/secondary-title&gt;&lt;alt-title&gt;Mathematical biosciences&lt;/alt-title&gt;&lt;/titles&gt;&lt;alt-periodical&gt;&lt;full-title&gt;Mathematical biosciences&lt;/full-title&gt;&lt;/alt-periodical&gt;&lt;pages&gt;81-125&lt;/pages&gt;&lt;volume&gt;114&lt;/volume&gt;&lt;number&gt;1&lt;/number&gt;&lt;keywords&gt;&lt;keyword&gt;CD4-Positive T-Lymphocytes/immunology/*microbiology&lt;/keyword&gt;&lt;keyword&gt;HIV/physiology&lt;/keyword&gt;&lt;keyword&gt;HIV Infections/immunology/*microbiology&lt;/keyword&gt;&lt;keyword&gt;Humans&lt;/keyword&gt;&lt;keyword&gt;Mathematics&lt;/keyword&gt;&lt;keyword&gt;Models, Biological&lt;/keyword&gt;&lt;keyword&gt;Virus Replication&lt;/keyword&gt;&lt;/keywords&gt;&lt;dates&gt;&lt;year&gt;1993&lt;/year&gt;&lt;pub-dates&gt;&lt;date&gt;Mar&lt;/date&gt;&lt;/pub-dates&gt;&lt;/dates&gt;&lt;isbn&gt;0025-5564 (Print)&amp;#xD;0025-5564 (Linking)&lt;/isbn&gt;&lt;accession-num&gt;8096155&lt;/accession-num&gt;&lt;urls&gt;&lt;related-urls&gt;&lt;url&gt;http://www.ncbi.nlm.nih.gov/pubmed/8096155&lt;/url&gt;&lt;/related-urls&gt;&lt;/urls&gt;&lt;/record&gt;&lt;/Cite&gt;&lt;/EndNote&gt;</w:instrText>
            </w:r>
            <w:r>
              <w:rPr>
                <w:rFonts w:cs="Times New Roman"/>
                <w:szCs w:val="24"/>
                <w:lang w:eastAsia="zh-CN"/>
              </w:rPr>
              <w:fldChar w:fldCharType="separate"/>
            </w:r>
            <w:r>
              <w:rPr>
                <w:rFonts w:cs="Times New Roman"/>
                <w:noProof/>
                <w:szCs w:val="24"/>
                <w:lang w:eastAsia="zh-CN"/>
              </w:rPr>
              <w:t>(Perelson, Kirschner et al. 1993)</w:t>
            </w:r>
            <w:r>
              <w:rPr>
                <w:rFonts w:cs="Times New Roman"/>
                <w:szCs w:val="24"/>
                <w:lang w:eastAsia="zh-CN"/>
              </w:rPr>
              <w:fldChar w:fldCharType="end"/>
            </w:r>
          </w:p>
        </w:tc>
      </w:tr>
      <w:tr w:rsidR="007A107B" w:rsidRPr="00DD72BC" w14:paraId="1C5CB258" w14:textId="77777777" w:rsidTr="00AF5E9E">
        <w:trPr>
          <w:trHeight w:val="416"/>
          <w:jc w:val="center"/>
        </w:trPr>
        <w:tc>
          <w:tcPr>
            <w:tcW w:w="2694" w:type="dxa"/>
            <w:vAlign w:val="center"/>
          </w:tcPr>
          <w:p w14:paraId="4B1B7073" w14:textId="77777777" w:rsidR="007A107B" w:rsidRPr="00E83E34" w:rsidRDefault="007A107B" w:rsidP="002A7C94">
            <w:pPr>
              <w:spacing w:after="0" w:line="360" w:lineRule="auto"/>
              <w:jc w:val="center"/>
              <w:rPr>
                <w:rFonts w:cs="Times New Roman"/>
                <w:szCs w:val="24"/>
              </w:rPr>
            </w:pPr>
            <w:r>
              <w:rPr>
                <w:rFonts w:cs="Times New Roman"/>
                <w:szCs w:val="24"/>
              </w:rPr>
              <w:t>S</w:t>
            </w:r>
            <w:r w:rsidRPr="00E83E34">
              <w:rPr>
                <w:rFonts w:cs="Times New Roman"/>
                <w:szCs w:val="24"/>
              </w:rPr>
              <w:t>timulation rate of CD8</w:t>
            </w:r>
            <w:r w:rsidRPr="00E83E34">
              <w:rPr>
                <w:rFonts w:cs="Times New Roman"/>
                <w:szCs w:val="24"/>
                <w:vertAlign w:val="superscript"/>
              </w:rPr>
              <w:t>+</w:t>
            </w:r>
            <w:r w:rsidRPr="00E83E34">
              <w:rPr>
                <w:rFonts w:cs="Times New Roman"/>
                <w:szCs w:val="24"/>
              </w:rPr>
              <w:t xml:space="preserve"> T cells by CD4</w:t>
            </w:r>
            <w:r w:rsidRPr="00E83E34">
              <w:rPr>
                <w:rFonts w:cs="Times New Roman"/>
                <w:szCs w:val="24"/>
                <w:vertAlign w:val="superscript"/>
              </w:rPr>
              <w:t>+</w:t>
            </w:r>
            <w:r w:rsidRPr="00E83E34">
              <w:rPr>
                <w:rFonts w:cs="Times New Roman"/>
                <w:szCs w:val="24"/>
              </w:rPr>
              <w:t xml:space="preserve"> T-cells</w:t>
            </w:r>
          </w:p>
        </w:tc>
        <w:tc>
          <w:tcPr>
            <w:tcW w:w="1429" w:type="dxa"/>
            <w:vAlign w:val="center"/>
          </w:tcPr>
          <w:p w14:paraId="76B5BDD2" w14:textId="1F297D8F" w:rsidR="007A107B" w:rsidRPr="00E83E34" w:rsidRDefault="00F82196" w:rsidP="002A7C94">
            <w:pPr>
              <w:jc w:val="center"/>
              <w:rPr>
                <w:rFonts w:cs="Times New Roman"/>
                <w:szCs w:val="24"/>
              </w:rPr>
            </w:pPr>
            <w:r w:rsidRPr="00E83E34">
              <w:rPr>
                <w:rFonts w:cs="Times New Roman"/>
                <w:position w:val="-12"/>
                <w:szCs w:val="24"/>
              </w:rPr>
              <w:object w:dxaOrig="380" w:dyaOrig="360" w14:anchorId="64D4664E">
                <v:shape id="_x0000_i1143" type="#_x0000_t75" style="width:21.05pt;height:14.25pt" o:ole="">
                  <v:imagedata r:id="rId252" o:title=""/>
                </v:shape>
                <o:OLEObject Type="Embed" ProgID="Equation.DSMT4" ShapeID="_x0000_i1143" DrawAspect="Content" ObjectID="_1824955426" r:id="rId253"/>
              </w:object>
            </w:r>
          </w:p>
        </w:tc>
        <w:tc>
          <w:tcPr>
            <w:tcW w:w="3709" w:type="dxa"/>
            <w:vAlign w:val="center"/>
          </w:tcPr>
          <w:p w14:paraId="35401D85" w14:textId="77777777" w:rsidR="007A107B" w:rsidRPr="00E83E34" w:rsidRDefault="007A107B" w:rsidP="002A7C94">
            <w:pPr>
              <w:jc w:val="center"/>
              <w:rPr>
                <w:rFonts w:cs="Times New Roman"/>
                <w:szCs w:val="24"/>
              </w:rPr>
            </w:pPr>
            <w:r w:rsidRPr="00E83E34">
              <w:rPr>
                <w:rFonts w:cs="Times New Roman"/>
                <w:szCs w:val="24"/>
              </w:rPr>
              <w:t>1x10</w:t>
            </w:r>
            <w:r w:rsidRPr="00E83E34">
              <w:rPr>
                <w:rFonts w:cs="Times New Roman"/>
                <w:szCs w:val="24"/>
                <w:vertAlign w:val="superscript"/>
              </w:rPr>
              <w:t xml:space="preserve">-15 </w:t>
            </w:r>
            <w:r w:rsidRPr="00E83E34">
              <w:rPr>
                <w:rFonts w:cs="Times New Roman"/>
                <w:szCs w:val="24"/>
              </w:rPr>
              <w:t>[cells</w:t>
            </w:r>
            <w:r w:rsidRPr="00E83E34">
              <w:rPr>
                <w:rFonts w:eastAsia="Arial" w:cs="Times New Roman"/>
                <w:szCs w:val="24"/>
                <w:vertAlign w:val="superscript"/>
              </w:rPr>
              <w:t>-1</w:t>
            </w:r>
            <w:r w:rsidRPr="00E83E34">
              <w:rPr>
                <w:rFonts w:cs="Times New Roman"/>
                <w:szCs w:val="24"/>
              </w:rPr>
              <w:t>.day</w:t>
            </w:r>
            <w:r w:rsidRPr="00E83E34">
              <w:rPr>
                <w:rFonts w:cs="Times New Roman"/>
                <w:szCs w:val="24"/>
                <w:vertAlign w:val="superscript"/>
              </w:rPr>
              <w:t>-1</w:t>
            </w:r>
            <w:r w:rsidRPr="00E83E34">
              <w:rPr>
                <w:rFonts w:cs="Times New Roman"/>
                <w:szCs w:val="24"/>
              </w:rPr>
              <w:t>]</w:t>
            </w:r>
          </w:p>
        </w:tc>
        <w:tc>
          <w:tcPr>
            <w:tcW w:w="2755" w:type="dxa"/>
            <w:vAlign w:val="center"/>
          </w:tcPr>
          <w:p w14:paraId="77B95772" w14:textId="15B18437" w:rsidR="007A107B" w:rsidRPr="00DD72BC" w:rsidRDefault="007A107B" w:rsidP="002A7C94">
            <w:pPr>
              <w:spacing w:after="0" w:line="360" w:lineRule="auto"/>
              <w:jc w:val="center"/>
              <w:rPr>
                <w:rFonts w:cs="Times New Roman"/>
                <w:szCs w:val="24"/>
                <w:lang w:eastAsia="zh-CN"/>
              </w:rPr>
            </w:pPr>
            <w:r>
              <w:rPr>
                <w:rFonts w:cs="Times New Roman"/>
                <w:szCs w:val="24"/>
                <w:lang w:val="el-GR" w:eastAsia="zh-CN"/>
              </w:rPr>
              <w:fldChar w:fldCharType="begin"/>
            </w:r>
            <w:r w:rsidRPr="007A107B">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val="el-GR" w:eastAsia="zh-CN"/>
              </w:rPr>
              <w:fldChar w:fldCharType="separate"/>
            </w:r>
            <w:r w:rsidRPr="007A107B">
              <w:rPr>
                <w:rFonts w:cs="Times New Roman"/>
                <w:noProof/>
                <w:szCs w:val="24"/>
                <w:lang w:eastAsia="zh-CN"/>
              </w:rPr>
              <w:t>(de Pillis, Radunskaya et al. 2005)</w:t>
            </w:r>
            <w:r>
              <w:rPr>
                <w:rFonts w:cs="Times New Roman"/>
                <w:szCs w:val="24"/>
                <w:lang w:val="el-GR" w:eastAsia="zh-CN"/>
              </w:rPr>
              <w:fldChar w:fldCharType="end"/>
            </w:r>
          </w:p>
        </w:tc>
      </w:tr>
      <w:tr w:rsidR="007A107B" w:rsidRPr="00AC714B" w14:paraId="68B530DD" w14:textId="77777777" w:rsidTr="00AF5E9E">
        <w:trPr>
          <w:trHeight w:val="416"/>
          <w:jc w:val="center"/>
        </w:trPr>
        <w:tc>
          <w:tcPr>
            <w:tcW w:w="2694" w:type="dxa"/>
            <w:vAlign w:val="center"/>
          </w:tcPr>
          <w:p w14:paraId="2B328C3F" w14:textId="77777777" w:rsidR="007A107B" w:rsidRPr="00E83E34" w:rsidRDefault="007A107B" w:rsidP="002A7C94">
            <w:pPr>
              <w:spacing w:after="0" w:line="360" w:lineRule="auto"/>
              <w:jc w:val="center"/>
              <w:rPr>
                <w:rFonts w:cs="Times New Roman"/>
                <w:szCs w:val="24"/>
              </w:rPr>
            </w:pPr>
            <w:r>
              <w:rPr>
                <w:rFonts w:cs="Times New Roman"/>
                <w:szCs w:val="24"/>
              </w:rPr>
              <w:t>S</w:t>
            </w:r>
            <w:r w:rsidRPr="00E83E34">
              <w:rPr>
                <w:rFonts w:cs="Times New Roman"/>
                <w:szCs w:val="24"/>
              </w:rPr>
              <w:t>ource term of CD8</w:t>
            </w:r>
            <w:r w:rsidRPr="00E83E34">
              <w:rPr>
                <w:rFonts w:cs="Times New Roman"/>
                <w:szCs w:val="24"/>
                <w:vertAlign w:val="superscript"/>
              </w:rPr>
              <w:t>+</w:t>
            </w:r>
            <w:r w:rsidRPr="00E83E34">
              <w:rPr>
                <w:rFonts w:cs="Times New Roman"/>
                <w:szCs w:val="24"/>
              </w:rPr>
              <w:t xml:space="preserve"> T- cells</w:t>
            </w:r>
          </w:p>
        </w:tc>
        <w:tc>
          <w:tcPr>
            <w:tcW w:w="1429" w:type="dxa"/>
            <w:vAlign w:val="center"/>
          </w:tcPr>
          <w:p w14:paraId="4D3B2228" w14:textId="70BA0C08" w:rsidR="007A107B" w:rsidRPr="00E83E34" w:rsidRDefault="00F82196" w:rsidP="002A7C94">
            <w:pPr>
              <w:jc w:val="center"/>
              <w:rPr>
                <w:rFonts w:cs="Times New Roman"/>
                <w:szCs w:val="24"/>
              </w:rPr>
            </w:pPr>
            <w:r w:rsidRPr="00E83E34">
              <w:rPr>
                <w:rFonts w:cs="Times New Roman"/>
                <w:position w:val="-12"/>
                <w:szCs w:val="24"/>
              </w:rPr>
              <w:object w:dxaOrig="340" w:dyaOrig="360" w14:anchorId="4365A1D7">
                <v:shape id="_x0000_i1144" type="#_x0000_t75" style="width:21.05pt;height:14.25pt" o:ole="">
                  <v:imagedata r:id="rId254" o:title=""/>
                </v:shape>
                <o:OLEObject Type="Embed" ProgID="Equation.DSMT4" ShapeID="_x0000_i1144" DrawAspect="Content" ObjectID="_1824955427" r:id="rId255"/>
              </w:object>
            </w:r>
          </w:p>
        </w:tc>
        <w:tc>
          <w:tcPr>
            <w:tcW w:w="3709" w:type="dxa"/>
            <w:vAlign w:val="center"/>
          </w:tcPr>
          <w:p w14:paraId="709A2721" w14:textId="77777777" w:rsidR="007A107B" w:rsidRPr="00E83E34" w:rsidRDefault="007A107B" w:rsidP="002A7C94">
            <w:pPr>
              <w:jc w:val="center"/>
              <w:rPr>
                <w:rFonts w:cs="Times New Roman"/>
                <w:szCs w:val="24"/>
              </w:rPr>
            </w:pPr>
            <w:r w:rsidRPr="00E83E34">
              <w:rPr>
                <w:rFonts w:cs="Times New Roman"/>
                <w:szCs w:val="24"/>
                <w:lang w:eastAsia="zh-CN"/>
              </w:rPr>
              <w:t>150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64DC0B95" w14:textId="77777777" w:rsidR="007A107B" w:rsidRPr="00AC714B" w:rsidRDefault="007A107B" w:rsidP="002A7C94">
            <w:pPr>
              <w:spacing w:after="0" w:line="360" w:lineRule="auto"/>
              <w:jc w:val="center"/>
              <w:rPr>
                <w:rFonts w:cs="Times New Roman"/>
                <w:b/>
                <w:bCs/>
                <w:sz w:val="28"/>
                <w:szCs w:val="28"/>
                <w:lang w:eastAsia="zh-CN"/>
              </w:rPr>
            </w:pPr>
            <w:r w:rsidRPr="00AC714B">
              <w:rPr>
                <w:rFonts w:cs="Times New Roman"/>
                <w:b/>
                <w:bCs/>
                <w:sz w:val="28"/>
                <w:szCs w:val="28"/>
                <w:lang w:val="el-GR" w:eastAsia="zh-CN"/>
              </w:rPr>
              <w:t>----</w:t>
            </w:r>
          </w:p>
        </w:tc>
      </w:tr>
      <w:tr w:rsidR="007A107B" w:rsidRPr="00E83E34" w14:paraId="17724DBC" w14:textId="77777777" w:rsidTr="00AF5E9E">
        <w:trPr>
          <w:trHeight w:val="416"/>
          <w:jc w:val="center"/>
        </w:trPr>
        <w:tc>
          <w:tcPr>
            <w:tcW w:w="2694" w:type="dxa"/>
            <w:vAlign w:val="center"/>
          </w:tcPr>
          <w:p w14:paraId="0A20710B" w14:textId="77777777" w:rsidR="007A107B" w:rsidRPr="00E83E34" w:rsidRDefault="007A107B" w:rsidP="002A7C94">
            <w:pPr>
              <w:spacing w:after="0" w:line="360" w:lineRule="auto"/>
              <w:jc w:val="center"/>
              <w:rPr>
                <w:rFonts w:cs="Times New Roman"/>
                <w:szCs w:val="24"/>
              </w:rPr>
            </w:pPr>
            <w:r>
              <w:rPr>
                <w:rFonts w:cs="Times New Roman"/>
                <w:szCs w:val="24"/>
                <w:lang w:eastAsia="zh-CN"/>
              </w:rPr>
              <w:t>F</w:t>
            </w:r>
            <w:r w:rsidRPr="00E83E34">
              <w:rPr>
                <w:rFonts w:cs="Times New Roman"/>
                <w:szCs w:val="24"/>
                <w:lang w:eastAsia="zh-CN"/>
              </w:rPr>
              <w:t>ractional tumor cell kill</w:t>
            </w:r>
            <w:r>
              <w:rPr>
                <w:rFonts w:cs="Times New Roman"/>
                <w:szCs w:val="24"/>
                <w:lang w:eastAsia="zh-CN"/>
              </w:rPr>
              <w:t>ing</w:t>
            </w:r>
            <w:r w:rsidRPr="00E83E34">
              <w:rPr>
                <w:rFonts w:cs="Times New Roman"/>
                <w:szCs w:val="24"/>
                <w:lang w:eastAsia="zh-CN"/>
              </w:rPr>
              <w:t xml:space="preserve"> by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199D75E9" w14:textId="3B851540" w:rsidR="007A107B" w:rsidRPr="00E83E34" w:rsidRDefault="00F82196" w:rsidP="002A7C94">
            <w:pPr>
              <w:jc w:val="center"/>
              <w:rPr>
                <w:rFonts w:cs="Times New Roman"/>
                <w:szCs w:val="24"/>
                <w:lang w:eastAsia="zh-CN"/>
              </w:rPr>
            </w:pPr>
            <w:r w:rsidRPr="00E83E34">
              <w:rPr>
                <w:rFonts w:cs="Times New Roman"/>
                <w:position w:val="-12"/>
                <w:szCs w:val="24"/>
              </w:rPr>
              <w:object w:dxaOrig="340" w:dyaOrig="360" w14:anchorId="2CFE9757">
                <v:shape id="_x0000_i1145" type="#_x0000_t75" style="width:14.25pt;height:14.25pt" o:ole="">
                  <v:imagedata r:id="rId256" o:title=""/>
                </v:shape>
                <o:OLEObject Type="Embed" ProgID="Equation.DSMT4" ShapeID="_x0000_i1145" DrawAspect="Content" ObjectID="_1824955428" r:id="rId257"/>
              </w:object>
            </w:r>
          </w:p>
        </w:tc>
        <w:tc>
          <w:tcPr>
            <w:tcW w:w="3709" w:type="dxa"/>
            <w:vAlign w:val="center"/>
          </w:tcPr>
          <w:p w14:paraId="48C126FD" w14:textId="77777777" w:rsidR="007A107B" w:rsidRPr="00E83E34" w:rsidRDefault="007A107B" w:rsidP="002A7C94">
            <w:pPr>
              <w:jc w:val="center"/>
              <w:rPr>
                <w:rFonts w:cs="Times New Roman"/>
                <w:szCs w:val="24"/>
              </w:rPr>
            </w:pPr>
            <w:r>
              <w:rPr>
                <w:rFonts w:cs="Times New Roman"/>
                <w:szCs w:val="24"/>
                <w:lang w:eastAsia="zh-CN"/>
              </w:rPr>
              <w:t>range</w:t>
            </w:r>
            <w:r w:rsidRPr="00E83E34">
              <w:rPr>
                <w:rFonts w:cs="Times New Roman"/>
                <w:position w:val="-4"/>
              </w:rPr>
              <w:object w:dxaOrig="160" w:dyaOrig="260" w14:anchorId="3E009D1A">
                <v:shape id="_x0000_i1146" type="#_x0000_t75" style="width:6.8pt;height:14.25pt" o:ole="">
                  <v:imagedata r:id="rId258" o:title=""/>
                </v:shape>
                <o:OLEObject Type="Embed" ProgID="Equation.DSMT4" ShapeID="_x0000_i1146" DrawAspect="Content" ObjectID="_1824955429" r:id="rId259"/>
              </w:object>
            </w:r>
            <w:r w:rsidRPr="00E83E34">
              <w:rPr>
                <w:rFonts w:cs="Times New Roman"/>
                <w:szCs w:val="24"/>
                <w:lang w:eastAsia="zh-CN"/>
              </w:rPr>
              <w:t>: 1.43 – 7.15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35018C5B" w14:textId="6FD0FE26"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3A5038E0" w14:textId="77777777" w:rsidTr="00AF5E9E">
        <w:trPr>
          <w:trHeight w:val="416"/>
          <w:jc w:val="center"/>
        </w:trPr>
        <w:tc>
          <w:tcPr>
            <w:tcW w:w="2694" w:type="dxa"/>
            <w:vAlign w:val="center"/>
          </w:tcPr>
          <w:p w14:paraId="171CF480"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E</w:t>
            </w:r>
            <w:r w:rsidRPr="00E83E34">
              <w:rPr>
                <w:rFonts w:cs="Times New Roman"/>
                <w:szCs w:val="24"/>
                <w:lang w:eastAsia="zh-CN"/>
              </w:rPr>
              <w:t>xponent of fractional cell kill by CD8</w:t>
            </w:r>
            <w:r w:rsidRPr="00E83E34">
              <w:rPr>
                <w:rFonts w:cs="Times New Roman"/>
                <w:szCs w:val="24"/>
                <w:vertAlign w:val="superscript"/>
                <w:lang w:eastAsia="zh-CN"/>
              </w:rPr>
              <w:t>+</w:t>
            </w:r>
            <w:r w:rsidRPr="00E83E34">
              <w:rPr>
                <w:rFonts w:cs="Times New Roman"/>
                <w:szCs w:val="24"/>
                <w:lang w:eastAsia="zh-CN"/>
              </w:rPr>
              <w:t xml:space="preserve"> T-cells</w:t>
            </w:r>
          </w:p>
        </w:tc>
        <w:tc>
          <w:tcPr>
            <w:tcW w:w="1429" w:type="dxa"/>
            <w:vAlign w:val="center"/>
          </w:tcPr>
          <w:p w14:paraId="4CDC85C0" w14:textId="434B58E5" w:rsidR="007A107B" w:rsidRPr="00E83E34" w:rsidRDefault="00F82196" w:rsidP="002A7C94">
            <w:pPr>
              <w:jc w:val="center"/>
              <w:rPr>
                <w:rFonts w:cs="Times New Roman"/>
                <w:szCs w:val="24"/>
                <w:lang w:eastAsia="zh-CN"/>
              </w:rPr>
            </w:pPr>
            <w:r w:rsidRPr="00E83E34">
              <w:rPr>
                <w:rFonts w:cs="Times New Roman"/>
                <w:position w:val="-12"/>
                <w:szCs w:val="24"/>
              </w:rPr>
              <w:object w:dxaOrig="320" w:dyaOrig="360" w14:anchorId="3897C6A3">
                <v:shape id="_x0000_i1147" type="#_x0000_t75" style="width:14.25pt;height:14.25pt" o:ole="">
                  <v:imagedata r:id="rId260" o:title=""/>
                </v:shape>
                <o:OLEObject Type="Embed" ProgID="Equation.DSMT4" ShapeID="_x0000_i1147" DrawAspect="Content" ObjectID="_1824955430" r:id="rId261"/>
              </w:object>
            </w:r>
          </w:p>
        </w:tc>
        <w:tc>
          <w:tcPr>
            <w:tcW w:w="3709" w:type="dxa"/>
            <w:vAlign w:val="center"/>
          </w:tcPr>
          <w:p w14:paraId="4303F9E1" w14:textId="77777777" w:rsidR="007A107B" w:rsidRPr="00E83E34" w:rsidRDefault="007A107B" w:rsidP="002A7C94">
            <w:pPr>
              <w:jc w:val="center"/>
              <w:rPr>
                <w:rFonts w:cs="Times New Roman"/>
                <w:szCs w:val="24"/>
                <w:lang w:eastAsia="zh-CN"/>
              </w:rPr>
            </w:pPr>
            <w:r w:rsidRPr="00E83E34">
              <w:rPr>
                <w:rFonts w:cs="Times New Roman"/>
                <w:szCs w:val="24"/>
                <w:lang w:val="el-GR" w:eastAsia="zh-CN"/>
              </w:rPr>
              <w:t>1.36</w:t>
            </w:r>
            <w:r w:rsidRPr="00E83E34">
              <w:rPr>
                <w:rFonts w:cs="Times New Roman"/>
                <w:szCs w:val="24"/>
                <w:lang w:eastAsia="zh-CN"/>
              </w:rPr>
              <w:t xml:space="preserve"> [-]</w:t>
            </w:r>
          </w:p>
        </w:tc>
        <w:tc>
          <w:tcPr>
            <w:tcW w:w="2755" w:type="dxa"/>
            <w:vAlign w:val="center"/>
          </w:tcPr>
          <w:p w14:paraId="0A96127F" w14:textId="4565788D"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E83E34" w14:paraId="66994541" w14:textId="77777777" w:rsidTr="00AF5E9E">
        <w:trPr>
          <w:trHeight w:val="416"/>
          <w:jc w:val="center"/>
        </w:trPr>
        <w:tc>
          <w:tcPr>
            <w:tcW w:w="2694" w:type="dxa"/>
            <w:vAlign w:val="center"/>
          </w:tcPr>
          <w:p w14:paraId="32A2BFB2" w14:textId="77777777" w:rsidR="007A107B" w:rsidRPr="00E83E34" w:rsidRDefault="007A107B" w:rsidP="002A7C94">
            <w:pPr>
              <w:spacing w:after="0" w:line="360" w:lineRule="auto"/>
              <w:jc w:val="center"/>
              <w:rPr>
                <w:rFonts w:cs="Times New Roman"/>
                <w:szCs w:val="24"/>
              </w:rPr>
            </w:pPr>
            <w:r>
              <w:rPr>
                <w:rFonts w:cs="Times New Roman"/>
                <w:szCs w:val="24"/>
                <w:lang w:eastAsia="zh-CN"/>
              </w:rPr>
              <w:t>S</w:t>
            </w:r>
            <w:r w:rsidRPr="00E83E34">
              <w:rPr>
                <w:rFonts w:cs="Times New Roman"/>
                <w:szCs w:val="24"/>
                <w:lang w:eastAsia="zh-CN"/>
              </w:rPr>
              <w:t>teepness coefficient of the tumor-CD8</w:t>
            </w:r>
            <w:r w:rsidRPr="00E83E34">
              <w:rPr>
                <w:rFonts w:cs="Times New Roman"/>
                <w:szCs w:val="24"/>
                <w:vertAlign w:val="superscript"/>
                <w:lang w:eastAsia="zh-CN"/>
              </w:rPr>
              <w:t>+</w:t>
            </w:r>
            <w:r w:rsidRPr="00E83E34">
              <w:rPr>
                <w:rFonts w:cs="Times New Roman"/>
                <w:szCs w:val="24"/>
                <w:lang w:eastAsia="zh-CN"/>
              </w:rPr>
              <w:t xml:space="preserve"> T-cells competition term</w:t>
            </w:r>
          </w:p>
        </w:tc>
        <w:tc>
          <w:tcPr>
            <w:tcW w:w="1429" w:type="dxa"/>
            <w:vAlign w:val="center"/>
          </w:tcPr>
          <w:p w14:paraId="28A0CCBB" w14:textId="5F48AF0E" w:rsidR="007A107B" w:rsidRPr="00E83E34" w:rsidRDefault="00F82196" w:rsidP="002A7C94">
            <w:pPr>
              <w:jc w:val="center"/>
              <w:rPr>
                <w:rFonts w:cs="Times New Roman"/>
                <w:szCs w:val="24"/>
                <w:lang w:eastAsia="zh-CN"/>
              </w:rPr>
            </w:pPr>
            <w:r w:rsidRPr="00E83E34">
              <w:rPr>
                <w:rFonts w:cs="Times New Roman"/>
                <w:position w:val="-6"/>
                <w:szCs w:val="24"/>
              </w:rPr>
              <w:object w:dxaOrig="180" w:dyaOrig="220" w14:anchorId="31AC2D0A">
                <v:shape id="_x0000_i1148" type="#_x0000_t75" style="width:6.8pt;height:14.25pt" o:ole="">
                  <v:imagedata r:id="rId262" o:title=""/>
                </v:shape>
                <o:OLEObject Type="Embed" ProgID="Equation.DSMT4" ShapeID="_x0000_i1148" DrawAspect="Content" ObjectID="_1824955431" r:id="rId263"/>
              </w:object>
            </w:r>
          </w:p>
        </w:tc>
        <w:tc>
          <w:tcPr>
            <w:tcW w:w="3709" w:type="dxa"/>
            <w:vAlign w:val="center"/>
          </w:tcPr>
          <w:p w14:paraId="3BDAFD32" w14:textId="77777777" w:rsidR="007A107B" w:rsidRPr="00E83E34" w:rsidRDefault="007A107B" w:rsidP="002A7C94">
            <w:pPr>
              <w:jc w:val="center"/>
              <w:rPr>
                <w:rFonts w:cs="Times New Roman"/>
                <w:szCs w:val="24"/>
                <w:lang w:eastAsia="zh-CN"/>
              </w:rPr>
            </w:pPr>
            <w:r w:rsidRPr="00E83E34">
              <w:rPr>
                <w:rFonts w:cs="Times New Roman"/>
                <w:szCs w:val="24"/>
                <w:lang w:eastAsia="zh-CN"/>
              </w:rPr>
              <w:t>2.73 [-]</w:t>
            </w:r>
          </w:p>
        </w:tc>
        <w:tc>
          <w:tcPr>
            <w:tcW w:w="2755" w:type="dxa"/>
            <w:vAlign w:val="center"/>
          </w:tcPr>
          <w:p w14:paraId="5B304A25" w14:textId="065F14B0"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de Pillis&lt;/Author&gt;&lt;Year&gt;2005&lt;/Year&gt;&lt;RecNum&gt;1373&lt;/RecNum&gt;&lt;DisplayText&gt;(de Pillis, Radunskaya et al. 2005)&lt;/DisplayText&gt;&lt;record&gt;&lt;rec-number&gt;1373&lt;/rec-number&gt;&lt;foreign-keys&gt;&lt;key app="EN" db-id="ee2dravxk0xxa4ex25r5ddfsrfxtw5w9vwa2" timestamp="0"&gt;1373&lt;/key&gt;&lt;/foreign-keys&gt;&lt;ref-type name="Journal Article"&gt;17&lt;/ref-type&gt;&lt;contributors&gt;&lt;authors&gt;&lt;author&gt;de Pillis, L. G.&lt;/author&gt;&lt;author&gt;Radunskaya, A. E.&lt;/author&gt;&lt;author&gt;Wiseman, C. L.&lt;/author&gt;&lt;/authors&gt;&lt;/contributors&gt;&lt;auth-address&gt;de Pillis, LG&amp;#xD;Harvey Mudd Coll, Dept Math, Claremont, CA 91711 USA&amp;#xD;Harvey Mudd Coll, Dept Math, Claremont, CA 91711 USA&amp;#xD;Harvey Mudd Coll, Dept Math, Claremont, CA 91711 USA&amp;#xD;Pomona Coll, Dept Math, Claremont, CA 91711 USA&amp;#xD;St Vincents Med Ctr, Immunotherapy Lab, Los Angeles, CA USA&lt;/auth-address&gt;&lt;titles&gt;&lt;title&gt;A validated mathematical model of cell-mediated immune response to tumor growth&lt;/title&gt;&lt;secondary-title&gt;Cancer Research&lt;/secondary-title&gt;&lt;alt-title&gt;Cancer Res&lt;/alt-title&gt;&lt;/titles&gt;&lt;periodical&gt;&lt;full-title&gt;Cancer research&lt;/full-title&gt;&lt;/periodical&gt;&lt;pages&gt;7950-7958&lt;/pages&gt;&lt;volume&gt;65&lt;/volume&gt;&lt;number&gt;17&lt;/number&gt;&lt;keywords&gt;&lt;keyword&gt;bifurcation-analysis&lt;/keyword&gt;&lt;keyword&gt;nonlinear dynamics&lt;/keyword&gt;&lt;keyword&gt;cancer&lt;/keyword&gt;&lt;keyword&gt;immunotherapy&lt;/keyword&gt;&lt;keyword&gt;system&lt;/keyword&gt;&lt;keyword&gt;lymphocytes&lt;/keyword&gt;&lt;keyword&gt;competition&lt;/keyword&gt;&lt;/keywords&gt;&lt;dates&gt;&lt;year&gt;2005&lt;/year&gt;&lt;pub-dates&gt;&lt;date&gt;Sep 1&lt;/date&gt;&lt;/pub-dates&gt;&lt;/dates&gt;&lt;isbn&gt;0008-5472&lt;/isbn&gt;&lt;accession-num&gt;WOS:000231659500056&lt;/accession-num&gt;&lt;urls&gt;&lt;related-urls&gt;&lt;url&gt;&amp;lt;Go to ISI&amp;gt;://WOS:000231659500056&lt;/url&gt;&lt;/related-urls&gt;&lt;/urls&gt;&lt;electronic-resource-num&gt;10.1158/0008-5472.CAN-05-0564&lt;/electronic-resource-num&gt;&lt;language&gt;English&lt;/language&gt;&lt;/record&gt;&lt;/Cite&gt;&lt;/EndNote&gt;</w:instrText>
            </w:r>
            <w:r>
              <w:rPr>
                <w:rFonts w:cs="Times New Roman"/>
                <w:szCs w:val="24"/>
                <w:lang w:eastAsia="zh-CN"/>
              </w:rPr>
              <w:fldChar w:fldCharType="separate"/>
            </w:r>
            <w:r>
              <w:rPr>
                <w:rFonts w:cs="Times New Roman"/>
                <w:noProof/>
                <w:szCs w:val="24"/>
                <w:lang w:eastAsia="zh-CN"/>
              </w:rPr>
              <w:t>(de Pillis, Radunskaya et al. 2005)</w:t>
            </w:r>
            <w:r>
              <w:rPr>
                <w:rFonts w:cs="Times New Roman"/>
                <w:szCs w:val="24"/>
                <w:lang w:eastAsia="zh-CN"/>
              </w:rPr>
              <w:fldChar w:fldCharType="end"/>
            </w:r>
          </w:p>
        </w:tc>
      </w:tr>
      <w:tr w:rsidR="007A107B" w:rsidRPr="00AC714B" w14:paraId="01C2DB32" w14:textId="77777777" w:rsidTr="00AF5E9E">
        <w:trPr>
          <w:trHeight w:val="416"/>
          <w:jc w:val="center"/>
        </w:trPr>
        <w:tc>
          <w:tcPr>
            <w:tcW w:w="2694" w:type="dxa"/>
            <w:vAlign w:val="center"/>
          </w:tcPr>
          <w:p w14:paraId="2102CA52" w14:textId="77777777" w:rsidR="007A107B" w:rsidRPr="00E83E34" w:rsidRDefault="007A107B" w:rsidP="002A7C94">
            <w:pPr>
              <w:spacing w:after="0" w:line="360" w:lineRule="auto"/>
              <w:jc w:val="center"/>
              <w:rPr>
                <w:rFonts w:cs="Times New Roman"/>
                <w:szCs w:val="24"/>
              </w:rPr>
            </w:pPr>
            <w:r>
              <w:rPr>
                <w:rFonts w:cs="Times New Roman"/>
                <w:szCs w:val="24"/>
                <w:lang w:eastAsia="zh-CN"/>
              </w:rPr>
              <w:t>D</w:t>
            </w:r>
            <w:r w:rsidRPr="00E83E34">
              <w:rPr>
                <w:rFonts w:cs="Times New Roman"/>
                <w:szCs w:val="24"/>
                <w:lang w:eastAsia="zh-CN"/>
              </w:rPr>
              <w:t>eath rate of regulatory M1 TAMs</w:t>
            </w:r>
          </w:p>
        </w:tc>
        <w:tc>
          <w:tcPr>
            <w:tcW w:w="1429" w:type="dxa"/>
            <w:vAlign w:val="center"/>
          </w:tcPr>
          <w:p w14:paraId="0318815C" w14:textId="5125A917" w:rsidR="007A107B" w:rsidRPr="00E83E34" w:rsidRDefault="00F82196" w:rsidP="002A7C94">
            <w:pPr>
              <w:jc w:val="center"/>
              <w:rPr>
                <w:rFonts w:cs="Times New Roman"/>
                <w:szCs w:val="24"/>
                <w:lang w:eastAsia="zh-CN"/>
              </w:rPr>
            </w:pPr>
            <w:r w:rsidRPr="00E83E34">
              <w:rPr>
                <w:rFonts w:cs="Times New Roman"/>
                <w:position w:val="-12"/>
                <w:szCs w:val="24"/>
              </w:rPr>
              <w:object w:dxaOrig="400" w:dyaOrig="360" w14:anchorId="35489999">
                <v:shape id="_x0000_i1149" type="#_x0000_t75" style="width:21.05pt;height:21.05pt" o:ole="">
                  <v:imagedata r:id="rId264" o:title=""/>
                </v:shape>
                <o:OLEObject Type="Embed" ProgID="Equation.DSMT4" ShapeID="_x0000_i1149" DrawAspect="Content" ObjectID="_1824955432" r:id="rId265"/>
              </w:object>
            </w:r>
          </w:p>
        </w:tc>
        <w:tc>
          <w:tcPr>
            <w:tcW w:w="3709" w:type="dxa"/>
            <w:vAlign w:val="center"/>
          </w:tcPr>
          <w:p w14:paraId="5E276A88" w14:textId="77777777" w:rsidR="007A107B" w:rsidRPr="00E83E34" w:rsidRDefault="007A107B" w:rsidP="002A7C94">
            <w:pPr>
              <w:jc w:val="center"/>
              <w:rPr>
                <w:rFonts w:cs="Times New Roman"/>
                <w:szCs w:val="24"/>
                <w:lang w:eastAsia="zh-CN"/>
              </w:rPr>
            </w:pPr>
            <w:r w:rsidRPr="00E83E34">
              <w:rPr>
                <w:rFonts w:cs="Times New Roman"/>
                <w:szCs w:val="24"/>
                <w:lang w:eastAsia="zh-CN"/>
              </w:rPr>
              <w:t>0.02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292EC185" w14:textId="77777777" w:rsidR="007A107B" w:rsidRPr="00AC714B" w:rsidRDefault="007A107B" w:rsidP="002A7C94">
            <w:pPr>
              <w:spacing w:after="0" w:line="360" w:lineRule="auto"/>
              <w:jc w:val="center"/>
              <w:rPr>
                <w:rFonts w:cs="Times New Roman"/>
                <w:b/>
                <w:bCs/>
                <w:sz w:val="28"/>
                <w:szCs w:val="28"/>
                <w:lang w:eastAsia="zh-CN"/>
              </w:rPr>
            </w:pPr>
            <w:r w:rsidRPr="00AC714B">
              <w:rPr>
                <w:rFonts w:cs="Times New Roman"/>
                <w:b/>
                <w:bCs/>
                <w:sz w:val="28"/>
                <w:szCs w:val="28"/>
                <w:lang w:eastAsia="zh-CN"/>
              </w:rPr>
              <w:t>----</w:t>
            </w:r>
          </w:p>
        </w:tc>
      </w:tr>
      <w:tr w:rsidR="007A107B" w:rsidRPr="00AC714B" w14:paraId="2993B4EA" w14:textId="77777777" w:rsidTr="00AF5E9E">
        <w:trPr>
          <w:trHeight w:val="416"/>
          <w:jc w:val="center"/>
        </w:trPr>
        <w:tc>
          <w:tcPr>
            <w:tcW w:w="2694" w:type="dxa"/>
            <w:vAlign w:val="center"/>
          </w:tcPr>
          <w:p w14:paraId="2B5FB268" w14:textId="77777777" w:rsidR="007A107B" w:rsidRPr="00E83E34" w:rsidRDefault="007A107B" w:rsidP="002A7C94">
            <w:pPr>
              <w:spacing w:after="0" w:line="360" w:lineRule="auto"/>
              <w:jc w:val="center"/>
              <w:rPr>
                <w:rFonts w:cs="Times New Roman"/>
                <w:szCs w:val="24"/>
              </w:rPr>
            </w:pPr>
            <w:r>
              <w:rPr>
                <w:rFonts w:cs="Times New Roman"/>
                <w:szCs w:val="24"/>
                <w:lang w:eastAsia="zh-CN"/>
              </w:rPr>
              <w:t>D</w:t>
            </w:r>
            <w:r w:rsidRPr="00E83E34">
              <w:rPr>
                <w:rFonts w:cs="Times New Roman"/>
                <w:szCs w:val="24"/>
                <w:lang w:eastAsia="zh-CN"/>
              </w:rPr>
              <w:t>eath rate of regulatory M2 TAMs</w:t>
            </w:r>
          </w:p>
        </w:tc>
        <w:tc>
          <w:tcPr>
            <w:tcW w:w="1429" w:type="dxa"/>
            <w:vAlign w:val="center"/>
          </w:tcPr>
          <w:p w14:paraId="114BFDD4" w14:textId="49E9BA47" w:rsidR="007A107B" w:rsidRPr="00E83E34" w:rsidRDefault="00F82196" w:rsidP="002A7C94">
            <w:pPr>
              <w:jc w:val="center"/>
              <w:rPr>
                <w:rFonts w:cs="Times New Roman"/>
                <w:szCs w:val="24"/>
              </w:rPr>
            </w:pPr>
            <w:r w:rsidRPr="00E83E34">
              <w:rPr>
                <w:rFonts w:cs="Times New Roman"/>
                <w:position w:val="-12"/>
                <w:szCs w:val="24"/>
              </w:rPr>
              <w:object w:dxaOrig="420" w:dyaOrig="360" w14:anchorId="3D394891">
                <v:shape id="_x0000_i1150" type="#_x0000_t75" style="width:21.05pt;height:21.05pt" o:ole="">
                  <v:imagedata r:id="rId266" o:title=""/>
                </v:shape>
                <o:OLEObject Type="Embed" ProgID="Equation.DSMT4" ShapeID="_x0000_i1150" DrawAspect="Content" ObjectID="_1824955433" r:id="rId267"/>
              </w:object>
            </w:r>
          </w:p>
        </w:tc>
        <w:tc>
          <w:tcPr>
            <w:tcW w:w="3709" w:type="dxa"/>
            <w:vAlign w:val="center"/>
          </w:tcPr>
          <w:p w14:paraId="2B55616B" w14:textId="77777777" w:rsidR="007A107B" w:rsidRPr="00E83E34" w:rsidRDefault="007A107B" w:rsidP="002A7C94">
            <w:pPr>
              <w:jc w:val="center"/>
              <w:rPr>
                <w:rFonts w:cs="Times New Roman"/>
                <w:szCs w:val="24"/>
                <w:lang w:eastAsia="zh-CN"/>
              </w:rPr>
            </w:pPr>
            <w:r w:rsidRPr="00E83E34">
              <w:rPr>
                <w:rFonts w:cs="Times New Roman"/>
                <w:szCs w:val="24"/>
                <w:lang w:eastAsia="zh-CN"/>
              </w:rPr>
              <w:t>0.02 [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05871094" w14:textId="77777777" w:rsidR="007A107B" w:rsidRPr="00AC714B" w:rsidRDefault="007A107B" w:rsidP="002A7C94">
            <w:pPr>
              <w:spacing w:after="0" w:line="360" w:lineRule="auto"/>
              <w:jc w:val="center"/>
              <w:rPr>
                <w:rFonts w:cs="Times New Roman"/>
                <w:b/>
                <w:bCs/>
                <w:sz w:val="28"/>
                <w:szCs w:val="28"/>
                <w:lang w:eastAsia="zh-CN"/>
              </w:rPr>
            </w:pPr>
            <w:r w:rsidRPr="00AC714B">
              <w:rPr>
                <w:rFonts w:cs="Times New Roman"/>
                <w:b/>
                <w:bCs/>
                <w:sz w:val="28"/>
                <w:szCs w:val="28"/>
                <w:lang w:eastAsia="zh-CN"/>
              </w:rPr>
              <w:t>----</w:t>
            </w:r>
          </w:p>
        </w:tc>
      </w:tr>
      <w:tr w:rsidR="007A107B" w:rsidRPr="00E83E34" w14:paraId="62F761D1" w14:textId="77777777" w:rsidTr="00AF5E9E">
        <w:trPr>
          <w:trHeight w:val="416"/>
          <w:jc w:val="center"/>
        </w:trPr>
        <w:tc>
          <w:tcPr>
            <w:tcW w:w="2694" w:type="dxa"/>
            <w:vAlign w:val="center"/>
          </w:tcPr>
          <w:p w14:paraId="229042DC" w14:textId="77777777" w:rsidR="007A107B" w:rsidRPr="00E83E34" w:rsidRDefault="007A107B" w:rsidP="002A7C94">
            <w:pPr>
              <w:spacing w:after="0" w:line="360" w:lineRule="auto"/>
              <w:jc w:val="center"/>
              <w:rPr>
                <w:rFonts w:cs="Times New Roman"/>
                <w:szCs w:val="24"/>
              </w:rPr>
            </w:pPr>
            <w:r>
              <w:rPr>
                <w:rFonts w:cs="Times New Roman"/>
                <w:szCs w:val="24"/>
                <w:lang w:eastAsia="zh-CN"/>
              </w:rPr>
              <w:t>I</w:t>
            </w:r>
            <w:r w:rsidRPr="00E83E34">
              <w:rPr>
                <w:rFonts w:cs="Times New Roman"/>
                <w:szCs w:val="24"/>
                <w:lang w:eastAsia="zh-CN"/>
              </w:rPr>
              <w:t>nitial oxygen concentration</w:t>
            </w:r>
          </w:p>
        </w:tc>
        <w:tc>
          <w:tcPr>
            <w:tcW w:w="1429" w:type="dxa"/>
            <w:vAlign w:val="center"/>
          </w:tcPr>
          <w:p w14:paraId="1361C133" w14:textId="0FD9F218" w:rsidR="007A107B" w:rsidRPr="00E83E34" w:rsidRDefault="00F82196" w:rsidP="002A7C94">
            <w:pPr>
              <w:jc w:val="center"/>
              <w:rPr>
                <w:rFonts w:cs="Times New Roman"/>
                <w:szCs w:val="24"/>
                <w:lang w:eastAsia="zh-CN"/>
              </w:rPr>
            </w:pPr>
            <w:r w:rsidRPr="00E83E34">
              <w:rPr>
                <w:rFonts w:cs="Times New Roman"/>
                <w:position w:val="-12"/>
              </w:rPr>
              <w:object w:dxaOrig="400" w:dyaOrig="360" w14:anchorId="59A1AF2D">
                <v:shape id="_x0000_i1151" type="#_x0000_t75" style="width:21.05pt;height:21.05pt" o:ole="">
                  <v:imagedata r:id="rId268" o:title=""/>
                </v:shape>
                <o:OLEObject Type="Embed" ProgID="Equation.DSMT4" ShapeID="_x0000_i1151" DrawAspect="Content" ObjectID="_1824955434" r:id="rId269"/>
              </w:object>
            </w:r>
          </w:p>
        </w:tc>
        <w:tc>
          <w:tcPr>
            <w:tcW w:w="3709" w:type="dxa"/>
            <w:vAlign w:val="center"/>
          </w:tcPr>
          <w:p w14:paraId="283D7BC0" w14:textId="77777777" w:rsidR="007A107B" w:rsidRPr="00E83E34" w:rsidRDefault="007A107B" w:rsidP="002A7C94">
            <w:pPr>
              <w:jc w:val="center"/>
              <w:rPr>
                <w:rFonts w:cs="Times New Roman"/>
                <w:szCs w:val="24"/>
              </w:rPr>
            </w:pPr>
            <w:r w:rsidRPr="00E83E34">
              <w:rPr>
                <w:rFonts w:cs="Times New Roman"/>
                <w:szCs w:val="24"/>
                <w:lang w:eastAsia="zh-CN"/>
              </w:rPr>
              <w:t>0.2 [mol∙m</w:t>
            </w:r>
            <w:r w:rsidRPr="00E83E34">
              <w:rPr>
                <w:rFonts w:cs="Times New Roman"/>
                <w:szCs w:val="24"/>
                <w:vertAlign w:val="superscript"/>
                <w:lang w:eastAsia="zh-CN"/>
              </w:rPr>
              <w:t>−3</w:t>
            </w:r>
            <w:r w:rsidRPr="00E83E34">
              <w:rPr>
                <w:rFonts w:cs="Times New Roman"/>
                <w:szCs w:val="24"/>
                <w:lang w:eastAsia="zh-CN"/>
              </w:rPr>
              <w:t>]</w:t>
            </w:r>
          </w:p>
        </w:tc>
        <w:tc>
          <w:tcPr>
            <w:tcW w:w="2755" w:type="dxa"/>
            <w:vAlign w:val="center"/>
          </w:tcPr>
          <w:p w14:paraId="59C12D65" w14:textId="60F991A8"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Pr>
                <w:rFonts w:cs="Times New Roman"/>
                <w:szCs w:val="24"/>
                <w:lang w:eastAsia="zh-CN"/>
              </w:rPr>
              <w:fldChar w:fldCharType="separate"/>
            </w:r>
            <w:r>
              <w:rPr>
                <w:rFonts w:cs="Times New Roman"/>
                <w:noProof/>
                <w:szCs w:val="24"/>
                <w:lang w:eastAsia="zh-CN"/>
              </w:rPr>
              <w:t>(Mpekris, Baish et al. 2017)</w:t>
            </w:r>
            <w:r>
              <w:rPr>
                <w:rFonts w:cs="Times New Roman"/>
                <w:szCs w:val="24"/>
                <w:lang w:eastAsia="zh-CN"/>
              </w:rPr>
              <w:fldChar w:fldCharType="end"/>
            </w:r>
          </w:p>
        </w:tc>
      </w:tr>
      <w:tr w:rsidR="007A107B" w:rsidRPr="00E83E34" w14:paraId="2B18E0A5" w14:textId="77777777" w:rsidTr="00AF5E9E">
        <w:trPr>
          <w:trHeight w:val="416"/>
          <w:jc w:val="center"/>
        </w:trPr>
        <w:tc>
          <w:tcPr>
            <w:tcW w:w="2694" w:type="dxa"/>
            <w:vAlign w:val="center"/>
          </w:tcPr>
          <w:p w14:paraId="47707EDE" w14:textId="77777777" w:rsidR="007A107B" w:rsidRPr="00E83E34" w:rsidRDefault="007A107B" w:rsidP="002A7C94">
            <w:pPr>
              <w:spacing w:after="0" w:line="360" w:lineRule="auto"/>
              <w:jc w:val="center"/>
              <w:rPr>
                <w:rFonts w:cs="Times New Roman"/>
                <w:szCs w:val="24"/>
              </w:rPr>
            </w:pPr>
            <w:r>
              <w:rPr>
                <w:rFonts w:cs="Times New Roman"/>
                <w:szCs w:val="24"/>
                <w:lang w:eastAsia="zh-CN"/>
              </w:rPr>
              <w:t>O</w:t>
            </w:r>
            <w:r w:rsidRPr="00E83E34">
              <w:rPr>
                <w:rFonts w:cs="Times New Roman"/>
                <w:szCs w:val="24"/>
                <w:lang w:eastAsia="zh-CN"/>
              </w:rPr>
              <w:t xml:space="preserve">xygen diffusion coefficient </w:t>
            </w:r>
          </w:p>
        </w:tc>
        <w:tc>
          <w:tcPr>
            <w:tcW w:w="1429" w:type="dxa"/>
            <w:vAlign w:val="center"/>
          </w:tcPr>
          <w:p w14:paraId="41BFF2B9" w14:textId="77777777" w:rsidR="007A107B" w:rsidRPr="00F82196" w:rsidRDefault="007A107B" w:rsidP="002A7C94">
            <w:pPr>
              <w:jc w:val="center"/>
              <w:rPr>
                <w:rFonts w:cs="Times New Roman"/>
                <w:i/>
                <w:iCs/>
                <w:szCs w:val="24"/>
                <w:lang w:eastAsia="zh-CN"/>
              </w:rPr>
            </w:pPr>
            <w:r w:rsidRPr="00F82196">
              <w:rPr>
                <w:rFonts w:cs="Times New Roman"/>
                <w:i/>
                <w:iCs/>
                <w:szCs w:val="24"/>
                <w:lang w:eastAsia="zh-CN"/>
              </w:rPr>
              <w:t>D</w:t>
            </w:r>
            <w:r w:rsidRPr="00F82196">
              <w:rPr>
                <w:rFonts w:cs="Times New Roman"/>
                <w:i/>
                <w:iCs/>
                <w:szCs w:val="24"/>
                <w:vertAlign w:val="subscript"/>
                <w:lang w:eastAsia="zh-CN"/>
              </w:rPr>
              <w:t>ox</w:t>
            </w:r>
          </w:p>
        </w:tc>
        <w:tc>
          <w:tcPr>
            <w:tcW w:w="3709" w:type="dxa"/>
            <w:vAlign w:val="center"/>
          </w:tcPr>
          <w:p w14:paraId="7BCF8882" w14:textId="77777777" w:rsidR="007A107B" w:rsidRPr="00E83E34" w:rsidRDefault="007A107B" w:rsidP="002A7C94">
            <w:pPr>
              <w:jc w:val="center"/>
              <w:rPr>
                <w:rFonts w:cs="Times New Roman"/>
                <w:szCs w:val="24"/>
              </w:rPr>
            </w:pPr>
            <w:r w:rsidRPr="00E83E34">
              <w:rPr>
                <w:rFonts w:cs="Times New Roman"/>
                <w:szCs w:val="24"/>
                <w:lang w:eastAsia="zh-CN"/>
              </w:rPr>
              <w:t>1.55×10</w:t>
            </w:r>
            <w:r w:rsidRPr="00E83E34">
              <w:rPr>
                <w:rFonts w:cs="Times New Roman"/>
                <w:szCs w:val="24"/>
                <w:vertAlign w:val="superscript"/>
                <w:lang w:eastAsia="zh-CN"/>
              </w:rPr>
              <w:t>−4</w:t>
            </w:r>
            <w:r w:rsidRPr="00E83E34">
              <w:rPr>
                <w:rFonts w:cs="Times New Roman"/>
                <w:szCs w:val="24"/>
                <w:lang w:eastAsia="zh-CN"/>
              </w:rPr>
              <w:t xml:space="preserve"> [m</w:t>
            </w:r>
            <w:r w:rsidRPr="00E83E34">
              <w:rPr>
                <w:rFonts w:cs="Times New Roman"/>
                <w:szCs w:val="24"/>
                <w:vertAlign w:val="superscript"/>
                <w:lang w:eastAsia="zh-CN"/>
              </w:rPr>
              <w:t>2</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63B4D33E" w14:textId="30537F19"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Kim&lt;/Author&gt;&lt;Year&gt;2011&lt;/Year&gt;&lt;RecNum&gt;301&lt;/RecNum&gt;&lt;DisplayText&gt;(Kim, Stolarska et al. 2011)&lt;/DisplayText&gt;&lt;record&gt;&lt;rec-number&gt;301&lt;/rec-number&gt;&lt;foreign-keys&gt;&lt;key app="EN" db-id="ee2dravxk0xxa4ex25r5ddfsrfxtw5w9vwa2" timestamp="0"&gt;301&lt;/key&gt;&lt;/foreign-keys&gt;&lt;ref-type name="Journal Article"&gt;17&lt;/ref-type&gt;&lt;contributors&gt;&lt;authors&gt;&lt;author&gt;Kim, Y.&lt;/author&gt;&lt;author&gt;Stolarska, M. A.&lt;/author&gt;&lt;author&gt;Othmer, H. G.&lt;/author&gt;&lt;/authors&gt;&lt;/contributors&gt;&lt;auth-address&gt;Department of Mathematics &amp;amp; Statistics, University of Michigan, Dearborn, MI 48128-2406, USA.&lt;/auth-address&gt;&lt;titles&gt;&lt;title&gt;The role of the microenvironment in tumor growth and invasion&lt;/title&gt;&lt;secondary-title&gt;Progress in biophysics and molecular biology&lt;/secondary-title&gt;&lt;short-title&gt;The role of the microenvironment in tumor growth and invasion&lt;/short-title&gt;&lt;/titles&gt;&lt;periodical&gt;&lt;full-title&gt;Progress in biophysics and molecular biology&lt;/full-title&gt;&lt;/periodical&gt;&lt;pages&gt;353-379&lt;/pages&gt;&lt;volume&gt;106&lt;/volume&gt;&lt;number&gt;2&lt;/number&gt;&lt;dates&gt;&lt;year&gt;2011&lt;/year&gt;&lt;/dates&gt;&lt;isbn&gt;1873-1732; 0079-6107&lt;/isbn&gt;&lt;urls&gt;&lt;/urls&gt;&lt;electronic-resource-num&gt;10.1016/j.pbiomolbio.2011.06.006&lt;/electronic-resource-num&gt;&lt;access-date&gt;Aug&lt;/access-date&gt;&lt;/record&gt;&lt;/Cite&gt;&lt;/EndNote&gt;</w:instrText>
            </w:r>
            <w:r>
              <w:rPr>
                <w:rFonts w:cs="Times New Roman"/>
                <w:szCs w:val="24"/>
                <w:lang w:eastAsia="zh-CN"/>
              </w:rPr>
              <w:fldChar w:fldCharType="separate"/>
            </w:r>
            <w:r>
              <w:rPr>
                <w:rFonts w:cs="Times New Roman"/>
                <w:noProof/>
                <w:szCs w:val="24"/>
                <w:lang w:eastAsia="zh-CN"/>
              </w:rPr>
              <w:t>(Kim, Stolarska et al. 2011)</w:t>
            </w:r>
            <w:r>
              <w:rPr>
                <w:rFonts w:cs="Times New Roman"/>
                <w:szCs w:val="24"/>
                <w:lang w:eastAsia="zh-CN"/>
              </w:rPr>
              <w:fldChar w:fldCharType="end"/>
            </w:r>
          </w:p>
        </w:tc>
      </w:tr>
      <w:tr w:rsidR="007A107B" w:rsidRPr="00DD72BC" w14:paraId="0E97296D" w14:textId="77777777" w:rsidTr="00AF5E9E">
        <w:trPr>
          <w:trHeight w:val="416"/>
          <w:jc w:val="center"/>
        </w:trPr>
        <w:tc>
          <w:tcPr>
            <w:tcW w:w="2694" w:type="dxa"/>
            <w:vAlign w:val="center"/>
          </w:tcPr>
          <w:p w14:paraId="746EDBBA"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lastRenderedPageBreak/>
              <w:t>O</w:t>
            </w:r>
            <w:r w:rsidRPr="00E83E34">
              <w:rPr>
                <w:rFonts w:cs="Times New Roman"/>
                <w:szCs w:val="24"/>
                <w:lang w:eastAsia="zh-CN"/>
              </w:rPr>
              <w:t>xygen uptake</w:t>
            </w:r>
            <w:r w:rsidRPr="00E83E34">
              <w:rPr>
                <w:rFonts w:cs="Times New Roman"/>
              </w:rPr>
              <w:t xml:space="preserve"> </w:t>
            </w:r>
          </w:p>
        </w:tc>
        <w:tc>
          <w:tcPr>
            <w:tcW w:w="1429" w:type="dxa"/>
            <w:vAlign w:val="center"/>
          </w:tcPr>
          <w:p w14:paraId="5BF05AD7" w14:textId="5EFE22A7" w:rsidR="007A107B" w:rsidRPr="00E83E34" w:rsidRDefault="00F82196" w:rsidP="002A7C94">
            <w:pPr>
              <w:jc w:val="center"/>
              <w:rPr>
                <w:rFonts w:cs="Times New Roman"/>
                <w:szCs w:val="24"/>
                <w:lang w:eastAsia="zh-CN"/>
              </w:rPr>
            </w:pPr>
            <w:r w:rsidRPr="00E83E34">
              <w:rPr>
                <w:rFonts w:cs="Times New Roman"/>
                <w:position w:val="-12"/>
              </w:rPr>
              <w:object w:dxaOrig="360" w:dyaOrig="360" w14:anchorId="2ACA3CA6">
                <v:shape id="_x0000_i1152" type="#_x0000_t75" style="width:21.05pt;height:21.05pt" o:ole="">
                  <v:imagedata r:id="rId270" o:title=""/>
                </v:shape>
                <o:OLEObject Type="Embed" ProgID="Equation.DSMT4" ShapeID="_x0000_i1152" DrawAspect="Content" ObjectID="_1824955435" r:id="rId271"/>
              </w:object>
            </w:r>
          </w:p>
        </w:tc>
        <w:tc>
          <w:tcPr>
            <w:tcW w:w="3709" w:type="dxa"/>
            <w:vAlign w:val="center"/>
          </w:tcPr>
          <w:p w14:paraId="2ED9D614" w14:textId="77777777" w:rsidR="007A107B" w:rsidRPr="00E83E34" w:rsidRDefault="007A107B" w:rsidP="002A7C94">
            <w:pPr>
              <w:jc w:val="center"/>
              <w:rPr>
                <w:rFonts w:cs="Times New Roman"/>
                <w:szCs w:val="24"/>
                <w:lang w:eastAsia="zh-CN"/>
              </w:rPr>
            </w:pPr>
            <w:r w:rsidRPr="00E83E34">
              <w:rPr>
                <w:rFonts w:cs="Times New Roman"/>
                <w:szCs w:val="24"/>
                <w:lang w:eastAsia="zh-CN"/>
              </w:rPr>
              <w:t>2200 [mol∙m</w:t>
            </w:r>
            <w:r w:rsidRPr="00E83E34">
              <w:rPr>
                <w:rFonts w:cs="Times New Roman"/>
                <w:szCs w:val="24"/>
                <w:vertAlign w:val="superscript"/>
                <w:lang w:eastAsia="zh-CN"/>
              </w:rPr>
              <w:t>−3</w:t>
            </w:r>
            <w:r w:rsidRPr="00E83E34">
              <w:rPr>
                <w:rFonts w:cs="Times New Roman"/>
                <w:szCs w:val="24"/>
                <w:lang w:eastAsia="zh-CN"/>
              </w:rPr>
              <w:t>∙day</w:t>
            </w:r>
            <w:r w:rsidRPr="00E83E34">
              <w:rPr>
                <w:rFonts w:cs="Times New Roman"/>
                <w:szCs w:val="24"/>
                <w:vertAlign w:val="superscript"/>
                <w:lang w:eastAsia="zh-CN"/>
              </w:rPr>
              <w:t>−1</w:t>
            </w:r>
            <w:r w:rsidRPr="00E83E34">
              <w:rPr>
                <w:rFonts w:cs="Times New Roman"/>
                <w:szCs w:val="24"/>
                <w:lang w:eastAsia="zh-CN"/>
              </w:rPr>
              <w:t>]</w:t>
            </w:r>
          </w:p>
        </w:tc>
        <w:tc>
          <w:tcPr>
            <w:tcW w:w="2755" w:type="dxa"/>
            <w:vAlign w:val="center"/>
          </w:tcPr>
          <w:p w14:paraId="75F68D49" w14:textId="54CAD3D7" w:rsidR="007A107B" w:rsidRPr="00DD72BC" w:rsidRDefault="007A107B" w:rsidP="002A7C94">
            <w:pPr>
              <w:spacing w:after="0" w:line="360" w:lineRule="auto"/>
              <w:jc w:val="center"/>
              <w:rPr>
                <w:rFonts w:cs="Times New Roman"/>
                <w:szCs w:val="24"/>
                <w:lang w:eastAsia="zh-CN"/>
              </w:rPr>
            </w:pPr>
            <w:r>
              <w:rPr>
                <w:rFonts w:cs="Times New Roman"/>
                <w:szCs w:val="24"/>
                <w:lang w:val="el-GR" w:eastAsia="zh-CN"/>
              </w:rPr>
              <w:fldChar w:fldCharType="begin">
                <w:fldData xml:space="preserve">PEVuZE5vdGU+PENpdGU+PEF1dGhvcj5DYXNjaWFyaTwvQXV0aG9yPjxZZWFyPjE5OTI8L1llYXI+
PFJlY051bT4xNDMwPC9SZWNOdW0+PERpc3BsYXlUZXh0PihDYXNjaWFyaSwgU290aXJjaG9zIGV0
IGFsLiAxOTkyLCBLaW0sIFN0b2xhcnNrYSBldCBhbC4gMjAxMSk8L0Rpc3BsYXlUZXh0PjxyZWNv
cmQ+PHJlYy1udW1iZXI+MTQzMDwvcmVjLW51bWJlcj48Zm9yZWlnbi1rZXlzPjxrZXkgYXBwPSJF
TiIgZGItaWQ9ImVlMmRyYXZ4azB4eGE0ZXgyNXI1ZGRmc3JmeHR3NXc5dndhMiIgdGltZXN0YW1w
PSIwIj4xNDMwPC9rZXk+PC9mb3JlaWduLWtleXM+PHJlZi10eXBlIG5hbWU9IkpvdXJuYWwgQXJ0
aWNsZSI+MTc8L3JlZi10eXBlPjxjb250cmlidXRvcnM+PGF1dGhvcnM+PGF1dGhvcj5DYXNjaWFy
aSwgSi4gSi48L2F1dGhvcj48YXV0aG9yPlNvdGlyY2hvcywgUy4gVi48L2F1dGhvcj48YXV0aG9y
PlN1dGhlcmxhbmQsIFIuIE0uPC9hdXRob3I+PC9hdXRob3JzPjwvY29udHJpYnV0b3JzPjxhdXRo
LWFkZHJlc3M+Q2FuY2VyIENlbnRlciwgVW5pdmVyc2l0eSBvZiBSb2NoZXN0ZXIsIE5ldyBZb3Jr
IDE0NjI3LjwvYXV0aC1hZGRyZXNzPjx0aXRsZXM+PHRpdGxlPlZhcmlhdGlvbnMgaW4gdHVtb3Ig
Y2VsbCBncm93dGggcmF0ZXMgYW5kIG1ldGFib2xpc20gd2l0aCBveHlnZW4gY29uY2VudHJhdGlv
biwgZ2x1Y29zZSBjb25jZW50cmF0aW9uLCBhbmQgZXh0cmFjZWxsdWxhciBwSDwvdGl0bGU+PHNl
Y29uZGFyeS10aXRsZT5KIENlbGwgUGh5c2lvbDwvc2Vjb25kYXJ5LXRpdGxlPjxhbHQtdGl0bGU+
Sm91cm5hbCBvZiBjZWxsdWxhciBwaHlzaW9sb2d5PC9hbHQtdGl0bGU+PC90aXRsZXM+PHBhZ2Vz
PjM4Ni05NDwvcGFnZXM+PHZvbHVtZT4xNTE8L3ZvbHVtZT48bnVtYmVyPjI8L251bWJlcj48a2V5
d29yZHM+PGtleXdvcmQ+QW5pbWFsczwva2V5d29yZD48a2V5d29yZD5DZWxsIERpdmlzaW9uPC9r
ZXl3b3JkPjxrZXl3b3JkPkV4dHJhY2VsbHVsYXIgU3BhY2UvKm1ldGFib2xpc208L2tleXdvcmQ+
PGtleXdvcmQ+R2x1Y29zZS8qbWV0YWJvbGlzbTwva2V5d29yZD48a2V5d29yZD5IeWRyb2dlbi1J
b24gQ29uY2VudHJhdGlvbjwva2V5d29yZD48a2V5d29yZD5NYW1tYXJ5IE5lb3BsYXNtcywgRXhw
ZXJpbWVudGFsL21ldGFib2xpc20vKnBhdGhvbG9neTwva2V5d29yZD48a2V5d29yZD5Nb2RlbHMs
IEJpb2xvZ2ljYWw8L2tleXdvcmQ+PGtleXdvcmQ+T3Ntb2xhciBDb25jZW50cmF0aW9uPC9rZXl3
b3JkPjxrZXl3b3JkPipPeHlnZW4gQ29uc3VtcHRpb248L2tleXdvcmQ+PGtleXdvcmQ+U2FyY29t
YSwgRXhwZXJpbWVudGFsL21ldGFib2xpc20vKnBhdGhvbG9neTwva2V5d29yZD48a2V5d29yZD5U
dW1vciBDZWxscywgQ3VsdHVyZWQ8L2tleXdvcmQ+PC9rZXl3b3Jkcz48ZGF0ZXM+PHllYXI+MTk5
MjwveWVhcj48cHViLWRhdGVzPjxkYXRlPk1heTwvZGF0ZT48L3B1Yi1kYXRlcz48L2RhdGVzPjxp
c2JuPjAwMjEtOTU0MSAoUHJpbnQpJiN4RDswMDIxLTk1NDEgKExpbmtpbmcpPC9pc2JuPjxhY2Nl
c3Npb24tbnVtPjE1NzI5MTA8L2FjY2Vzc2lvbi1udW0+PHVybHM+PHJlbGF0ZWQtdXJscz48dXJs
Pmh0dHA6Ly93d3cubmNiaS5ubG0ubmloLmdvdi9wdWJtZWQvMTU3MjkxMDwvdXJsPjwvcmVsYXRl
ZC11cmxzPjwvdXJscz48ZWxlY3Ryb25pYy1yZXNvdXJjZS1udW0+MTAuMTAwMi9qY3AuMTA0MTUx
MDIyMDwvZWxlY3Ryb25pYy1yZXNvdXJjZS1udW0+PC9yZWNvcmQ+PC9DaXRlPjxDaXRlPjxBdXRo
b3I+S2ltPC9BdXRob3I+PFllYXI+MjAxMTwvWWVhcj48UmVjTnVtPjMwMTwvUmVjTnVtPjxyZWNv
cmQ+PHJlYy1udW1iZXI+MzAxPC9yZWMtbnVtYmVyPjxmb3JlaWduLWtleXM+PGtleSBhcHA9IkVO
IiBkYi1pZD0iZWUyZHJhdnhrMHh4YTRleDI1cjVkZGZzcmZ4dHc1dzl2d2EyIiB0aW1lc3RhbXA9
IjAiPjMwMTwva2V5PjwvZm9yZWlnbi1rZXlzPjxyZWYtdHlwZSBuYW1lPSJKb3VybmFsIEFydGlj
bGUiPjE3PC9yZWYtdHlwZT48Y29udHJpYnV0b3JzPjxhdXRob3JzPjxhdXRob3I+S2ltLCBZLjwv
YXV0aG9yPjxhdXRob3I+U3RvbGFyc2thLCBNLiBBLjwvYXV0aG9yPjxhdXRob3I+T3RobWVyLCBI
LiBHLjwvYXV0aG9yPjwvYXV0aG9ycz48L2NvbnRyaWJ1dG9ycz48YXV0aC1hZGRyZXNzPkRlcGFy
dG1lbnQgb2YgTWF0aGVtYXRpY3MgJmFtcDsgU3RhdGlzdGljcywgVW5pdmVyc2l0eSBvZiBNaWNo
aWdhbiwgRGVhcmJvcm4sIE1JIDQ4MTI4LTI0MDYsIFVTQS48L2F1dGgtYWRkcmVzcz48dGl0bGVz
Pjx0aXRsZT5UaGUgcm9sZSBvZiB0aGUgbWljcm9lbnZpcm9ubWVudCBpbiB0dW1vciBncm93dGgg
YW5kIGludmFzaW9uPC90aXRsZT48c2Vjb25kYXJ5LXRpdGxlPlByb2dyZXNzIGluIGJpb3BoeXNp
Y3MgYW5kIG1vbGVjdWxhciBiaW9sb2d5PC9zZWNvbmRhcnktdGl0bGU+PHNob3J0LXRpdGxlPlRo
ZSByb2xlIG9mIHRoZSBtaWNyb2Vudmlyb25tZW50IGluIHR1bW9yIGdyb3d0aCBhbmQgaW52YXNp
b248L3Nob3J0LXRpdGxlPjwvdGl0bGVzPjxwZXJpb2RpY2FsPjxmdWxsLXRpdGxlPlByb2dyZXNz
IGluIGJpb3BoeXNpY3MgYW5kIG1vbGVjdWxhciBiaW9sb2d5PC9mdWxsLXRpdGxlPjwvcGVyaW9k
aWNhbD48cGFnZXM+MzUzLTM3OTwvcGFnZXM+PHZvbHVtZT4xMDY8L3ZvbHVtZT48bnVtYmVyPjI8
L251bWJlcj48ZGF0ZXM+PHllYXI+MjAxMTwveWVhcj48L2RhdGVzPjxpc2JuPjE4NzMtMTczMjsg
MDA3OS02MTA3PC9pc2JuPjx1cmxzPjwvdXJscz48ZWxlY3Ryb25pYy1yZXNvdXJjZS1udW0+MTAu
MTAxNi9qLnBiaW9tb2xiaW8uMjAxMS4wNi4wMDY8L2VsZWN0cm9uaWMtcmVzb3VyY2UtbnVtPjxh
Y2Nlc3MtZGF0ZT5BdWc8L2FjY2Vzcy1kYXRlPjwvcmVjb3JkPjwvQ2l0ZT48L0VuZE5vdGU+
</w:fldData>
              </w:fldChar>
            </w:r>
            <w:r w:rsidRPr="007A107B">
              <w:rPr>
                <w:rFonts w:cs="Times New Roman"/>
                <w:szCs w:val="24"/>
                <w:lang w:eastAsia="zh-CN"/>
              </w:rPr>
              <w:instrText xml:space="preserve"> ADDIN EN.CITE </w:instrText>
            </w:r>
            <w:r>
              <w:rPr>
                <w:rFonts w:cs="Times New Roman"/>
                <w:szCs w:val="24"/>
                <w:lang w:val="el-GR" w:eastAsia="zh-CN"/>
              </w:rPr>
              <w:fldChar w:fldCharType="begin">
                <w:fldData xml:space="preserve">PEVuZE5vdGU+PENpdGU+PEF1dGhvcj5DYXNjaWFyaTwvQXV0aG9yPjxZZWFyPjE5OTI8L1llYXI+
PFJlY051bT4xNDMwPC9SZWNOdW0+PERpc3BsYXlUZXh0PihDYXNjaWFyaSwgU290aXJjaG9zIGV0
IGFsLiAxOTkyLCBLaW0sIFN0b2xhcnNrYSBldCBhbC4gMjAxMSk8L0Rpc3BsYXlUZXh0PjxyZWNv
cmQ+PHJlYy1udW1iZXI+MTQzMDwvcmVjLW51bWJlcj48Zm9yZWlnbi1rZXlzPjxrZXkgYXBwPSJF
TiIgZGItaWQ9ImVlMmRyYXZ4azB4eGE0ZXgyNXI1ZGRmc3JmeHR3NXc5dndhMiIgdGltZXN0YW1w
PSIwIj4xNDMwPC9rZXk+PC9mb3JlaWduLWtleXM+PHJlZi10eXBlIG5hbWU9IkpvdXJuYWwgQXJ0
aWNsZSI+MTc8L3JlZi10eXBlPjxjb250cmlidXRvcnM+PGF1dGhvcnM+PGF1dGhvcj5DYXNjaWFy
aSwgSi4gSi48L2F1dGhvcj48YXV0aG9yPlNvdGlyY2hvcywgUy4gVi48L2F1dGhvcj48YXV0aG9y
PlN1dGhlcmxhbmQsIFIuIE0uPC9hdXRob3I+PC9hdXRob3JzPjwvY29udHJpYnV0b3JzPjxhdXRo
LWFkZHJlc3M+Q2FuY2VyIENlbnRlciwgVW5pdmVyc2l0eSBvZiBSb2NoZXN0ZXIsIE5ldyBZb3Jr
IDE0NjI3LjwvYXV0aC1hZGRyZXNzPjx0aXRsZXM+PHRpdGxlPlZhcmlhdGlvbnMgaW4gdHVtb3Ig
Y2VsbCBncm93dGggcmF0ZXMgYW5kIG1ldGFib2xpc20gd2l0aCBveHlnZW4gY29uY2VudHJhdGlv
biwgZ2x1Y29zZSBjb25jZW50cmF0aW9uLCBhbmQgZXh0cmFjZWxsdWxhciBwSDwvdGl0bGU+PHNl
Y29uZGFyeS10aXRsZT5KIENlbGwgUGh5c2lvbDwvc2Vjb25kYXJ5LXRpdGxlPjxhbHQtdGl0bGU+
Sm91cm5hbCBvZiBjZWxsdWxhciBwaHlzaW9sb2d5PC9hbHQtdGl0bGU+PC90aXRsZXM+PHBhZ2Vz
PjM4Ni05NDwvcGFnZXM+PHZvbHVtZT4xNTE8L3ZvbHVtZT48bnVtYmVyPjI8L251bWJlcj48a2V5
d29yZHM+PGtleXdvcmQ+QW5pbWFsczwva2V5d29yZD48a2V5d29yZD5DZWxsIERpdmlzaW9uPC9r
ZXl3b3JkPjxrZXl3b3JkPkV4dHJhY2VsbHVsYXIgU3BhY2UvKm1ldGFib2xpc208L2tleXdvcmQ+
PGtleXdvcmQ+R2x1Y29zZS8qbWV0YWJvbGlzbTwva2V5d29yZD48a2V5d29yZD5IeWRyb2dlbi1J
b24gQ29uY2VudHJhdGlvbjwva2V5d29yZD48a2V5d29yZD5NYW1tYXJ5IE5lb3BsYXNtcywgRXhw
ZXJpbWVudGFsL21ldGFib2xpc20vKnBhdGhvbG9neTwva2V5d29yZD48a2V5d29yZD5Nb2RlbHMs
IEJpb2xvZ2ljYWw8L2tleXdvcmQ+PGtleXdvcmQ+T3Ntb2xhciBDb25jZW50cmF0aW9uPC9rZXl3
b3JkPjxrZXl3b3JkPipPeHlnZW4gQ29uc3VtcHRpb248L2tleXdvcmQ+PGtleXdvcmQ+U2FyY29t
YSwgRXhwZXJpbWVudGFsL21ldGFib2xpc20vKnBhdGhvbG9neTwva2V5d29yZD48a2V5d29yZD5U
dW1vciBDZWxscywgQ3VsdHVyZWQ8L2tleXdvcmQ+PC9rZXl3b3Jkcz48ZGF0ZXM+PHllYXI+MTk5
MjwveWVhcj48cHViLWRhdGVzPjxkYXRlPk1heTwvZGF0ZT48L3B1Yi1kYXRlcz48L2RhdGVzPjxp
c2JuPjAwMjEtOTU0MSAoUHJpbnQpJiN4RDswMDIxLTk1NDEgKExpbmtpbmcpPC9pc2JuPjxhY2Nl
c3Npb24tbnVtPjE1NzI5MTA8L2FjY2Vzc2lvbi1udW0+PHVybHM+PHJlbGF0ZWQtdXJscz48dXJs
Pmh0dHA6Ly93d3cubmNiaS5ubG0ubmloLmdvdi9wdWJtZWQvMTU3MjkxMDwvdXJsPjwvcmVsYXRl
ZC11cmxzPjwvdXJscz48ZWxlY3Ryb25pYy1yZXNvdXJjZS1udW0+MTAuMTAwMi9qY3AuMTA0MTUx
MDIyMDwvZWxlY3Ryb25pYy1yZXNvdXJjZS1udW0+PC9yZWNvcmQ+PC9DaXRlPjxDaXRlPjxBdXRo
b3I+S2ltPC9BdXRob3I+PFllYXI+MjAxMTwvWWVhcj48UmVjTnVtPjMwMTwvUmVjTnVtPjxyZWNv
cmQ+PHJlYy1udW1iZXI+MzAxPC9yZWMtbnVtYmVyPjxmb3JlaWduLWtleXM+PGtleSBhcHA9IkVO
IiBkYi1pZD0iZWUyZHJhdnhrMHh4YTRleDI1cjVkZGZzcmZ4dHc1dzl2d2EyIiB0aW1lc3RhbXA9
IjAiPjMwMTwva2V5PjwvZm9yZWlnbi1rZXlzPjxyZWYtdHlwZSBuYW1lPSJKb3VybmFsIEFydGlj
bGUiPjE3PC9yZWYtdHlwZT48Y29udHJpYnV0b3JzPjxhdXRob3JzPjxhdXRob3I+S2ltLCBZLjwv
YXV0aG9yPjxhdXRob3I+U3RvbGFyc2thLCBNLiBBLjwvYXV0aG9yPjxhdXRob3I+T3RobWVyLCBI
LiBHLjwvYXV0aG9yPjwvYXV0aG9ycz48L2NvbnRyaWJ1dG9ycz48YXV0aC1hZGRyZXNzPkRlcGFy
dG1lbnQgb2YgTWF0aGVtYXRpY3MgJmFtcDsgU3RhdGlzdGljcywgVW5pdmVyc2l0eSBvZiBNaWNo
aWdhbiwgRGVhcmJvcm4sIE1JIDQ4MTI4LTI0MDYsIFVTQS48L2F1dGgtYWRkcmVzcz48dGl0bGVz
Pjx0aXRsZT5UaGUgcm9sZSBvZiB0aGUgbWljcm9lbnZpcm9ubWVudCBpbiB0dW1vciBncm93dGgg
YW5kIGludmFzaW9uPC90aXRsZT48c2Vjb25kYXJ5LXRpdGxlPlByb2dyZXNzIGluIGJpb3BoeXNp
Y3MgYW5kIG1vbGVjdWxhciBiaW9sb2d5PC9zZWNvbmRhcnktdGl0bGU+PHNob3J0LXRpdGxlPlRo
ZSByb2xlIG9mIHRoZSBtaWNyb2Vudmlyb25tZW50IGluIHR1bW9yIGdyb3d0aCBhbmQgaW52YXNp
b248L3Nob3J0LXRpdGxlPjwvdGl0bGVzPjxwZXJpb2RpY2FsPjxmdWxsLXRpdGxlPlByb2dyZXNz
IGluIGJpb3BoeXNpY3MgYW5kIG1vbGVjdWxhciBiaW9sb2d5PC9mdWxsLXRpdGxlPjwvcGVyaW9k
aWNhbD48cGFnZXM+MzUzLTM3OTwvcGFnZXM+PHZvbHVtZT4xMDY8L3ZvbHVtZT48bnVtYmVyPjI8
L251bWJlcj48ZGF0ZXM+PHllYXI+MjAxMTwveWVhcj48L2RhdGVzPjxpc2JuPjE4NzMtMTczMjsg
MDA3OS02MTA3PC9pc2JuPjx1cmxzPjwvdXJscz48ZWxlY3Ryb25pYy1yZXNvdXJjZS1udW0+MTAu
MTAxNi9qLnBiaW9tb2xiaW8uMjAxMS4wNi4wMDY8L2VsZWN0cm9uaWMtcmVzb3VyY2UtbnVtPjxh
Y2Nlc3MtZGF0ZT5BdWc8L2FjY2Vzcy1kYXRlPjwvcmVjb3JkPjwvQ2l0ZT48L0VuZE5vdGU+
</w:fldData>
              </w:fldChar>
            </w:r>
            <w:r w:rsidRPr="007A107B">
              <w:rPr>
                <w:rFonts w:cs="Times New Roman"/>
                <w:szCs w:val="24"/>
                <w:lang w:eastAsia="zh-CN"/>
              </w:rPr>
              <w:instrText xml:space="preserve"> ADDIN EN.CITE.DATA </w:instrText>
            </w:r>
            <w:r>
              <w:rPr>
                <w:rFonts w:cs="Times New Roman"/>
                <w:szCs w:val="24"/>
                <w:lang w:val="el-GR" w:eastAsia="zh-CN"/>
              </w:rPr>
            </w:r>
            <w:r>
              <w:rPr>
                <w:rFonts w:cs="Times New Roman"/>
                <w:szCs w:val="24"/>
                <w:lang w:val="el-GR" w:eastAsia="zh-CN"/>
              </w:rPr>
              <w:fldChar w:fldCharType="end"/>
            </w:r>
            <w:r>
              <w:rPr>
                <w:rFonts w:cs="Times New Roman"/>
                <w:szCs w:val="24"/>
                <w:lang w:val="el-GR" w:eastAsia="zh-CN"/>
              </w:rPr>
            </w:r>
            <w:r>
              <w:rPr>
                <w:rFonts w:cs="Times New Roman"/>
                <w:szCs w:val="24"/>
                <w:lang w:val="el-GR" w:eastAsia="zh-CN"/>
              </w:rPr>
              <w:fldChar w:fldCharType="separate"/>
            </w:r>
            <w:r w:rsidRPr="007A107B">
              <w:rPr>
                <w:rFonts w:cs="Times New Roman"/>
                <w:noProof/>
                <w:szCs w:val="24"/>
                <w:lang w:eastAsia="zh-CN"/>
              </w:rPr>
              <w:t>(Casciari, Sotirchos et al. 1992, Kim, Stolarska et al. 2011)</w:t>
            </w:r>
            <w:r>
              <w:rPr>
                <w:rFonts w:cs="Times New Roman"/>
                <w:szCs w:val="24"/>
                <w:lang w:val="el-GR" w:eastAsia="zh-CN"/>
              </w:rPr>
              <w:fldChar w:fldCharType="end"/>
            </w:r>
          </w:p>
        </w:tc>
      </w:tr>
      <w:tr w:rsidR="007A107B" w:rsidRPr="00E83E34" w14:paraId="1BB73D05" w14:textId="77777777" w:rsidTr="00AF5E9E">
        <w:trPr>
          <w:trHeight w:val="416"/>
          <w:jc w:val="center"/>
        </w:trPr>
        <w:tc>
          <w:tcPr>
            <w:tcW w:w="2694" w:type="dxa"/>
            <w:vAlign w:val="center"/>
          </w:tcPr>
          <w:p w14:paraId="581CF078" w14:textId="7777777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t>O</w:t>
            </w:r>
            <w:r w:rsidRPr="00E83E34">
              <w:rPr>
                <w:rFonts w:cs="Times New Roman"/>
                <w:szCs w:val="24"/>
                <w:lang w:eastAsia="zh-CN"/>
              </w:rPr>
              <w:t>xygen uptake</w:t>
            </w:r>
            <w:r w:rsidRPr="00E83E34">
              <w:rPr>
                <w:rFonts w:cs="Times New Roman"/>
              </w:rPr>
              <w:t xml:space="preserve"> </w:t>
            </w:r>
          </w:p>
        </w:tc>
        <w:tc>
          <w:tcPr>
            <w:tcW w:w="1429" w:type="dxa"/>
            <w:vAlign w:val="center"/>
          </w:tcPr>
          <w:p w14:paraId="69421C6F" w14:textId="0E42DC74" w:rsidR="007A107B" w:rsidRPr="00E83E34" w:rsidRDefault="00F82196" w:rsidP="002A7C94">
            <w:pPr>
              <w:jc w:val="center"/>
              <w:rPr>
                <w:rFonts w:cs="Times New Roman"/>
                <w:szCs w:val="24"/>
                <w:lang w:eastAsia="zh-CN"/>
              </w:rPr>
            </w:pPr>
            <w:r w:rsidRPr="00E83E34">
              <w:rPr>
                <w:rFonts w:cs="Times New Roman"/>
                <w:position w:val="-12"/>
              </w:rPr>
              <w:object w:dxaOrig="320" w:dyaOrig="360" w14:anchorId="2B8563FA">
                <v:shape id="_x0000_i1153" type="#_x0000_t75" style="width:21.05pt;height:21.05pt" o:ole="">
                  <v:imagedata r:id="rId272" o:title=""/>
                </v:shape>
                <o:OLEObject Type="Embed" ProgID="Equation.DSMT4" ShapeID="_x0000_i1153" DrawAspect="Content" ObjectID="_1824955436" r:id="rId273"/>
              </w:object>
            </w:r>
          </w:p>
        </w:tc>
        <w:tc>
          <w:tcPr>
            <w:tcW w:w="3709" w:type="dxa"/>
            <w:vAlign w:val="center"/>
          </w:tcPr>
          <w:p w14:paraId="2849BD4B" w14:textId="77777777" w:rsidR="007A107B" w:rsidRPr="00E83E34" w:rsidRDefault="007A107B" w:rsidP="002A7C94">
            <w:pPr>
              <w:jc w:val="center"/>
              <w:rPr>
                <w:rFonts w:cs="Times New Roman"/>
                <w:szCs w:val="24"/>
                <w:lang w:eastAsia="zh-CN"/>
              </w:rPr>
            </w:pPr>
            <w:r w:rsidRPr="00E83E34">
              <w:rPr>
                <w:rFonts w:cs="Times New Roman"/>
                <w:szCs w:val="24"/>
                <w:lang w:eastAsia="zh-CN"/>
              </w:rPr>
              <w:t>0.00464 [mol∙m</w:t>
            </w:r>
            <w:r w:rsidRPr="00E83E34">
              <w:rPr>
                <w:rFonts w:cs="Times New Roman"/>
                <w:szCs w:val="24"/>
                <w:vertAlign w:val="superscript"/>
                <w:lang w:eastAsia="zh-CN"/>
              </w:rPr>
              <w:t>−3</w:t>
            </w:r>
            <w:r w:rsidRPr="00E83E34">
              <w:rPr>
                <w:rFonts w:cs="Times New Roman"/>
                <w:szCs w:val="24"/>
                <w:lang w:eastAsia="zh-CN"/>
              </w:rPr>
              <w:t>]</w:t>
            </w:r>
          </w:p>
        </w:tc>
        <w:tc>
          <w:tcPr>
            <w:tcW w:w="2755" w:type="dxa"/>
            <w:vAlign w:val="center"/>
          </w:tcPr>
          <w:p w14:paraId="2FEFC076" w14:textId="744E9CBA" w:rsidR="007A107B" w:rsidRPr="00E83E34" w:rsidRDefault="007A107B" w:rsidP="002A7C94">
            <w:pPr>
              <w:spacing w:after="0" w:line="360" w:lineRule="auto"/>
              <w:jc w:val="center"/>
              <w:rPr>
                <w:rFonts w:cs="Times New Roman"/>
                <w:szCs w:val="24"/>
                <w:highlight w:val="yellow"/>
                <w:lang w:eastAsia="zh-CN"/>
              </w:rPr>
            </w:pPr>
            <w:r w:rsidRPr="00E570D8">
              <w:rPr>
                <w:rFonts w:cs="Times New Roman"/>
                <w:szCs w:val="24"/>
                <w:lang w:eastAsia="zh-CN"/>
              </w:rPr>
              <w:fldChar w:fldCharType="begin">
                <w:fldData xml:space="preserve">PEVuZE5vdGU+PENpdGU+PEF1dGhvcj5DYXNjaWFyaTwvQXV0aG9yPjxZZWFyPjE5OTI8L1llYXI+
PFJlY051bT4xNDMwPC9SZWNOdW0+PERpc3BsYXlUZXh0PihDYXNjaWFyaSwgU290aXJjaG9zIGV0
IGFsLiAxOTkyLCBLaW0sIFN0b2xhcnNrYSBldCBhbC4gMjAxMSk8L0Rpc3BsYXlUZXh0PjxyZWNv
cmQ+PHJlYy1udW1iZXI+MTQzMDwvcmVjLW51bWJlcj48Zm9yZWlnbi1rZXlzPjxrZXkgYXBwPSJF
TiIgZGItaWQ9ImVlMmRyYXZ4azB4eGE0ZXgyNXI1ZGRmc3JmeHR3NXc5dndhMiIgdGltZXN0YW1w
PSIwIj4xNDMwPC9rZXk+PC9mb3JlaWduLWtleXM+PHJlZi10eXBlIG5hbWU9IkpvdXJuYWwgQXJ0
aWNsZSI+MTc8L3JlZi10eXBlPjxjb250cmlidXRvcnM+PGF1dGhvcnM+PGF1dGhvcj5DYXNjaWFy
aSwgSi4gSi48L2F1dGhvcj48YXV0aG9yPlNvdGlyY2hvcywgUy4gVi48L2F1dGhvcj48YXV0aG9y
PlN1dGhlcmxhbmQsIFIuIE0uPC9hdXRob3I+PC9hdXRob3JzPjwvY29udHJpYnV0b3JzPjxhdXRo
LWFkZHJlc3M+Q2FuY2VyIENlbnRlciwgVW5pdmVyc2l0eSBvZiBSb2NoZXN0ZXIsIE5ldyBZb3Jr
IDE0NjI3LjwvYXV0aC1hZGRyZXNzPjx0aXRsZXM+PHRpdGxlPlZhcmlhdGlvbnMgaW4gdHVtb3Ig
Y2VsbCBncm93dGggcmF0ZXMgYW5kIG1ldGFib2xpc20gd2l0aCBveHlnZW4gY29uY2VudHJhdGlv
biwgZ2x1Y29zZSBjb25jZW50cmF0aW9uLCBhbmQgZXh0cmFjZWxsdWxhciBwSDwvdGl0bGU+PHNl
Y29uZGFyeS10aXRsZT5KIENlbGwgUGh5c2lvbDwvc2Vjb25kYXJ5LXRpdGxlPjxhbHQtdGl0bGU+
Sm91cm5hbCBvZiBjZWxsdWxhciBwaHlzaW9sb2d5PC9hbHQtdGl0bGU+PC90aXRsZXM+PHBhZ2Vz
PjM4Ni05NDwvcGFnZXM+PHZvbHVtZT4xNTE8L3ZvbHVtZT48bnVtYmVyPjI8L251bWJlcj48a2V5
d29yZHM+PGtleXdvcmQ+QW5pbWFsczwva2V5d29yZD48a2V5d29yZD5DZWxsIERpdmlzaW9uPC9r
ZXl3b3JkPjxrZXl3b3JkPkV4dHJhY2VsbHVsYXIgU3BhY2UvKm1ldGFib2xpc208L2tleXdvcmQ+
PGtleXdvcmQ+R2x1Y29zZS8qbWV0YWJvbGlzbTwva2V5d29yZD48a2V5d29yZD5IeWRyb2dlbi1J
b24gQ29uY2VudHJhdGlvbjwva2V5d29yZD48a2V5d29yZD5NYW1tYXJ5IE5lb3BsYXNtcywgRXhw
ZXJpbWVudGFsL21ldGFib2xpc20vKnBhdGhvbG9neTwva2V5d29yZD48a2V5d29yZD5Nb2RlbHMs
IEJpb2xvZ2ljYWw8L2tleXdvcmQ+PGtleXdvcmQ+T3Ntb2xhciBDb25jZW50cmF0aW9uPC9rZXl3
b3JkPjxrZXl3b3JkPipPeHlnZW4gQ29uc3VtcHRpb248L2tleXdvcmQ+PGtleXdvcmQ+U2FyY29t
YSwgRXhwZXJpbWVudGFsL21ldGFib2xpc20vKnBhdGhvbG9neTwva2V5d29yZD48a2V5d29yZD5U
dW1vciBDZWxscywgQ3VsdHVyZWQ8L2tleXdvcmQ+PC9rZXl3b3Jkcz48ZGF0ZXM+PHllYXI+MTk5
MjwveWVhcj48cHViLWRhdGVzPjxkYXRlPk1heTwvZGF0ZT48L3B1Yi1kYXRlcz48L2RhdGVzPjxp
c2JuPjAwMjEtOTU0MSAoUHJpbnQpJiN4RDswMDIxLTk1NDEgKExpbmtpbmcpPC9pc2JuPjxhY2Nl
c3Npb24tbnVtPjE1NzI5MTA8L2FjY2Vzc2lvbi1udW0+PHVybHM+PHJlbGF0ZWQtdXJscz48dXJs
Pmh0dHA6Ly93d3cubmNiaS5ubG0ubmloLmdvdi9wdWJtZWQvMTU3MjkxMDwvdXJsPjwvcmVsYXRl
ZC11cmxzPjwvdXJscz48ZWxlY3Ryb25pYy1yZXNvdXJjZS1udW0+MTAuMTAwMi9qY3AuMTA0MTUx
MDIyMDwvZWxlY3Ryb25pYy1yZXNvdXJjZS1udW0+PC9yZWNvcmQ+PC9DaXRlPjxDaXRlPjxBdXRo
b3I+S2ltPC9BdXRob3I+PFllYXI+MjAxMTwvWWVhcj48UmVjTnVtPjMwMTwvUmVjTnVtPjxyZWNv
cmQ+PHJlYy1udW1iZXI+MzAxPC9yZWMtbnVtYmVyPjxmb3JlaWduLWtleXM+PGtleSBhcHA9IkVO
IiBkYi1pZD0iZWUyZHJhdnhrMHh4YTRleDI1cjVkZGZzcmZ4dHc1dzl2d2EyIiB0aW1lc3RhbXA9
IjAiPjMwMTwva2V5PjwvZm9yZWlnbi1rZXlzPjxyZWYtdHlwZSBuYW1lPSJKb3VybmFsIEFydGlj
bGUiPjE3PC9yZWYtdHlwZT48Y29udHJpYnV0b3JzPjxhdXRob3JzPjxhdXRob3I+S2ltLCBZLjwv
YXV0aG9yPjxhdXRob3I+U3RvbGFyc2thLCBNLiBBLjwvYXV0aG9yPjxhdXRob3I+T3RobWVyLCBI
LiBHLjwvYXV0aG9yPjwvYXV0aG9ycz48L2NvbnRyaWJ1dG9ycz48YXV0aC1hZGRyZXNzPkRlcGFy
dG1lbnQgb2YgTWF0aGVtYXRpY3MgJmFtcDsgU3RhdGlzdGljcywgVW5pdmVyc2l0eSBvZiBNaWNo
aWdhbiwgRGVhcmJvcm4sIE1JIDQ4MTI4LTI0MDYsIFVTQS48L2F1dGgtYWRkcmVzcz48dGl0bGVz
Pjx0aXRsZT5UaGUgcm9sZSBvZiB0aGUgbWljcm9lbnZpcm9ubWVudCBpbiB0dW1vciBncm93dGgg
YW5kIGludmFzaW9uPC90aXRsZT48c2Vjb25kYXJ5LXRpdGxlPlByb2dyZXNzIGluIGJpb3BoeXNp
Y3MgYW5kIG1vbGVjdWxhciBiaW9sb2d5PC9zZWNvbmRhcnktdGl0bGU+PHNob3J0LXRpdGxlPlRo
ZSByb2xlIG9mIHRoZSBtaWNyb2Vudmlyb25tZW50IGluIHR1bW9yIGdyb3d0aCBhbmQgaW52YXNp
b248L3Nob3J0LXRpdGxlPjwvdGl0bGVzPjxwZXJpb2RpY2FsPjxmdWxsLXRpdGxlPlByb2dyZXNz
IGluIGJpb3BoeXNpY3MgYW5kIG1vbGVjdWxhciBiaW9sb2d5PC9mdWxsLXRpdGxlPjwvcGVyaW9k
aWNhbD48cGFnZXM+MzUzLTM3OTwvcGFnZXM+PHZvbHVtZT4xMDY8L3ZvbHVtZT48bnVtYmVyPjI8
L251bWJlcj48ZGF0ZXM+PHllYXI+MjAxMTwveWVhcj48L2RhdGVzPjxpc2JuPjE4NzMtMTczMjsg
MDA3OS02MTA3PC9pc2JuPjx1cmxzPjwvdXJscz48ZWxlY3Ryb25pYy1yZXNvdXJjZS1udW0+MTAu
MTAxNi9qLnBiaW9tb2xiaW8uMjAxMS4wNi4wMDY8L2VsZWN0cm9uaWMtcmVzb3VyY2UtbnVtPjxh
Y2Nlc3MtZGF0ZT5BdWc8L2FjY2Vzcy1kYXRlPjwvcmVjb3JkPjwvQ2l0ZT48L0VuZE5vdGU+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DYXNjaWFyaTwvQXV0aG9yPjxZZWFyPjE5OTI8L1llYXI+
PFJlY051bT4xNDMwPC9SZWNOdW0+PERpc3BsYXlUZXh0PihDYXNjaWFyaSwgU290aXJjaG9zIGV0
IGFsLiAxOTkyLCBLaW0sIFN0b2xhcnNrYSBldCBhbC4gMjAxMSk8L0Rpc3BsYXlUZXh0PjxyZWNv
cmQ+PHJlYy1udW1iZXI+MTQzMDwvcmVjLW51bWJlcj48Zm9yZWlnbi1rZXlzPjxrZXkgYXBwPSJF
TiIgZGItaWQ9ImVlMmRyYXZ4azB4eGE0ZXgyNXI1ZGRmc3JmeHR3NXc5dndhMiIgdGltZXN0YW1w
PSIwIj4xNDMwPC9rZXk+PC9mb3JlaWduLWtleXM+PHJlZi10eXBlIG5hbWU9IkpvdXJuYWwgQXJ0
aWNsZSI+MTc8L3JlZi10eXBlPjxjb250cmlidXRvcnM+PGF1dGhvcnM+PGF1dGhvcj5DYXNjaWFy
aSwgSi4gSi48L2F1dGhvcj48YXV0aG9yPlNvdGlyY2hvcywgUy4gVi48L2F1dGhvcj48YXV0aG9y
PlN1dGhlcmxhbmQsIFIuIE0uPC9hdXRob3I+PC9hdXRob3JzPjwvY29udHJpYnV0b3JzPjxhdXRo
LWFkZHJlc3M+Q2FuY2VyIENlbnRlciwgVW5pdmVyc2l0eSBvZiBSb2NoZXN0ZXIsIE5ldyBZb3Jr
IDE0NjI3LjwvYXV0aC1hZGRyZXNzPjx0aXRsZXM+PHRpdGxlPlZhcmlhdGlvbnMgaW4gdHVtb3Ig
Y2VsbCBncm93dGggcmF0ZXMgYW5kIG1ldGFib2xpc20gd2l0aCBveHlnZW4gY29uY2VudHJhdGlv
biwgZ2x1Y29zZSBjb25jZW50cmF0aW9uLCBhbmQgZXh0cmFjZWxsdWxhciBwSDwvdGl0bGU+PHNl
Y29uZGFyeS10aXRsZT5KIENlbGwgUGh5c2lvbDwvc2Vjb25kYXJ5LXRpdGxlPjxhbHQtdGl0bGU+
Sm91cm5hbCBvZiBjZWxsdWxhciBwaHlzaW9sb2d5PC9hbHQtdGl0bGU+PC90aXRsZXM+PHBhZ2Vz
PjM4Ni05NDwvcGFnZXM+PHZvbHVtZT4xNTE8L3ZvbHVtZT48bnVtYmVyPjI8L251bWJlcj48a2V5
d29yZHM+PGtleXdvcmQ+QW5pbWFsczwva2V5d29yZD48a2V5d29yZD5DZWxsIERpdmlzaW9uPC9r
ZXl3b3JkPjxrZXl3b3JkPkV4dHJhY2VsbHVsYXIgU3BhY2UvKm1ldGFib2xpc208L2tleXdvcmQ+
PGtleXdvcmQ+R2x1Y29zZS8qbWV0YWJvbGlzbTwva2V5d29yZD48a2V5d29yZD5IeWRyb2dlbi1J
b24gQ29uY2VudHJhdGlvbjwva2V5d29yZD48a2V5d29yZD5NYW1tYXJ5IE5lb3BsYXNtcywgRXhw
ZXJpbWVudGFsL21ldGFib2xpc20vKnBhdGhvbG9neTwva2V5d29yZD48a2V5d29yZD5Nb2RlbHMs
IEJpb2xvZ2ljYWw8L2tleXdvcmQ+PGtleXdvcmQ+T3Ntb2xhciBDb25jZW50cmF0aW9uPC9rZXl3
b3JkPjxrZXl3b3JkPipPeHlnZW4gQ29uc3VtcHRpb248L2tleXdvcmQ+PGtleXdvcmQ+U2FyY29t
YSwgRXhwZXJpbWVudGFsL21ldGFib2xpc20vKnBhdGhvbG9neTwva2V5d29yZD48a2V5d29yZD5U
dW1vciBDZWxscywgQ3VsdHVyZWQ8L2tleXdvcmQ+PC9rZXl3b3Jkcz48ZGF0ZXM+PHllYXI+MTk5
MjwveWVhcj48cHViLWRhdGVzPjxkYXRlPk1heTwvZGF0ZT48L3B1Yi1kYXRlcz48L2RhdGVzPjxp
c2JuPjAwMjEtOTU0MSAoUHJpbnQpJiN4RDswMDIxLTk1NDEgKExpbmtpbmcpPC9pc2JuPjxhY2Nl
c3Npb24tbnVtPjE1NzI5MTA8L2FjY2Vzc2lvbi1udW0+PHVybHM+PHJlbGF0ZWQtdXJscz48dXJs
Pmh0dHA6Ly93d3cubmNiaS5ubG0ubmloLmdvdi9wdWJtZWQvMTU3MjkxMDwvdXJsPjwvcmVsYXRl
ZC11cmxzPjwvdXJscz48ZWxlY3Ryb25pYy1yZXNvdXJjZS1udW0+MTAuMTAwMi9qY3AuMTA0MTUx
MDIyMDwvZWxlY3Ryb25pYy1yZXNvdXJjZS1udW0+PC9yZWNvcmQ+PC9DaXRlPjxDaXRlPjxBdXRo
b3I+S2ltPC9BdXRob3I+PFllYXI+MjAxMTwvWWVhcj48UmVjTnVtPjMwMTwvUmVjTnVtPjxyZWNv
cmQ+PHJlYy1udW1iZXI+MzAxPC9yZWMtbnVtYmVyPjxmb3JlaWduLWtleXM+PGtleSBhcHA9IkVO
IiBkYi1pZD0iZWUyZHJhdnhrMHh4YTRleDI1cjVkZGZzcmZ4dHc1dzl2d2EyIiB0aW1lc3RhbXA9
IjAiPjMwMTwva2V5PjwvZm9yZWlnbi1rZXlzPjxyZWYtdHlwZSBuYW1lPSJKb3VybmFsIEFydGlj
bGUiPjE3PC9yZWYtdHlwZT48Y29udHJpYnV0b3JzPjxhdXRob3JzPjxhdXRob3I+S2ltLCBZLjwv
YXV0aG9yPjxhdXRob3I+U3RvbGFyc2thLCBNLiBBLjwvYXV0aG9yPjxhdXRob3I+T3RobWVyLCBI
LiBHLjwvYXV0aG9yPjwvYXV0aG9ycz48L2NvbnRyaWJ1dG9ycz48YXV0aC1hZGRyZXNzPkRlcGFy
dG1lbnQgb2YgTWF0aGVtYXRpY3MgJmFtcDsgU3RhdGlzdGljcywgVW5pdmVyc2l0eSBvZiBNaWNo
aWdhbiwgRGVhcmJvcm4sIE1JIDQ4MTI4LTI0MDYsIFVTQS48L2F1dGgtYWRkcmVzcz48dGl0bGVz
Pjx0aXRsZT5UaGUgcm9sZSBvZiB0aGUgbWljcm9lbnZpcm9ubWVudCBpbiB0dW1vciBncm93dGgg
YW5kIGludmFzaW9uPC90aXRsZT48c2Vjb25kYXJ5LXRpdGxlPlByb2dyZXNzIGluIGJpb3BoeXNp
Y3MgYW5kIG1vbGVjdWxhciBiaW9sb2d5PC9zZWNvbmRhcnktdGl0bGU+PHNob3J0LXRpdGxlPlRo
ZSByb2xlIG9mIHRoZSBtaWNyb2Vudmlyb25tZW50IGluIHR1bW9yIGdyb3d0aCBhbmQgaW52YXNp
b248L3Nob3J0LXRpdGxlPjwvdGl0bGVzPjxwZXJpb2RpY2FsPjxmdWxsLXRpdGxlPlByb2dyZXNz
IGluIGJpb3BoeXNpY3MgYW5kIG1vbGVjdWxhciBiaW9sb2d5PC9mdWxsLXRpdGxlPjwvcGVyaW9k
aWNhbD48cGFnZXM+MzUzLTM3OTwvcGFnZXM+PHZvbHVtZT4xMDY8L3ZvbHVtZT48bnVtYmVyPjI8
L251bWJlcj48ZGF0ZXM+PHllYXI+MjAxMTwveWVhcj48L2RhdGVzPjxpc2JuPjE4NzMtMTczMjsg
MDA3OS02MTA3PC9pc2JuPjx1cmxzPjwvdXJscz48ZWxlY3Ryb25pYy1yZXNvdXJjZS1udW0+MTAu
MTAxNi9qLnBiaW9tb2xiaW8uMjAxMS4wNi4wMDY8L2VsZWN0cm9uaWMtcmVzb3VyY2UtbnVtPjxh
Y2Nlc3MtZGF0ZT5BdWc8L2FjY2Vzcy1kYXRlPjwvcmVjb3JkPjwvQ2l0ZT48L0VuZE5vdGU+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E570D8">
              <w:rPr>
                <w:rFonts w:cs="Times New Roman"/>
                <w:szCs w:val="24"/>
                <w:lang w:eastAsia="zh-CN"/>
              </w:rPr>
            </w:r>
            <w:r w:rsidRPr="00E570D8">
              <w:rPr>
                <w:rFonts w:cs="Times New Roman"/>
                <w:szCs w:val="24"/>
                <w:lang w:eastAsia="zh-CN"/>
              </w:rPr>
              <w:fldChar w:fldCharType="separate"/>
            </w:r>
            <w:r>
              <w:rPr>
                <w:rFonts w:cs="Times New Roman"/>
                <w:noProof/>
                <w:szCs w:val="24"/>
                <w:lang w:eastAsia="zh-CN"/>
              </w:rPr>
              <w:t>(Casciari, Sotirchos et al. 1992, Kim, Stolarska et al. 2011)</w:t>
            </w:r>
            <w:r w:rsidRPr="00E570D8">
              <w:rPr>
                <w:rFonts w:cs="Times New Roman"/>
                <w:szCs w:val="24"/>
                <w:lang w:eastAsia="zh-CN"/>
              </w:rPr>
              <w:fldChar w:fldCharType="end"/>
            </w:r>
          </w:p>
        </w:tc>
      </w:tr>
      <w:tr w:rsidR="007A107B" w:rsidRPr="00E83E34" w14:paraId="61246B3D" w14:textId="77777777" w:rsidTr="00AF5E9E">
        <w:trPr>
          <w:trHeight w:val="416"/>
          <w:jc w:val="center"/>
        </w:trPr>
        <w:tc>
          <w:tcPr>
            <w:tcW w:w="2694" w:type="dxa"/>
            <w:vAlign w:val="center"/>
          </w:tcPr>
          <w:p w14:paraId="5FACAD99" w14:textId="77777777" w:rsidR="007A107B" w:rsidRPr="00E83E34" w:rsidRDefault="007A107B" w:rsidP="002A7C94">
            <w:pPr>
              <w:spacing w:after="0" w:line="360" w:lineRule="auto"/>
              <w:jc w:val="center"/>
              <w:rPr>
                <w:rFonts w:cs="Times New Roman"/>
                <w:szCs w:val="24"/>
                <w:lang w:eastAsia="zh-CN"/>
              </w:rPr>
            </w:pPr>
            <w:r>
              <w:rPr>
                <w:rFonts w:cs="Times New Roman"/>
                <w:szCs w:val="24"/>
              </w:rPr>
              <w:t>E</w:t>
            </w:r>
            <w:r w:rsidRPr="00E83E34">
              <w:rPr>
                <w:rFonts w:cs="Times New Roman"/>
                <w:szCs w:val="24"/>
              </w:rPr>
              <w:t>ndothelial cell diffusion coefficient</w:t>
            </w:r>
          </w:p>
        </w:tc>
        <w:tc>
          <w:tcPr>
            <w:tcW w:w="1429" w:type="dxa"/>
            <w:vAlign w:val="center"/>
          </w:tcPr>
          <w:p w14:paraId="7E8CBD0A" w14:textId="2091EE62" w:rsidR="007A107B" w:rsidRPr="00E83E34" w:rsidRDefault="00F82196" w:rsidP="002A7C94">
            <w:pPr>
              <w:jc w:val="center"/>
              <w:rPr>
                <w:rFonts w:cs="Times New Roman"/>
                <w:szCs w:val="24"/>
                <w:lang w:eastAsia="zh-CN"/>
              </w:rPr>
            </w:pPr>
            <w:r w:rsidRPr="00E83E34">
              <w:rPr>
                <w:rFonts w:cs="Times New Roman"/>
                <w:position w:val="-12"/>
                <w:szCs w:val="24"/>
              </w:rPr>
              <w:object w:dxaOrig="440" w:dyaOrig="360" w14:anchorId="37594616">
                <v:shape id="_x0000_i1154" type="#_x0000_t75" style="width:21.05pt;height:14.25pt" o:ole="">
                  <v:imagedata r:id="rId274" o:title=""/>
                </v:shape>
                <o:OLEObject Type="Embed" ProgID="Equation.DSMT4" ShapeID="_x0000_i1154" DrawAspect="Content" ObjectID="_1824955437" r:id="rId275"/>
              </w:object>
            </w:r>
          </w:p>
        </w:tc>
        <w:tc>
          <w:tcPr>
            <w:tcW w:w="3709" w:type="dxa"/>
            <w:vAlign w:val="center"/>
          </w:tcPr>
          <w:p w14:paraId="783D2F80"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15</w:t>
            </w:r>
            <w:r w:rsidRPr="00E83E34">
              <w:rPr>
                <w:rFonts w:cs="Times New Roman"/>
                <w:szCs w:val="24"/>
              </w:rPr>
              <w:t xml:space="preserve"> [m</w:t>
            </w:r>
            <w:r w:rsidRPr="00E83E34">
              <w:rPr>
                <w:rFonts w:cs="Times New Roman"/>
                <w:szCs w:val="24"/>
                <w:vertAlign w:val="superscript"/>
              </w:rPr>
              <w:t>2</w:t>
            </w:r>
            <w:r w:rsidRPr="00E83E34">
              <w:rPr>
                <w:rFonts w:cs="Times New Roman"/>
                <w:szCs w:val="24"/>
              </w:rPr>
              <w:t>/s]</w:t>
            </w:r>
          </w:p>
        </w:tc>
        <w:tc>
          <w:tcPr>
            <w:tcW w:w="2755" w:type="dxa"/>
            <w:vAlign w:val="center"/>
          </w:tcPr>
          <w:p w14:paraId="5E543FE7" w14:textId="1ECF6D7B" w:rsidR="007A107B" w:rsidRPr="00E83E34" w:rsidRDefault="007A107B" w:rsidP="002A7C94">
            <w:pPr>
              <w:spacing w:after="0" w:line="360" w:lineRule="auto"/>
              <w:jc w:val="center"/>
              <w:rPr>
                <w:rFonts w:cs="Times New Roman"/>
                <w:szCs w:val="24"/>
                <w:highlight w:val="yellow"/>
                <w:lang w:eastAsia="zh-CN"/>
              </w:rPr>
            </w:pPr>
            <w:r w:rsidRPr="00AC714B">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sidRPr="00AC714B">
              <w:rPr>
                <w:rFonts w:cs="Times New Roman"/>
                <w:szCs w:val="24"/>
                <w:lang w:eastAsia="zh-CN"/>
              </w:rPr>
              <w:fldChar w:fldCharType="separate"/>
            </w:r>
            <w:r>
              <w:rPr>
                <w:rFonts w:cs="Times New Roman"/>
                <w:noProof/>
                <w:szCs w:val="24"/>
                <w:lang w:eastAsia="zh-CN"/>
              </w:rPr>
              <w:t>(Plank, Sleeman et al. 2004)</w:t>
            </w:r>
            <w:r w:rsidRPr="00AC714B">
              <w:rPr>
                <w:rFonts w:cs="Times New Roman"/>
                <w:szCs w:val="24"/>
                <w:lang w:eastAsia="zh-CN"/>
              </w:rPr>
              <w:fldChar w:fldCharType="end"/>
            </w:r>
          </w:p>
        </w:tc>
      </w:tr>
      <w:tr w:rsidR="007A107B" w:rsidRPr="00E83E34" w14:paraId="2867F206" w14:textId="77777777" w:rsidTr="00AF5E9E">
        <w:trPr>
          <w:trHeight w:val="416"/>
          <w:jc w:val="center"/>
        </w:trPr>
        <w:tc>
          <w:tcPr>
            <w:tcW w:w="2694" w:type="dxa"/>
            <w:vAlign w:val="center"/>
          </w:tcPr>
          <w:p w14:paraId="4D32F9B2" w14:textId="77777777" w:rsidR="007A107B" w:rsidRPr="00E83E34" w:rsidRDefault="007A107B" w:rsidP="002A7C94">
            <w:pPr>
              <w:spacing w:after="0" w:line="360" w:lineRule="auto"/>
              <w:jc w:val="center"/>
              <w:rPr>
                <w:rFonts w:cs="Times New Roman"/>
                <w:szCs w:val="24"/>
                <w:lang w:eastAsia="zh-CN"/>
              </w:rPr>
            </w:pPr>
            <w:r>
              <w:rPr>
                <w:rFonts w:cs="Times New Roman"/>
                <w:szCs w:val="24"/>
              </w:rPr>
              <w:t>C</w:t>
            </w:r>
            <w:r w:rsidRPr="00E83E34">
              <w:rPr>
                <w:rFonts w:cs="Times New Roman"/>
                <w:szCs w:val="24"/>
              </w:rPr>
              <w:t>hemotactic endothelial cell</w:t>
            </w:r>
          </w:p>
        </w:tc>
        <w:tc>
          <w:tcPr>
            <w:tcW w:w="1429" w:type="dxa"/>
            <w:vAlign w:val="center"/>
          </w:tcPr>
          <w:p w14:paraId="37A20924" w14:textId="2353487B" w:rsidR="007A107B" w:rsidRPr="00E83E34" w:rsidRDefault="00F82196" w:rsidP="002A7C94">
            <w:pPr>
              <w:jc w:val="center"/>
              <w:rPr>
                <w:rFonts w:cs="Times New Roman"/>
                <w:szCs w:val="24"/>
                <w:lang w:eastAsia="zh-CN"/>
              </w:rPr>
            </w:pPr>
            <w:r w:rsidRPr="00E83E34">
              <w:rPr>
                <w:rFonts w:cs="Times New Roman"/>
                <w:position w:val="-12"/>
                <w:szCs w:val="24"/>
              </w:rPr>
              <w:object w:dxaOrig="260" w:dyaOrig="360" w14:anchorId="76E292C7">
                <v:shape id="_x0000_i1155" type="#_x0000_t75" style="width:14.25pt;height:14.25pt" o:ole="">
                  <v:imagedata r:id="rId276" o:title=""/>
                </v:shape>
                <o:OLEObject Type="Embed" ProgID="Equation.DSMT4" ShapeID="_x0000_i1155" DrawAspect="Content" ObjectID="_1824955438" r:id="rId277"/>
              </w:object>
            </w:r>
          </w:p>
        </w:tc>
        <w:tc>
          <w:tcPr>
            <w:tcW w:w="3709" w:type="dxa"/>
            <w:vAlign w:val="center"/>
          </w:tcPr>
          <w:p w14:paraId="5E457DFF" w14:textId="77777777" w:rsidR="007A107B" w:rsidRPr="00E83E34" w:rsidRDefault="007A107B" w:rsidP="002A7C94">
            <w:pPr>
              <w:jc w:val="center"/>
              <w:rPr>
                <w:rFonts w:cs="Times New Roman"/>
                <w:szCs w:val="24"/>
                <w:lang w:eastAsia="zh-CN"/>
              </w:rPr>
            </w:pPr>
            <w:r w:rsidRPr="00E83E34">
              <w:rPr>
                <w:rFonts w:cs="Times New Roman"/>
                <w:szCs w:val="24"/>
              </w:rPr>
              <w:t>2x10</w:t>
            </w:r>
            <w:r w:rsidRPr="00E83E34">
              <w:rPr>
                <w:rFonts w:cs="Times New Roman"/>
                <w:szCs w:val="24"/>
                <w:vertAlign w:val="superscript"/>
              </w:rPr>
              <w:t>-15</w:t>
            </w:r>
            <w:r w:rsidRPr="00E83E34">
              <w:rPr>
                <w:rFonts w:cs="Times New Roman"/>
                <w:szCs w:val="24"/>
              </w:rPr>
              <w:t xml:space="preserve"> [m</w:t>
            </w:r>
            <w:r w:rsidRPr="00E83E34">
              <w:rPr>
                <w:rFonts w:cs="Times New Roman"/>
                <w:szCs w:val="24"/>
                <w:vertAlign w:val="superscript"/>
              </w:rPr>
              <w:t>5</w:t>
            </w:r>
            <w:r w:rsidRPr="00E83E34">
              <w:rPr>
                <w:rFonts w:cs="Times New Roman"/>
                <w:szCs w:val="24"/>
              </w:rPr>
              <w:t>/kg-s]</w:t>
            </w:r>
          </w:p>
        </w:tc>
        <w:tc>
          <w:tcPr>
            <w:tcW w:w="2755" w:type="dxa"/>
            <w:vAlign w:val="center"/>
          </w:tcPr>
          <w:p w14:paraId="2AFF8A43" w14:textId="4EBDA33B" w:rsidR="007A107B" w:rsidRPr="00E83E34" w:rsidRDefault="007A107B" w:rsidP="002A7C94">
            <w:pPr>
              <w:spacing w:after="0" w:line="360" w:lineRule="auto"/>
              <w:jc w:val="center"/>
              <w:rPr>
                <w:rFonts w:cs="Times New Roman"/>
                <w:szCs w:val="24"/>
                <w:highlight w:val="yellow"/>
                <w:lang w:eastAsia="zh-CN"/>
              </w:rPr>
            </w:pPr>
            <w:r w:rsidRPr="006953C7">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6953C7">
              <w:rPr>
                <w:rFonts w:cs="Times New Roman"/>
                <w:szCs w:val="24"/>
                <w:lang w:eastAsia="zh-CN"/>
              </w:rPr>
              <w:fldChar w:fldCharType="separate"/>
            </w:r>
            <w:r>
              <w:rPr>
                <w:rFonts w:cs="Times New Roman"/>
                <w:noProof/>
                <w:szCs w:val="24"/>
                <w:lang w:eastAsia="zh-CN"/>
              </w:rPr>
              <w:t>(Schugart, Friedman et al. 2008)</w:t>
            </w:r>
            <w:r w:rsidRPr="006953C7">
              <w:rPr>
                <w:rFonts w:cs="Times New Roman"/>
                <w:szCs w:val="24"/>
                <w:lang w:eastAsia="zh-CN"/>
              </w:rPr>
              <w:fldChar w:fldCharType="end"/>
            </w:r>
          </w:p>
        </w:tc>
      </w:tr>
      <w:tr w:rsidR="007A107B" w:rsidRPr="00E83E34" w14:paraId="780607A0" w14:textId="77777777" w:rsidTr="00AF5E9E">
        <w:trPr>
          <w:trHeight w:val="416"/>
          <w:jc w:val="center"/>
        </w:trPr>
        <w:tc>
          <w:tcPr>
            <w:tcW w:w="2694" w:type="dxa"/>
            <w:vAlign w:val="center"/>
          </w:tcPr>
          <w:p w14:paraId="36BCA72C" w14:textId="77777777" w:rsidR="007A107B" w:rsidRPr="00E83E34" w:rsidRDefault="007A107B" w:rsidP="002A7C94">
            <w:pPr>
              <w:spacing w:after="0" w:line="360" w:lineRule="auto"/>
              <w:jc w:val="center"/>
              <w:rPr>
                <w:rFonts w:cs="Times New Roman"/>
                <w:szCs w:val="24"/>
              </w:rPr>
            </w:pPr>
            <w:r>
              <w:rPr>
                <w:rFonts w:cs="Times New Roman"/>
                <w:szCs w:val="24"/>
              </w:rPr>
              <w:t>R</w:t>
            </w:r>
            <w:r w:rsidRPr="00E83E34">
              <w:rPr>
                <w:rFonts w:cs="Times New Roman"/>
                <w:szCs w:val="24"/>
              </w:rPr>
              <w:t>eference value of endothelial cell</w:t>
            </w:r>
          </w:p>
        </w:tc>
        <w:tc>
          <w:tcPr>
            <w:tcW w:w="1429" w:type="dxa"/>
            <w:vAlign w:val="center"/>
          </w:tcPr>
          <w:p w14:paraId="7E661866" w14:textId="46FCDD17" w:rsidR="007A107B" w:rsidRPr="00E83E34" w:rsidRDefault="00F82196" w:rsidP="002A7C94">
            <w:pPr>
              <w:jc w:val="center"/>
              <w:rPr>
                <w:rFonts w:cs="Times New Roman"/>
                <w:szCs w:val="24"/>
                <w:lang w:eastAsia="zh-CN"/>
              </w:rPr>
            </w:pPr>
            <w:r w:rsidRPr="00E83E34">
              <w:rPr>
                <w:rFonts w:cs="Times New Roman"/>
                <w:position w:val="-12"/>
                <w:szCs w:val="24"/>
              </w:rPr>
              <w:object w:dxaOrig="240" w:dyaOrig="360" w14:anchorId="6D25E5DC">
                <v:shape id="_x0000_i1156" type="#_x0000_t75" style="width:14.25pt;height:14.25pt" o:ole="">
                  <v:imagedata r:id="rId278" o:title=""/>
                </v:shape>
                <o:OLEObject Type="Embed" ProgID="Equation.DSMT4" ShapeID="_x0000_i1156" DrawAspect="Content" ObjectID="_1824955439" r:id="rId279"/>
              </w:object>
            </w:r>
          </w:p>
        </w:tc>
        <w:tc>
          <w:tcPr>
            <w:tcW w:w="3709" w:type="dxa"/>
            <w:vAlign w:val="center"/>
          </w:tcPr>
          <w:p w14:paraId="2DC303F5"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g/cm</w:t>
            </w:r>
            <w:r w:rsidRPr="00E83E34">
              <w:rPr>
                <w:rFonts w:cs="Times New Roman"/>
                <w:szCs w:val="24"/>
                <w:vertAlign w:val="superscript"/>
              </w:rPr>
              <w:t>3</w:t>
            </w:r>
            <w:r w:rsidRPr="00E83E34">
              <w:rPr>
                <w:rFonts w:cs="Times New Roman"/>
                <w:szCs w:val="24"/>
              </w:rPr>
              <w:t>]</w:t>
            </w:r>
          </w:p>
        </w:tc>
        <w:tc>
          <w:tcPr>
            <w:tcW w:w="2755" w:type="dxa"/>
            <w:vAlign w:val="center"/>
          </w:tcPr>
          <w:p w14:paraId="2D7B8E12" w14:textId="24EAC2F7"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lang w:eastAsia="zh-CN"/>
              </w:rPr>
              <w:fldChar w:fldCharType="separate"/>
            </w:r>
            <w:r>
              <w:rPr>
                <w:rFonts w:cs="Times New Roman"/>
                <w:noProof/>
                <w:szCs w:val="24"/>
                <w:lang w:eastAsia="zh-CN"/>
              </w:rPr>
              <w:t>(Schugart, Friedman et al. 2008)</w:t>
            </w:r>
            <w:r>
              <w:rPr>
                <w:rFonts w:cs="Times New Roman"/>
                <w:szCs w:val="24"/>
                <w:lang w:eastAsia="zh-CN"/>
              </w:rPr>
              <w:fldChar w:fldCharType="end"/>
            </w:r>
          </w:p>
        </w:tc>
      </w:tr>
      <w:tr w:rsidR="007A107B" w:rsidRPr="00E83E34" w14:paraId="07E8076A" w14:textId="77777777" w:rsidTr="00AF5E9E">
        <w:trPr>
          <w:trHeight w:val="416"/>
          <w:jc w:val="center"/>
        </w:trPr>
        <w:tc>
          <w:tcPr>
            <w:tcW w:w="2694" w:type="dxa"/>
            <w:vAlign w:val="center"/>
          </w:tcPr>
          <w:p w14:paraId="1A5F8315" w14:textId="77777777" w:rsidR="007A107B" w:rsidRPr="00E83E34" w:rsidRDefault="007A107B" w:rsidP="002A7C94">
            <w:pPr>
              <w:spacing w:after="0" w:line="360" w:lineRule="auto"/>
              <w:jc w:val="center"/>
              <w:rPr>
                <w:rFonts w:cs="Times New Roman"/>
                <w:szCs w:val="24"/>
              </w:rPr>
            </w:pPr>
            <w:r>
              <w:rPr>
                <w:rFonts w:cs="Times New Roman"/>
                <w:szCs w:val="24"/>
              </w:rPr>
              <w:t>P</w:t>
            </w:r>
            <w:r w:rsidRPr="00E83E34">
              <w:rPr>
                <w:rFonts w:cs="Times New Roman"/>
                <w:szCs w:val="24"/>
              </w:rPr>
              <w:t>ositive parameter</w:t>
            </w:r>
          </w:p>
        </w:tc>
        <w:tc>
          <w:tcPr>
            <w:tcW w:w="1429" w:type="dxa"/>
            <w:vAlign w:val="center"/>
          </w:tcPr>
          <w:p w14:paraId="5D347D24" w14:textId="7BD15F9B" w:rsidR="007A107B" w:rsidRPr="00E83E34" w:rsidRDefault="00F82196" w:rsidP="002A7C94">
            <w:pPr>
              <w:jc w:val="center"/>
              <w:rPr>
                <w:rFonts w:cs="Times New Roman"/>
                <w:color w:val="131413"/>
                <w:szCs w:val="24"/>
              </w:rPr>
            </w:pPr>
            <w:r w:rsidRPr="00E83E34">
              <w:rPr>
                <w:rFonts w:cs="Times New Roman"/>
                <w:position w:val="-12"/>
              </w:rPr>
              <w:object w:dxaOrig="260" w:dyaOrig="360" w14:anchorId="61F015A4">
                <v:shape id="_x0000_i1157" type="#_x0000_t75" style="width:14.25pt;height:21.05pt" o:ole="">
                  <v:imagedata r:id="rId280" o:title=""/>
                </v:shape>
                <o:OLEObject Type="Embed" ProgID="Equation.DSMT4" ShapeID="_x0000_i1157" DrawAspect="Content" ObjectID="_1824955440" r:id="rId281"/>
              </w:object>
            </w:r>
          </w:p>
        </w:tc>
        <w:tc>
          <w:tcPr>
            <w:tcW w:w="3709" w:type="dxa"/>
            <w:vAlign w:val="center"/>
          </w:tcPr>
          <w:p w14:paraId="41B1B6FA"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5</w:t>
            </w:r>
            <w:r w:rsidRPr="00E83E34">
              <w:rPr>
                <w:rFonts w:cs="Times New Roman"/>
                <w:szCs w:val="24"/>
              </w:rPr>
              <w:t xml:space="preserve"> [cm</w:t>
            </w:r>
            <w:r w:rsidRPr="00E83E34">
              <w:rPr>
                <w:rFonts w:cs="Times New Roman"/>
                <w:szCs w:val="24"/>
                <w:vertAlign w:val="superscript"/>
              </w:rPr>
              <w:t>3</w:t>
            </w:r>
            <w:r w:rsidRPr="00E83E34">
              <w:rPr>
                <w:rFonts w:cs="Times New Roman"/>
                <w:szCs w:val="24"/>
              </w:rPr>
              <w:t>/g-s]</w:t>
            </w:r>
          </w:p>
        </w:tc>
        <w:tc>
          <w:tcPr>
            <w:tcW w:w="2755" w:type="dxa"/>
            <w:vAlign w:val="center"/>
          </w:tcPr>
          <w:p w14:paraId="59C57A0C" w14:textId="395D66A0" w:rsidR="007A107B" w:rsidRPr="00E83E34" w:rsidRDefault="007A107B" w:rsidP="002A7C94">
            <w:pPr>
              <w:spacing w:after="0" w:line="360" w:lineRule="auto"/>
              <w:jc w:val="center"/>
              <w:rPr>
                <w:rFonts w:cs="Times New Roman"/>
                <w:szCs w:val="24"/>
                <w:highlight w:val="yellow"/>
                <w:lang w:eastAsia="zh-CN"/>
              </w:rPr>
            </w:pPr>
            <w:r w:rsidRPr="006953C7">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6953C7">
              <w:rPr>
                <w:rFonts w:cs="Times New Roman"/>
                <w:szCs w:val="24"/>
                <w:lang w:eastAsia="zh-CN"/>
              </w:rPr>
              <w:fldChar w:fldCharType="separate"/>
            </w:r>
            <w:r>
              <w:rPr>
                <w:rFonts w:cs="Times New Roman"/>
                <w:noProof/>
                <w:szCs w:val="24"/>
                <w:lang w:eastAsia="zh-CN"/>
              </w:rPr>
              <w:t>(Schugart, Friedman et al. 2008)</w:t>
            </w:r>
            <w:r w:rsidRPr="006953C7">
              <w:rPr>
                <w:rFonts w:cs="Times New Roman"/>
                <w:szCs w:val="24"/>
                <w:lang w:eastAsia="zh-CN"/>
              </w:rPr>
              <w:fldChar w:fldCharType="end"/>
            </w:r>
          </w:p>
        </w:tc>
      </w:tr>
      <w:tr w:rsidR="007A107B" w:rsidRPr="00E83E34" w14:paraId="18261E1A" w14:textId="77777777" w:rsidTr="00AF5E9E">
        <w:trPr>
          <w:trHeight w:val="416"/>
          <w:jc w:val="center"/>
        </w:trPr>
        <w:tc>
          <w:tcPr>
            <w:tcW w:w="2694" w:type="dxa"/>
            <w:vAlign w:val="center"/>
          </w:tcPr>
          <w:p w14:paraId="6B7113F2" w14:textId="77777777" w:rsidR="007A107B" w:rsidRPr="00E83E34" w:rsidRDefault="007A107B" w:rsidP="002A7C94">
            <w:pPr>
              <w:autoSpaceDE w:val="0"/>
              <w:autoSpaceDN w:val="0"/>
              <w:adjustRightInd w:val="0"/>
              <w:spacing w:before="0" w:after="0"/>
              <w:jc w:val="center"/>
              <w:rPr>
                <w:rFonts w:cs="Times New Roman"/>
                <w:color w:val="131413"/>
                <w:szCs w:val="24"/>
              </w:rPr>
            </w:pPr>
            <w:r>
              <w:rPr>
                <w:rFonts w:cs="Times New Roman"/>
                <w:szCs w:val="24"/>
              </w:rPr>
              <w:t>P</w:t>
            </w:r>
            <w:r w:rsidRPr="00E83E34">
              <w:rPr>
                <w:rFonts w:cs="Times New Roman"/>
                <w:szCs w:val="24"/>
              </w:rPr>
              <w:t>ositive parameter</w:t>
            </w:r>
          </w:p>
        </w:tc>
        <w:tc>
          <w:tcPr>
            <w:tcW w:w="1429" w:type="dxa"/>
            <w:vAlign w:val="center"/>
          </w:tcPr>
          <w:p w14:paraId="6C170BB8" w14:textId="2A1F83B3" w:rsidR="007A107B" w:rsidRPr="00E83E34" w:rsidRDefault="00B93050" w:rsidP="002A7C94">
            <w:pPr>
              <w:jc w:val="center"/>
              <w:rPr>
                <w:rFonts w:cs="Times New Roman"/>
                <w:color w:val="131413"/>
                <w:szCs w:val="24"/>
              </w:rPr>
            </w:pPr>
            <w:r w:rsidRPr="00E83E34">
              <w:rPr>
                <w:rFonts w:cs="Times New Roman"/>
                <w:position w:val="-12"/>
              </w:rPr>
              <w:object w:dxaOrig="260" w:dyaOrig="360" w14:anchorId="527B23FF">
                <v:shape id="_x0000_i1158" type="#_x0000_t75" style="width:14.25pt;height:21.05pt" o:ole="">
                  <v:imagedata r:id="rId282" o:title=""/>
                </v:shape>
                <o:OLEObject Type="Embed" ProgID="Equation.DSMT4" ShapeID="_x0000_i1158" DrawAspect="Content" ObjectID="_1824955441" r:id="rId283"/>
              </w:object>
            </w:r>
          </w:p>
        </w:tc>
        <w:tc>
          <w:tcPr>
            <w:tcW w:w="3709" w:type="dxa"/>
            <w:vAlign w:val="center"/>
          </w:tcPr>
          <w:p w14:paraId="4B2985C2" w14:textId="77777777" w:rsidR="007A107B" w:rsidRPr="00E83E34" w:rsidRDefault="007A107B" w:rsidP="002A7C94">
            <w:pPr>
              <w:jc w:val="center"/>
              <w:rPr>
                <w:rFonts w:cs="Times New Roman"/>
                <w:color w:val="131413"/>
                <w:szCs w:val="24"/>
              </w:rPr>
            </w:pPr>
            <w:r w:rsidRPr="00E83E34">
              <w:rPr>
                <w:rFonts w:cs="Times New Roman"/>
                <w:szCs w:val="24"/>
              </w:rPr>
              <w:t>1x10</w:t>
            </w:r>
            <w:r w:rsidRPr="00E83E34">
              <w:rPr>
                <w:rFonts w:cs="Times New Roman"/>
                <w:szCs w:val="24"/>
                <w:vertAlign w:val="superscript"/>
              </w:rPr>
              <w:t>-1</w:t>
            </w:r>
            <w:r w:rsidRPr="00E83E34">
              <w:rPr>
                <w:rFonts w:cs="Times New Roman"/>
                <w:szCs w:val="24"/>
              </w:rPr>
              <w:t xml:space="preserve"> [cm</w:t>
            </w:r>
            <w:r w:rsidRPr="00E83E34">
              <w:rPr>
                <w:rFonts w:cs="Times New Roman"/>
                <w:szCs w:val="24"/>
                <w:vertAlign w:val="superscript"/>
              </w:rPr>
              <w:t>3</w:t>
            </w:r>
            <w:r w:rsidRPr="00E83E34">
              <w:rPr>
                <w:rFonts w:cs="Times New Roman"/>
                <w:szCs w:val="24"/>
              </w:rPr>
              <w:t>/g-s]</w:t>
            </w:r>
          </w:p>
        </w:tc>
        <w:tc>
          <w:tcPr>
            <w:tcW w:w="2755" w:type="dxa"/>
            <w:vAlign w:val="center"/>
          </w:tcPr>
          <w:p w14:paraId="12FD3D52" w14:textId="4F7DFDD5" w:rsidR="007A107B" w:rsidRPr="00E83E34" w:rsidRDefault="007A107B" w:rsidP="002A7C94">
            <w:pPr>
              <w:spacing w:after="0" w:line="360" w:lineRule="auto"/>
              <w:jc w:val="center"/>
              <w:rPr>
                <w:rFonts w:cs="Times New Roman"/>
                <w:szCs w:val="24"/>
              </w:rPr>
            </w:pPr>
            <w:r>
              <w:rPr>
                <w:rFonts w:cs="Times New Roman"/>
                <w:szCs w:val="24"/>
              </w:rPr>
              <w:fldChar w:fldCharType="begin"/>
            </w:r>
            <w:r>
              <w:rPr>
                <w:rFonts w:cs="Times New Roman"/>
                <w:szCs w:val="24"/>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rPr>
              <w:fldChar w:fldCharType="separate"/>
            </w:r>
            <w:r>
              <w:rPr>
                <w:rFonts w:cs="Times New Roman"/>
                <w:noProof/>
                <w:szCs w:val="24"/>
              </w:rPr>
              <w:t>(Schugart, Friedman et al. 2008)</w:t>
            </w:r>
            <w:r>
              <w:rPr>
                <w:rFonts w:cs="Times New Roman"/>
                <w:szCs w:val="24"/>
              </w:rPr>
              <w:fldChar w:fldCharType="end"/>
            </w:r>
          </w:p>
        </w:tc>
      </w:tr>
      <w:tr w:rsidR="007A107B" w:rsidRPr="00E83E34" w14:paraId="2F74D54F" w14:textId="77777777" w:rsidTr="00AF5E9E">
        <w:trPr>
          <w:trHeight w:val="416"/>
          <w:jc w:val="center"/>
        </w:trPr>
        <w:tc>
          <w:tcPr>
            <w:tcW w:w="2694" w:type="dxa"/>
            <w:vAlign w:val="center"/>
          </w:tcPr>
          <w:p w14:paraId="095D7E7A" w14:textId="77777777" w:rsidR="007A107B" w:rsidRPr="00E83E34" w:rsidRDefault="007A107B" w:rsidP="002A7C94">
            <w:pPr>
              <w:autoSpaceDE w:val="0"/>
              <w:autoSpaceDN w:val="0"/>
              <w:adjustRightInd w:val="0"/>
              <w:spacing w:before="0" w:after="0"/>
              <w:jc w:val="center"/>
              <w:rPr>
                <w:rFonts w:cs="Times New Roman"/>
                <w:szCs w:val="24"/>
              </w:rPr>
            </w:pPr>
            <w:r>
              <w:rPr>
                <w:rFonts w:cs="Times New Roman"/>
                <w:szCs w:val="24"/>
              </w:rPr>
              <w:t>P</w:t>
            </w:r>
            <w:r w:rsidRPr="00E83E34">
              <w:rPr>
                <w:rFonts w:cs="Times New Roman"/>
                <w:szCs w:val="24"/>
              </w:rPr>
              <w:t>ositive parameter</w:t>
            </w:r>
          </w:p>
        </w:tc>
        <w:tc>
          <w:tcPr>
            <w:tcW w:w="1429" w:type="dxa"/>
            <w:vAlign w:val="center"/>
          </w:tcPr>
          <w:p w14:paraId="62C9B62E" w14:textId="2096B87B" w:rsidR="007A107B" w:rsidRPr="00E83E34" w:rsidRDefault="00B93050" w:rsidP="002A7C94">
            <w:pPr>
              <w:jc w:val="center"/>
              <w:rPr>
                <w:rFonts w:cs="Times New Roman"/>
              </w:rPr>
            </w:pPr>
            <w:r w:rsidRPr="00E83E34">
              <w:rPr>
                <w:rFonts w:cs="Times New Roman"/>
                <w:position w:val="-6"/>
              </w:rPr>
              <w:object w:dxaOrig="279" w:dyaOrig="279" w14:anchorId="5920CB4C">
                <v:shape id="_x0000_i1159" type="#_x0000_t75" style="width:14.25pt;height:14.25pt" o:ole="">
                  <v:imagedata r:id="rId284" o:title=""/>
                </v:shape>
                <o:OLEObject Type="Embed" ProgID="Equation.DSMT4" ShapeID="_x0000_i1159" DrawAspect="Content" ObjectID="_1824955442" r:id="rId285"/>
              </w:object>
            </w:r>
          </w:p>
        </w:tc>
        <w:tc>
          <w:tcPr>
            <w:tcW w:w="3709" w:type="dxa"/>
            <w:vAlign w:val="center"/>
          </w:tcPr>
          <w:p w14:paraId="6F5EF4D3" w14:textId="77777777" w:rsidR="007A107B" w:rsidRPr="00E83E34" w:rsidRDefault="007A107B" w:rsidP="002A7C94">
            <w:pPr>
              <w:jc w:val="center"/>
              <w:rPr>
                <w:rFonts w:cs="Times New Roman"/>
                <w:szCs w:val="24"/>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cm</w:t>
            </w:r>
            <w:r w:rsidRPr="00E83E34">
              <w:rPr>
                <w:rFonts w:cs="Times New Roman"/>
                <w:szCs w:val="24"/>
                <w:vertAlign w:val="superscript"/>
              </w:rPr>
              <w:t>3</w:t>
            </w:r>
            <w:r w:rsidRPr="00E83E34">
              <w:rPr>
                <w:rFonts w:cs="Times New Roman"/>
                <w:szCs w:val="24"/>
              </w:rPr>
              <w:t>/ g]</w:t>
            </w:r>
          </w:p>
        </w:tc>
        <w:tc>
          <w:tcPr>
            <w:tcW w:w="2755" w:type="dxa"/>
            <w:vAlign w:val="center"/>
          </w:tcPr>
          <w:p w14:paraId="28E334FF" w14:textId="2388811B" w:rsidR="007A107B" w:rsidRPr="00E83E34" w:rsidRDefault="007A107B" w:rsidP="002A7C94">
            <w:pPr>
              <w:spacing w:after="0" w:line="360" w:lineRule="auto"/>
              <w:jc w:val="center"/>
              <w:rPr>
                <w:rFonts w:cs="Times New Roman"/>
                <w:szCs w:val="24"/>
              </w:rPr>
            </w:pPr>
            <w:r>
              <w:rPr>
                <w:rFonts w:cs="Times New Roman"/>
                <w:szCs w:val="24"/>
              </w:rPr>
              <w:fldChar w:fldCharType="begin"/>
            </w:r>
            <w:r>
              <w:rPr>
                <w:rFonts w:cs="Times New Roman"/>
                <w:szCs w:val="24"/>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rPr>
              <w:fldChar w:fldCharType="separate"/>
            </w:r>
            <w:r>
              <w:rPr>
                <w:rFonts w:cs="Times New Roman"/>
                <w:noProof/>
                <w:szCs w:val="24"/>
              </w:rPr>
              <w:t>(Plank, Sleeman et al. 2004)</w:t>
            </w:r>
            <w:r>
              <w:rPr>
                <w:rFonts w:cs="Times New Roman"/>
                <w:szCs w:val="24"/>
              </w:rPr>
              <w:fldChar w:fldCharType="end"/>
            </w:r>
          </w:p>
        </w:tc>
      </w:tr>
      <w:tr w:rsidR="007A107B" w:rsidRPr="00E83E34" w14:paraId="2EEB28F2" w14:textId="77777777" w:rsidTr="00AF5E9E">
        <w:trPr>
          <w:trHeight w:val="416"/>
          <w:jc w:val="center"/>
        </w:trPr>
        <w:tc>
          <w:tcPr>
            <w:tcW w:w="2694" w:type="dxa"/>
            <w:vAlign w:val="center"/>
          </w:tcPr>
          <w:p w14:paraId="3027F3CB" w14:textId="77777777" w:rsidR="007A107B" w:rsidRPr="00E83E34" w:rsidRDefault="007A107B" w:rsidP="002A7C94">
            <w:pPr>
              <w:autoSpaceDE w:val="0"/>
              <w:autoSpaceDN w:val="0"/>
              <w:adjustRightInd w:val="0"/>
              <w:spacing w:before="0" w:after="0"/>
              <w:jc w:val="center"/>
              <w:rPr>
                <w:rFonts w:cs="Times New Roman"/>
                <w:szCs w:val="24"/>
              </w:rPr>
            </w:pPr>
            <w:r>
              <w:rPr>
                <w:rFonts w:cs="Times New Roman"/>
                <w:szCs w:val="24"/>
              </w:rPr>
              <w:t>P</w:t>
            </w:r>
            <w:r w:rsidRPr="00E83E34">
              <w:rPr>
                <w:rFonts w:cs="Times New Roman"/>
                <w:szCs w:val="24"/>
              </w:rPr>
              <w:t>ositive parameter</w:t>
            </w:r>
          </w:p>
        </w:tc>
        <w:tc>
          <w:tcPr>
            <w:tcW w:w="1429" w:type="dxa"/>
            <w:vAlign w:val="center"/>
          </w:tcPr>
          <w:p w14:paraId="07C08027" w14:textId="41C42A90" w:rsidR="007A107B" w:rsidRPr="00E83E34" w:rsidRDefault="00B93050" w:rsidP="002A7C94">
            <w:pPr>
              <w:jc w:val="center"/>
              <w:rPr>
                <w:rFonts w:cs="Times New Roman"/>
              </w:rPr>
            </w:pPr>
            <w:r w:rsidRPr="00E83E34">
              <w:rPr>
                <w:rFonts w:cs="Times New Roman"/>
                <w:position w:val="-6"/>
              </w:rPr>
              <w:object w:dxaOrig="300" w:dyaOrig="279" w14:anchorId="5A23FE65">
                <v:shape id="_x0000_i1160" type="#_x0000_t75" style="width:14.25pt;height:14.25pt" o:ole="">
                  <v:imagedata r:id="rId286" o:title=""/>
                </v:shape>
                <o:OLEObject Type="Embed" ProgID="Equation.DSMT4" ShapeID="_x0000_i1160" DrawAspect="Content" ObjectID="_1824955443" r:id="rId287"/>
              </w:object>
            </w:r>
          </w:p>
        </w:tc>
        <w:tc>
          <w:tcPr>
            <w:tcW w:w="3709" w:type="dxa"/>
            <w:vAlign w:val="center"/>
          </w:tcPr>
          <w:p w14:paraId="7F00FDA1" w14:textId="77777777" w:rsidR="007A107B" w:rsidRPr="00E83E34" w:rsidRDefault="007A107B" w:rsidP="002A7C94">
            <w:pPr>
              <w:jc w:val="center"/>
              <w:rPr>
                <w:rFonts w:cs="Times New Roman"/>
                <w:szCs w:val="24"/>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cm</w:t>
            </w:r>
            <w:r w:rsidRPr="00E83E34">
              <w:rPr>
                <w:rFonts w:cs="Times New Roman"/>
                <w:szCs w:val="24"/>
                <w:vertAlign w:val="superscript"/>
              </w:rPr>
              <w:t>3</w:t>
            </w:r>
            <w:r w:rsidRPr="00E83E34">
              <w:rPr>
                <w:rFonts w:cs="Times New Roman"/>
                <w:szCs w:val="24"/>
              </w:rPr>
              <w:t>/g]</w:t>
            </w:r>
          </w:p>
        </w:tc>
        <w:tc>
          <w:tcPr>
            <w:tcW w:w="2755" w:type="dxa"/>
            <w:vAlign w:val="center"/>
          </w:tcPr>
          <w:p w14:paraId="640F02CC" w14:textId="0C025E88" w:rsidR="007A107B" w:rsidRPr="00E83E34" w:rsidRDefault="007A107B" w:rsidP="002A7C94">
            <w:pPr>
              <w:spacing w:after="0" w:line="360" w:lineRule="auto"/>
              <w:jc w:val="center"/>
              <w:rPr>
                <w:rFonts w:cs="Times New Roman"/>
                <w:szCs w:val="24"/>
              </w:rPr>
            </w:pPr>
            <w:r>
              <w:rPr>
                <w:rFonts w:cs="Times New Roman"/>
                <w:szCs w:val="24"/>
              </w:rPr>
              <w:fldChar w:fldCharType="begin">
                <w:fldData xml:space="preserve">PEVuZE5vdGU+PENpdGU+PEF1dGhvcj5QbGFuazwvQXV0aG9yPjxZZWFyPjIwMDQ8L1llYXI+PFJl
Y051bT4xNTExPC9SZWNOdW0+PERpc3BsYXlUZXh0PihQbGFuaywgU2xlZW1hbiBldCBhbC4gMjAw
NCk8L0Rpc3BsYXlUZXh0PjxyZWNvcmQ+PHJlYy1udW1iZXI+MTUxMTwvcmVjLW51bWJlcj48Zm9y
ZWlnbi1rZXlzPjxrZXkgYXBwPSJFTiIgZGItaWQ9ImVlMmRyYXZ4azB4eGE0ZXgyNXI1ZGRmc3Jm
eHR3NXc5dndhMiIgdGltZXN0YW1wPSIwIj4xNTExPC9rZXk+PC9mb3JlaWduLWtleXM+PHJlZi10
eXBlIG5hbWU9IkpvdXJuYWwgQXJ0aWNsZSI+MTc8L3JlZi10eXBlPjxjb250cmlidXRvcnM+PGF1
dGhvcnM+PGF1dGhvcj5QbGFuaywgTS4gSi48L2F1dGhvcj48YXV0aG9yPlNsZWVtYW4sIEIuIEQu
PC9hdXRob3I+PGF1dGhvcj5Kb25lcywgUC4gRi48L2F1dGhvcj48L2F1dGhvcnM+PC9jb250cmli
dXRvcnM+PGF1dGgtYWRkcmVzcz5TY2hvb2wgb2YgTWF0aGVtYXRpY3MsIFVuaXZlcnNpdHkgb2Yg
TGVlZHMsIExlZWRzLCBMUzIgOUpULCBVSy48L2F1dGgtYWRkcmVzcz48dGl0bGVzPjx0aXRsZT5U
aGUgcm9sZSBvZiB0aGUgYW5naW9wb2lldGlucyBpbiB0dW1vdXIgYW5naW9nZW5lc2lzPC90aXRs
ZT48c2Vjb25kYXJ5LXRpdGxlPkdyb3d0aCBGYWN0b3JzPC9zZWNvbmRhcnktdGl0bGU+PGFsdC10
aXRsZT5Hcm93dGggZmFjdG9yczwvYWx0LXRpdGxlPjwvdGl0bGVzPjxwYWdlcz4xLTExPC9wYWdl
cz48dm9sdW1lPjIyPC92b2x1bWU+PG51bWJlcj4xPC9udW1iZXI+PGtleXdvcmRzPjxrZXl3b3Jk
PkFuZ2lvcG9pZXRpbi0xL21ldGFib2xpc208L2tleXdvcmQ+PGtleXdvcmQ+QW5naW9wb2lldGlu
LTIvbWV0YWJvbGlzbTwva2V5d29yZD48a2V5d29yZD5Bbmdpb3BvaWV0aW5zLyptZXRhYm9saXNt
PC9rZXl3b3JkPjxrZXl3b3JkPkFuaW1hbHM8L2tleXdvcmQ+PGtleXdvcmQ+RW5kb3RoZWxpYWwg
Q2VsbHMvY3l0b2xvZ3kvbWV0YWJvbGlzbTwva2V5d29yZD48a2V5d29yZD5IdW1hbnM8L2tleXdv
cmQ+PGtleXdvcmQ+S2luZXRpY3M8L2tleXdvcmQ+PGtleXdvcmQ+TW9kZWxzLCBTdGF0aXN0aWNh
bDwva2V5d29yZD48a2V5d29yZD5OZW9wbGFzbXMvKmJsb29kIHN1cHBseS9wYXRob2xvZ3k8L2tl
eXdvcmQ+PGtleXdvcmQ+Kk5lb3Zhc2N1bGFyaXphdGlvbiwgUGF0aG9sb2dpYzwva2V5d29yZD48
a2V5d29yZD5WYXNjdWxhciBFbmRvdGhlbGlhbCBHcm93dGggRmFjdG9ycy9tZXRhYm9saXNtPC9r
ZXl3b3JkPjwva2V5d29yZHM+PGRhdGVzPjx5ZWFyPjIwMDQ8L3llYXI+PHB1Yi1kYXRlcz48ZGF0
ZT5NYXI8L2RhdGU+PC9wdWItZGF0ZXM+PC9kYXRlcz48aXNibj4wODk3LTcxOTQgKFByaW50KSYj
eEQ7MDg5Ny03MTk0IChMaW5raW5nKTwvaXNibj48YWNjZXNzaW9uLW51bT4xNTE3OTkzOTwvYWNj
ZXNzaW9uLW51bT48dXJscz48cmVsYXRlZC11cmxzPjx1cmw+aHR0cDovL3d3dy5uY2JpLm5sbS5u
aWguZ292L3B1Ym1lZC8xNTE3OTkzOTwvdXJsPjwvcmVsYXRlZC11cmxzPjwvdXJscz48L3JlY29y
ZD48L0NpdGU+PENpdGU+PEF1dGhvcj5QbGFuazwvQXV0aG9yPjxZZWFyPjIwMDQ8L1llYXI+PFJl
Y051bT4xNTExPC9SZWNOdW0+PHJlY29yZD48cmVjLW51bWJlcj4xNTExPC9yZWMtbnVtYmVyPjxm
b3JlaWduLWtleXM+PGtleSBhcHA9IkVOIiBkYi1pZD0iZWUyZHJhdnhrMHh4YTRleDI1cjVkZGZz
cmZ4dHc1dzl2d2EyIiB0aW1lc3RhbXA9IjAiPjE1MTE8L2tleT48L2ZvcmVpZ24ta2V5cz48cmVm
LXR5cGUgbmFtZT0iSm91cm5hbCBBcnRpY2xlIj4xNzwvcmVmLXR5cGU+PGNvbnRyaWJ1dG9ycz48
YXV0aG9ycz48YXV0aG9yPlBsYW5rLCBNLiBKLjwvYXV0aG9yPjxhdXRob3I+U2xlZW1hbiwgQi4g
RC48L2F1dGhvcj48YXV0aG9yPkpvbmVzLCBQLiBGLjwvYXV0aG9yPjwvYXV0aG9ycz48L2NvbnRy
aWJ1dG9ycz48YXV0aC1hZGRyZXNzPlNjaG9vbCBvZiBNYXRoZW1hdGljcywgVW5pdmVyc2l0eSBv
ZiBMZWVkcywgTGVlZHMsIExTMiA5SlQsIFVLLjwvYXV0aC1hZGRyZXNzPjx0aXRsZXM+PHRpdGxl
PlRoZSByb2xlIG9mIHRoZSBhbmdpb3BvaWV0aW5zIGluIHR1bW91ciBhbmdpb2dlbmVzaXM8L3Rp
dGxlPjxzZWNvbmRhcnktdGl0bGU+R3Jvd3RoIEZhY3RvcnM8L3NlY29uZGFyeS10aXRsZT48YWx0
LXRpdGxlPkdyb3d0aCBmYWN0b3JzPC9hbHQtdGl0bGU+PC90aXRsZXM+PHBhZ2VzPjEtMTE8L3Bh
Z2VzPjx2b2x1bWU+MjI8L3ZvbHVtZT48bnVtYmVyPjE8L251bWJlcj48a2V5d29yZHM+PGtleXdv
cmQ+QW5naW9wb2lldGluLTEvbWV0YWJvbGlzbTwva2V5d29yZD48a2V5d29yZD5Bbmdpb3BvaWV0
aW4tMi9tZXRhYm9saXNtPC9rZXl3b3JkPjxrZXl3b3JkPkFuZ2lvcG9pZXRpbnMvKm1ldGFib2xp
c208L2tleXdvcmQ+PGtleXdvcmQ+QW5pbWFsczwva2V5d29yZD48a2V5d29yZD5FbmRvdGhlbGlh
bCBDZWxscy9jeXRvbG9neS9tZXRhYm9saXNtPC9rZXl3b3JkPjxrZXl3b3JkPkh1bWFuczwva2V5
d29yZD48a2V5d29yZD5LaW5ldGljczwva2V5d29yZD48a2V5d29yZD5Nb2RlbHMsIFN0YXRpc3Rp
Y2FsPC9rZXl3b3JkPjxrZXl3b3JkPk5lb3BsYXNtcy8qYmxvb2Qgc3VwcGx5L3BhdGhvbG9neTwv
a2V5d29yZD48a2V5d29yZD4qTmVvdmFzY3VsYXJpemF0aW9uLCBQYXRob2xvZ2ljPC9rZXl3b3Jk
PjxrZXl3b3JkPlZhc2N1bGFyIEVuZG90aGVsaWFsIEdyb3d0aCBGYWN0b3JzL21ldGFib2xpc208
L2tleXdvcmQ+PC9rZXl3b3Jkcz48ZGF0ZXM+PHllYXI+MjAwNDwveWVhcj48cHViLWRhdGVzPjxk
YXRlPk1hcjwvZGF0ZT48L3B1Yi1kYXRlcz48L2RhdGVzPjxpc2JuPjA4OTctNzE5NCAoUHJpbnQp
JiN4RDswODk3LTcxOTQgKExpbmtpbmcpPC9pc2JuPjxhY2Nlc3Npb24tbnVtPjE1MTc5OTM5PC9h
Y2Nlc3Npb24tbnVtPjx1cmxzPjxyZWxhdGVkLXVybHM+PHVybD5odHRwOi8vd3d3Lm5jYmkubmxt
Lm5paC5nb3YvcHVibWVkLzE1MTc5OTM5PC91cmw+PC9yZWxhdGVkLXVybHM+PC91cmxzPjwvcmVj
b3JkPjwvQ2l0ZT48Q2l0ZT48QXV0aG9yPlBsYW5rPC9BdXRob3I+PFllYXI+MjAwNDwvWWVhcj48
UmVjTnVtPjE1MTE8L1JlY051bT48cmVjb3JkPjxyZWMtbnVtYmVyPjE1MTE8L3JlYy1udW1iZXI+
PGZvcmVpZ24ta2V5cz48a2V5IGFwcD0iRU4iIGRiLWlkPSJlZTJkcmF2eGsweHhhNGV4MjVyNWRk
ZnNyZnh0dzV3OXZ3YTIiIHRpbWVzdGFtcD0iMCI+MTUxMTwva2V5PjwvZm9yZWlnbi1rZXlzPjxy
ZWYtdHlwZSBuYW1lPSJKb3VybmFsIEFydGljbGUiPjE3PC9yZWYtdHlwZT48Y29udHJpYnV0b3Jz
PjxhdXRob3JzPjxhdXRob3I+UGxhbmssIE0uIEouPC9hdXRob3I+PGF1dGhvcj5TbGVlbWFuLCBC
LiBELjwvYXV0aG9yPjxhdXRob3I+Sm9uZXMsIFAuIEYuPC9hdXRob3I+PC9hdXRob3JzPjwvY29u
dHJpYnV0b3JzPjxhdXRoLWFkZHJlc3M+U2Nob29sIG9mIE1hdGhlbWF0aWNzLCBVbml2ZXJzaXR5
IG9mIExlZWRzLCBMZWVkcywgTFMyIDlKVCwgVUsuPC9hdXRoLWFkZHJlc3M+PHRpdGxlcz48dGl0
bGU+VGhlIHJvbGUgb2YgdGhlIGFuZ2lvcG9pZXRpbnMgaW4gdHVtb3VyIGFuZ2lvZ2VuZXNpczwv
dGl0bGU+PHNlY29uZGFyeS10aXRsZT5Hcm93dGggRmFjdG9yczwvc2Vjb25kYXJ5LXRpdGxlPjxh
bHQtdGl0bGU+R3Jvd3RoIGZhY3RvcnM8L2FsdC10aXRsZT48L3RpdGxlcz48cGFnZXM+MS0xMTwv
cGFnZXM+PHZvbHVtZT4yMjwvdm9sdW1lPjxudW1iZXI+MTwvbnVtYmVyPjxrZXl3b3Jkcz48a2V5
d29yZD5Bbmdpb3BvaWV0aW4tMS9tZXRhYm9saXNtPC9rZXl3b3JkPjxrZXl3b3JkPkFuZ2lvcG9p
ZXRpbi0yL21ldGFib2xpc208L2tleXdvcmQ+PGtleXdvcmQ+QW5naW9wb2lldGlucy8qbWV0YWJv
bGlzbTwva2V5d29yZD48a2V5d29yZD5BbmltYWxzPC9rZXl3b3JkPjxrZXl3b3JkPkVuZG90aGVs
aWFsIENlbGxzL2N5dG9sb2d5L21ldGFib2xpc208L2tleXdvcmQ+PGtleXdvcmQ+SHVtYW5zPC9r
ZXl3b3JkPjxrZXl3b3JkPktpbmV0aWNzPC9rZXl3b3JkPjxrZXl3b3JkPk1vZGVscywgU3RhdGlz
dGljYWw8L2tleXdvcmQ+PGtleXdvcmQ+TmVvcGxhc21zLypibG9vZCBzdXBwbHkvcGF0aG9sb2d5
PC9rZXl3b3JkPjxrZXl3b3JkPipOZW92YXNjdWxhcml6YXRpb24sIFBhdGhvbG9naWM8L2tleXdv
cmQ+PGtleXdvcmQ+VmFzY3VsYXIgRW5kb3RoZWxpYWwgR3Jvd3RoIEZhY3RvcnMvbWV0YWJvbGlz
bTwva2V5d29yZD48L2tleXdvcmRzPjxkYXRlcz48eWVhcj4yMDA0PC95ZWFyPjxwdWItZGF0ZXM+
PGRhdGU+TWFyPC9kYXRlPjwvcHViLWRhdGVzPjwvZGF0ZXM+PGlzYm4+MDg5Ny03MTk0IChQcmlu
dCkmI3hEOzA4OTctNzE5NCAoTGlua2luZyk8L2lzYm4+PGFjY2Vzc2lvbi1udW0+MTUxNzk5Mzk8
L2FjY2Vzc2lvbi1udW0+PHVybHM+PHJlbGF0ZWQtdXJscz48dXJsPmh0dHA6Ly93d3cubmNiaS5u
bG0ubmloLmdvdi9wdWJtZWQvMTUxNzk5Mzk8L3VybD48L3JlbGF0ZWQtdXJscz48L3VybHM+PC9y
ZWNvcmQ+PC9DaXRlPjwvRW5kTm90ZT5=
</w:fldData>
              </w:fldChar>
            </w:r>
            <w:r>
              <w:rPr>
                <w:rFonts w:cs="Times New Roman"/>
                <w:szCs w:val="24"/>
              </w:rPr>
              <w:instrText xml:space="preserve"> ADDIN EN.CITE </w:instrText>
            </w:r>
            <w:r>
              <w:rPr>
                <w:rFonts w:cs="Times New Roman"/>
                <w:szCs w:val="24"/>
              </w:rPr>
              <w:fldChar w:fldCharType="begin">
                <w:fldData xml:space="preserve">PEVuZE5vdGU+PENpdGU+PEF1dGhvcj5QbGFuazwvQXV0aG9yPjxZZWFyPjIwMDQ8L1llYXI+PFJl
Y051bT4xNTExPC9SZWNOdW0+PERpc3BsYXlUZXh0PihQbGFuaywgU2xlZW1hbiBldCBhbC4gMjAw
NCk8L0Rpc3BsYXlUZXh0PjxyZWNvcmQ+PHJlYy1udW1iZXI+MTUxMTwvcmVjLW51bWJlcj48Zm9y
ZWlnbi1rZXlzPjxrZXkgYXBwPSJFTiIgZGItaWQ9ImVlMmRyYXZ4azB4eGE0ZXgyNXI1ZGRmc3Jm
eHR3NXc5dndhMiIgdGltZXN0YW1wPSIwIj4xNTExPC9rZXk+PC9mb3JlaWduLWtleXM+PHJlZi10
eXBlIG5hbWU9IkpvdXJuYWwgQXJ0aWNsZSI+MTc8L3JlZi10eXBlPjxjb250cmlidXRvcnM+PGF1
dGhvcnM+PGF1dGhvcj5QbGFuaywgTS4gSi48L2F1dGhvcj48YXV0aG9yPlNsZWVtYW4sIEIuIEQu
PC9hdXRob3I+PGF1dGhvcj5Kb25lcywgUC4gRi48L2F1dGhvcj48L2F1dGhvcnM+PC9jb250cmli
dXRvcnM+PGF1dGgtYWRkcmVzcz5TY2hvb2wgb2YgTWF0aGVtYXRpY3MsIFVuaXZlcnNpdHkgb2Yg
TGVlZHMsIExlZWRzLCBMUzIgOUpULCBVSy48L2F1dGgtYWRkcmVzcz48dGl0bGVzPjx0aXRsZT5U
aGUgcm9sZSBvZiB0aGUgYW5naW9wb2lldGlucyBpbiB0dW1vdXIgYW5naW9nZW5lc2lzPC90aXRs
ZT48c2Vjb25kYXJ5LXRpdGxlPkdyb3d0aCBGYWN0b3JzPC9zZWNvbmRhcnktdGl0bGU+PGFsdC10
aXRsZT5Hcm93dGggZmFjdG9yczwvYWx0LXRpdGxlPjwvdGl0bGVzPjxwYWdlcz4xLTExPC9wYWdl
cz48dm9sdW1lPjIyPC92b2x1bWU+PG51bWJlcj4xPC9udW1iZXI+PGtleXdvcmRzPjxrZXl3b3Jk
PkFuZ2lvcG9pZXRpbi0xL21ldGFib2xpc208L2tleXdvcmQ+PGtleXdvcmQ+QW5naW9wb2lldGlu
LTIvbWV0YWJvbGlzbTwva2V5d29yZD48a2V5d29yZD5Bbmdpb3BvaWV0aW5zLyptZXRhYm9saXNt
PC9rZXl3b3JkPjxrZXl3b3JkPkFuaW1hbHM8L2tleXdvcmQ+PGtleXdvcmQ+RW5kb3RoZWxpYWwg
Q2VsbHMvY3l0b2xvZ3kvbWV0YWJvbGlzbTwva2V5d29yZD48a2V5d29yZD5IdW1hbnM8L2tleXdv
cmQ+PGtleXdvcmQ+S2luZXRpY3M8L2tleXdvcmQ+PGtleXdvcmQ+TW9kZWxzLCBTdGF0aXN0aWNh
bDwva2V5d29yZD48a2V5d29yZD5OZW9wbGFzbXMvKmJsb29kIHN1cHBseS9wYXRob2xvZ3k8L2tl
eXdvcmQ+PGtleXdvcmQ+Kk5lb3Zhc2N1bGFyaXphdGlvbiwgUGF0aG9sb2dpYzwva2V5d29yZD48
a2V5d29yZD5WYXNjdWxhciBFbmRvdGhlbGlhbCBHcm93dGggRmFjdG9ycy9tZXRhYm9saXNtPC9r
ZXl3b3JkPjwva2V5d29yZHM+PGRhdGVzPjx5ZWFyPjIwMDQ8L3llYXI+PHB1Yi1kYXRlcz48ZGF0
ZT5NYXI8L2RhdGU+PC9wdWItZGF0ZXM+PC9kYXRlcz48aXNibj4wODk3LTcxOTQgKFByaW50KSYj
eEQ7MDg5Ny03MTk0IChMaW5raW5nKTwvaXNibj48YWNjZXNzaW9uLW51bT4xNTE3OTkzOTwvYWNj
ZXNzaW9uLW51bT48dXJscz48cmVsYXRlZC11cmxzPjx1cmw+aHR0cDovL3d3dy5uY2JpLm5sbS5u
aWguZ292L3B1Ym1lZC8xNTE3OTkzOTwvdXJsPjwvcmVsYXRlZC11cmxzPjwvdXJscz48L3JlY29y
ZD48L0NpdGU+PENpdGU+PEF1dGhvcj5QbGFuazwvQXV0aG9yPjxZZWFyPjIwMDQ8L1llYXI+PFJl
Y051bT4xNTExPC9SZWNOdW0+PHJlY29yZD48cmVjLW51bWJlcj4xNTExPC9yZWMtbnVtYmVyPjxm
b3JlaWduLWtleXM+PGtleSBhcHA9IkVOIiBkYi1pZD0iZWUyZHJhdnhrMHh4YTRleDI1cjVkZGZz
cmZ4dHc1dzl2d2EyIiB0aW1lc3RhbXA9IjAiPjE1MTE8L2tleT48L2ZvcmVpZ24ta2V5cz48cmVm
LXR5cGUgbmFtZT0iSm91cm5hbCBBcnRpY2xlIj4xNzwvcmVmLXR5cGU+PGNvbnRyaWJ1dG9ycz48
YXV0aG9ycz48YXV0aG9yPlBsYW5rLCBNLiBKLjwvYXV0aG9yPjxhdXRob3I+U2xlZW1hbiwgQi4g
RC48L2F1dGhvcj48YXV0aG9yPkpvbmVzLCBQLiBGLjwvYXV0aG9yPjwvYXV0aG9ycz48L2NvbnRy
aWJ1dG9ycz48YXV0aC1hZGRyZXNzPlNjaG9vbCBvZiBNYXRoZW1hdGljcywgVW5pdmVyc2l0eSBv
ZiBMZWVkcywgTGVlZHMsIExTMiA5SlQsIFVLLjwvYXV0aC1hZGRyZXNzPjx0aXRsZXM+PHRpdGxl
PlRoZSByb2xlIG9mIHRoZSBhbmdpb3BvaWV0aW5zIGluIHR1bW91ciBhbmdpb2dlbmVzaXM8L3Rp
dGxlPjxzZWNvbmRhcnktdGl0bGU+R3Jvd3RoIEZhY3RvcnM8L3NlY29uZGFyeS10aXRsZT48YWx0
LXRpdGxlPkdyb3d0aCBmYWN0b3JzPC9hbHQtdGl0bGU+PC90aXRsZXM+PHBhZ2VzPjEtMTE8L3Bh
Z2VzPjx2b2x1bWU+MjI8L3ZvbHVtZT48bnVtYmVyPjE8L251bWJlcj48a2V5d29yZHM+PGtleXdv
cmQ+QW5naW9wb2lldGluLTEvbWV0YWJvbGlzbTwva2V5d29yZD48a2V5d29yZD5Bbmdpb3BvaWV0
aW4tMi9tZXRhYm9saXNtPC9rZXl3b3JkPjxrZXl3b3JkPkFuZ2lvcG9pZXRpbnMvKm1ldGFib2xp
c208L2tleXdvcmQ+PGtleXdvcmQ+QW5pbWFsczwva2V5d29yZD48a2V5d29yZD5FbmRvdGhlbGlh
bCBDZWxscy9jeXRvbG9neS9tZXRhYm9saXNtPC9rZXl3b3JkPjxrZXl3b3JkPkh1bWFuczwva2V5
d29yZD48a2V5d29yZD5LaW5ldGljczwva2V5d29yZD48a2V5d29yZD5Nb2RlbHMsIFN0YXRpc3Rp
Y2FsPC9rZXl3b3JkPjxrZXl3b3JkPk5lb3BsYXNtcy8qYmxvb2Qgc3VwcGx5L3BhdGhvbG9neTwv
a2V5d29yZD48a2V5d29yZD4qTmVvdmFzY3VsYXJpemF0aW9uLCBQYXRob2xvZ2ljPC9rZXl3b3Jk
PjxrZXl3b3JkPlZhc2N1bGFyIEVuZG90aGVsaWFsIEdyb3d0aCBGYWN0b3JzL21ldGFib2xpc208
L2tleXdvcmQ+PC9rZXl3b3Jkcz48ZGF0ZXM+PHllYXI+MjAwNDwveWVhcj48cHViLWRhdGVzPjxk
YXRlPk1hcjwvZGF0ZT48L3B1Yi1kYXRlcz48L2RhdGVzPjxpc2JuPjA4OTctNzE5NCAoUHJpbnQp
JiN4RDswODk3LTcxOTQgKExpbmtpbmcpPC9pc2JuPjxhY2Nlc3Npb24tbnVtPjE1MTc5OTM5PC9h
Y2Nlc3Npb24tbnVtPjx1cmxzPjxyZWxhdGVkLXVybHM+PHVybD5odHRwOi8vd3d3Lm5jYmkubmxt
Lm5paC5nb3YvcHVibWVkLzE1MTc5OTM5PC91cmw+PC9yZWxhdGVkLXVybHM+PC91cmxzPjwvcmVj
b3JkPjwvQ2l0ZT48Q2l0ZT48QXV0aG9yPlBsYW5rPC9BdXRob3I+PFllYXI+MjAwNDwvWWVhcj48
UmVjTnVtPjE1MTE8L1JlY051bT48cmVjb3JkPjxyZWMtbnVtYmVyPjE1MTE8L3JlYy1udW1iZXI+
PGZvcmVpZ24ta2V5cz48a2V5IGFwcD0iRU4iIGRiLWlkPSJlZTJkcmF2eGsweHhhNGV4MjVyNWRk
ZnNyZnh0dzV3OXZ3YTIiIHRpbWVzdGFtcD0iMCI+MTUxMTwva2V5PjwvZm9yZWlnbi1rZXlzPjxy
ZWYtdHlwZSBuYW1lPSJKb3VybmFsIEFydGljbGUiPjE3PC9yZWYtdHlwZT48Y29udHJpYnV0b3Jz
PjxhdXRob3JzPjxhdXRob3I+UGxhbmssIE0uIEouPC9hdXRob3I+PGF1dGhvcj5TbGVlbWFuLCBC
LiBELjwvYXV0aG9yPjxhdXRob3I+Sm9uZXMsIFAuIEYuPC9hdXRob3I+PC9hdXRob3JzPjwvY29u
dHJpYnV0b3JzPjxhdXRoLWFkZHJlc3M+U2Nob29sIG9mIE1hdGhlbWF0aWNzLCBVbml2ZXJzaXR5
IG9mIExlZWRzLCBMZWVkcywgTFMyIDlKVCwgVUsuPC9hdXRoLWFkZHJlc3M+PHRpdGxlcz48dGl0
bGU+VGhlIHJvbGUgb2YgdGhlIGFuZ2lvcG9pZXRpbnMgaW4gdHVtb3VyIGFuZ2lvZ2VuZXNpczwv
dGl0bGU+PHNlY29uZGFyeS10aXRsZT5Hcm93dGggRmFjdG9yczwvc2Vjb25kYXJ5LXRpdGxlPjxh
bHQtdGl0bGU+R3Jvd3RoIGZhY3RvcnM8L2FsdC10aXRsZT48L3RpdGxlcz48cGFnZXM+MS0xMTwv
cGFnZXM+PHZvbHVtZT4yMjwvdm9sdW1lPjxudW1iZXI+MTwvbnVtYmVyPjxrZXl3b3Jkcz48a2V5
d29yZD5Bbmdpb3BvaWV0aW4tMS9tZXRhYm9saXNtPC9rZXl3b3JkPjxrZXl3b3JkPkFuZ2lvcG9p
ZXRpbi0yL21ldGFib2xpc208L2tleXdvcmQ+PGtleXdvcmQ+QW5naW9wb2lldGlucy8qbWV0YWJv
bGlzbTwva2V5d29yZD48a2V5d29yZD5BbmltYWxzPC9rZXl3b3JkPjxrZXl3b3JkPkVuZG90aGVs
aWFsIENlbGxzL2N5dG9sb2d5L21ldGFib2xpc208L2tleXdvcmQ+PGtleXdvcmQ+SHVtYW5zPC9r
ZXl3b3JkPjxrZXl3b3JkPktpbmV0aWNzPC9rZXl3b3JkPjxrZXl3b3JkPk1vZGVscywgU3RhdGlz
dGljYWw8L2tleXdvcmQ+PGtleXdvcmQ+TmVvcGxhc21zLypibG9vZCBzdXBwbHkvcGF0aG9sb2d5
PC9rZXl3b3JkPjxrZXl3b3JkPipOZW92YXNjdWxhcml6YXRpb24sIFBhdGhvbG9naWM8L2tleXdv
cmQ+PGtleXdvcmQ+VmFzY3VsYXIgRW5kb3RoZWxpYWwgR3Jvd3RoIEZhY3RvcnMvbWV0YWJvbGlz
bTwva2V5d29yZD48L2tleXdvcmRzPjxkYXRlcz48eWVhcj4yMDA0PC95ZWFyPjxwdWItZGF0ZXM+
PGRhdGU+TWFyPC9kYXRlPjwvcHViLWRhdGVzPjwvZGF0ZXM+PGlzYm4+MDg5Ny03MTk0IChQcmlu
dCkmI3hEOzA4OTctNzE5NCAoTGlua2luZyk8L2lzYm4+PGFjY2Vzc2lvbi1udW0+MTUxNzk5Mzk8
L2FjY2Vzc2lvbi1udW0+PHVybHM+PHJlbGF0ZWQtdXJscz48dXJsPmh0dHA6Ly93d3cubmNiaS5u
bG0ubmloLmdvdi9wdWJtZWQvMTUxNzk5Mzk8L3VybD48L3JlbGF0ZWQtdXJscz48L3VybHM+PC9y
ZWNvcmQ+PC9DaXRl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Pr>
                <w:rFonts w:cs="Times New Roman"/>
                <w:szCs w:val="24"/>
              </w:rPr>
            </w:r>
            <w:r>
              <w:rPr>
                <w:rFonts w:cs="Times New Roman"/>
                <w:szCs w:val="24"/>
              </w:rPr>
              <w:fldChar w:fldCharType="separate"/>
            </w:r>
            <w:r>
              <w:rPr>
                <w:rFonts w:cs="Times New Roman"/>
                <w:noProof/>
                <w:szCs w:val="24"/>
              </w:rPr>
              <w:t>(Plank, Sleeman et al. 2004)</w:t>
            </w:r>
            <w:r>
              <w:rPr>
                <w:rFonts w:cs="Times New Roman"/>
                <w:szCs w:val="24"/>
              </w:rPr>
              <w:fldChar w:fldCharType="end"/>
            </w:r>
          </w:p>
        </w:tc>
      </w:tr>
      <w:tr w:rsidR="007A107B" w:rsidRPr="00E83E34" w14:paraId="4B10FF3A" w14:textId="77777777" w:rsidTr="00AF5E9E">
        <w:trPr>
          <w:trHeight w:val="416"/>
          <w:jc w:val="center"/>
        </w:trPr>
        <w:tc>
          <w:tcPr>
            <w:tcW w:w="2694" w:type="dxa"/>
            <w:vAlign w:val="center"/>
          </w:tcPr>
          <w:p w14:paraId="0E8EA7C8" w14:textId="77777777" w:rsidR="007A107B" w:rsidRPr="00E83E34" w:rsidRDefault="007A107B" w:rsidP="002A7C94">
            <w:pPr>
              <w:autoSpaceDE w:val="0"/>
              <w:autoSpaceDN w:val="0"/>
              <w:adjustRightInd w:val="0"/>
              <w:spacing w:before="0" w:after="0"/>
              <w:jc w:val="center"/>
              <w:rPr>
                <w:rFonts w:cs="Times New Roman"/>
                <w:color w:val="131413"/>
                <w:szCs w:val="24"/>
              </w:rPr>
            </w:pPr>
            <w:r w:rsidRPr="00E83E34">
              <w:rPr>
                <w:rFonts w:cs="Times New Roman"/>
                <w:szCs w:val="24"/>
              </w:rPr>
              <w:t>VEGF diffusion coefficient</w:t>
            </w:r>
          </w:p>
        </w:tc>
        <w:tc>
          <w:tcPr>
            <w:tcW w:w="1429" w:type="dxa"/>
            <w:vAlign w:val="center"/>
          </w:tcPr>
          <w:p w14:paraId="11C74B4C" w14:textId="7D422D81" w:rsidR="007A107B" w:rsidRPr="00E83E34" w:rsidRDefault="00B93050" w:rsidP="002A7C94">
            <w:pPr>
              <w:jc w:val="center"/>
              <w:rPr>
                <w:rFonts w:cs="Times New Roman"/>
                <w:color w:val="131413"/>
                <w:szCs w:val="24"/>
              </w:rPr>
            </w:pPr>
            <w:r w:rsidRPr="00E83E34">
              <w:rPr>
                <w:rFonts w:cs="Times New Roman"/>
                <w:position w:val="-12"/>
              </w:rPr>
              <w:object w:dxaOrig="600" w:dyaOrig="360" w14:anchorId="31E35617">
                <v:shape id="_x0000_i1161" type="#_x0000_t75" style="width:28.55pt;height:21.05pt" o:ole="">
                  <v:imagedata r:id="rId288" o:title=""/>
                </v:shape>
                <o:OLEObject Type="Embed" ProgID="Equation.DSMT4" ShapeID="_x0000_i1161" DrawAspect="Content" ObjectID="_1824955444" r:id="rId289"/>
              </w:object>
            </w:r>
          </w:p>
        </w:tc>
        <w:tc>
          <w:tcPr>
            <w:tcW w:w="3709" w:type="dxa"/>
            <w:vAlign w:val="center"/>
          </w:tcPr>
          <w:p w14:paraId="25A05975" w14:textId="77777777" w:rsidR="007A107B" w:rsidRPr="00E83E34" w:rsidRDefault="007A107B" w:rsidP="002A7C94">
            <w:pPr>
              <w:jc w:val="center"/>
              <w:rPr>
                <w:rFonts w:cs="Times New Roman"/>
                <w:color w:val="131413"/>
                <w:szCs w:val="24"/>
              </w:rPr>
            </w:pPr>
            <w:r w:rsidRPr="00E83E34">
              <w:rPr>
                <w:rFonts w:cs="Times New Roman"/>
                <w:szCs w:val="24"/>
              </w:rPr>
              <w:t>3.1x10</w:t>
            </w:r>
            <w:r w:rsidRPr="00E83E34">
              <w:rPr>
                <w:rFonts w:cs="Times New Roman"/>
                <w:szCs w:val="24"/>
                <w:vertAlign w:val="superscript"/>
              </w:rPr>
              <w:t>-11</w:t>
            </w:r>
            <w:r w:rsidRPr="00E83E34">
              <w:rPr>
                <w:rFonts w:cs="Times New Roman"/>
                <w:szCs w:val="24"/>
              </w:rPr>
              <w:t xml:space="preserve"> [m</w:t>
            </w:r>
            <w:r w:rsidRPr="00E83E34">
              <w:rPr>
                <w:rFonts w:cs="Times New Roman"/>
                <w:szCs w:val="24"/>
                <w:vertAlign w:val="superscript"/>
              </w:rPr>
              <w:t>2</w:t>
            </w:r>
            <w:r w:rsidRPr="00E83E34">
              <w:rPr>
                <w:rFonts w:cs="Times New Roman"/>
                <w:szCs w:val="24"/>
              </w:rPr>
              <w:t>/s]</w:t>
            </w:r>
          </w:p>
        </w:tc>
        <w:tc>
          <w:tcPr>
            <w:tcW w:w="2755" w:type="dxa"/>
            <w:vAlign w:val="center"/>
          </w:tcPr>
          <w:p w14:paraId="1394B5D9" w14:textId="39ED671C" w:rsidR="007A107B" w:rsidRPr="00E83E34" w:rsidRDefault="007A107B" w:rsidP="002A7C94">
            <w:pPr>
              <w:spacing w:after="0" w:line="360" w:lineRule="auto"/>
              <w:jc w:val="center"/>
              <w:rPr>
                <w:rFonts w:cs="Times New Roman"/>
                <w:szCs w:val="24"/>
              </w:rPr>
            </w:pPr>
            <w:r>
              <w:rPr>
                <w:rFonts w:cs="Times New Roman"/>
                <w:szCs w:val="24"/>
              </w:rPr>
              <w:fldChar w:fldCharType="begin"/>
            </w:r>
            <w:r>
              <w:rPr>
                <w:rFonts w:cs="Times New Roman"/>
                <w:szCs w:val="24"/>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rPr>
              <w:fldChar w:fldCharType="separate"/>
            </w:r>
            <w:r>
              <w:rPr>
                <w:rFonts w:cs="Times New Roman"/>
                <w:noProof/>
                <w:szCs w:val="24"/>
              </w:rPr>
              <w:t>(Schugart, Friedman et al. 2008)</w:t>
            </w:r>
            <w:r>
              <w:rPr>
                <w:rFonts w:cs="Times New Roman"/>
                <w:szCs w:val="24"/>
              </w:rPr>
              <w:fldChar w:fldCharType="end"/>
            </w:r>
          </w:p>
        </w:tc>
      </w:tr>
      <w:tr w:rsidR="007A107B" w:rsidRPr="00E83E34" w14:paraId="2D696CC0" w14:textId="77777777" w:rsidTr="00AF5E9E">
        <w:trPr>
          <w:trHeight w:val="416"/>
          <w:jc w:val="center"/>
        </w:trPr>
        <w:tc>
          <w:tcPr>
            <w:tcW w:w="2694" w:type="dxa"/>
            <w:vAlign w:val="center"/>
          </w:tcPr>
          <w:p w14:paraId="661C3327" w14:textId="77777777" w:rsidR="007A107B" w:rsidRPr="00E83E34" w:rsidRDefault="007A107B" w:rsidP="002A7C94">
            <w:pPr>
              <w:spacing w:after="0" w:line="360" w:lineRule="auto"/>
              <w:jc w:val="center"/>
              <w:rPr>
                <w:rFonts w:cs="Times New Roman"/>
                <w:szCs w:val="24"/>
                <w:lang w:eastAsia="zh-CN"/>
              </w:rPr>
            </w:pPr>
            <w:r>
              <w:rPr>
                <w:rFonts w:cs="Times New Roman"/>
                <w:szCs w:val="24"/>
              </w:rPr>
              <w:t>R</w:t>
            </w:r>
            <w:r w:rsidRPr="00E83E34">
              <w:rPr>
                <w:rFonts w:cs="Times New Roman"/>
                <w:szCs w:val="24"/>
              </w:rPr>
              <w:t>eference VEGF concentration</w:t>
            </w:r>
          </w:p>
        </w:tc>
        <w:tc>
          <w:tcPr>
            <w:tcW w:w="1429" w:type="dxa"/>
            <w:vAlign w:val="center"/>
          </w:tcPr>
          <w:p w14:paraId="62E34C43" w14:textId="3266E6FC" w:rsidR="007A107B" w:rsidRPr="00E83E34" w:rsidRDefault="00B93050" w:rsidP="002A7C94">
            <w:pPr>
              <w:jc w:val="center"/>
              <w:rPr>
                <w:rFonts w:cs="Times New Roman"/>
                <w:szCs w:val="24"/>
                <w:lang w:eastAsia="zh-CN"/>
              </w:rPr>
            </w:pPr>
            <w:r w:rsidRPr="00E83E34">
              <w:rPr>
                <w:rFonts w:cs="Times New Roman"/>
                <w:position w:val="-14"/>
                <w:szCs w:val="24"/>
              </w:rPr>
              <w:object w:dxaOrig="499" w:dyaOrig="400" w14:anchorId="796A6B52">
                <v:shape id="_x0000_i1162" type="#_x0000_t75" style="width:21.05pt;height:21.05pt" o:ole="">
                  <v:imagedata r:id="rId290" o:title=""/>
                </v:shape>
                <o:OLEObject Type="Embed" ProgID="Equation.DSMT4" ShapeID="_x0000_i1162" DrawAspect="Content" ObjectID="_1824955445" r:id="rId291"/>
              </w:object>
            </w:r>
          </w:p>
        </w:tc>
        <w:tc>
          <w:tcPr>
            <w:tcW w:w="3709" w:type="dxa"/>
            <w:vAlign w:val="center"/>
          </w:tcPr>
          <w:p w14:paraId="44F19229"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g/cm</w:t>
            </w:r>
            <w:r w:rsidRPr="00E83E34">
              <w:rPr>
                <w:rFonts w:cs="Times New Roman"/>
                <w:szCs w:val="24"/>
                <w:vertAlign w:val="superscript"/>
              </w:rPr>
              <w:t>3</w:t>
            </w:r>
            <w:r w:rsidRPr="00E83E34">
              <w:rPr>
                <w:rFonts w:cs="Times New Roman"/>
                <w:szCs w:val="24"/>
              </w:rPr>
              <w:t>]</w:t>
            </w:r>
          </w:p>
        </w:tc>
        <w:tc>
          <w:tcPr>
            <w:tcW w:w="2755" w:type="dxa"/>
            <w:vAlign w:val="center"/>
          </w:tcPr>
          <w:p w14:paraId="02811759" w14:textId="62838E49" w:rsidR="007A107B" w:rsidRPr="00E83E34" w:rsidRDefault="007A107B" w:rsidP="002A7C94">
            <w:pPr>
              <w:spacing w:after="0" w:line="360" w:lineRule="auto"/>
              <w:jc w:val="center"/>
              <w:rPr>
                <w:rFonts w:cs="Times New Roman"/>
                <w:szCs w:val="24"/>
                <w:highlight w:val="yellow"/>
                <w:lang w:eastAsia="zh-CN"/>
              </w:rPr>
            </w:pPr>
            <w:r w:rsidRPr="006953C7">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sidRPr="006953C7">
              <w:rPr>
                <w:rFonts w:cs="Times New Roman"/>
                <w:szCs w:val="24"/>
                <w:lang w:eastAsia="zh-CN"/>
              </w:rPr>
              <w:fldChar w:fldCharType="separate"/>
            </w:r>
            <w:r>
              <w:rPr>
                <w:rFonts w:cs="Times New Roman"/>
                <w:noProof/>
                <w:szCs w:val="24"/>
                <w:lang w:eastAsia="zh-CN"/>
              </w:rPr>
              <w:t>(Schugart, Friedman et al. 2008)</w:t>
            </w:r>
            <w:r w:rsidRPr="006953C7">
              <w:rPr>
                <w:rFonts w:cs="Times New Roman"/>
                <w:szCs w:val="24"/>
                <w:lang w:eastAsia="zh-CN"/>
              </w:rPr>
              <w:fldChar w:fldCharType="end"/>
            </w:r>
          </w:p>
        </w:tc>
      </w:tr>
      <w:tr w:rsidR="007A107B" w:rsidRPr="00E83E34" w14:paraId="50842EF9" w14:textId="77777777" w:rsidTr="00AF5E9E">
        <w:trPr>
          <w:trHeight w:val="416"/>
          <w:jc w:val="center"/>
        </w:trPr>
        <w:tc>
          <w:tcPr>
            <w:tcW w:w="2694" w:type="dxa"/>
            <w:vAlign w:val="center"/>
          </w:tcPr>
          <w:p w14:paraId="407DDD2A"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379A75D1" w14:textId="7E77E901" w:rsidR="007A107B" w:rsidRPr="00E83E34" w:rsidRDefault="00B93050" w:rsidP="002A7C94">
            <w:pPr>
              <w:autoSpaceDE w:val="0"/>
              <w:autoSpaceDN w:val="0"/>
              <w:adjustRightInd w:val="0"/>
              <w:spacing w:before="0" w:after="0"/>
              <w:jc w:val="center"/>
              <w:rPr>
                <w:rFonts w:cs="Times New Roman"/>
                <w:color w:val="131413"/>
                <w:szCs w:val="24"/>
              </w:rPr>
            </w:pPr>
            <w:r w:rsidRPr="00E83E34">
              <w:rPr>
                <w:rFonts w:cs="Times New Roman"/>
                <w:position w:val="-12"/>
              </w:rPr>
              <w:object w:dxaOrig="320" w:dyaOrig="360" w14:anchorId="02A4271F">
                <v:shape id="_x0000_i1163" type="#_x0000_t75" style="width:14.25pt;height:21.05pt" o:ole="">
                  <v:imagedata r:id="rId292" o:title=""/>
                </v:shape>
                <o:OLEObject Type="Embed" ProgID="Equation.DSMT4" ShapeID="_x0000_i1163" DrawAspect="Content" ObjectID="_1824955446" r:id="rId293"/>
              </w:object>
            </w:r>
          </w:p>
        </w:tc>
        <w:tc>
          <w:tcPr>
            <w:tcW w:w="3709" w:type="dxa"/>
            <w:vAlign w:val="center"/>
          </w:tcPr>
          <w:p w14:paraId="3BA6996F" w14:textId="77777777" w:rsidR="007A107B" w:rsidRPr="00E83E34" w:rsidRDefault="007A107B" w:rsidP="002A7C94">
            <w:pPr>
              <w:autoSpaceDE w:val="0"/>
              <w:autoSpaceDN w:val="0"/>
              <w:adjustRightInd w:val="0"/>
              <w:spacing w:before="0" w:after="0"/>
              <w:jc w:val="center"/>
              <w:rPr>
                <w:rFonts w:cs="Times New Roman"/>
                <w:szCs w:val="24"/>
                <w:lang w:eastAsia="zh-CN"/>
              </w:rPr>
            </w:pPr>
            <w:r w:rsidRPr="00E83E34">
              <w:rPr>
                <w:rFonts w:cs="Times New Roman"/>
                <w:szCs w:val="24"/>
              </w:rPr>
              <w:t>6.8x10</w:t>
            </w:r>
            <w:r w:rsidRPr="00E83E34">
              <w:rPr>
                <w:rFonts w:cs="Times New Roman"/>
                <w:szCs w:val="24"/>
                <w:vertAlign w:val="superscript"/>
              </w:rPr>
              <w:t>-3</w:t>
            </w:r>
            <w:r w:rsidRPr="00E83E34">
              <w:rPr>
                <w:rFonts w:cs="Times New Roman"/>
                <w:szCs w:val="24"/>
              </w:rPr>
              <w:t xml:space="preserve"> [1/s]</w:t>
            </w:r>
          </w:p>
        </w:tc>
        <w:tc>
          <w:tcPr>
            <w:tcW w:w="2755" w:type="dxa"/>
            <w:vAlign w:val="center"/>
          </w:tcPr>
          <w:p w14:paraId="01590E3F" w14:textId="7D2C5880"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lang w:eastAsia="zh-CN"/>
              </w:rPr>
              <w:fldChar w:fldCharType="separate"/>
            </w:r>
            <w:r>
              <w:rPr>
                <w:rFonts w:cs="Times New Roman"/>
                <w:noProof/>
                <w:szCs w:val="24"/>
                <w:lang w:eastAsia="zh-CN"/>
              </w:rPr>
              <w:t>(Schugart, Friedman et al. 2008)</w:t>
            </w:r>
            <w:r>
              <w:rPr>
                <w:rFonts w:cs="Times New Roman"/>
                <w:szCs w:val="24"/>
                <w:lang w:eastAsia="zh-CN"/>
              </w:rPr>
              <w:fldChar w:fldCharType="end"/>
            </w:r>
          </w:p>
        </w:tc>
      </w:tr>
      <w:tr w:rsidR="007A107B" w:rsidRPr="00E83E34" w14:paraId="23495221" w14:textId="77777777" w:rsidTr="00AF5E9E">
        <w:trPr>
          <w:trHeight w:val="416"/>
          <w:jc w:val="center"/>
        </w:trPr>
        <w:tc>
          <w:tcPr>
            <w:tcW w:w="2694" w:type="dxa"/>
            <w:vAlign w:val="center"/>
          </w:tcPr>
          <w:p w14:paraId="7A0AE71D"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0F5134FB" w14:textId="005AFB3B" w:rsidR="007A107B" w:rsidRPr="00E83E34" w:rsidRDefault="00B93050" w:rsidP="002A7C94">
            <w:pPr>
              <w:jc w:val="center"/>
              <w:rPr>
                <w:rFonts w:cs="Times New Roman"/>
                <w:szCs w:val="24"/>
                <w:lang w:eastAsia="zh-CN"/>
              </w:rPr>
            </w:pPr>
            <w:r w:rsidRPr="00E83E34">
              <w:rPr>
                <w:rFonts w:cs="Times New Roman"/>
                <w:position w:val="-12"/>
              </w:rPr>
              <w:object w:dxaOrig="300" w:dyaOrig="360" w14:anchorId="6E7D8D53">
                <v:shape id="_x0000_i1164" type="#_x0000_t75" style="width:14.25pt;height:21.05pt" o:ole="">
                  <v:imagedata r:id="rId294" o:title=""/>
                </v:shape>
                <o:OLEObject Type="Embed" ProgID="Equation.DSMT4" ShapeID="_x0000_i1164" DrawAspect="Content" ObjectID="_1824955447" r:id="rId295"/>
              </w:object>
            </w:r>
          </w:p>
        </w:tc>
        <w:tc>
          <w:tcPr>
            <w:tcW w:w="3709" w:type="dxa"/>
            <w:vAlign w:val="center"/>
          </w:tcPr>
          <w:p w14:paraId="396A34F6" w14:textId="77777777" w:rsidR="007A107B" w:rsidRPr="00E83E34" w:rsidRDefault="007A107B" w:rsidP="002A7C94">
            <w:pPr>
              <w:jc w:val="center"/>
              <w:rPr>
                <w:rFonts w:cs="Times New Roman"/>
                <w:szCs w:val="24"/>
                <w:lang w:eastAsia="zh-CN"/>
              </w:rPr>
            </w:pPr>
            <w:r w:rsidRPr="00E83E34">
              <w:rPr>
                <w:rFonts w:cs="Times New Roman"/>
                <w:szCs w:val="24"/>
              </w:rPr>
              <w:t>4 [cm</w:t>
            </w:r>
            <w:r w:rsidRPr="00E83E34">
              <w:rPr>
                <w:rFonts w:cs="Times New Roman"/>
                <w:szCs w:val="24"/>
                <w:vertAlign w:val="superscript"/>
              </w:rPr>
              <w:t>3</w:t>
            </w:r>
            <w:r w:rsidRPr="00E83E34">
              <w:rPr>
                <w:rFonts w:cs="Times New Roman"/>
                <w:szCs w:val="24"/>
              </w:rPr>
              <w:t>/g-s]</w:t>
            </w:r>
          </w:p>
        </w:tc>
        <w:tc>
          <w:tcPr>
            <w:tcW w:w="2755" w:type="dxa"/>
            <w:vAlign w:val="center"/>
          </w:tcPr>
          <w:p w14:paraId="3A7E888D" w14:textId="3080184D"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lang w:eastAsia="zh-CN"/>
              </w:rPr>
              <w:fldChar w:fldCharType="separate"/>
            </w:r>
            <w:r>
              <w:rPr>
                <w:rFonts w:cs="Times New Roman"/>
                <w:noProof/>
                <w:szCs w:val="24"/>
                <w:lang w:eastAsia="zh-CN"/>
              </w:rPr>
              <w:t>(Schugart, Friedman et al. 2008)</w:t>
            </w:r>
            <w:r>
              <w:rPr>
                <w:rFonts w:cs="Times New Roman"/>
                <w:szCs w:val="24"/>
                <w:lang w:eastAsia="zh-CN"/>
              </w:rPr>
              <w:fldChar w:fldCharType="end"/>
            </w:r>
          </w:p>
        </w:tc>
      </w:tr>
      <w:tr w:rsidR="007A107B" w:rsidRPr="00E83E34" w14:paraId="67A559F6" w14:textId="77777777" w:rsidTr="00AF5E9E">
        <w:trPr>
          <w:trHeight w:val="416"/>
          <w:jc w:val="center"/>
        </w:trPr>
        <w:tc>
          <w:tcPr>
            <w:tcW w:w="2694" w:type="dxa"/>
            <w:vAlign w:val="center"/>
          </w:tcPr>
          <w:p w14:paraId="4EE08BB6" w14:textId="77777777" w:rsidR="007A107B" w:rsidRPr="00E83E34" w:rsidRDefault="007A107B" w:rsidP="002A7C94">
            <w:pPr>
              <w:spacing w:after="0" w:line="360" w:lineRule="auto"/>
              <w:jc w:val="center"/>
              <w:rPr>
                <w:rFonts w:cs="Times New Roman"/>
                <w:szCs w:val="24"/>
                <w:lang w:eastAsia="zh-CN"/>
              </w:rPr>
            </w:pPr>
            <w:r>
              <w:rPr>
                <w:rFonts w:cs="Times New Roman"/>
                <w:szCs w:val="24"/>
              </w:rPr>
              <w:lastRenderedPageBreak/>
              <w:t>P</w:t>
            </w:r>
            <w:r w:rsidRPr="00E83E34">
              <w:rPr>
                <w:rFonts w:cs="Times New Roman"/>
                <w:szCs w:val="24"/>
              </w:rPr>
              <w:t>ositive parameter</w:t>
            </w:r>
          </w:p>
        </w:tc>
        <w:tc>
          <w:tcPr>
            <w:tcW w:w="1429" w:type="dxa"/>
            <w:vAlign w:val="center"/>
          </w:tcPr>
          <w:p w14:paraId="175CA926" w14:textId="22B2039A" w:rsidR="007A107B" w:rsidRPr="00E83E34" w:rsidRDefault="00B93050" w:rsidP="002A7C94">
            <w:pPr>
              <w:jc w:val="center"/>
              <w:rPr>
                <w:rFonts w:cs="Times New Roman"/>
                <w:szCs w:val="24"/>
                <w:lang w:eastAsia="zh-CN"/>
              </w:rPr>
            </w:pPr>
            <w:r w:rsidRPr="00E83E34">
              <w:rPr>
                <w:rFonts w:cs="Times New Roman"/>
                <w:position w:val="-12"/>
              </w:rPr>
              <w:object w:dxaOrig="320" w:dyaOrig="360" w14:anchorId="61A3AAC7">
                <v:shape id="_x0000_i1165" type="#_x0000_t75" style="width:14.25pt;height:21.05pt" o:ole="">
                  <v:imagedata r:id="rId296" o:title=""/>
                </v:shape>
                <o:OLEObject Type="Embed" ProgID="Equation.DSMT4" ShapeID="_x0000_i1165" DrawAspect="Content" ObjectID="_1824955448" r:id="rId297"/>
              </w:object>
            </w:r>
          </w:p>
        </w:tc>
        <w:tc>
          <w:tcPr>
            <w:tcW w:w="3709" w:type="dxa"/>
            <w:vAlign w:val="center"/>
          </w:tcPr>
          <w:p w14:paraId="58D1DD16" w14:textId="77777777" w:rsidR="007A107B" w:rsidRPr="00E83E34" w:rsidRDefault="007A107B" w:rsidP="002A7C94">
            <w:pPr>
              <w:jc w:val="center"/>
              <w:rPr>
                <w:rFonts w:cs="Times New Roman"/>
                <w:szCs w:val="24"/>
                <w:lang w:eastAsia="zh-CN"/>
              </w:rPr>
            </w:pPr>
            <w:r w:rsidRPr="00E83E34">
              <w:rPr>
                <w:rFonts w:cs="Times New Roman"/>
                <w:szCs w:val="24"/>
              </w:rPr>
              <w:t>4x10</w:t>
            </w:r>
            <w:r w:rsidRPr="00E83E34">
              <w:rPr>
                <w:rFonts w:cs="Times New Roman"/>
                <w:szCs w:val="24"/>
                <w:vertAlign w:val="superscript"/>
              </w:rPr>
              <w:t>-5</w:t>
            </w:r>
            <w:r w:rsidRPr="00E83E34">
              <w:rPr>
                <w:rFonts w:cs="Times New Roman"/>
                <w:szCs w:val="24"/>
              </w:rPr>
              <w:t xml:space="preserve"> [1/s]</w:t>
            </w:r>
          </w:p>
        </w:tc>
        <w:tc>
          <w:tcPr>
            <w:tcW w:w="2755" w:type="dxa"/>
            <w:vAlign w:val="center"/>
          </w:tcPr>
          <w:p w14:paraId="061B7D5F" w14:textId="67968D5A"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Schugart&lt;/Author&gt;&lt;Year&gt;2008&lt;/Year&gt;&lt;RecNum&gt;1510&lt;/RecNum&gt;&lt;DisplayText&gt;(Schugart, Friedman et al. 2008)&lt;/DisplayText&gt;&lt;record&gt;&lt;rec-number&gt;1510&lt;/rec-number&gt;&lt;foreign-keys&gt;&lt;key app="EN" db-id="ee2dravxk0xxa4ex25r5ddfsrfxtw5w9vwa2" timestamp="0"&gt;1510&lt;/key&gt;&lt;/foreign-keys&gt;&lt;ref-type name="Journal Article"&gt;17&lt;/ref-type&gt;&lt;contributors&gt;&lt;authors&gt;&lt;author&gt;Schugart, R. C.&lt;/author&gt;&lt;author&gt;Friedman, A.&lt;/author&gt;&lt;author&gt;Zhao, R.&lt;/author&gt;&lt;author&gt;Sen, C. K.&lt;/author&gt;&lt;/authors&gt;&lt;/contributors&gt;&lt;auth-address&gt;Mathematical Bioscience Institute, Ohio State University, Columbus, OH 43210, USA.&lt;/auth-address&gt;&lt;titles&gt;&lt;title&gt;Wound angiogenesis as a function of tissue oxygen tension: a mathematical model&lt;/title&gt;&lt;secondary-title&gt;Proc Natl Acad Sci U S A&lt;/secondary-title&gt;&lt;alt-title&gt;Proceedings of the National Academy of Sciences of the United States of America&lt;/alt-title&gt;&lt;/titles&gt;&lt;pages&gt;2628-33&lt;/pages&gt;&lt;volume&gt;105&lt;/volume&gt;&lt;number&gt;7&lt;/number&gt;&lt;keywords&gt;&lt;keyword&gt;Chemotactic Factors/metabolism&lt;/keyword&gt;&lt;keyword&gt;Extracellular Matrix/metabolism&lt;/keyword&gt;&lt;keyword&gt;Fibroblasts&lt;/keyword&gt;&lt;keyword&gt;Inflammation/metabolism&lt;/keyword&gt;&lt;keyword&gt;*Models, Biological&lt;/keyword&gt;&lt;keyword&gt;*Neovascularization, Physiologic&lt;/keyword&gt;&lt;keyword&gt;*Oxygen&lt;/keyword&gt;&lt;keyword&gt;*Wound Healing&lt;/keyword&gt;&lt;/keywords&gt;&lt;dates&gt;&lt;year&gt;2008&lt;/year&gt;&lt;pub-dates&gt;&lt;date&gt;Feb 19&lt;/date&gt;&lt;/pub-dates&gt;&lt;/dates&gt;&lt;isbn&gt;1091-6490 (Electronic)&amp;#xD;0027-8424 (Linking)&lt;/isbn&gt;&lt;accession-num&gt;18272493&lt;/accession-num&gt;&lt;urls&gt;&lt;related-urls&gt;&lt;url&gt;http://www.ncbi.nlm.nih.gov/pubmed/18272493&lt;/url&gt;&lt;/related-urls&gt;&lt;/urls&gt;&lt;custom2&gt;2268187&lt;/custom2&gt;&lt;electronic-resource-num&gt;10.1073/pnas.0711642105&lt;/electronic-resource-num&gt;&lt;/record&gt;&lt;/Cite&gt;&lt;/EndNote&gt;</w:instrText>
            </w:r>
            <w:r>
              <w:rPr>
                <w:rFonts w:cs="Times New Roman"/>
                <w:szCs w:val="24"/>
                <w:lang w:eastAsia="zh-CN"/>
              </w:rPr>
              <w:fldChar w:fldCharType="separate"/>
            </w:r>
            <w:r>
              <w:rPr>
                <w:rFonts w:cs="Times New Roman"/>
                <w:noProof/>
                <w:szCs w:val="24"/>
                <w:lang w:eastAsia="zh-CN"/>
              </w:rPr>
              <w:t>(Schugart, Friedman et al. 2008)</w:t>
            </w:r>
            <w:r>
              <w:rPr>
                <w:rFonts w:cs="Times New Roman"/>
                <w:szCs w:val="24"/>
                <w:lang w:eastAsia="zh-CN"/>
              </w:rPr>
              <w:fldChar w:fldCharType="end"/>
            </w:r>
          </w:p>
        </w:tc>
      </w:tr>
      <w:tr w:rsidR="007A107B" w:rsidRPr="00E83E34" w14:paraId="24F08903" w14:textId="77777777" w:rsidTr="00AF5E9E">
        <w:trPr>
          <w:trHeight w:val="416"/>
          <w:jc w:val="center"/>
        </w:trPr>
        <w:tc>
          <w:tcPr>
            <w:tcW w:w="2694" w:type="dxa"/>
            <w:vAlign w:val="center"/>
          </w:tcPr>
          <w:p w14:paraId="4D7911E6" w14:textId="77777777" w:rsidR="007A107B" w:rsidRPr="00E83E34" w:rsidRDefault="007A107B" w:rsidP="002A7C94">
            <w:pPr>
              <w:spacing w:after="0" w:line="360" w:lineRule="auto"/>
              <w:jc w:val="center"/>
              <w:rPr>
                <w:rFonts w:cs="Times New Roman"/>
                <w:szCs w:val="24"/>
                <w:lang w:eastAsia="zh-CN"/>
              </w:rPr>
            </w:pPr>
            <w:r>
              <w:rPr>
                <w:rFonts w:cs="Times New Roman"/>
                <w:szCs w:val="24"/>
              </w:rPr>
              <w:t>R</w:t>
            </w:r>
            <w:r w:rsidRPr="00E83E34">
              <w:rPr>
                <w:rFonts w:cs="Times New Roman"/>
                <w:szCs w:val="24"/>
              </w:rPr>
              <w:t xml:space="preserve">eference </w:t>
            </w:r>
            <w:r w:rsidRPr="00E83E34">
              <w:rPr>
                <w:rFonts w:cs="Times New Roman"/>
                <w:position w:val="-12"/>
              </w:rPr>
              <w:object w:dxaOrig="279" w:dyaOrig="360" w14:anchorId="5EDB8E59">
                <v:shape id="_x0000_i1166" type="#_x0000_t75" style="width:14.25pt;height:21.05pt" o:ole="">
                  <v:imagedata r:id="rId298" o:title=""/>
                </v:shape>
                <o:OLEObject Type="Embed" ProgID="Equation.DSMT4" ShapeID="_x0000_i1166" DrawAspect="Content" ObjectID="_1824955449" r:id="rId299"/>
              </w:object>
            </w:r>
            <w:r w:rsidRPr="00E83E34">
              <w:rPr>
                <w:rFonts w:cs="Times New Roman"/>
                <w:szCs w:val="24"/>
              </w:rPr>
              <w:t xml:space="preserve"> concentration</w:t>
            </w:r>
          </w:p>
        </w:tc>
        <w:tc>
          <w:tcPr>
            <w:tcW w:w="1429" w:type="dxa"/>
            <w:vAlign w:val="center"/>
          </w:tcPr>
          <w:p w14:paraId="38B09519" w14:textId="61F9D302" w:rsidR="007A107B" w:rsidRPr="00E83E34" w:rsidRDefault="00B93050" w:rsidP="002A7C94">
            <w:pPr>
              <w:jc w:val="center"/>
              <w:rPr>
                <w:rFonts w:cs="Times New Roman"/>
                <w:szCs w:val="24"/>
                <w:lang w:eastAsia="zh-CN"/>
              </w:rPr>
            </w:pPr>
            <w:r w:rsidRPr="00E83E34">
              <w:rPr>
                <w:rFonts w:cs="Times New Roman"/>
                <w:position w:val="-12"/>
              </w:rPr>
              <w:object w:dxaOrig="279" w:dyaOrig="380" w14:anchorId="27F0E86A">
                <v:shape id="_x0000_i1167" type="#_x0000_t75" style="width:14.25pt;height:21.05pt" o:ole="">
                  <v:imagedata r:id="rId300" o:title=""/>
                </v:shape>
                <o:OLEObject Type="Embed" ProgID="Equation.DSMT4" ShapeID="_x0000_i1167" DrawAspect="Content" ObjectID="_1824955450" r:id="rId301"/>
              </w:object>
            </w:r>
          </w:p>
        </w:tc>
        <w:tc>
          <w:tcPr>
            <w:tcW w:w="3709" w:type="dxa"/>
            <w:vAlign w:val="center"/>
          </w:tcPr>
          <w:p w14:paraId="6954B32D"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g/cm</w:t>
            </w:r>
            <w:r w:rsidRPr="00E83E34">
              <w:rPr>
                <w:rFonts w:cs="Times New Roman"/>
                <w:szCs w:val="24"/>
                <w:vertAlign w:val="superscript"/>
              </w:rPr>
              <w:t>3</w:t>
            </w:r>
            <w:r w:rsidRPr="00E83E34">
              <w:rPr>
                <w:rFonts w:cs="Times New Roman"/>
                <w:szCs w:val="24"/>
              </w:rPr>
              <w:t>]</w:t>
            </w:r>
          </w:p>
        </w:tc>
        <w:tc>
          <w:tcPr>
            <w:tcW w:w="2755" w:type="dxa"/>
            <w:vAlign w:val="center"/>
          </w:tcPr>
          <w:p w14:paraId="716AB00B" w14:textId="0521D0B1"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r w:rsidR="007A107B" w:rsidRPr="00E83E34" w14:paraId="08614E0F" w14:textId="77777777" w:rsidTr="00AF5E9E">
        <w:trPr>
          <w:trHeight w:val="416"/>
          <w:jc w:val="center"/>
        </w:trPr>
        <w:tc>
          <w:tcPr>
            <w:tcW w:w="2694" w:type="dxa"/>
            <w:vAlign w:val="center"/>
          </w:tcPr>
          <w:p w14:paraId="3AC50B09" w14:textId="77777777" w:rsidR="007A107B" w:rsidRPr="00E83E34" w:rsidRDefault="007A107B" w:rsidP="002A7C94">
            <w:pPr>
              <w:spacing w:after="0" w:line="360" w:lineRule="auto"/>
              <w:jc w:val="center"/>
              <w:rPr>
                <w:rFonts w:cs="Times New Roman"/>
                <w:szCs w:val="24"/>
                <w:lang w:eastAsia="zh-CN"/>
              </w:rPr>
            </w:pPr>
            <w:r>
              <w:rPr>
                <w:rFonts w:cs="Times New Roman"/>
                <w:szCs w:val="24"/>
              </w:rPr>
              <w:t>R</w:t>
            </w:r>
            <w:r w:rsidRPr="00E83E34">
              <w:rPr>
                <w:rFonts w:cs="Times New Roman"/>
                <w:szCs w:val="24"/>
              </w:rPr>
              <w:t xml:space="preserve">eference </w:t>
            </w:r>
            <w:r w:rsidRPr="00E83E34">
              <w:rPr>
                <w:rFonts w:cs="Times New Roman"/>
                <w:position w:val="-12"/>
              </w:rPr>
              <w:object w:dxaOrig="300" w:dyaOrig="360" w14:anchorId="6010FC8D">
                <v:shape id="_x0000_i1168" type="#_x0000_t75" style="width:14.25pt;height:21.05pt" o:ole="">
                  <v:imagedata r:id="rId302" o:title=""/>
                </v:shape>
                <o:OLEObject Type="Embed" ProgID="Equation.DSMT4" ShapeID="_x0000_i1168" DrawAspect="Content" ObjectID="_1824955451" r:id="rId303"/>
              </w:object>
            </w:r>
            <w:r w:rsidRPr="00E83E34">
              <w:rPr>
                <w:rFonts w:cs="Times New Roman"/>
                <w:szCs w:val="24"/>
              </w:rPr>
              <w:t xml:space="preserve"> concentration</w:t>
            </w:r>
          </w:p>
        </w:tc>
        <w:tc>
          <w:tcPr>
            <w:tcW w:w="1429" w:type="dxa"/>
            <w:vAlign w:val="center"/>
          </w:tcPr>
          <w:p w14:paraId="34453508" w14:textId="3F02FBEF" w:rsidR="007A107B" w:rsidRPr="00E83E34" w:rsidRDefault="00B93050" w:rsidP="002A7C94">
            <w:pPr>
              <w:jc w:val="center"/>
              <w:rPr>
                <w:rFonts w:cs="Times New Roman"/>
                <w:szCs w:val="24"/>
                <w:lang w:eastAsia="zh-CN"/>
              </w:rPr>
            </w:pPr>
            <w:r w:rsidRPr="00E83E34">
              <w:rPr>
                <w:rFonts w:cs="Times New Roman"/>
                <w:position w:val="-12"/>
              </w:rPr>
              <w:object w:dxaOrig="279" w:dyaOrig="380" w14:anchorId="06B5A975">
                <v:shape id="_x0000_i1169" type="#_x0000_t75" style="width:14.25pt;height:21.05pt" o:ole="">
                  <v:imagedata r:id="rId304" o:title=""/>
                </v:shape>
                <o:OLEObject Type="Embed" ProgID="Equation.DSMT4" ShapeID="_x0000_i1169" DrawAspect="Content" ObjectID="_1824955452" r:id="rId305"/>
              </w:object>
            </w:r>
          </w:p>
        </w:tc>
        <w:tc>
          <w:tcPr>
            <w:tcW w:w="3709" w:type="dxa"/>
            <w:vAlign w:val="center"/>
          </w:tcPr>
          <w:p w14:paraId="5E1048CC" w14:textId="77777777" w:rsidR="007A107B" w:rsidRPr="00E83E34" w:rsidRDefault="007A107B" w:rsidP="002A7C94">
            <w:pPr>
              <w:jc w:val="center"/>
              <w:rPr>
                <w:rFonts w:cs="Times New Roman"/>
                <w:szCs w:val="24"/>
                <w:lang w:eastAsia="zh-CN"/>
              </w:rPr>
            </w:pPr>
            <w:r w:rsidRPr="00E83E34">
              <w:rPr>
                <w:rFonts w:cs="Times New Roman"/>
                <w:szCs w:val="24"/>
              </w:rPr>
              <w:t>1x10</w:t>
            </w:r>
            <w:r w:rsidRPr="00E83E34">
              <w:rPr>
                <w:rFonts w:cs="Times New Roman"/>
                <w:szCs w:val="24"/>
                <w:vertAlign w:val="superscript"/>
              </w:rPr>
              <w:t>-3</w:t>
            </w:r>
            <w:r w:rsidRPr="00E83E34">
              <w:rPr>
                <w:rFonts w:cs="Times New Roman"/>
                <w:szCs w:val="24"/>
              </w:rPr>
              <w:t xml:space="preserve"> [g/cm</w:t>
            </w:r>
            <w:r w:rsidRPr="00E83E34">
              <w:rPr>
                <w:rFonts w:cs="Times New Roman"/>
                <w:szCs w:val="24"/>
                <w:vertAlign w:val="superscript"/>
              </w:rPr>
              <w:t>3</w:t>
            </w:r>
            <w:r w:rsidRPr="00E83E34">
              <w:rPr>
                <w:rFonts w:cs="Times New Roman"/>
                <w:szCs w:val="24"/>
              </w:rPr>
              <w:t>]</w:t>
            </w:r>
          </w:p>
        </w:tc>
        <w:tc>
          <w:tcPr>
            <w:tcW w:w="2755" w:type="dxa"/>
            <w:vAlign w:val="center"/>
          </w:tcPr>
          <w:p w14:paraId="31C5B298" w14:textId="4D52CBDB"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r w:rsidR="007A107B" w:rsidRPr="00E83E34" w14:paraId="35B9EA26" w14:textId="77777777" w:rsidTr="00AF5E9E">
        <w:trPr>
          <w:trHeight w:val="416"/>
          <w:jc w:val="center"/>
        </w:trPr>
        <w:tc>
          <w:tcPr>
            <w:tcW w:w="2694" w:type="dxa"/>
            <w:vAlign w:val="center"/>
          </w:tcPr>
          <w:p w14:paraId="17FC4AF3"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44D41A47" w14:textId="395554CA" w:rsidR="007A107B" w:rsidRPr="00E83E34" w:rsidRDefault="00B93050" w:rsidP="002A7C94">
            <w:pPr>
              <w:jc w:val="center"/>
              <w:rPr>
                <w:rFonts w:cs="Times New Roman"/>
                <w:szCs w:val="24"/>
                <w:lang w:eastAsia="zh-CN"/>
              </w:rPr>
            </w:pPr>
            <w:r w:rsidRPr="00E83E34">
              <w:rPr>
                <w:rFonts w:cs="Times New Roman"/>
                <w:position w:val="-12"/>
              </w:rPr>
              <w:object w:dxaOrig="240" w:dyaOrig="360" w14:anchorId="0232A721">
                <v:shape id="_x0000_i1170" type="#_x0000_t75" style="width:14.25pt;height:21.05pt" o:ole="">
                  <v:imagedata r:id="rId306" o:title=""/>
                </v:shape>
                <o:OLEObject Type="Embed" ProgID="Equation.DSMT4" ShapeID="_x0000_i1170" DrawAspect="Content" ObjectID="_1824955453" r:id="rId307"/>
              </w:object>
            </w:r>
          </w:p>
        </w:tc>
        <w:tc>
          <w:tcPr>
            <w:tcW w:w="3709" w:type="dxa"/>
            <w:vAlign w:val="center"/>
          </w:tcPr>
          <w:p w14:paraId="1800F302" w14:textId="77777777" w:rsidR="007A107B" w:rsidRPr="00E83E34" w:rsidRDefault="007A107B" w:rsidP="002A7C94">
            <w:pPr>
              <w:jc w:val="center"/>
              <w:rPr>
                <w:rFonts w:cs="Times New Roman"/>
                <w:szCs w:val="24"/>
                <w:lang w:eastAsia="zh-CN"/>
              </w:rPr>
            </w:pPr>
            <w:r w:rsidRPr="00E83E34">
              <w:rPr>
                <w:rFonts w:cs="Times New Roman"/>
                <w:szCs w:val="24"/>
              </w:rPr>
              <w:t>2280 [1/h]</w:t>
            </w:r>
          </w:p>
        </w:tc>
        <w:tc>
          <w:tcPr>
            <w:tcW w:w="2755" w:type="dxa"/>
            <w:vAlign w:val="center"/>
          </w:tcPr>
          <w:p w14:paraId="777745B3" w14:textId="465F110D"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r w:rsidR="007A107B" w:rsidRPr="00E83E34" w14:paraId="1DF9E7FA" w14:textId="77777777" w:rsidTr="00AF5E9E">
        <w:trPr>
          <w:trHeight w:val="416"/>
          <w:jc w:val="center"/>
        </w:trPr>
        <w:tc>
          <w:tcPr>
            <w:tcW w:w="2694" w:type="dxa"/>
            <w:vAlign w:val="center"/>
          </w:tcPr>
          <w:p w14:paraId="3858930A"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390DBB4D" w14:textId="5F26BFCC" w:rsidR="007A107B" w:rsidRPr="00E83E34" w:rsidRDefault="00B93050" w:rsidP="002A7C94">
            <w:pPr>
              <w:jc w:val="center"/>
              <w:rPr>
                <w:rFonts w:cs="Times New Roman"/>
                <w:szCs w:val="24"/>
                <w:lang w:eastAsia="zh-CN"/>
              </w:rPr>
            </w:pPr>
            <w:r w:rsidRPr="00E83E34">
              <w:rPr>
                <w:rFonts w:cs="Times New Roman"/>
                <w:position w:val="-12"/>
              </w:rPr>
              <w:object w:dxaOrig="260" w:dyaOrig="360" w14:anchorId="6C424440">
                <v:shape id="_x0000_i1171" type="#_x0000_t75" style="width:14.25pt;height:21.05pt" o:ole="">
                  <v:imagedata r:id="rId308" o:title=""/>
                </v:shape>
                <o:OLEObject Type="Embed" ProgID="Equation.DSMT4" ShapeID="_x0000_i1171" DrawAspect="Content" ObjectID="_1824955454" r:id="rId309"/>
              </w:object>
            </w:r>
          </w:p>
        </w:tc>
        <w:tc>
          <w:tcPr>
            <w:tcW w:w="3709" w:type="dxa"/>
            <w:vAlign w:val="center"/>
          </w:tcPr>
          <w:p w14:paraId="5ED75C8D" w14:textId="77777777" w:rsidR="007A107B" w:rsidRPr="00E83E34" w:rsidRDefault="007A107B" w:rsidP="002A7C94">
            <w:pPr>
              <w:jc w:val="center"/>
              <w:rPr>
                <w:rFonts w:cs="Times New Roman"/>
                <w:szCs w:val="24"/>
                <w:lang w:eastAsia="zh-CN"/>
              </w:rPr>
            </w:pPr>
            <w:r w:rsidRPr="00E83E34">
              <w:rPr>
                <w:rFonts w:cs="Times New Roman"/>
                <w:szCs w:val="24"/>
              </w:rPr>
              <w:t>18240 [1/h]</w:t>
            </w:r>
          </w:p>
        </w:tc>
        <w:tc>
          <w:tcPr>
            <w:tcW w:w="2755" w:type="dxa"/>
            <w:vAlign w:val="center"/>
          </w:tcPr>
          <w:p w14:paraId="0706766D" w14:textId="09EADD6F"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r w:rsidR="007A107B" w:rsidRPr="00E83E34" w14:paraId="6A1DF878" w14:textId="77777777" w:rsidTr="00AF5E9E">
        <w:trPr>
          <w:trHeight w:val="416"/>
          <w:jc w:val="center"/>
        </w:trPr>
        <w:tc>
          <w:tcPr>
            <w:tcW w:w="2694" w:type="dxa"/>
            <w:vAlign w:val="center"/>
          </w:tcPr>
          <w:p w14:paraId="17451406"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501DF87B" w14:textId="2374D89E" w:rsidR="007A107B" w:rsidRPr="00E83E34" w:rsidRDefault="00B93050" w:rsidP="002A7C94">
            <w:pPr>
              <w:jc w:val="center"/>
              <w:rPr>
                <w:rFonts w:cs="Times New Roman"/>
                <w:szCs w:val="24"/>
                <w:lang w:eastAsia="zh-CN"/>
              </w:rPr>
            </w:pPr>
            <w:r w:rsidRPr="00E83E34">
              <w:rPr>
                <w:rFonts w:cs="Times New Roman"/>
                <w:position w:val="-12"/>
              </w:rPr>
              <w:object w:dxaOrig="279" w:dyaOrig="360" w14:anchorId="45412BFC">
                <v:shape id="_x0000_i1172" type="#_x0000_t75" style="width:14.25pt;height:21.05pt" o:ole="">
                  <v:imagedata r:id="rId310" o:title=""/>
                </v:shape>
                <o:OLEObject Type="Embed" ProgID="Equation.DSMT4" ShapeID="_x0000_i1172" DrawAspect="Content" ObjectID="_1824955455" r:id="rId311"/>
              </w:object>
            </w:r>
          </w:p>
        </w:tc>
        <w:tc>
          <w:tcPr>
            <w:tcW w:w="3709" w:type="dxa"/>
            <w:vAlign w:val="center"/>
          </w:tcPr>
          <w:p w14:paraId="28D25968" w14:textId="77777777" w:rsidR="007A107B" w:rsidRPr="00E83E34" w:rsidRDefault="007A107B" w:rsidP="002A7C94">
            <w:pPr>
              <w:jc w:val="center"/>
              <w:rPr>
                <w:rFonts w:cs="Times New Roman"/>
                <w:szCs w:val="24"/>
                <w:lang w:eastAsia="zh-CN"/>
              </w:rPr>
            </w:pPr>
            <w:r w:rsidRPr="00E83E34">
              <w:rPr>
                <w:rFonts w:cs="Times New Roman"/>
                <w:szCs w:val="24"/>
              </w:rPr>
              <w:t>456 [1/h]</w:t>
            </w:r>
          </w:p>
        </w:tc>
        <w:tc>
          <w:tcPr>
            <w:tcW w:w="2755" w:type="dxa"/>
            <w:vAlign w:val="center"/>
          </w:tcPr>
          <w:p w14:paraId="28BCB2A4" w14:textId="76D848CB"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r w:rsidR="007A107B" w:rsidRPr="00E83E34" w14:paraId="7D2A46B3" w14:textId="77777777" w:rsidTr="00AF5E9E">
        <w:trPr>
          <w:trHeight w:val="416"/>
          <w:jc w:val="center"/>
        </w:trPr>
        <w:tc>
          <w:tcPr>
            <w:tcW w:w="2694" w:type="dxa"/>
            <w:vAlign w:val="center"/>
          </w:tcPr>
          <w:p w14:paraId="1AD20AF5" w14:textId="77777777" w:rsidR="007A107B" w:rsidRPr="00E83E34" w:rsidRDefault="007A107B" w:rsidP="002A7C94">
            <w:pPr>
              <w:spacing w:after="0" w:line="360" w:lineRule="auto"/>
              <w:jc w:val="center"/>
              <w:rPr>
                <w:rFonts w:cs="Times New Roman"/>
                <w:szCs w:val="24"/>
                <w:lang w:eastAsia="zh-CN"/>
              </w:rPr>
            </w:pPr>
            <w:r>
              <w:rPr>
                <w:rFonts w:cs="Times New Roman"/>
                <w:szCs w:val="24"/>
              </w:rPr>
              <w:t>P</w:t>
            </w:r>
            <w:r w:rsidRPr="00E83E34">
              <w:rPr>
                <w:rFonts w:cs="Times New Roman"/>
                <w:szCs w:val="24"/>
              </w:rPr>
              <w:t>ositive parameter</w:t>
            </w:r>
          </w:p>
        </w:tc>
        <w:tc>
          <w:tcPr>
            <w:tcW w:w="1429" w:type="dxa"/>
            <w:vAlign w:val="center"/>
          </w:tcPr>
          <w:p w14:paraId="06FB1A0C" w14:textId="64A2FD6D" w:rsidR="007A107B" w:rsidRPr="00E83E34" w:rsidRDefault="00B93050" w:rsidP="002A7C94">
            <w:pPr>
              <w:jc w:val="center"/>
              <w:rPr>
                <w:rFonts w:cs="Times New Roman"/>
                <w:szCs w:val="24"/>
                <w:lang w:eastAsia="zh-CN"/>
              </w:rPr>
            </w:pPr>
            <w:r w:rsidRPr="00E83E34">
              <w:rPr>
                <w:rFonts w:cs="Times New Roman"/>
                <w:position w:val="-12"/>
              </w:rPr>
              <w:object w:dxaOrig="279" w:dyaOrig="360" w14:anchorId="70414021">
                <v:shape id="_x0000_i1173" type="#_x0000_t75" style="width:14.25pt;height:21.05pt" o:ole="">
                  <v:imagedata r:id="rId312" o:title=""/>
                </v:shape>
                <o:OLEObject Type="Embed" ProgID="Equation.DSMT4" ShapeID="_x0000_i1173" DrawAspect="Content" ObjectID="_1824955456" r:id="rId313"/>
              </w:object>
            </w:r>
          </w:p>
        </w:tc>
        <w:tc>
          <w:tcPr>
            <w:tcW w:w="3709" w:type="dxa"/>
            <w:vAlign w:val="center"/>
          </w:tcPr>
          <w:p w14:paraId="6A22E4F2" w14:textId="77777777" w:rsidR="007A107B" w:rsidRPr="00E83E34" w:rsidRDefault="007A107B" w:rsidP="002A7C94">
            <w:pPr>
              <w:jc w:val="center"/>
              <w:rPr>
                <w:rFonts w:cs="Times New Roman"/>
                <w:szCs w:val="24"/>
                <w:lang w:eastAsia="zh-CN"/>
              </w:rPr>
            </w:pPr>
            <w:r w:rsidRPr="00E83E34">
              <w:rPr>
                <w:rFonts w:cs="Times New Roman"/>
                <w:szCs w:val="24"/>
              </w:rPr>
              <w:t>456 [1/h]</w:t>
            </w:r>
          </w:p>
        </w:tc>
        <w:tc>
          <w:tcPr>
            <w:tcW w:w="2755" w:type="dxa"/>
            <w:vAlign w:val="center"/>
          </w:tcPr>
          <w:p w14:paraId="57B606A8" w14:textId="6CDDB324" w:rsidR="007A107B" w:rsidRPr="00E83E34" w:rsidRDefault="007A107B" w:rsidP="002A7C94">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Plank&lt;/Author&gt;&lt;Year&gt;2004&lt;/Year&gt;&lt;RecNum&gt;1511&lt;/RecNum&gt;&lt;DisplayText&gt;(Plank, Sleeman et al. 2004)&lt;/DisplayText&gt;&lt;record&gt;&lt;rec-number&gt;1511&lt;/rec-number&gt;&lt;foreign-keys&gt;&lt;key app="EN" db-id="ee2dravxk0xxa4ex25r5ddfsrfxtw5w9vwa2" timestamp="0"&gt;1511&lt;/key&gt;&lt;/foreign-keys&gt;&lt;ref-type name="Journal Article"&gt;17&lt;/ref-type&gt;&lt;contributors&gt;&lt;authors&gt;&lt;author&gt;Plank, M. J.&lt;/author&gt;&lt;author&gt;Sleeman, B. D.&lt;/author&gt;&lt;author&gt;Jones, P. F.&lt;/author&gt;&lt;/authors&gt;&lt;/contributors&gt;&lt;auth-address&gt;School of Mathematics, University of Leeds, Leeds, LS2 9JT, UK.&lt;/auth-address&gt;&lt;titles&gt;&lt;title&gt;The role of the angiopoietins in tumour angiogenesis&lt;/title&gt;&lt;secondary-title&gt;Growth Factors&lt;/secondary-title&gt;&lt;alt-title&gt;Growth factors&lt;/alt-title&gt;&lt;/titles&gt;&lt;pages&gt;1-11&lt;/pages&gt;&lt;volume&gt;22&lt;/volume&gt;&lt;number&gt;1&lt;/number&gt;&lt;keywords&gt;&lt;keyword&gt;Angiopoietin-1/metabolism&lt;/keyword&gt;&lt;keyword&gt;Angiopoietin-2/metabolism&lt;/keyword&gt;&lt;keyword&gt;Angiopoietins/*metabolism&lt;/keyword&gt;&lt;keyword&gt;Animals&lt;/keyword&gt;&lt;keyword&gt;Endothelial Cells/cytology/metabolism&lt;/keyword&gt;&lt;keyword&gt;Humans&lt;/keyword&gt;&lt;keyword&gt;Kinetics&lt;/keyword&gt;&lt;keyword&gt;Models, Statistical&lt;/keyword&gt;&lt;keyword&gt;Neoplasms/*blood supply/pathology&lt;/keyword&gt;&lt;keyword&gt;*Neovascularization, Pathologic&lt;/keyword&gt;&lt;keyword&gt;Vascular Endothelial Growth Factors/metabolism&lt;/keyword&gt;&lt;/keywords&gt;&lt;dates&gt;&lt;year&gt;2004&lt;/year&gt;&lt;pub-dates&gt;&lt;date&gt;Mar&lt;/date&gt;&lt;/pub-dates&gt;&lt;/dates&gt;&lt;isbn&gt;0897-7194 (Print)&amp;#xD;0897-7194 (Linking)&lt;/isbn&gt;&lt;accession-num&gt;15179939&lt;/accession-num&gt;&lt;urls&gt;&lt;related-urls&gt;&lt;url&gt;http://www.ncbi.nlm.nih.gov/pubmed/15179939&lt;/url&gt;&lt;/related-urls&gt;&lt;/urls&gt;&lt;/record&gt;&lt;/Cite&gt;&lt;/EndNote&gt;</w:instrText>
            </w:r>
            <w:r>
              <w:rPr>
                <w:rFonts w:cs="Times New Roman"/>
                <w:szCs w:val="24"/>
                <w:lang w:eastAsia="zh-CN"/>
              </w:rPr>
              <w:fldChar w:fldCharType="separate"/>
            </w:r>
            <w:r>
              <w:rPr>
                <w:rFonts w:cs="Times New Roman"/>
                <w:noProof/>
                <w:szCs w:val="24"/>
                <w:lang w:eastAsia="zh-CN"/>
              </w:rPr>
              <w:t>(Plank, Sleeman et al. 2004)</w:t>
            </w:r>
            <w:r>
              <w:rPr>
                <w:rFonts w:cs="Times New Roman"/>
                <w:szCs w:val="24"/>
                <w:lang w:eastAsia="zh-CN"/>
              </w:rPr>
              <w:fldChar w:fldCharType="end"/>
            </w:r>
          </w:p>
        </w:tc>
      </w:tr>
    </w:tbl>
    <w:p w14:paraId="59E741E7" w14:textId="77777777" w:rsidR="007A107B" w:rsidRDefault="007A107B" w:rsidP="00FF4325">
      <w:pPr>
        <w:jc w:val="both"/>
      </w:pPr>
      <w:r w:rsidRPr="00BF3994">
        <w:rPr>
          <w:position w:val="-4"/>
        </w:rPr>
        <w:object w:dxaOrig="160" w:dyaOrig="260" w14:anchorId="12462D2C">
          <v:shape id="_x0000_i1174" type="#_x0000_t75" style="width:6.8pt;height:14.25pt" o:ole="">
            <v:imagedata r:id="rId314" o:title=""/>
          </v:shape>
          <o:OLEObject Type="Embed" ProgID="Equation.DSMT4" ShapeID="_x0000_i1174" DrawAspect="Content" ObjectID="_1824955457" r:id="rId315"/>
        </w:object>
      </w:r>
      <w:r>
        <w:t xml:space="preserve"> </w:t>
      </w:r>
      <w:r w:rsidRPr="00402886">
        <w:rPr>
          <w:szCs w:val="24"/>
        </w:rPr>
        <w:t>:</w:t>
      </w:r>
      <w:r>
        <w:rPr>
          <w:szCs w:val="24"/>
        </w:rPr>
        <w:t xml:space="preserve"> </w:t>
      </w:r>
      <w:r w:rsidRPr="00402886">
        <w:rPr>
          <w:szCs w:val="24"/>
        </w:rPr>
        <w:t>linear increase from minimum to maximum value depending on oxygen levels</w:t>
      </w:r>
    </w:p>
    <w:p w14:paraId="17D824F2" w14:textId="77777777" w:rsidR="007A107B" w:rsidRPr="00A01DC3" w:rsidRDefault="007A107B" w:rsidP="00FF4325">
      <w:pPr>
        <w:jc w:val="both"/>
      </w:pPr>
      <w:r w:rsidRPr="00BF3994">
        <w:rPr>
          <w:position w:val="-4"/>
        </w:rPr>
        <w:object w:dxaOrig="300" w:dyaOrig="260" w14:anchorId="293FBC24">
          <v:shape id="_x0000_i1175" type="#_x0000_t75" style="width:14.25pt;height:14.25pt" o:ole="">
            <v:imagedata r:id="rId196" o:title=""/>
          </v:shape>
          <o:OLEObject Type="Embed" ProgID="Equation.DSMT4" ShapeID="_x0000_i1175" DrawAspect="Content" ObjectID="_1824955458" r:id="rId316"/>
        </w:object>
      </w:r>
      <w:r>
        <w:t xml:space="preserve">: </w:t>
      </w:r>
      <w:r w:rsidRPr="00402886">
        <w:rPr>
          <w:szCs w:val="24"/>
        </w:rPr>
        <w:t>linear decrease from maximum to minimum value depending on oxygen levels</w:t>
      </w:r>
    </w:p>
    <w:p w14:paraId="5A0E0C36" w14:textId="77777777" w:rsidR="007A107B" w:rsidRDefault="007A107B" w:rsidP="007A107B">
      <w:pPr>
        <w:spacing w:before="240"/>
        <w:rPr>
          <w:rFonts w:cs="Times New Roman"/>
          <w:szCs w:val="24"/>
        </w:rPr>
      </w:pPr>
    </w:p>
    <w:p w14:paraId="06F74BE9" w14:textId="7FF407A1" w:rsidR="007A107B" w:rsidRDefault="007A107B" w:rsidP="007A107B">
      <w:pPr>
        <w:spacing w:before="240"/>
        <w:rPr>
          <w:rFonts w:cs="Times New Roman"/>
          <w:szCs w:val="24"/>
        </w:rPr>
      </w:pPr>
    </w:p>
    <w:p w14:paraId="4FD5B488" w14:textId="547BA7C9" w:rsidR="00E7001D" w:rsidRDefault="00E7001D" w:rsidP="007A107B">
      <w:pPr>
        <w:spacing w:before="240"/>
        <w:rPr>
          <w:rFonts w:cs="Times New Roman"/>
          <w:szCs w:val="24"/>
        </w:rPr>
      </w:pPr>
    </w:p>
    <w:p w14:paraId="26E0B6D1" w14:textId="15D23FE1" w:rsidR="00E7001D" w:rsidRDefault="00E7001D" w:rsidP="007A107B">
      <w:pPr>
        <w:spacing w:before="240"/>
        <w:rPr>
          <w:rFonts w:cs="Times New Roman"/>
          <w:szCs w:val="24"/>
        </w:rPr>
      </w:pPr>
    </w:p>
    <w:p w14:paraId="3DE946F2" w14:textId="39539233" w:rsidR="00E7001D" w:rsidRDefault="00E7001D" w:rsidP="007A107B">
      <w:pPr>
        <w:spacing w:before="240"/>
        <w:rPr>
          <w:rFonts w:cs="Times New Roman"/>
          <w:szCs w:val="24"/>
        </w:rPr>
      </w:pPr>
    </w:p>
    <w:p w14:paraId="561C71A9" w14:textId="1C415702" w:rsidR="00E7001D" w:rsidRDefault="00E7001D" w:rsidP="007A107B">
      <w:pPr>
        <w:spacing w:before="240"/>
        <w:rPr>
          <w:rFonts w:cs="Times New Roman"/>
          <w:szCs w:val="24"/>
        </w:rPr>
      </w:pPr>
    </w:p>
    <w:p w14:paraId="11B3AFD0" w14:textId="356C6800" w:rsidR="00E7001D" w:rsidRDefault="00E7001D" w:rsidP="007A107B">
      <w:pPr>
        <w:spacing w:before="240"/>
        <w:rPr>
          <w:rFonts w:cs="Times New Roman"/>
          <w:szCs w:val="24"/>
        </w:rPr>
      </w:pPr>
    </w:p>
    <w:p w14:paraId="1ADE8CA3" w14:textId="66C60B60" w:rsidR="00E7001D" w:rsidRDefault="00E7001D" w:rsidP="007A107B">
      <w:pPr>
        <w:spacing w:before="240"/>
        <w:rPr>
          <w:rFonts w:cs="Times New Roman"/>
          <w:szCs w:val="24"/>
        </w:rPr>
      </w:pPr>
    </w:p>
    <w:p w14:paraId="56AF4AA0" w14:textId="77777777" w:rsidR="00E7001D" w:rsidRDefault="00E7001D" w:rsidP="007A107B">
      <w:pPr>
        <w:spacing w:before="240"/>
        <w:rPr>
          <w:rFonts w:cs="Times New Roman"/>
          <w:szCs w:val="24"/>
        </w:rPr>
      </w:pPr>
    </w:p>
    <w:p w14:paraId="1B3B3ADA" w14:textId="77777777" w:rsidR="00421581" w:rsidRDefault="00421581" w:rsidP="007A107B">
      <w:pPr>
        <w:jc w:val="both"/>
      </w:pPr>
    </w:p>
    <w:p w14:paraId="5827EBA8" w14:textId="415737CB" w:rsidR="007A107B" w:rsidRDefault="000713B4" w:rsidP="007A107B">
      <w:pPr>
        <w:jc w:val="both"/>
      </w:pPr>
      <w:r w:rsidRPr="00663C62">
        <w:rPr>
          <w:b/>
          <w:bCs/>
        </w:rPr>
        <w:lastRenderedPageBreak/>
        <w:t>Table S2.</w:t>
      </w:r>
      <w:r w:rsidR="007A107B" w:rsidRPr="0032433B">
        <w:t xml:space="preserve"> </w:t>
      </w:r>
      <w:r w:rsidR="007A107B" w:rsidRPr="00383AB1">
        <w:t>Parameter values utilized in this model</w:t>
      </w:r>
      <w:r w:rsidR="007A107B">
        <w:t>.</w:t>
      </w:r>
    </w:p>
    <w:tbl>
      <w:tblPr>
        <w:tblStyle w:val="af9"/>
        <w:tblW w:w="8923" w:type="dxa"/>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shd w:val="clear" w:color="auto" w:fill="808080" w:themeFill="background1" w:themeFillShade="80"/>
        <w:tblLook w:val="04A0" w:firstRow="1" w:lastRow="0" w:firstColumn="1" w:lastColumn="0" w:noHBand="0" w:noVBand="1"/>
      </w:tblPr>
      <w:tblGrid>
        <w:gridCol w:w="2099"/>
        <w:gridCol w:w="1531"/>
        <w:gridCol w:w="2032"/>
        <w:gridCol w:w="3261"/>
      </w:tblGrid>
      <w:tr w:rsidR="006D5A48" w:rsidRPr="00903E35" w14:paraId="06356E3E" w14:textId="77777777" w:rsidTr="006D5A48">
        <w:tc>
          <w:tcPr>
            <w:tcW w:w="2099" w:type="dxa"/>
            <w:shd w:val="clear" w:color="auto" w:fill="2E74B5" w:themeFill="accent5" w:themeFillShade="BF"/>
          </w:tcPr>
          <w:p w14:paraId="21DE4C01" w14:textId="67DD3279" w:rsidR="006D5A48" w:rsidRPr="00903E35" w:rsidRDefault="006D5A48" w:rsidP="006D5A48">
            <w:pPr>
              <w:jc w:val="center"/>
              <w:rPr>
                <w:rFonts w:cs="Times New Roman"/>
                <w:b/>
                <w:bCs/>
                <w:color w:val="FFFFFF" w:themeColor="background1"/>
                <w:szCs w:val="24"/>
              </w:rPr>
            </w:pPr>
            <w:r w:rsidRPr="00903E35">
              <w:rPr>
                <w:rFonts w:cs="Times New Roman"/>
                <w:b/>
                <w:bCs/>
                <w:color w:val="FFFFFF" w:themeColor="background1"/>
                <w:szCs w:val="24"/>
              </w:rPr>
              <w:t>De</w:t>
            </w:r>
            <w:r>
              <w:rPr>
                <w:rFonts w:cs="Times New Roman"/>
                <w:b/>
                <w:bCs/>
                <w:color w:val="FFFFFF" w:themeColor="background1"/>
                <w:szCs w:val="24"/>
              </w:rPr>
              <w:t>scription</w:t>
            </w:r>
          </w:p>
        </w:tc>
        <w:tc>
          <w:tcPr>
            <w:tcW w:w="1531" w:type="dxa"/>
            <w:tcBorders>
              <w:bottom w:val="nil"/>
            </w:tcBorders>
            <w:shd w:val="clear" w:color="auto" w:fill="2E74B5" w:themeFill="accent5" w:themeFillShade="BF"/>
          </w:tcPr>
          <w:p w14:paraId="0C8A8C99" w14:textId="4E263C5B" w:rsidR="006D5A48" w:rsidRPr="00903E35" w:rsidRDefault="006D5A48" w:rsidP="006D5A48">
            <w:pPr>
              <w:jc w:val="center"/>
              <w:rPr>
                <w:rFonts w:cs="Times New Roman"/>
                <w:b/>
                <w:bCs/>
                <w:color w:val="FFFFFF" w:themeColor="background1"/>
                <w:szCs w:val="24"/>
              </w:rPr>
            </w:pPr>
            <w:r w:rsidRPr="00903E35">
              <w:rPr>
                <w:rFonts w:cs="Times New Roman"/>
                <w:b/>
                <w:bCs/>
                <w:color w:val="FFFFFF" w:themeColor="background1"/>
                <w:szCs w:val="24"/>
              </w:rPr>
              <w:t>Parameter</w:t>
            </w:r>
          </w:p>
        </w:tc>
        <w:tc>
          <w:tcPr>
            <w:tcW w:w="2032" w:type="dxa"/>
            <w:shd w:val="clear" w:color="auto" w:fill="2E74B5" w:themeFill="accent5" w:themeFillShade="BF"/>
          </w:tcPr>
          <w:p w14:paraId="68168C8A" w14:textId="54A714CC" w:rsidR="006D5A48" w:rsidRPr="00903E35" w:rsidRDefault="006D5A48" w:rsidP="006D5A48">
            <w:pPr>
              <w:jc w:val="center"/>
              <w:rPr>
                <w:rFonts w:cs="Times New Roman"/>
                <w:b/>
                <w:bCs/>
                <w:color w:val="FFFFFF" w:themeColor="background1"/>
                <w:szCs w:val="24"/>
              </w:rPr>
            </w:pPr>
            <w:r w:rsidRPr="00903E35">
              <w:rPr>
                <w:rFonts w:cs="Times New Roman"/>
                <w:b/>
                <w:bCs/>
                <w:color w:val="FFFFFF" w:themeColor="background1"/>
                <w:szCs w:val="24"/>
              </w:rPr>
              <w:t>Value</w:t>
            </w:r>
            <w:r>
              <w:rPr>
                <w:rFonts w:cs="Times New Roman"/>
                <w:b/>
                <w:bCs/>
                <w:color w:val="FFFFFF" w:themeColor="background1"/>
                <w:szCs w:val="24"/>
              </w:rPr>
              <w:t xml:space="preserve"> [Units]</w:t>
            </w:r>
          </w:p>
        </w:tc>
        <w:tc>
          <w:tcPr>
            <w:tcW w:w="3261" w:type="dxa"/>
            <w:shd w:val="clear" w:color="auto" w:fill="2E74B5" w:themeFill="accent5" w:themeFillShade="BF"/>
          </w:tcPr>
          <w:p w14:paraId="4837228E" w14:textId="7624BB73" w:rsidR="006D5A48" w:rsidRPr="00903E35" w:rsidRDefault="006D5A48" w:rsidP="006D5A48">
            <w:pPr>
              <w:jc w:val="center"/>
              <w:rPr>
                <w:rFonts w:cs="Times New Roman"/>
                <w:b/>
                <w:bCs/>
                <w:color w:val="FFFFFF" w:themeColor="background1"/>
                <w:szCs w:val="24"/>
              </w:rPr>
            </w:pPr>
            <w:r w:rsidRPr="00903E35">
              <w:rPr>
                <w:rFonts w:cs="Times New Roman"/>
                <w:b/>
                <w:bCs/>
                <w:color w:val="FFFFFF" w:themeColor="background1"/>
                <w:szCs w:val="24"/>
              </w:rPr>
              <w:t>Reference</w:t>
            </w:r>
            <w:r>
              <w:rPr>
                <w:rFonts w:cs="Times New Roman"/>
                <w:b/>
                <w:bCs/>
                <w:color w:val="FFFFFF" w:themeColor="background1"/>
                <w:szCs w:val="24"/>
              </w:rPr>
              <w:t>(</w:t>
            </w:r>
            <w:r w:rsidRPr="00903E35">
              <w:rPr>
                <w:rFonts w:cs="Times New Roman"/>
                <w:b/>
                <w:bCs/>
                <w:color w:val="FFFFFF" w:themeColor="background1"/>
                <w:szCs w:val="24"/>
              </w:rPr>
              <w:t>s</w:t>
            </w:r>
            <w:r>
              <w:rPr>
                <w:rFonts w:cs="Times New Roman"/>
                <w:b/>
                <w:bCs/>
                <w:color w:val="FFFFFF" w:themeColor="background1"/>
                <w:szCs w:val="24"/>
              </w:rPr>
              <w:t>)</w:t>
            </w:r>
          </w:p>
        </w:tc>
      </w:tr>
      <w:tr w:rsidR="006D5A48" w:rsidRPr="00903E35" w14:paraId="37A85CDD" w14:textId="77777777" w:rsidTr="006D5A48">
        <w:trPr>
          <w:trHeight w:val="265"/>
        </w:trPr>
        <w:tc>
          <w:tcPr>
            <w:tcW w:w="2099" w:type="dxa"/>
            <w:vMerge w:val="restart"/>
            <w:tcBorders>
              <w:right w:val="nil"/>
            </w:tcBorders>
          </w:tcPr>
          <w:p w14:paraId="2E4B4562" w14:textId="77777777" w:rsidR="006D5A48" w:rsidRPr="00903E35" w:rsidRDefault="006D5A48" w:rsidP="006D5A48">
            <w:pPr>
              <w:jc w:val="center"/>
              <w:rPr>
                <w:rFonts w:cs="Times New Roman"/>
                <w:szCs w:val="24"/>
              </w:rPr>
            </w:pPr>
          </w:p>
          <w:p w14:paraId="18B18AB5" w14:textId="77777777" w:rsidR="006D5A48" w:rsidRPr="00903E35" w:rsidRDefault="006D5A48" w:rsidP="006D5A48">
            <w:pPr>
              <w:jc w:val="center"/>
              <w:rPr>
                <w:rFonts w:cs="Times New Roman"/>
                <w:szCs w:val="24"/>
              </w:rPr>
            </w:pPr>
            <w:r w:rsidRPr="00903E35">
              <w:rPr>
                <w:rFonts w:cs="Times New Roman"/>
                <w:szCs w:val="24"/>
              </w:rPr>
              <w:t>Drug diffusion coefficient in the interstitial fluid</w:t>
            </w:r>
          </w:p>
        </w:tc>
        <w:tc>
          <w:tcPr>
            <w:tcW w:w="1531" w:type="dxa"/>
            <w:vMerge w:val="restart"/>
            <w:tcBorders>
              <w:top w:val="nil"/>
              <w:left w:val="nil"/>
              <w:right w:val="nil"/>
            </w:tcBorders>
          </w:tcPr>
          <w:p w14:paraId="2BE63FC2" w14:textId="77777777" w:rsidR="006D5A48" w:rsidRPr="00B93050" w:rsidRDefault="006D5A48" w:rsidP="006D5A48">
            <w:pPr>
              <w:jc w:val="center"/>
              <w:rPr>
                <w:rFonts w:cs="Times New Roman"/>
                <w:i/>
                <w:iCs/>
                <w:szCs w:val="24"/>
              </w:rPr>
            </w:pPr>
          </w:p>
          <w:p w14:paraId="5888C8EB" w14:textId="41FFFA87" w:rsidR="006D5A48" w:rsidRPr="00903E35" w:rsidRDefault="006D5A48" w:rsidP="006D5A48">
            <w:pPr>
              <w:jc w:val="center"/>
              <w:rPr>
                <w:rFonts w:cs="Times New Roman"/>
                <w:szCs w:val="24"/>
              </w:rPr>
            </w:pPr>
            <w:r w:rsidRPr="00B93050">
              <w:rPr>
                <w:rFonts w:cs="Times New Roman"/>
                <w:i/>
                <w:iCs/>
                <w:szCs w:val="24"/>
              </w:rPr>
              <w:t>D</w:t>
            </w:r>
            <w:r w:rsidRPr="00B93050">
              <w:rPr>
                <w:rFonts w:cs="Times New Roman"/>
                <w:i/>
                <w:iCs/>
                <w:szCs w:val="24"/>
                <w:vertAlign w:val="subscript"/>
              </w:rPr>
              <w:t>f</w:t>
            </w:r>
          </w:p>
        </w:tc>
        <w:tc>
          <w:tcPr>
            <w:tcW w:w="2032" w:type="dxa"/>
            <w:tcBorders>
              <w:left w:val="nil"/>
            </w:tcBorders>
          </w:tcPr>
          <w:p w14:paraId="6E230DE1" w14:textId="28AF103F" w:rsidR="006D5A48" w:rsidRPr="00903E35" w:rsidRDefault="006D5A48" w:rsidP="006D5A48">
            <w:pPr>
              <w:jc w:val="center"/>
              <w:rPr>
                <w:rFonts w:cs="Times New Roman"/>
                <w:szCs w:val="24"/>
              </w:rPr>
            </w:pPr>
            <w:r w:rsidRPr="00903E35">
              <w:rPr>
                <w:rFonts w:cs="Times New Roman"/>
                <w:szCs w:val="24"/>
              </w:rPr>
              <w:t>1.58 x 10</w:t>
            </w:r>
            <w:r w:rsidRPr="00903E35">
              <w:rPr>
                <w:rFonts w:cs="Times New Roman"/>
                <w:szCs w:val="24"/>
                <w:vertAlign w:val="superscript"/>
              </w:rPr>
              <w:t>-10</w:t>
            </w:r>
            <w:r w:rsidRPr="00903E35">
              <w:rPr>
                <w:rFonts w:cs="Times New Roman"/>
                <w:szCs w:val="24"/>
              </w:rPr>
              <w:t xml:space="preserve"> [m</w:t>
            </w:r>
            <w:r w:rsidRPr="00903E35">
              <w:rPr>
                <w:rFonts w:cs="Times New Roman"/>
                <w:szCs w:val="24"/>
                <w:vertAlign w:val="superscript"/>
              </w:rPr>
              <w:t>2</w:t>
            </w:r>
            <w:r w:rsidRPr="00903E35">
              <w:rPr>
                <w:rFonts w:cs="Times New Roman"/>
                <w:szCs w:val="24"/>
              </w:rPr>
              <w:t>/s]</w:t>
            </w:r>
            <w:r>
              <w:rPr>
                <w:rFonts w:cs="Times New Roman"/>
                <w:szCs w:val="24"/>
              </w:rPr>
              <w:t xml:space="preserve"> </w:t>
            </w:r>
            <w:r w:rsidRPr="00903E35">
              <w:rPr>
                <w:rFonts w:cs="Times New Roman"/>
                <w:szCs w:val="24"/>
              </w:rPr>
              <w:t>for normal tissue</w:t>
            </w:r>
          </w:p>
        </w:tc>
        <w:tc>
          <w:tcPr>
            <w:tcW w:w="3261" w:type="dxa"/>
            <w:vMerge w:val="restart"/>
          </w:tcPr>
          <w:p w14:paraId="6D291055" w14:textId="77777777" w:rsidR="006D5A48" w:rsidRPr="00903E35" w:rsidRDefault="006D5A48" w:rsidP="006D5A48">
            <w:pPr>
              <w:jc w:val="center"/>
              <w:rPr>
                <w:rFonts w:cs="Times New Roman"/>
                <w:szCs w:val="24"/>
              </w:rPr>
            </w:pPr>
          </w:p>
          <w:p w14:paraId="5B64734E" w14:textId="15FB6152"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UZWhyYW5pPC9BdXRob3I+PFllYXI+MjAyNDwvWWVhcj48
UmVjTnVtPjIyMTg8L1JlY051bT48RGlzcGxheVRleHQ+KFd1LCBLbGl0em1hbiBldCBhbC4gMTk5
MywgR29oLCBLb25nIGV0IGFsLiAyMDAxLCBUZWhyYW5pLCBNb3JhZGkgS2FzaGtvb2xpIGV0IGFs
LiAyMDI0KTwvRGlzcGxheVRleHQ+PHJlY29yZD48cmVjLW51bWJlcj4yMjE4PC9yZWMtbnVtYmVy
Pjxmb3JlaWduLWtleXM+PGtleSBhcHA9IkVOIiBkYi1pZD0iZWUyZHJhdnhrMHh4YTRleDI1cjVk
ZGZzcmZ4dHc1dzl2d2EyIiB0aW1lc3RhbXA9IjE3NDA4MjEzNDEiPjIyMTg8L2tleT48L2ZvcmVp
Z24ta2V5cz48cmVmLXR5cGUgbmFtZT0iSm91cm5hbCBBcnRpY2xlIj4xNzwvcmVmLXR5cGU+PGNv
bnRyaWJ1dG9ycz48YXV0aG9ycz48YXV0aG9yPlRlaHJhbmksIE1hc291ZCBILiBILjwvYXV0aG9y
PjxhdXRob3I+TW9yYWRpIEthc2hrb29saSwgRmFyc2hhZDwvYXV0aG9yPjxhdXRob3I+U29sdGFu
aSwgTS48L2F1dGhvcj48L2F1dGhvcnM+PC9jb250cmlidXRvcnM+PHRpdGxlcz48dGl0bGU+RWZm
ZWN0IG9mIHR1bW9yIGhldGVyb2dlbmVpdHkgb24gZW5oYW5jaW5nIGRydWcgZGVsaXZlcnkgdG8g
dmFzY3VsYXJpemVkIHR1bW9ycyB1c2luZyB0aGVybW8tc2Vuc2l0aXZlIGxpcG9zb21lcyB0cmln
Z2VyZWQgYnkgaHlwZXJ0aGVybWlhOiBBIG11bHRpLXNjYWxlIGFuZCBtdWx0aS1waHlzaWNzIGNv
bXB1dGF0aW9uYWwgbW9kZWw8L3RpdGxlPjxzZWNvbmRhcnktdGl0bGU+Q29tcHV0ZXJzIGluIEJp
b2xvZ3kgYW5kIE1lZGljaW5lPC9zZWNvbmRhcnktdGl0bGU+PC90aXRsZXM+PHBlcmlvZGljYWw+
PGZ1bGwtdGl0bGU+Q29tcHV0ZXJzIGluIEJpb2xvZ3kgYW5kIE1lZGljaW5lPC9mdWxsLXRpdGxl
PjwvcGVyaW9kaWNhbD48cGFnZXM+MTA4MDUwPC9wYWdlcz48dm9sdW1lPjE3MDwvdm9sdW1lPjxr
ZXl3b3Jkcz48a2V5d29yZD5UYXJnZXRlZCBkcnVnIGRlbGl2ZXJ5PC9rZXl3b3JkPjxrZXl3b3Jk
PkltYWdlLWJhc2VkIGNvbXB1dGF0aW9uYWwgbW9kZWw8L2tleXdvcmQ+PGtleXdvcmQ+TWljcm92
YXNjdWxhciBuZXR3b3JrPC9rZXl3b3JkPjxrZXl3b3JkPlRlbXBlcmF0dXJlLXNlbnNpdGl2ZSBs
aXBvc29tZXM8L2tleXdvcmQ+PGtleXdvcmQ+SHlwZXJ0aGVybWlhPC9rZXl3b3JkPjxrZXl3b3Jk
PlBlcnNvbmFsaXplZCBtZWRpY2luZTwva2V5d29yZD48L2tleXdvcmRzPjxkYXRlcz48eWVhcj4y
MDI0PC95ZWFyPjxwdWItZGF0ZXM+PGRhdGU+MjAyNC8wMy8wMS88L2RhdGU+PC9wdWItZGF0ZXM+
PC9kYXRlcz48aXNibj4wMDEwLTQ4MjU8L2lzYm4+PHVybHM+PHJlbGF0ZWQtdXJscz48dXJsPmh0
dHBzOi8vd3d3LnNjaWVuY2VkaXJlY3QuY29tL3NjaWVuY2UvYXJ0aWNsZS9waWkvUzAwMTA0ODI1
MjQwMDEzNDM8L3VybD48L3JlbGF0ZWQtdXJscz48L3VybHM+PGVsZWN0cm9uaWMtcmVzb3VyY2Ut
bnVtPmh0dHBzOi8vZG9pLm9yZy8xMC4xMDE2L2ouY29tcGJpb21lZC4yMDI0LjEwODA1MDwvZWxl
Y3Ryb25pYy1yZXNvdXJjZS1udW0+PC9yZWNvcmQ+PC9DaXRlPjxDaXRlPjxBdXRob3I+R29oPC9B
dXRob3I+PFllYXI+MjAwMTwvWWVhcj48UmVjTnVtPjIyMjg8L1JlY051bT48cmVjb3JkPjxyZWMt
bnVtYmVyPjIyMjg8L3JlYy1udW1iZXI+PGZvcmVpZ24ta2V5cz48a2V5IGFwcD0iRU4iIGRiLWlk
PSJlZTJkcmF2eGsweHhhNGV4MjVyNWRkZnNyZnh0dzV3OXZ3YTIiIHRpbWVzdGFtcD0iMTc0MDkx
MTE5NyI+MjIyODwva2V5PjwvZm9yZWlnbi1rZXlzPjxyZWYtdHlwZSBuYW1lPSJKb3VybmFsIEFy
dGljbGUiPjE3PC9yZWYtdHlwZT48Y29udHJpYnV0b3JzPjxhdXRob3JzPjxhdXRob3I+R29oLCBZ
aW4tTWluIEZlbGljaWE8L2F1dGhvcj48YXV0aG9yPktvbmcsIEh3YWkgTG9vbmc8L2F1dGhvcj48
YXV0aG9yPldhbmcsIENoaS1Id2E8L2F1dGhvcj48L2F1dGhvcnM+PC9jb250cmlidXRvcnM+PHRp
dGxlcz48dGl0bGU+U2ltdWxhdGlvbiBvZiB0aGUgRGVsaXZlcnkgb2YgRG94b3J1YmljaW4gdG8g
SGVwYXRvbWE8L3RpdGxlPjxzZWNvbmRhcnktdGl0bGU+UGhhcm1hY2V1dGljYWwgUmVzZWFyY2g8
L3NlY29uZGFyeS10aXRsZT48L3RpdGxlcz48cGVyaW9kaWNhbD48ZnVsbC10aXRsZT5QaGFybWFj
ZXV0aWNhbCBSZXNlYXJjaDwvZnVsbC10aXRsZT48L3BlcmlvZGljYWw+PHBhZ2VzPjc2MS03NzA8
L3BhZ2VzPjx2b2x1bWU+MTg8L3ZvbHVtZT48bnVtYmVyPjY8L251bWJlcj48ZGF0ZXM+PHllYXI+
MjAwMTwveWVhcj48cHViLWRhdGVzPjxkYXRlPjIwMDEvMDYvMDE8L2RhdGU+PC9wdWItZGF0ZXM+
PC9kYXRlcz48aXNibj4xNTczLTkwNFg8L2lzYm4+PHVybHM+PHJlbGF0ZWQtdXJscz48dXJsPmh0
dHBzOi8vZG9pLm9yZy8xMC4xMDIzL0E6MTAxMTA3NjExMDMxNzwvdXJsPjwvcmVsYXRlZC11cmxz
PjwvdXJscz48ZWxlY3Ryb25pYy1yZXNvdXJjZS1udW0+MTAuMTAyMy9BOjEwMTEwNzYxMTAzMTc8
L2VsZWN0cm9uaWMtcmVzb3VyY2UtbnVtPjwvcmVjb3JkPjwvQ2l0ZT48Q2l0ZT48QXV0aG9yPld1
PC9BdXRob3I+PFllYXI+MTk5MzwvWWVhcj48UmVjTnVtPjIyMjk8L1JlY051bT48cmVjb3JkPjxy
ZWMtbnVtYmVyPjIyMjk8L3JlYy1udW1iZXI+PGZvcmVpZ24ta2V5cz48a2V5IGFwcD0iRU4iIGRi
LWlkPSJlZTJkcmF2eGsweHhhNGV4MjVyNWRkZnNyZnh0dzV3OXZ3YTIiIHRpbWVzdGFtcD0iMTc0
MDkxMTIzMSI+MjIyOTwva2V5PjwvZm9yZWlnbi1rZXlzPjxyZWYtdHlwZSBuYW1lPSJKb3VybmFs
IEFydGljbGUiPjE3PC9yZWYtdHlwZT48Y29udHJpYnV0b3JzPjxhdXRob3JzPjxhdXRob3I+V3Us
IE5pbmcgWi48L2F1dGhvcj48YXV0aG9yPktsaXR6bWFuLCBCcnVjZTwvYXV0aG9yPjxhdXRob3I+
Um9zbmVyLCBHYXJ5PC9hdXRob3I+PGF1dGhvcj5OZWVkaGFtLCBEYXZpZDwvYXV0aG9yPjxhdXRo
b3I+RGV3aGlyc3QsIE1hcmsgVy48L2F1dGhvcj48L2F1dGhvcnM+PC9jb250cmlidXRvcnM+PHRp
dGxlcz48dGl0bGU+TWVhc3VyZW1lbnQgb2YgTWF0ZXJpYWwgRXh0cmF2YXNhdGlvbiBpbiBNaWNy
b3Zhc2N1bGFyIE5ldHdvcmtzIFVzaW5nIEZsdW9yZXNjZW5jZSBWaWRlby1NaWNyb3Njb3B5PC90
aXRsZT48c2Vjb25kYXJ5LXRpdGxlPk1pY3JvdmFzY3VsYXIgUmVzZWFyY2g8L3NlY29uZGFyeS10
aXRsZT48L3RpdGxlcz48cGVyaW9kaWNhbD48ZnVsbC10aXRsZT5NaWNyb3Zhc2N1bGFyIFJlc2Vh
cmNoPC9mdWxsLXRpdGxlPjwvcGVyaW9kaWNhbD48cGFnZXM+MjMxLTI1MzwvcGFnZXM+PHZvbHVt
ZT40Njwvdm9sdW1lPjxudW1iZXI+MjwvbnVtYmVyPjxkYXRlcz48eWVhcj4xOTkzPC95ZWFyPjxw
dWItZGF0ZXM+PGRhdGU+MTk5My8wOS8wMS88L2RhdGU+PC9wdWItZGF0ZXM+PC9kYXRlcz48aXNi
bj4wMDI2LTI4NjI8L2lzYm4+PHVybHM+PHJlbGF0ZWQtdXJscz48dXJsPmh0dHBzOi8vd3d3LnNj
aWVuY2VkaXJlY3QuY29tL3NjaWVuY2UvYXJ0aWNsZS9waWkvUzAwMjYyODYyODM3MTA0OTY8L3Vy
bD48L3JlbGF0ZWQtdXJscz48L3VybHM+PGVsZWN0cm9uaWMtcmVzb3VyY2UtbnVtPmh0dHBzOi8v
ZG9pLm9yZy8xMC4xMDA2L212cmUuMTk5My4xMDQ5PC9lbGVjdHJvbmljLXJlc291cmNlLW51bT48
L3JlY29yZD48L0NpdGU+PC9FbmROb3RlPgB=
</w:fldData>
              </w:fldChar>
            </w:r>
            <w:r>
              <w:rPr>
                <w:rFonts w:cs="Times New Roman"/>
                <w:szCs w:val="24"/>
              </w:rPr>
              <w:instrText xml:space="preserve"> ADDIN EN.CITE </w:instrText>
            </w:r>
            <w:r>
              <w:rPr>
                <w:rFonts w:cs="Times New Roman"/>
                <w:szCs w:val="24"/>
              </w:rPr>
              <w:fldChar w:fldCharType="begin">
                <w:fldData xml:space="preserve">PEVuZE5vdGU+PENpdGU+PEF1dGhvcj5UZWhyYW5pPC9BdXRob3I+PFllYXI+MjAyNDwvWWVhcj48
UmVjTnVtPjIyMTg8L1JlY051bT48RGlzcGxheVRleHQ+KFd1LCBLbGl0em1hbiBldCBhbC4gMTk5
MywgR29oLCBLb25nIGV0IGFsLiAyMDAxLCBUZWhyYW5pLCBNb3JhZGkgS2FzaGtvb2xpIGV0IGFs
LiAyMDI0KTwvRGlzcGxheVRleHQ+PHJlY29yZD48cmVjLW51bWJlcj4yMjE4PC9yZWMtbnVtYmVy
Pjxmb3JlaWduLWtleXM+PGtleSBhcHA9IkVOIiBkYi1pZD0iZWUyZHJhdnhrMHh4YTRleDI1cjVk
ZGZzcmZ4dHc1dzl2d2EyIiB0aW1lc3RhbXA9IjE3NDA4MjEzNDEiPjIyMTg8L2tleT48L2ZvcmVp
Z24ta2V5cz48cmVmLXR5cGUgbmFtZT0iSm91cm5hbCBBcnRpY2xlIj4xNzwvcmVmLXR5cGU+PGNv
bnRyaWJ1dG9ycz48YXV0aG9ycz48YXV0aG9yPlRlaHJhbmksIE1hc291ZCBILiBILjwvYXV0aG9y
PjxhdXRob3I+TW9yYWRpIEthc2hrb29saSwgRmFyc2hhZDwvYXV0aG9yPjxhdXRob3I+U29sdGFu
aSwgTS48L2F1dGhvcj48L2F1dGhvcnM+PC9jb250cmlidXRvcnM+PHRpdGxlcz48dGl0bGU+RWZm
ZWN0IG9mIHR1bW9yIGhldGVyb2dlbmVpdHkgb24gZW5oYW5jaW5nIGRydWcgZGVsaXZlcnkgdG8g
dmFzY3VsYXJpemVkIHR1bW9ycyB1c2luZyB0aGVybW8tc2Vuc2l0aXZlIGxpcG9zb21lcyB0cmln
Z2VyZWQgYnkgaHlwZXJ0aGVybWlhOiBBIG11bHRpLXNjYWxlIGFuZCBtdWx0aS1waHlzaWNzIGNv
bXB1dGF0aW9uYWwgbW9kZWw8L3RpdGxlPjxzZWNvbmRhcnktdGl0bGU+Q29tcHV0ZXJzIGluIEJp
b2xvZ3kgYW5kIE1lZGljaW5lPC9zZWNvbmRhcnktdGl0bGU+PC90aXRsZXM+PHBlcmlvZGljYWw+
PGZ1bGwtdGl0bGU+Q29tcHV0ZXJzIGluIEJpb2xvZ3kgYW5kIE1lZGljaW5lPC9mdWxsLXRpdGxl
PjwvcGVyaW9kaWNhbD48cGFnZXM+MTA4MDUwPC9wYWdlcz48dm9sdW1lPjE3MDwvdm9sdW1lPjxr
ZXl3b3Jkcz48a2V5d29yZD5UYXJnZXRlZCBkcnVnIGRlbGl2ZXJ5PC9rZXl3b3JkPjxrZXl3b3Jk
PkltYWdlLWJhc2VkIGNvbXB1dGF0aW9uYWwgbW9kZWw8L2tleXdvcmQ+PGtleXdvcmQ+TWljcm92
YXNjdWxhciBuZXR3b3JrPC9rZXl3b3JkPjxrZXl3b3JkPlRlbXBlcmF0dXJlLXNlbnNpdGl2ZSBs
aXBvc29tZXM8L2tleXdvcmQ+PGtleXdvcmQ+SHlwZXJ0aGVybWlhPC9rZXl3b3JkPjxrZXl3b3Jk
PlBlcnNvbmFsaXplZCBtZWRpY2luZTwva2V5d29yZD48L2tleXdvcmRzPjxkYXRlcz48eWVhcj4y
MDI0PC95ZWFyPjxwdWItZGF0ZXM+PGRhdGU+MjAyNC8wMy8wMS88L2RhdGU+PC9wdWItZGF0ZXM+
PC9kYXRlcz48aXNibj4wMDEwLTQ4MjU8L2lzYm4+PHVybHM+PHJlbGF0ZWQtdXJscz48dXJsPmh0
dHBzOi8vd3d3LnNjaWVuY2VkaXJlY3QuY29tL3NjaWVuY2UvYXJ0aWNsZS9waWkvUzAwMTA0ODI1
MjQwMDEzNDM8L3VybD48L3JlbGF0ZWQtdXJscz48L3VybHM+PGVsZWN0cm9uaWMtcmVzb3VyY2Ut
bnVtPmh0dHBzOi8vZG9pLm9yZy8xMC4xMDE2L2ouY29tcGJpb21lZC4yMDI0LjEwODA1MDwvZWxl
Y3Ryb25pYy1yZXNvdXJjZS1udW0+PC9yZWNvcmQ+PC9DaXRlPjxDaXRlPjxBdXRob3I+R29oPC9B
dXRob3I+PFllYXI+MjAwMTwvWWVhcj48UmVjTnVtPjIyMjg8L1JlY051bT48cmVjb3JkPjxyZWMt
bnVtYmVyPjIyMjg8L3JlYy1udW1iZXI+PGZvcmVpZ24ta2V5cz48a2V5IGFwcD0iRU4iIGRiLWlk
PSJlZTJkcmF2eGsweHhhNGV4MjVyNWRkZnNyZnh0dzV3OXZ3YTIiIHRpbWVzdGFtcD0iMTc0MDkx
MTE5NyI+MjIyODwva2V5PjwvZm9yZWlnbi1rZXlzPjxyZWYtdHlwZSBuYW1lPSJKb3VybmFsIEFy
dGljbGUiPjE3PC9yZWYtdHlwZT48Y29udHJpYnV0b3JzPjxhdXRob3JzPjxhdXRob3I+R29oLCBZ
aW4tTWluIEZlbGljaWE8L2F1dGhvcj48YXV0aG9yPktvbmcsIEh3YWkgTG9vbmc8L2F1dGhvcj48
YXV0aG9yPldhbmcsIENoaS1Id2E8L2F1dGhvcj48L2F1dGhvcnM+PC9jb250cmlidXRvcnM+PHRp
dGxlcz48dGl0bGU+U2ltdWxhdGlvbiBvZiB0aGUgRGVsaXZlcnkgb2YgRG94b3J1YmljaW4gdG8g
SGVwYXRvbWE8L3RpdGxlPjxzZWNvbmRhcnktdGl0bGU+UGhhcm1hY2V1dGljYWwgUmVzZWFyY2g8
L3NlY29uZGFyeS10aXRsZT48L3RpdGxlcz48cGVyaW9kaWNhbD48ZnVsbC10aXRsZT5QaGFybWFj
ZXV0aWNhbCBSZXNlYXJjaDwvZnVsbC10aXRsZT48L3BlcmlvZGljYWw+PHBhZ2VzPjc2MS03NzA8
L3BhZ2VzPjx2b2x1bWU+MTg8L3ZvbHVtZT48bnVtYmVyPjY8L251bWJlcj48ZGF0ZXM+PHllYXI+
MjAwMTwveWVhcj48cHViLWRhdGVzPjxkYXRlPjIwMDEvMDYvMDE8L2RhdGU+PC9wdWItZGF0ZXM+
PC9kYXRlcz48aXNibj4xNTczLTkwNFg8L2lzYm4+PHVybHM+PHJlbGF0ZWQtdXJscz48dXJsPmh0
dHBzOi8vZG9pLm9yZy8xMC4xMDIzL0E6MTAxMTA3NjExMDMxNzwvdXJsPjwvcmVsYXRlZC11cmxz
PjwvdXJscz48ZWxlY3Ryb25pYy1yZXNvdXJjZS1udW0+MTAuMTAyMy9BOjEwMTEwNzYxMTAzMTc8
L2VsZWN0cm9uaWMtcmVzb3VyY2UtbnVtPjwvcmVjb3JkPjwvQ2l0ZT48Q2l0ZT48QXV0aG9yPld1
PC9BdXRob3I+PFllYXI+MTk5MzwvWWVhcj48UmVjTnVtPjIyMjk8L1JlY051bT48cmVjb3JkPjxy
ZWMtbnVtYmVyPjIyMjk8L3JlYy1udW1iZXI+PGZvcmVpZ24ta2V5cz48a2V5IGFwcD0iRU4iIGRi
LWlkPSJlZTJkcmF2eGsweHhhNGV4MjVyNWRkZnNyZnh0dzV3OXZ3YTIiIHRpbWVzdGFtcD0iMTc0
MDkxMTIzMSI+MjIyOTwva2V5PjwvZm9yZWlnbi1rZXlzPjxyZWYtdHlwZSBuYW1lPSJKb3VybmFs
IEFydGljbGUiPjE3PC9yZWYtdHlwZT48Y29udHJpYnV0b3JzPjxhdXRob3JzPjxhdXRob3I+V3Us
IE5pbmcgWi48L2F1dGhvcj48YXV0aG9yPktsaXR6bWFuLCBCcnVjZTwvYXV0aG9yPjxhdXRob3I+
Um9zbmVyLCBHYXJ5PC9hdXRob3I+PGF1dGhvcj5OZWVkaGFtLCBEYXZpZDwvYXV0aG9yPjxhdXRo
b3I+RGV3aGlyc3QsIE1hcmsgVy48L2F1dGhvcj48L2F1dGhvcnM+PC9jb250cmlidXRvcnM+PHRp
dGxlcz48dGl0bGU+TWVhc3VyZW1lbnQgb2YgTWF0ZXJpYWwgRXh0cmF2YXNhdGlvbiBpbiBNaWNy
b3Zhc2N1bGFyIE5ldHdvcmtzIFVzaW5nIEZsdW9yZXNjZW5jZSBWaWRlby1NaWNyb3Njb3B5PC90
aXRsZT48c2Vjb25kYXJ5LXRpdGxlPk1pY3JvdmFzY3VsYXIgUmVzZWFyY2g8L3NlY29uZGFyeS10
aXRsZT48L3RpdGxlcz48cGVyaW9kaWNhbD48ZnVsbC10aXRsZT5NaWNyb3Zhc2N1bGFyIFJlc2Vh
cmNoPC9mdWxsLXRpdGxlPjwvcGVyaW9kaWNhbD48cGFnZXM+MjMxLTI1MzwvcGFnZXM+PHZvbHVt
ZT40Njwvdm9sdW1lPjxudW1iZXI+MjwvbnVtYmVyPjxkYXRlcz48eWVhcj4xOTkzPC95ZWFyPjxw
dWItZGF0ZXM+PGRhdGU+MTk5My8wOS8wMS88L2RhdGU+PC9wdWItZGF0ZXM+PC9kYXRlcz48aXNi
bj4wMDI2LTI4NjI8L2lzYm4+PHVybHM+PHJlbGF0ZWQtdXJscz48dXJsPmh0dHBzOi8vd3d3LnNj
aWVuY2VkaXJlY3QuY29tL3NjaWVuY2UvYXJ0aWNsZS9waWkvUzAwMjYyODYyODM3MTA0OTY8L3Vy
bD48L3JlbGF0ZWQtdXJscz48L3VybHM+PGVsZWN0cm9uaWMtcmVzb3VyY2UtbnVtPmh0dHBzOi8v
ZG9pLm9yZy8xMC4xMDA2L212cmUuMTk5My4xMDQ5PC9lbGVjdHJvbmljLXJlc291cmNlLW51bT48
L3JlY29yZD48L0NpdGU+PC9FbmROb3RlPgB=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Wu, Klitzman et al. 1993, Goh, Kong et al. 2001, Tehrani, Moradi Kashkooli et al. 2024)</w:t>
            </w:r>
            <w:r w:rsidRPr="00903E35">
              <w:rPr>
                <w:rFonts w:cs="Times New Roman"/>
                <w:szCs w:val="24"/>
              </w:rPr>
              <w:fldChar w:fldCharType="end"/>
            </w:r>
          </w:p>
        </w:tc>
      </w:tr>
      <w:tr w:rsidR="006D5A48" w:rsidRPr="00903E35" w14:paraId="66407D9B" w14:textId="77777777" w:rsidTr="006D5A48">
        <w:trPr>
          <w:trHeight w:val="265"/>
        </w:trPr>
        <w:tc>
          <w:tcPr>
            <w:tcW w:w="2099" w:type="dxa"/>
            <w:vMerge/>
            <w:tcBorders>
              <w:right w:val="nil"/>
            </w:tcBorders>
          </w:tcPr>
          <w:p w14:paraId="71660926" w14:textId="77777777" w:rsidR="006D5A48" w:rsidRPr="00903E35" w:rsidRDefault="006D5A48" w:rsidP="006D5A48">
            <w:pPr>
              <w:jc w:val="center"/>
              <w:rPr>
                <w:rFonts w:cs="Times New Roman"/>
                <w:szCs w:val="24"/>
              </w:rPr>
            </w:pPr>
          </w:p>
        </w:tc>
        <w:tc>
          <w:tcPr>
            <w:tcW w:w="1531" w:type="dxa"/>
            <w:vMerge/>
            <w:tcBorders>
              <w:left w:val="nil"/>
              <w:bottom w:val="nil"/>
              <w:right w:val="nil"/>
            </w:tcBorders>
          </w:tcPr>
          <w:p w14:paraId="59260FDC" w14:textId="77777777" w:rsidR="006D5A48" w:rsidRPr="00903E35" w:rsidRDefault="006D5A48" w:rsidP="006D5A48">
            <w:pPr>
              <w:tabs>
                <w:tab w:val="left" w:pos="200"/>
                <w:tab w:val="center" w:pos="868"/>
              </w:tabs>
              <w:jc w:val="center"/>
              <w:rPr>
                <w:rFonts w:cs="Times New Roman"/>
                <w:szCs w:val="24"/>
              </w:rPr>
            </w:pPr>
          </w:p>
        </w:tc>
        <w:tc>
          <w:tcPr>
            <w:tcW w:w="2032" w:type="dxa"/>
            <w:tcBorders>
              <w:left w:val="nil"/>
            </w:tcBorders>
          </w:tcPr>
          <w:p w14:paraId="7279D91C" w14:textId="5C1D6151" w:rsidR="006D5A48" w:rsidRPr="00903E35" w:rsidRDefault="006D5A48" w:rsidP="006D5A48">
            <w:pPr>
              <w:tabs>
                <w:tab w:val="left" w:pos="200"/>
                <w:tab w:val="center" w:pos="868"/>
              </w:tabs>
              <w:jc w:val="center"/>
              <w:rPr>
                <w:rFonts w:cs="Times New Roman"/>
                <w:szCs w:val="24"/>
              </w:rPr>
            </w:pPr>
            <w:r w:rsidRPr="00903E35">
              <w:rPr>
                <w:rFonts w:cs="Times New Roman"/>
                <w:szCs w:val="24"/>
              </w:rPr>
              <w:t>3.4 x 10</w:t>
            </w:r>
            <w:r w:rsidRPr="00903E35">
              <w:rPr>
                <w:rFonts w:cs="Times New Roman"/>
                <w:szCs w:val="24"/>
                <w:vertAlign w:val="superscript"/>
              </w:rPr>
              <w:t>-10</w:t>
            </w:r>
            <w:r>
              <w:rPr>
                <w:rFonts w:cs="Times New Roman"/>
                <w:szCs w:val="24"/>
                <w:vertAlign w:val="superscript"/>
              </w:rPr>
              <w:t xml:space="preserve"> </w:t>
            </w:r>
            <w:r w:rsidRPr="00903E35">
              <w:rPr>
                <w:rFonts w:cs="Times New Roman"/>
                <w:szCs w:val="24"/>
              </w:rPr>
              <w:t>[m</w:t>
            </w:r>
            <w:r w:rsidRPr="00903E35">
              <w:rPr>
                <w:rFonts w:cs="Times New Roman"/>
                <w:szCs w:val="24"/>
                <w:vertAlign w:val="superscript"/>
              </w:rPr>
              <w:t>2</w:t>
            </w:r>
            <w:r w:rsidRPr="00903E35">
              <w:rPr>
                <w:rFonts w:cs="Times New Roman"/>
                <w:szCs w:val="24"/>
              </w:rPr>
              <w:t>/s]</w:t>
            </w:r>
            <w:r w:rsidRPr="00903E35">
              <w:rPr>
                <w:rFonts w:cs="Times New Roman"/>
                <w:szCs w:val="24"/>
                <w:vertAlign w:val="superscript"/>
              </w:rPr>
              <w:t xml:space="preserve"> </w:t>
            </w:r>
            <w:r w:rsidRPr="00903E35">
              <w:rPr>
                <w:rFonts w:cs="Times New Roman"/>
                <w:szCs w:val="24"/>
              </w:rPr>
              <w:t>for tumor tissue</w:t>
            </w:r>
          </w:p>
        </w:tc>
        <w:tc>
          <w:tcPr>
            <w:tcW w:w="3261" w:type="dxa"/>
            <w:vMerge/>
          </w:tcPr>
          <w:p w14:paraId="37B2ED25" w14:textId="77777777" w:rsidR="006D5A48" w:rsidRPr="00903E35" w:rsidRDefault="006D5A48" w:rsidP="006D5A48">
            <w:pPr>
              <w:jc w:val="center"/>
              <w:rPr>
                <w:rFonts w:cs="Times New Roman"/>
                <w:b/>
                <w:bCs/>
                <w:szCs w:val="24"/>
              </w:rPr>
            </w:pPr>
          </w:p>
        </w:tc>
      </w:tr>
      <w:tr w:rsidR="006D5A48" w:rsidRPr="00903E35" w14:paraId="4E1B668C" w14:textId="77777777" w:rsidTr="006D5A48">
        <w:trPr>
          <w:trHeight w:val="510"/>
        </w:trPr>
        <w:tc>
          <w:tcPr>
            <w:tcW w:w="2099" w:type="dxa"/>
            <w:vMerge w:val="restart"/>
          </w:tcPr>
          <w:p w14:paraId="283DB925" w14:textId="77777777" w:rsidR="006D5A48" w:rsidRDefault="006D5A48" w:rsidP="006D5A48">
            <w:pPr>
              <w:jc w:val="center"/>
              <w:rPr>
                <w:rFonts w:cs="Times New Roman"/>
                <w:szCs w:val="24"/>
              </w:rPr>
            </w:pPr>
          </w:p>
          <w:p w14:paraId="7AF12263" w14:textId="680BD02A" w:rsidR="006D5A48" w:rsidRPr="00903E35" w:rsidRDefault="006D5A48" w:rsidP="006D5A48">
            <w:pPr>
              <w:jc w:val="center"/>
              <w:rPr>
                <w:rFonts w:cs="Times New Roman"/>
                <w:szCs w:val="24"/>
              </w:rPr>
            </w:pPr>
            <w:r w:rsidRPr="00903E35">
              <w:rPr>
                <w:rFonts w:cs="Times New Roman"/>
                <w:szCs w:val="24"/>
              </w:rPr>
              <w:t xml:space="preserve">TSL diffusion coefficient in the interstitial fluid </w:t>
            </w:r>
          </w:p>
        </w:tc>
        <w:tc>
          <w:tcPr>
            <w:tcW w:w="1531" w:type="dxa"/>
            <w:vMerge w:val="restart"/>
            <w:tcBorders>
              <w:top w:val="nil"/>
            </w:tcBorders>
          </w:tcPr>
          <w:p w14:paraId="258120CD" w14:textId="77777777" w:rsidR="006D5A48" w:rsidRDefault="006D5A48" w:rsidP="006D5A48">
            <w:pPr>
              <w:jc w:val="center"/>
              <w:rPr>
                <w:rFonts w:cs="Times New Roman"/>
                <w:szCs w:val="24"/>
              </w:rPr>
            </w:pPr>
          </w:p>
          <w:p w14:paraId="65D41F5A" w14:textId="77777777" w:rsidR="006D5A48" w:rsidRDefault="006D5A48" w:rsidP="006D5A48">
            <w:pPr>
              <w:jc w:val="center"/>
              <w:rPr>
                <w:rFonts w:cs="Times New Roman"/>
                <w:szCs w:val="24"/>
              </w:rPr>
            </w:pPr>
          </w:p>
          <w:p w14:paraId="13398273" w14:textId="15C3B975" w:rsidR="006D5A48" w:rsidRDefault="006D5A48" w:rsidP="006D5A48">
            <w:pPr>
              <w:jc w:val="center"/>
              <w:rPr>
                <w:rFonts w:cs="Times New Roman"/>
                <w:szCs w:val="24"/>
              </w:rPr>
            </w:pPr>
            <w:r w:rsidRPr="00B93050">
              <w:rPr>
                <w:rFonts w:cs="Times New Roman"/>
                <w:i/>
                <w:iCs/>
                <w:szCs w:val="24"/>
              </w:rPr>
              <w:t>D</w:t>
            </w:r>
            <w:r w:rsidRPr="00B93050">
              <w:rPr>
                <w:rFonts w:cs="Times New Roman"/>
                <w:i/>
                <w:iCs/>
                <w:szCs w:val="24"/>
                <w:vertAlign w:val="subscript"/>
              </w:rPr>
              <w:t>l</w:t>
            </w:r>
          </w:p>
        </w:tc>
        <w:tc>
          <w:tcPr>
            <w:tcW w:w="2032" w:type="dxa"/>
          </w:tcPr>
          <w:p w14:paraId="0FC1212F" w14:textId="0E91AFE9" w:rsidR="006D5A48" w:rsidRPr="00903E35" w:rsidRDefault="006D5A48" w:rsidP="006D5A48">
            <w:pPr>
              <w:jc w:val="center"/>
              <w:rPr>
                <w:rFonts w:cs="Times New Roman"/>
                <w:szCs w:val="24"/>
              </w:rPr>
            </w:pPr>
            <w:r>
              <w:rPr>
                <w:rFonts w:cs="Times New Roman"/>
                <w:szCs w:val="24"/>
              </w:rPr>
              <w:t>6</w:t>
            </w:r>
            <w:r w:rsidRPr="00903E35">
              <w:rPr>
                <w:rFonts w:cs="Times New Roman"/>
                <w:szCs w:val="24"/>
              </w:rPr>
              <w:t>.</w:t>
            </w:r>
            <w:r>
              <w:rPr>
                <w:rFonts w:cs="Times New Roman"/>
                <w:szCs w:val="24"/>
              </w:rPr>
              <w:t>31</w:t>
            </w:r>
            <w:r w:rsidRPr="00903E35">
              <w:rPr>
                <w:rFonts w:cs="Times New Roman"/>
                <w:szCs w:val="24"/>
              </w:rPr>
              <w:t xml:space="preserve"> x 10</w:t>
            </w:r>
            <w:r w:rsidRPr="00903E35">
              <w:rPr>
                <w:rFonts w:cs="Times New Roman"/>
                <w:szCs w:val="24"/>
                <w:vertAlign w:val="superscript"/>
              </w:rPr>
              <w:t>-1</w:t>
            </w:r>
            <w:r>
              <w:rPr>
                <w:rFonts w:cs="Times New Roman"/>
                <w:szCs w:val="24"/>
                <w:vertAlign w:val="superscript"/>
              </w:rPr>
              <w:t>3</w:t>
            </w:r>
            <w:r>
              <w:rPr>
                <w:rFonts w:cs="Times New Roman"/>
                <w:szCs w:val="24"/>
              </w:rPr>
              <w:t xml:space="preserve"> </w:t>
            </w:r>
            <w:r w:rsidRPr="00903E35">
              <w:rPr>
                <w:rFonts w:cs="Times New Roman"/>
                <w:szCs w:val="24"/>
              </w:rPr>
              <w:t>[m</w:t>
            </w:r>
            <w:r w:rsidRPr="00903E35">
              <w:rPr>
                <w:rFonts w:cs="Times New Roman"/>
                <w:szCs w:val="24"/>
                <w:vertAlign w:val="superscript"/>
              </w:rPr>
              <w:t>2</w:t>
            </w:r>
            <w:r w:rsidRPr="00903E35">
              <w:rPr>
                <w:rFonts w:cs="Times New Roman"/>
                <w:szCs w:val="24"/>
              </w:rPr>
              <w:t>/s]</w:t>
            </w:r>
            <w:r w:rsidRPr="00903E35">
              <w:rPr>
                <w:rFonts w:cs="Times New Roman"/>
                <w:szCs w:val="24"/>
                <w:vertAlign w:val="superscript"/>
              </w:rPr>
              <w:t xml:space="preserve"> </w:t>
            </w:r>
            <w:r w:rsidRPr="00903E35">
              <w:rPr>
                <w:rFonts w:cs="Times New Roman"/>
                <w:szCs w:val="24"/>
              </w:rPr>
              <w:t>for normal tissue</w:t>
            </w:r>
          </w:p>
        </w:tc>
        <w:tc>
          <w:tcPr>
            <w:tcW w:w="3261" w:type="dxa"/>
            <w:vMerge w:val="restart"/>
          </w:tcPr>
          <w:p w14:paraId="24AD85EE" w14:textId="77777777" w:rsidR="006D5A48" w:rsidRPr="00903E35" w:rsidRDefault="006D5A48" w:rsidP="006D5A48">
            <w:pPr>
              <w:jc w:val="center"/>
              <w:rPr>
                <w:rFonts w:cs="Times New Roman"/>
                <w:szCs w:val="24"/>
              </w:rPr>
            </w:pPr>
          </w:p>
          <w:p w14:paraId="2FF7BD06" w14:textId="4417CFFC"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UZWhyYW5pPC9BdXRob3I+PFllYXI+MjAyNDwvWWVhcj48
UmVjTnVtPjIyMTg8L1JlY051bT48RGlzcGxheVRleHQ+KFBsdWVuLCBCb3VjaGVyIGV0IGFsLiAy
MDAxLCBTdHlsaWFub3BvdWxvcywgRWNvbm9taWRlcyBldCBhbC4gMjAxNSwgVGVocmFuaSwgTW9y
YWRpIEthc2hrb29saSBldCBhbC4gMjAyNCk8L0Rpc3BsYXlUZXh0PjxyZWNvcmQ+PHJlYy1udW1i
ZXI+MjIxODwvcmVjLW51bWJlcj48Zm9yZWlnbi1rZXlzPjxrZXkgYXBwPSJFTiIgZGItaWQ9ImVl
MmRyYXZ4azB4eGE0ZXgyNXI1ZGRmc3JmeHR3NXc5dndhMiIgdGltZXN0YW1wPSIxNzQwODIxMzQx
Ij4yMjE4PC9rZXk+PC9mb3JlaWduLWtleXM+PHJlZi10eXBlIG5hbWU9IkpvdXJuYWwgQXJ0aWNs
ZSI+MTc8L3JlZi10eXBlPjxjb250cmlidXRvcnM+PGF1dGhvcnM+PGF1dGhvcj5UZWhyYW5pLCBN
YXNvdWQgSC4gSC48L2F1dGhvcj48YXV0aG9yPk1vcmFkaSBLYXNoa29vbGksIEZhcnNoYWQ8L2F1
dGhvcj48YXV0aG9yPlNvbHRhbmksIE0uPC9hdXRob3I+PC9hdXRob3JzPjwvY29udHJpYnV0b3Jz
Pjx0aXRsZXM+PHRpdGxlPkVmZmVjdCBvZiB0dW1vciBoZXRlcm9nZW5laXR5IG9uIGVuaGFuY2lu
ZyBkcnVnIGRlbGl2ZXJ5IHRvIHZhc2N1bGFyaXplZCB0dW1vcnMgdXNpbmcgdGhlcm1vLXNlbnNp
dGl2ZSBsaXBvc29tZXMgdHJpZ2dlcmVkIGJ5IGh5cGVydGhlcm1pYTogQSBtdWx0aS1zY2FsZSBh
bmQgbXVsdGktcGh5c2ljcyBjb21wdXRhdGlvbmFsIG1vZGVsPC90aXRsZT48c2Vjb25kYXJ5LXRp
dGxlPkNvbXB1dGVycyBpbiBCaW9sb2d5IGFuZCBNZWRpY2luZTwvc2Vjb25kYXJ5LXRpdGxlPjwv
dGl0bGVzPjxwZXJpb2RpY2FsPjxmdWxsLXRpdGxlPkNvbXB1dGVycyBpbiBCaW9sb2d5IGFuZCBN
ZWRpY2luZTwvZnVsbC10aXRsZT48L3BlcmlvZGljYWw+PHBhZ2VzPjEwODA1MDwvcGFnZXM+PHZv
bHVtZT4xNzA8L3ZvbHVtZT48a2V5d29yZHM+PGtleXdvcmQ+VGFyZ2V0ZWQgZHJ1ZyBkZWxpdmVy
eTwva2V5d29yZD48a2V5d29yZD5JbWFnZS1iYXNlZCBjb21wdXRhdGlvbmFsIG1vZGVsPC9rZXl3
b3JkPjxrZXl3b3JkPk1pY3JvdmFzY3VsYXIgbmV0d29yazwva2V5d29yZD48a2V5d29yZD5UZW1w
ZXJhdHVyZS1zZW5zaXRpdmUgbGlwb3NvbWVzPC9rZXl3b3JkPjxrZXl3b3JkPkh5cGVydGhlcm1p
YTwva2V5d29yZD48a2V5d29yZD5QZXJzb25hbGl6ZWQgbWVkaWNpbmU8L2tleXdvcmQ+PC9rZXl3
b3Jkcz48ZGF0ZXM+PHllYXI+MjAyNDwveWVhcj48cHViLWRhdGVzPjxkYXRlPjIwMjQvMDMvMDEv
PC9kYXRlPjwvcHViLWRhdGVzPjwvZGF0ZXM+PGlzYm4+MDAxMC00ODI1PC9pc2JuPjx1cmxzPjxy
ZWxhdGVkLXVybHM+PHVybD5odHRwczovL3d3dy5zY2llbmNlZGlyZWN0LmNvbS9zY2llbmNlL2Fy
dGljbGUvcGlpL1MwMDEwNDgyNTI0MDAxMzQzPC91cmw+PC9yZWxhdGVkLXVybHM+PC91cmxzPjxl
bGVjdHJvbmljLXJlc291cmNlLW51bT5odHRwczovL2RvaS5vcmcvMTAuMTAxNi9qLmNvbXBiaW9t
ZWQuMjAyNC4xMDgwNTA8L2VsZWN0cm9uaWMtcmVzb3VyY2UtbnVtPjwvcmVjb3JkPjwvQ2l0ZT48
Q2l0ZT48QXV0aG9yPlN0eWxpYW5vcG91bG9zPC9BdXRob3I+PFllYXI+MjAxNTwvWWVhcj48UmVj
TnVtPjEzOTc8L1JlY051bT48cmVjb3JkPjxyZWMtbnVtYmVyPjEzOTc8L3JlYy1udW1iZXI+PGZv
cmVpZ24ta2V5cz48a2V5IGFwcD0iRU4iIGRiLWlkPSJlZTJkcmF2eGsweHhhNGV4MjVyNWRkZnNy
Znh0dzV3OXZ3YTIiIHRpbWVzdGFtcD0iMCI+MTM5Nzwva2V5PjwvZm9yZWlnbi1rZXlzPjxyZWYt
dHlwZSBuYW1lPSJKb3VybmFsIEFydGljbGUiPjE3PC9yZWYtdHlwZT48Y29udHJpYnV0b3JzPjxh
dXRob3JzPjxhdXRob3I+U3R5bGlhbm9wb3Vsb3MsIFQuPC9hdXRob3I+PGF1dGhvcj5FY29ub21p
ZGVzLCBFLiBBLjwvYXV0aG9yPjxhdXRob3I+QmFpc2gsIEouIFcuPC9hdXRob3I+PGF1dGhvcj5G
dWt1bXVyYSwgRC48L2F1dGhvcj48YXV0aG9yPkphaW4sIFIuIEsuPC9hdXRob3I+PC9hdXRob3Jz
PjwvY29udHJpYnV0b3JzPjxhdXRoLWFkZHJlc3M+Q2FuY2VyIEJpb3BoeXNpY3MgTGFib3JhdG9y
eSwgRGVwYXJ0bWVudCBvZiBNZWNoYW5pY2FsIGFuZCBNYW51ZmFjdHVyaW5nIEVuZ2luZWVyaW5n
LCBVbml2ZXJzaXR5IG9mIEN5cHJ1cywgMTY3OCwgTmljb3NpYSwgQ3lwcnVzLCB0c3R5bGlhbkB1
Y3kuYWMuY3kuPC9hdXRoLWFkZHJlc3M+PHRpdGxlcz48dGl0bGU+VG93YXJkcyBPcHRpbWFsIERl
c2lnbiBvZiBDYW5jZXIgTmFub21lZGljaW5lczogTXVsdGktc3RhZ2UgTmFub3BhcnRpY2xlcyBm
b3IgdGhlIFRyZWF0bWVudCBvZiBTb2xpZCBUdW1vcnM8L3RpdGxlPjxzZWNvbmRhcnktdGl0bGU+
QW5uIEJpb21lZCBFbmc8L3NlY29uZGFyeS10aXRsZT48YWx0LXRpdGxlPkFubmFscyBvZiBiaW9t
ZWRpY2FsIGVuZ2luZWVyaW5nPC9hbHQtdGl0bGU+PC90aXRsZXM+PGFsdC1wZXJpb2RpY2FsPjxm
dWxsLXRpdGxlPkFubmFscyBvZiBCaW9tZWRpY2FsIEVuZ2luZWVyaW5nPC9mdWxsLXRpdGxlPjwv
YWx0LXBlcmlvZGljYWw+PHBhZ2VzPjIyOTEtMzAwPC9wYWdlcz48dm9sdW1lPjQzPC92b2x1bWU+
PG51bWJlcj45PC9udW1iZXI+PGRhdGVzPjx5ZWFyPjIwMTU8L3llYXI+PHB1Yi1kYXRlcz48ZGF0
ZT5TZXA8L2RhdGU+PC9wdWItZGF0ZXM+PC9kYXRlcz48aXNibj4xNTczLTk2ODYgKEVsZWN0cm9u
aWMpJiN4RDswMDkwLTY5NjQgKExpbmtpbmcpPC9pc2JuPjxhY2Nlc3Npb24tbnVtPjI1NjcwMzIz
PC9hY2Nlc3Npb24tbnVtPjx1cmxzPjxyZWxhdGVkLXVybHM+PHVybD5odHRwOi8vd3d3Lm5jYmku
bmxtLm5paC5nb3YvcHVibWVkLzI1NjcwMzIzPC91cmw+PC9yZWxhdGVkLXVybHM+PC91cmxzPjxj
dXN0b20yPjQ1MTkzNjU8L2N1c3RvbTI+PGVsZWN0cm9uaWMtcmVzb3VyY2UtbnVtPjEwLjEwMDcv
czEwNDM5LTAxNS0xMjc2LTk8L2VsZWN0cm9uaWMtcmVzb3VyY2UtbnVtPjwvcmVjb3JkPjwvQ2l0
ZT48Q2l0ZT48QXV0aG9yPlBsdWVuPC9BdXRob3I+PFllYXI+MjAwMTwvWWVhcj48UmVjTnVtPjQ2
MjwvUmVjTnVtPjxyZWNvcmQ+PHJlYy1udW1iZXI+NDYyPC9yZWMtbnVtYmVyPjxmb3JlaWduLWtl
eXM+PGtleSBhcHA9IkVOIiBkYi1pZD0iZWUyZHJhdnhrMHh4YTRleDI1cjVkZGZzcmZ4dHc1dzl2
d2EyIiB0aW1lc3RhbXA9IjAiPjQ2Mjwva2V5PjwvZm9yZWlnbi1rZXlzPjxyZWYtdHlwZSBuYW1l
PSJKb3VybmFsIEFydGljbGUiPjE3PC9yZWYtdHlwZT48Y29udHJpYnV0b3JzPjxhdXRob3JzPjxh
dXRob3I+UGx1ZW4sIEEuPC9hdXRob3I+PGF1dGhvcj5Cb3VjaGVyLCBZLjwvYXV0aG9yPjxhdXRo
b3I+UmFtYW51amFuLCBTLjwvYXV0aG9yPjxhdXRob3I+TWNLZWUsIFQuIEQuPC9hdXRob3I+PGF1
dGhvcj5Hb2hvbmdpLCBULjwvYXV0aG9yPjxhdXRob3I+ZGkgVG9tYXNvLCBFLjwvYXV0aG9yPjxh
dXRob3I+QnJvd24sIEUuIEIuPC9hdXRob3I+PGF1dGhvcj5JenVtaSwgWS48L2F1dGhvcj48YXV0
aG9yPkNhbXBiZWxsLCBSLiBCLjwvYXV0aG9yPjxhdXRob3I+QmVyaywgRC4gQS48L2F1dGhvcj48
YXV0aG9yPkphaW4sIFIuIEsuPC9hdXRob3I+PC9hdXRob3JzPjwvY29udHJpYnV0b3JzPjxhdXRo
LWFkZHJlc3M+RS4gTC4gU3RlZWxlIExhYm9yYXRvcnkgZm9yIFR1bW9yIEJpb2xvZ3ksIERlcGFy
dG1lbnQgb2YgUmFkaWF0aW9uIE9uY29sb2d5LCBNYXNzYWNodXNldHRzIEdlbmVyYWwgSG9zcGl0
YWwgYW5kIEhhcnZhcmQgTWVkaWNhbCBTY2hvb2wsIEJvc3RvbiwgTUEgMDIxMTQsIFVTQS48L2F1
dGgtYWRkcmVzcz48dGl0bGVzPjx0aXRsZT5Sb2xlIG9mIHR1bW9yLWhvc3QgaW50ZXJhY3Rpb25z
IGluIGludGVyc3RpdGlhbCBkaWZmdXNpb24gb2YgbWFjcm9tb2xlY3VsZXM6IGNyYW5pYWwgdnMu
IHN1YmN1dGFuZW91cyB0dW1vcnM8L3RpdGxlPjxzZWNvbmRhcnktdGl0bGU+UHJvYyBOYXRsIEFj
YWQgU2NpIFUgUyBBPC9zZWNvbmRhcnktdGl0bGU+PHNob3J0LXRpdGxlPlJvbGUgb2YgdHVtb3It
aG9zdCBpbnRlcmFjdGlvbnMgaW4gaW50ZXJzdGl0aWFsIGRpZmZ1c2lvbiBvZiBtYWNyb21vbGVj
dWxlczogY3JhbmlhbCB2cy4gc3ViY3V0YW5lb3VzIHR1bW9yczwvc2hvcnQtdGl0bGU+PC90aXRs
ZXM+PHBhZ2VzPjQ2MjgtMzM8L3BhZ2VzPjx2b2x1bWU+OTg8L3ZvbHVtZT48bnVtYmVyPjg8L251
bWJlcj48ZGF0ZXM+PHllYXI+MjAwMTwveWVhcj48L2RhdGVzPjxpc2JuPjAwMjctODQyNCAoUHJp
bnQpIDAwMjctODQyNCAoTGlua2luZyk8L2lzYm4+PHVybHM+PHJlbGF0ZWQtdXJscz48dXJsPmh0
dHA6Ly93d3cubmNiaS5ubG0ubmloLmdvdi9lbnRyZXovcXVlcnkuZmNnaT9jbWQ9UmV0cmlldmUm
YW1wO2RiPVB1Yk1lZCZhbXA7ZG9wdD1DaXRhdGlvbiZhbXA7bGlzdF91aWRzPTExMjc0Mzc1PC91
cmw+PC9yZWxhdGVkLXVybHM+PC91cmxzPjxlbGVjdHJvbmljLXJlc291cmNlLW51bT4xMC4xMDcz
L3BuYXMuMDgxNjI2ODk4IDA4MTYyNjg5OCBbcGlpXTwvZWxlY3Ryb25pYy1yZXNvdXJjZS1udW0+
PGFjY2Vzcy1kYXRlPkFwciAxMDwvYWNjZXNzLWRhdGU+PC9yZWNvcmQ+PC9DaXRlPjwvRW5kTm90
ZT4A
</w:fldData>
              </w:fldChar>
            </w:r>
            <w:r>
              <w:rPr>
                <w:rFonts w:cs="Times New Roman"/>
                <w:szCs w:val="24"/>
              </w:rPr>
              <w:instrText xml:space="preserve"> ADDIN EN.CITE </w:instrText>
            </w:r>
            <w:r>
              <w:rPr>
                <w:rFonts w:cs="Times New Roman"/>
                <w:szCs w:val="24"/>
              </w:rPr>
              <w:fldChar w:fldCharType="begin">
                <w:fldData xml:space="preserve">PEVuZE5vdGU+PENpdGU+PEF1dGhvcj5UZWhyYW5pPC9BdXRob3I+PFllYXI+MjAyNDwvWWVhcj48
UmVjTnVtPjIyMTg8L1JlY051bT48RGlzcGxheVRleHQ+KFBsdWVuLCBCb3VjaGVyIGV0IGFsLiAy
MDAxLCBTdHlsaWFub3BvdWxvcywgRWNvbm9taWRlcyBldCBhbC4gMjAxNSwgVGVocmFuaSwgTW9y
YWRpIEthc2hrb29saSBldCBhbC4gMjAyNCk8L0Rpc3BsYXlUZXh0PjxyZWNvcmQ+PHJlYy1udW1i
ZXI+MjIxODwvcmVjLW51bWJlcj48Zm9yZWlnbi1rZXlzPjxrZXkgYXBwPSJFTiIgZGItaWQ9ImVl
MmRyYXZ4azB4eGE0ZXgyNXI1ZGRmc3JmeHR3NXc5dndhMiIgdGltZXN0YW1wPSIxNzQwODIxMzQx
Ij4yMjE4PC9rZXk+PC9mb3JlaWduLWtleXM+PHJlZi10eXBlIG5hbWU9IkpvdXJuYWwgQXJ0aWNs
ZSI+MTc8L3JlZi10eXBlPjxjb250cmlidXRvcnM+PGF1dGhvcnM+PGF1dGhvcj5UZWhyYW5pLCBN
YXNvdWQgSC4gSC48L2F1dGhvcj48YXV0aG9yPk1vcmFkaSBLYXNoa29vbGksIEZhcnNoYWQ8L2F1
dGhvcj48YXV0aG9yPlNvbHRhbmksIE0uPC9hdXRob3I+PC9hdXRob3JzPjwvY29udHJpYnV0b3Jz
Pjx0aXRsZXM+PHRpdGxlPkVmZmVjdCBvZiB0dW1vciBoZXRlcm9nZW5laXR5IG9uIGVuaGFuY2lu
ZyBkcnVnIGRlbGl2ZXJ5IHRvIHZhc2N1bGFyaXplZCB0dW1vcnMgdXNpbmcgdGhlcm1vLXNlbnNp
dGl2ZSBsaXBvc29tZXMgdHJpZ2dlcmVkIGJ5IGh5cGVydGhlcm1pYTogQSBtdWx0aS1zY2FsZSBh
bmQgbXVsdGktcGh5c2ljcyBjb21wdXRhdGlvbmFsIG1vZGVsPC90aXRsZT48c2Vjb25kYXJ5LXRp
dGxlPkNvbXB1dGVycyBpbiBCaW9sb2d5IGFuZCBNZWRpY2luZTwvc2Vjb25kYXJ5LXRpdGxlPjwv
dGl0bGVzPjxwZXJpb2RpY2FsPjxmdWxsLXRpdGxlPkNvbXB1dGVycyBpbiBCaW9sb2d5IGFuZCBN
ZWRpY2luZTwvZnVsbC10aXRsZT48L3BlcmlvZGljYWw+PHBhZ2VzPjEwODA1MDwvcGFnZXM+PHZv
bHVtZT4xNzA8L3ZvbHVtZT48a2V5d29yZHM+PGtleXdvcmQ+VGFyZ2V0ZWQgZHJ1ZyBkZWxpdmVy
eTwva2V5d29yZD48a2V5d29yZD5JbWFnZS1iYXNlZCBjb21wdXRhdGlvbmFsIG1vZGVsPC9rZXl3
b3JkPjxrZXl3b3JkPk1pY3JvdmFzY3VsYXIgbmV0d29yazwva2V5d29yZD48a2V5d29yZD5UZW1w
ZXJhdHVyZS1zZW5zaXRpdmUgbGlwb3NvbWVzPC9rZXl3b3JkPjxrZXl3b3JkPkh5cGVydGhlcm1p
YTwva2V5d29yZD48a2V5d29yZD5QZXJzb25hbGl6ZWQgbWVkaWNpbmU8L2tleXdvcmQ+PC9rZXl3
b3Jkcz48ZGF0ZXM+PHllYXI+MjAyNDwveWVhcj48cHViLWRhdGVzPjxkYXRlPjIwMjQvMDMvMDEv
PC9kYXRlPjwvcHViLWRhdGVzPjwvZGF0ZXM+PGlzYm4+MDAxMC00ODI1PC9pc2JuPjx1cmxzPjxy
ZWxhdGVkLXVybHM+PHVybD5odHRwczovL3d3dy5zY2llbmNlZGlyZWN0LmNvbS9zY2llbmNlL2Fy
dGljbGUvcGlpL1MwMDEwNDgyNTI0MDAxMzQzPC91cmw+PC9yZWxhdGVkLXVybHM+PC91cmxzPjxl
bGVjdHJvbmljLXJlc291cmNlLW51bT5odHRwczovL2RvaS5vcmcvMTAuMTAxNi9qLmNvbXBiaW9t
ZWQuMjAyNC4xMDgwNTA8L2VsZWN0cm9uaWMtcmVzb3VyY2UtbnVtPjwvcmVjb3JkPjwvQ2l0ZT48
Q2l0ZT48QXV0aG9yPlN0eWxpYW5vcG91bG9zPC9BdXRob3I+PFllYXI+MjAxNTwvWWVhcj48UmVj
TnVtPjEzOTc8L1JlY051bT48cmVjb3JkPjxyZWMtbnVtYmVyPjEzOTc8L3JlYy1udW1iZXI+PGZv
cmVpZ24ta2V5cz48a2V5IGFwcD0iRU4iIGRiLWlkPSJlZTJkcmF2eGsweHhhNGV4MjVyNWRkZnNy
Znh0dzV3OXZ3YTIiIHRpbWVzdGFtcD0iMCI+MTM5Nzwva2V5PjwvZm9yZWlnbi1rZXlzPjxyZWYt
dHlwZSBuYW1lPSJKb3VybmFsIEFydGljbGUiPjE3PC9yZWYtdHlwZT48Y29udHJpYnV0b3JzPjxh
dXRob3JzPjxhdXRob3I+U3R5bGlhbm9wb3Vsb3MsIFQuPC9hdXRob3I+PGF1dGhvcj5FY29ub21p
ZGVzLCBFLiBBLjwvYXV0aG9yPjxhdXRob3I+QmFpc2gsIEouIFcuPC9hdXRob3I+PGF1dGhvcj5G
dWt1bXVyYSwgRC48L2F1dGhvcj48YXV0aG9yPkphaW4sIFIuIEsuPC9hdXRob3I+PC9hdXRob3Jz
PjwvY29udHJpYnV0b3JzPjxhdXRoLWFkZHJlc3M+Q2FuY2VyIEJpb3BoeXNpY3MgTGFib3JhdG9y
eSwgRGVwYXJ0bWVudCBvZiBNZWNoYW5pY2FsIGFuZCBNYW51ZmFjdHVyaW5nIEVuZ2luZWVyaW5n
LCBVbml2ZXJzaXR5IG9mIEN5cHJ1cywgMTY3OCwgTmljb3NpYSwgQ3lwcnVzLCB0c3R5bGlhbkB1
Y3kuYWMuY3kuPC9hdXRoLWFkZHJlc3M+PHRpdGxlcz48dGl0bGU+VG93YXJkcyBPcHRpbWFsIERl
c2lnbiBvZiBDYW5jZXIgTmFub21lZGljaW5lczogTXVsdGktc3RhZ2UgTmFub3BhcnRpY2xlcyBm
b3IgdGhlIFRyZWF0bWVudCBvZiBTb2xpZCBUdW1vcnM8L3RpdGxlPjxzZWNvbmRhcnktdGl0bGU+
QW5uIEJpb21lZCBFbmc8L3NlY29uZGFyeS10aXRsZT48YWx0LXRpdGxlPkFubmFscyBvZiBiaW9t
ZWRpY2FsIGVuZ2luZWVyaW5nPC9hbHQtdGl0bGU+PC90aXRsZXM+PGFsdC1wZXJpb2RpY2FsPjxm
dWxsLXRpdGxlPkFubmFscyBvZiBCaW9tZWRpY2FsIEVuZ2luZWVyaW5nPC9mdWxsLXRpdGxlPjwv
YWx0LXBlcmlvZGljYWw+PHBhZ2VzPjIyOTEtMzAwPC9wYWdlcz48dm9sdW1lPjQzPC92b2x1bWU+
PG51bWJlcj45PC9udW1iZXI+PGRhdGVzPjx5ZWFyPjIwMTU8L3llYXI+PHB1Yi1kYXRlcz48ZGF0
ZT5TZXA8L2RhdGU+PC9wdWItZGF0ZXM+PC9kYXRlcz48aXNibj4xNTczLTk2ODYgKEVsZWN0cm9u
aWMpJiN4RDswMDkwLTY5NjQgKExpbmtpbmcpPC9pc2JuPjxhY2Nlc3Npb24tbnVtPjI1NjcwMzIz
PC9hY2Nlc3Npb24tbnVtPjx1cmxzPjxyZWxhdGVkLXVybHM+PHVybD5odHRwOi8vd3d3Lm5jYmku
bmxtLm5paC5nb3YvcHVibWVkLzI1NjcwMzIzPC91cmw+PC9yZWxhdGVkLXVybHM+PC91cmxzPjxj
dXN0b20yPjQ1MTkzNjU8L2N1c3RvbTI+PGVsZWN0cm9uaWMtcmVzb3VyY2UtbnVtPjEwLjEwMDcv
czEwNDM5LTAxNS0xMjc2LTk8L2VsZWN0cm9uaWMtcmVzb3VyY2UtbnVtPjwvcmVjb3JkPjwvQ2l0
ZT48Q2l0ZT48QXV0aG9yPlBsdWVuPC9BdXRob3I+PFllYXI+MjAwMTwvWWVhcj48UmVjTnVtPjQ2
MjwvUmVjTnVtPjxyZWNvcmQ+PHJlYy1udW1iZXI+NDYyPC9yZWMtbnVtYmVyPjxmb3JlaWduLWtl
eXM+PGtleSBhcHA9IkVOIiBkYi1pZD0iZWUyZHJhdnhrMHh4YTRleDI1cjVkZGZzcmZ4dHc1dzl2
d2EyIiB0aW1lc3RhbXA9IjAiPjQ2Mjwva2V5PjwvZm9yZWlnbi1rZXlzPjxyZWYtdHlwZSBuYW1l
PSJKb3VybmFsIEFydGljbGUiPjE3PC9yZWYtdHlwZT48Y29udHJpYnV0b3JzPjxhdXRob3JzPjxh
dXRob3I+UGx1ZW4sIEEuPC9hdXRob3I+PGF1dGhvcj5Cb3VjaGVyLCBZLjwvYXV0aG9yPjxhdXRo
b3I+UmFtYW51amFuLCBTLjwvYXV0aG9yPjxhdXRob3I+TWNLZWUsIFQuIEQuPC9hdXRob3I+PGF1
dGhvcj5Hb2hvbmdpLCBULjwvYXV0aG9yPjxhdXRob3I+ZGkgVG9tYXNvLCBFLjwvYXV0aG9yPjxh
dXRob3I+QnJvd24sIEUuIEIuPC9hdXRob3I+PGF1dGhvcj5JenVtaSwgWS48L2F1dGhvcj48YXV0
aG9yPkNhbXBiZWxsLCBSLiBCLjwvYXV0aG9yPjxhdXRob3I+QmVyaywgRC4gQS48L2F1dGhvcj48
YXV0aG9yPkphaW4sIFIuIEsuPC9hdXRob3I+PC9hdXRob3JzPjwvY29udHJpYnV0b3JzPjxhdXRo
LWFkZHJlc3M+RS4gTC4gU3RlZWxlIExhYm9yYXRvcnkgZm9yIFR1bW9yIEJpb2xvZ3ksIERlcGFy
dG1lbnQgb2YgUmFkaWF0aW9uIE9uY29sb2d5LCBNYXNzYWNodXNldHRzIEdlbmVyYWwgSG9zcGl0
YWwgYW5kIEhhcnZhcmQgTWVkaWNhbCBTY2hvb2wsIEJvc3RvbiwgTUEgMDIxMTQsIFVTQS48L2F1
dGgtYWRkcmVzcz48dGl0bGVzPjx0aXRsZT5Sb2xlIG9mIHR1bW9yLWhvc3QgaW50ZXJhY3Rpb25z
IGluIGludGVyc3RpdGlhbCBkaWZmdXNpb24gb2YgbWFjcm9tb2xlY3VsZXM6IGNyYW5pYWwgdnMu
IHN1YmN1dGFuZW91cyB0dW1vcnM8L3RpdGxlPjxzZWNvbmRhcnktdGl0bGU+UHJvYyBOYXRsIEFj
YWQgU2NpIFUgUyBBPC9zZWNvbmRhcnktdGl0bGU+PHNob3J0LXRpdGxlPlJvbGUgb2YgdHVtb3It
aG9zdCBpbnRlcmFjdGlvbnMgaW4gaW50ZXJzdGl0aWFsIGRpZmZ1c2lvbiBvZiBtYWNyb21vbGVj
dWxlczogY3JhbmlhbCB2cy4gc3ViY3V0YW5lb3VzIHR1bW9yczwvc2hvcnQtdGl0bGU+PC90aXRs
ZXM+PHBhZ2VzPjQ2MjgtMzM8L3BhZ2VzPjx2b2x1bWU+OTg8L3ZvbHVtZT48bnVtYmVyPjg8L251
bWJlcj48ZGF0ZXM+PHllYXI+MjAwMTwveWVhcj48L2RhdGVzPjxpc2JuPjAwMjctODQyNCAoUHJp
bnQpIDAwMjctODQyNCAoTGlua2luZyk8L2lzYm4+PHVybHM+PHJlbGF0ZWQtdXJscz48dXJsPmh0
dHA6Ly93d3cubmNiaS5ubG0ubmloLmdvdi9lbnRyZXovcXVlcnkuZmNnaT9jbWQ9UmV0cmlldmUm
YW1wO2RiPVB1Yk1lZCZhbXA7ZG9wdD1DaXRhdGlvbiZhbXA7bGlzdF91aWRzPTExMjc0Mzc1PC91
cmw+PC9yZWxhdGVkLXVybHM+PC91cmxzPjxlbGVjdHJvbmljLXJlc291cmNlLW51bT4xMC4xMDcz
L3BuYXMuMDgxNjI2ODk4IDA4MTYyNjg5OCBbcGlpXTwvZWxlY3Ryb25pYy1yZXNvdXJjZS1udW0+
PGFjY2Vzcy1kYXRlPkFwciAxMDwvYWNjZXNzLWRhdGU+PC9yZWNvcmQ+PC9DaXRlPjwvRW5kTm90
ZT4A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Pluen, Boucher et al. 2001, Stylianopoulos, Economides et al. 2015, Tehrani, Moradi Kashkooli et al. 2024)</w:t>
            </w:r>
            <w:r w:rsidRPr="00903E35">
              <w:rPr>
                <w:rFonts w:cs="Times New Roman"/>
                <w:szCs w:val="24"/>
              </w:rPr>
              <w:fldChar w:fldCharType="end"/>
            </w:r>
          </w:p>
        </w:tc>
      </w:tr>
      <w:tr w:rsidR="006D5A48" w:rsidRPr="00903E35" w14:paraId="3FC094A3" w14:textId="77777777" w:rsidTr="006D5A48">
        <w:trPr>
          <w:trHeight w:val="1430"/>
        </w:trPr>
        <w:tc>
          <w:tcPr>
            <w:tcW w:w="2099" w:type="dxa"/>
            <w:vMerge/>
          </w:tcPr>
          <w:p w14:paraId="228A0C69" w14:textId="77777777" w:rsidR="006D5A48" w:rsidRPr="00903E35" w:rsidRDefault="006D5A48" w:rsidP="006D5A48">
            <w:pPr>
              <w:jc w:val="center"/>
              <w:rPr>
                <w:rFonts w:cs="Times New Roman"/>
                <w:b/>
                <w:bCs/>
                <w:szCs w:val="24"/>
              </w:rPr>
            </w:pPr>
          </w:p>
        </w:tc>
        <w:tc>
          <w:tcPr>
            <w:tcW w:w="1531" w:type="dxa"/>
            <w:vMerge/>
          </w:tcPr>
          <w:p w14:paraId="7576E768" w14:textId="77777777" w:rsidR="006D5A48" w:rsidRDefault="006D5A48" w:rsidP="006D5A48">
            <w:pPr>
              <w:jc w:val="center"/>
              <w:rPr>
                <w:rFonts w:cs="Times New Roman"/>
                <w:szCs w:val="24"/>
              </w:rPr>
            </w:pPr>
          </w:p>
        </w:tc>
        <w:tc>
          <w:tcPr>
            <w:tcW w:w="2032" w:type="dxa"/>
          </w:tcPr>
          <w:p w14:paraId="250ADA02" w14:textId="1AA6D81C" w:rsidR="006D5A48" w:rsidRPr="00903E35" w:rsidRDefault="006D5A48" w:rsidP="006D5A48">
            <w:pPr>
              <w:jc w:val="center"/>
              <w:rPr>
                <w:rFonts w:cs="Times New Roman"/>
                <w:b/>
                <w:bCs/>
                <w:szCs w:val="24"/>
              </w:rPr>
            </w:pPr>
            <w:r>
              <w:rPr>
                <w:rFonts w:cs="Times New Roman"/>
                <w:szCs w:val="24"/>
              </w:rPr>
              <w:t>4</w:t>
            </w:r>
            <w:r w:rsidRPr="00903E35">
              <w:rPr>
                <w:rFonts w:cs="Times New Roman"/>
                <w:szCs w:val="24"/>
              </w:rPr>
              <w:t>.</w:t>
            </w:r>
            <w:r>
              <w:rPr>
                <w:rFonts w:cs="Times New Roman"/>
                <w:szCs w:val="24"/>
              </w:rPr>
              <w:t>51</w:t>
            </w:r>
            <w:r w:rsidRPr="00903E35">
              <w:rPr>
                <w:rFonts w:cs="Times New Roman"/>
                <w:szCs w:val="24"/>
              </w:rPr>
              <w:t xml:space="preserve"> x 10</w:t>
            </w:r>
            <w:r w:rsidRPr="00903E35">
              <w:rPr>
                <w:rFonts w:cs="Times New Roman"/>
                <w:szCs w:val="24"/>
                <w:vertAlign w:val="superscript"/>
              </w:rPr>
              <w:t>-1</w:t>
            </w:r>
            <w:r>
              <w:rPr>
                <w:rFonts w:cs="Times New Roman"/>
                <w:szCs w:val="24"/>
                <w:vertAlign w:val="superscript"/>
              </w:rPr>
              <w:t>3</w:t>
            </w:r>
            <w:r w:rsidRPr="00903E35">
              <w:rPr>
                <w:rFonts w:cs="Times New Roman"/>
                <w:szCs w:val="24"/>
                <w:vertAlign w:val="superscript"/>
              </w:rPr>
              <w:t xml:space="preserve"> </w:t>
            </w:r>
            <w:r w:rsidRPr="00903E35">
              <w:rPr>
                <w:rFonts w:cs="Times New Roman"/>
                <w:szCs w:val="24"/>
              </w:rPr>
              <w:t>[m</w:t>
            </w:r>
            <w:r w:rsidRPr="00903E35">
              <w:rPr>
                <w:rFonts w:cs="Times New Roman"/>
                <w:szCs w:val="24"/>
                <w:vertAlign w:val="superscript"/>
              </w:rPr>
              <w:t>2</w:t>
            </w:r>
            <w:r w:rsidRPr="00903E35">
              <w:rPr>
                <w:rFonts w:cs="Times New Roman"/>
                <w:szCs w:val="24"/>
              </w:rPr>
              <w:t>/s]</w:t>
            </w:r>
            <w:r>
              <w:rPr>
                <w:rFonts w:cs="Times New Roman"/>
                <w:szCs w:val="24"/>
              </w:rPr>
              <w:t xml:space="preserve"> </w:t>
            </w:r>
            <w:r w:rsidRPr="00903E35">
              <w:rPr>
                <w:rFonts w:cs="Times New Roman"/>
                <w:szCs w:val="24"/>
              </w:rPr>
              <w:t>for tumor tissue</w:t>
            </w:r>
          </w:p>
        </w:tc>
        <w:tc>
          <w:tcPr>
            <w:tcW w:w="3261" w:type="dxa"/>
            <w:vMerge/>
          </w:tcPr>
          <w:p w14:paraId="1F133AB9" w14:textId="77777777" w:rsidR="006D5A48" w:rsidRPr="00903E35" w:rsidRDefault="006D5A48" w:rsidP="006D5A48">
            <w:pPr>
              <w:jc w:val="center"/>
              <w:rPr>
                <w:rFonts w:cs="Times New Roman"/>
                <w:b/>
                <w:bCs/>
                <w:szCs w:val="24"/>
              </w:rPr>
            </w:pPr>
          </w:p>
        </w:tc>
      </w:tr>
      <w:tr w:rsidR="006D5A48" w:rsidRPr="00903E35" w14:paraId="70388497" w14:textId="77777777" w:rsidTr="006D5A48">
        <w:trPr>
          <w:trHeight w:val="1343"/>
        </w:trPr>
        <w:tc>
          <w:tcPr>
            <w:tcW w:w="2099" w:type="dxa"/>
          </w:tcPr>
          <w:p w14:paraId="76526B76" w14:textId="77777777" w:rsidR="006D5A48" w:rsidRDefault="006D5A48" w:rsidP="006D5A48">
            <w:pPr>
              <w:jc w:val="center"/>
              <w:rPr>
                <w:rFonts w:cs="Times New Roman"/>
                <w:szCs w:val="24"/>
              </w:rPr>
            </w:pPr>
          </w:p>
          <w:p w14:paraId="27A7693E" w14:textId="60AD6040" w:rsidR="006D5A48" w:rsidRPr="00903E35" w:rsidRDefault="006D5A48" w:rsidP="006D5A48">
            <w:pPr>
              <w:jc w:val="center"/>
              <w:rPr>
                <w:rFonts w:cs="Times New Roman"/>
                <w:b/>
                <w:bCs/>
                <w:szCs w:val="24"/>
              </w:rPr>
            </w:pPr>
            <w:r>
              <w:rPr>
                <w:rFonts w:cs="Times New Roman"/>
                <w:szCs w:val="24"/>
              </w:rPr>
              <w:t>Binding (a</w:t>
            </w:r>
            <w:r w:rsidRPr="00903E35">
              <w:rPr>
                <w:rFonts w:cs="Times New Roman"/>
                <w:szCs w:val="24"/>
              </w:rPr>
              <w:t>ssociation</w:t>
            </w:r>
            <w:r>
              <w:rPr>
                <w:rFonts w:cs="Times New Roman"/>
                <w:szCs w:val="24"/>
              </w:rPr>
              <w:t>)</w:t>
            </w:r>
            <w:r w:rsidRPr="00903E35">
              <w:rPr>
                <w:rFonts w:cs="Times New Roman"/>
                <w:szCs w:val="24"/>
              </w:rPr>
              <w:t xml:space="preserve"> rate</w:t>
            </w:r>
            <w:r>
              <w:rPr>
                <w:rFonts w:cs="Times New Roman"/>
                <w:szCs w:val="24"/>
              </w:rPr>
              <w:t xml:space="preserve"> constant</w:t>
            </w:r>
          </w:p>
        </w:tc>
        <w:tc>
          <w:tcPr>
            <w:tcW w:w="1531" w:type="dxa"/>
          </w:tcPr>
          <w:p w14:paraId="10AE775A" w14:textId="77777777" w:rsidR="006D5A48" w:rsidRDefault="006D5A48" w:rsidP="006D5A48">
            <w:pPr>
              <w:jc w:val="center"/>
              <w:rPr>
                <w:rFonts w:cs="Times New Roman"/>
                <w:szCs w:val="24"/>
              </w:rPr>
            </w:pPr>
          </w:p>
          <w:p w14:paraId="0CF2883C" w14:textId="102573DE" w:rsidR="006D5A48" w:rsidRDefault="006D5A48" w:rsidP="006D5A48">
            <w:pPr>
              <w:jc w:val="center"/>
              <w:rPr>
                <w:rFonts w:cs="Times New Roman"/>
                <w:szCs w:val="24"/>
                <w:lang w:val="el-GR"/>
              </w:rPr>
            </w:pPr>
            <w:r w:rsidRPr="00B93050">
              <w:rPr>
                <w:rFonts w:cs="Times New Roman"/>
                <w:i/>
                <w:iCs/>
                <w:szCs w:val="24"/>
              </w:rPr>
              <w:t>k</w:t>
            </w:r>
            <w:r w:rsidRPr="00B93050">
              <w:rPr>
                <w:rFonts w:cs="Times New Roman"/>
                <w:i/>
                <w:iCs/>
                <w:szCs w:val="24"/>
                <w:vertAlign w:val="subscript"/>
              </w:rPr>
              <w:t>on</w:t>
            </w:r>
          </w:p>
        </w:tc>
        <w:tc>
          <w:tcPr>
            <w:tcW w:w="2032" w:type="dxa"/>
          </w:tcPr>
          <w:p w14:paraId="58485BB8" w14:textId="39088993" w:rsidR="006D5A48" w:rsidRDefault="006D5A48" w:rsidP="006D5A48">
            <w:pPr>
              <w:jc w:val="center"/>
              <w:rPr>
                <w:rFonts w:cs="Times New Roman"/>
                <w:szCs w:val="24"/>
                <w:lang w:val="el-GR"/>
              </w:rPr>
            </w:pPr>
          </w:p>
          <w:p w14:paraId="5C7D386D" w14:textId="05D5F75D" w:rsidR="006D5A48" w:rsidRPr="00047662" w:rsidRDefault="006D5A48" w:rsidP="006D5A48">
            <w:pPr>
              <w:jc w:val="center"/>
              <w:rPr>
                <w:rFonts w:cs="Times New Roman"/>
                <w:b/>
                <w:bCs/>
                <w:szCs w:val="24"/>
              </w:rPr>
            </w:pPr>
            <w:r w:rsidRPr="00903E35">
              <w:rPr>
                <w:rFonts w:cs="Times New Roman"/>
                <w:szCs w:val="24"/>
                <w:lang w:val="el-GR"/>
              </w:rPr>
              <w:t>1</w:t>
            </w:r>
            <w:r w:rsidRPr="00903E35">
              <w:rPr>
                <w:rFonts w:cs="Times New Roman"/>
                <w:szCs w:val="24"/>
              </w:rPr>
              <w:t>.</w:t>
            </w:r>
            <w:r w:rsidRPr="00903E35">
              <w:rPr>
                <w:rFonts w:cs="Times New Roman"/>
                <w:szCs w:val="24"/>
                <w:lang w:val="el-GR"/>
              </w:rPr>
              <w:t>5</w:t>
            </w:r>
            <w:r w:rsidRPr="00903E35">
              <w:rPr>
                <w:rFonts w:cs="Times New Roman"/>
                <w:szCs w:val="24"/>
              </w:rPr>
              <w:t xml:space="preserve"> x 10</w:t>
            </w:r>
            <w:r w:rsidRPr="00903E35">
              <w:rPr>
                <w:rFonts w:cs="Times New Roman"/>
                <w:szCs w:val="24"/>
                <w:vertAlign w:val="superscript"/>
                <w:lang w:val="el-GR"/>
              </w:rPr>
              <w:t>3</w:t>
            </w:r>
            <w:r w:rsidRPr="00903E35">
              <w:rPr>
                <w:rFonts w:cs="Times New Roman"/>
                <w:szCs w:val="24"/>
                <w:vertAlign w:val="superscript"/>
              </w:rPr>
              <w:t xml:space="preserve"> </w:t>
            </w:r>
            <w:r w:rsidRPr="00903E35">
              <w:rPr>
                <w:rFonts w:cs="Times New Roman"/>
                <w:szCs w:val="24"/>
              </w:rPr>
              <w:t>1/(M</w:t>
            </w:r>
            <w:r w:rsidRPr="00903E35">
              <w:rPr>
                <w:rFonts w:ascii="Cambria Math" w:hAnsi="Cambria Math" w:cs="Cambria Math"/>
                <w:szCs w:val="24"/>
              </w:rPr>
              <w:t>⋅</w:t>
            </w:r>
            <w:r w:rsidRPr="00903E35">
              <w:rPr>
                <w:rFonts w:cs="Times New Roman"/>
                <w:szCs w:val="24"/>
              </w:rPr>
              <w:t>s)</w:t>
            </w:r>
          </w:p>
        </w:tc>
        <w:tc>
          <w:tcPr>
            <w:tcW w:w="3261" w:type="dxa"/>
          </w:tcPr>
          <w:p w14:paraId="2696549B" w14:textId="1024D249"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UZWhyYW5pPC9BdXRob3I+PFllYXI+MjAyNDwvWWVhcj48
UmVjTnVtPjIyMTg8L1JlY051bT48RGlzcGxheVRleHQ+KE1vcmFkaSBLYXNoa29vbGksIFNvbHRh
bmkgZXQgYWwuIDIwMjAsIFRlaHJhbmksIE1vcmFkaSBLYXNoa29vbGkgZXQgYWwuIDIwMjQpPC9E
aXNwbGF5VGV4dD48cmVjb3JkPjxyZWMtbnVtYmVyPjIyMTg8L3JlYy1udW1iZXI+PGZvcmVpZ24t
a2V5cz48a2V5IGFwcD0iRU4iIGRiLWlkPSJlZTJkcmF2eGsweHhhNGV4MjVyNWRkZnNyZnh0dzV3
OXZ3YTIiIHRpbWVzdGFtcD0iMTc0MDgyMTM0MSI+MjIxODwva2V5PjwvZm9yZWlnbi1rZXlzPjxy
ZWYtdHlwZSBuYW1lPSJKb3VybmFsIEFydGljbGUiPjE3PC9yZWYtdHlwZT48Y29udHJpYnV0b3Jz
PjxhdXRob3JzPjxhdXRob3I+VGVocmFuaSwgTWFzb3VkIEguIEguPC9hdXRob3I+PGF1dGhvcj5N
b3JhZGkgS2FzaGtvb2xpLCBGYXJzaGFkPC9hdXRob3I+PGF1dGhvcj5Tb2x0YW5pLCBNLjwvYXV0
aG9yPjwvYXV0aG9ycz48L2NvbnRyaWJ1dG9ycz48dGl0bGVzPjx0aXRsZT5FZmZlY3Qgb2YgdHVt
b3IgaGV0ZXJvZ2VuZWl0eSBvbiBlbmhhbmNpbmcgZHJ1ZyBkZWxpdmVyeSB0byB2YXNjdWxhcml6
ZWQgdHVtb3JzIHVzaW5nIHRoZXJtby1zZW5zaXRpdmUgbGlwb3NvbWVzIHRyaWdnZXJlZCBieSBo
eXBlcnRoZXJtaWE6IEEgbXVsdGktc2NhbGUgYW5kIG11bHRpLXBoeXNpY3MgY29tcHV0YXRpb25h
bCBtb2RlbDwvdGl0bGU+PHNlY29uZGFyeS10aXRsZT5Db21wdXRlcnMgaW4gQmlvbG9neSBhbmQg
TWVkaWNpbmU8L3NlY29uZGFyeS10aXRsZT48L3RpdGxlcz48cGVyaW9kaWNhbD48ZnVsbC10aXRs
ZT5Db21wdXRlcnMgaW4gQmlvbG9neSBhbmQgTWVkaWNpbmU8L2Z1bGwtdGl0bGU+PC9wZXJpb2Rp
Y2FsPjxwYWdlcz4xMDgwNTA8L3BhZ2VzPjx2b2x1bWU+MTcwPC92b2x1bWU+PGtleXdvcmRzPjxr
ZXl3b3JkPlRhcmdldGVkIGRydWcgZGVsaXZlcnk8L2tleXdvcmQ+PGtleXdvcmQ+SW1hZ2UtYmFz
ZWQgY29tcHV0YXRpb25hbCBtb2RlbDwva2V5d29yZD48a2V5d29yZD5NaWNyb3Zhc2N1bGFyIG5l
dHdvcms8L2tleXdvcmQ+PGtleXdvcmQ+VGVtcGVyYXR1cmUtc2Vuc2l0aXZlIGxpcG9zb21lczwv
a2V5d29yZD48a2V5d29yZD5IeXBlcnRoZXJtaWE8L2tleXdvcmQ+PGtleXdvcmQ+UGVyc29uYWxp
emVkIG1lZGljaW5lPC9rZXl3b3JkPjwva2V5d29yZHM+PGRhdGVzPjx5ZWFyPjIwMjQ8L3llYXI+
PHB1Yi1kYXRlcz48ZGF0ZT4yMDI0LzAzLzAxLzwvZGF0ZT48L3B1Yi1kYXRlcz48L2RhdGVzPjxp
c2JuPjAwMTAtNDgyNTwvaXNibj48dXJscz48cmVsYXRlZC11cmxzPjx1cmw+aHR0cHM6Ly93d3cu
c2NpZW5jZWRpcmVjdC5jb20vc2NpZW5jZS9hcnRpY2xlL3BpaS9TMDAxMDQ4MjUyNDAwMTM0Mzwv
dXJsPjwvcmVsYXRlZC11cmxzPjwvdXJscz48ZWxlY3Ryb25pYy1yZXNvdXJjZS1udW0+aHR0cHM6
Ly9kb2kub3JnLzEwLjEwMTYvai5jb21wYmlvbWVkLjIwMjQuMTA4MDUwPC9lbGVjdHJvbmljLXJl
c291cmNlLW51bT48L3JlY29yZD48L0NpdGU+PENpdGU+PEF1dGhvcj5Nb3JhZGkgS2FzaGtvb2xp
PC9BdXRob3I+PFllYXI+MjAyMDwvWWVhcj48UmVjTnVtPjIyMTM8L1JlY051bT48cmVjb3JkPjxy
ZWMtbnVtYmVyPjIyMTM8L3JlYy1udW1iZXI+PGZvcmVpZ24ta2V5cz48a2V5IGFwcD0iRU4iIGRi
LWlkPSJlZTJkcmF2eGsweHhhNGV4MjVyNWRkZnNyZnh0dzV3OXZ3YTIiIHRpbWVzdGFtcD0iMTc0
MDgxMTkwMiI+MjIxMzwva2V5PjwvZm9yZWlnbi1rZXlzPjxyZWYtdHlwZSBuYW1lPSJKb3VybmFs
IEFydGljbGUiPjE3PC9yZWYtdHlwZT48Y29udHJpYnV0b3JzPjxhdXRob3JzPjxhdXRob3I+TW9y
YWRpIEthc2hrb29saSwgRmFyc2hhZDwvYXV0aG9yPjxhdXRob3I+U29sdGFuaSwgTS48L2F1dGhv
cj48YXV0aG9yPkhhbWVkaSwgTW9oYW1tYWQtSG9zc2VpbjwvYXV0aG9yPjwvYXV0aG9ycz48L2Nv
bnRyaWJ1dG9ycz48dGl0bGVzPjx0aXRsZT5EcnVnIGRlbGl2ZXJ5IHRvIHNvbGlkIHR1bW9ycyB3
aXRoIGhldGVyb2dlbmVvdXMgbWljcm92YXNjdWxhciBuZXR3b3JrczogTm92ZWwgaW5zaWdodHMg
ZnJvbSBpbWFnZS1iYXNlZCBudW1lcmljYWwgbW9kZWxpbmc8L3RpdGxlPjxzZWNvbmRhcnktdGl0
bGU+RXVyb3BlYW4gSm91cm5hbCBvZiBQaGFybWFjZXV0aWNhbCBTY2llbmNlczwvc2Vjb25kYXJ5
LXRpdGxlPjwvdGl0bGVzPjxwZXJpb2RpY2FsPjxmdWxsLXRpdGxlPkV1cm9wZWFuIEpvdXJuYWwg
b2YgUGhhcm1hY2V1dGljYWwgU2NpZW5jZXM8L2Z1bGwtdGl0bGU+PC9wZXJpb2RpY2FsPjxwYWdl
cz4xMDUzOTk8L3BhZ2VzPjx2b2x1bWU+MTUxPC92b2x1bWU+PGtleXdvcmRzPjxrZXl3b3JkPkRy
dWcgZGVsaXZlcnk8L2tleXdvcmQ+PGtleXdvcmQ+U29saWQgdHVtb3JzPC9rZXl3b3JkPjxrZXl3
b3JkPk1pY3JvdmFzY3VsYXIgbmV0d29yazwva2V5d29yZD48a2V5d29yZD5OZWNyb3RpYyBjb3Jl
PC9rZXl3b3JkPjxrZXl3b3JkPkJpbmRpbmcgYWZmaW5pdHkgb2YgZHJ1Zzwva2V5d29yZD48a2V5
d29yZD5TaWRlIGVmZmVjdHM8L2tleXdvcmQ+PGtleXdvcmQ+SW1hZ2UtYmFzZWQgbW9kZWw8L2tl
eXdvcmQ+PC9rZXl3b3Jkcz48ZGF0ZXM+PHllYXI+MjAyMDwveWVhcj48cHViLWRhdGVzPjxkYXRl
PjIwMjAvMDgvMDEvPC9kYXRlPjwvcHViLWRhdGVzPjwvZGF0ZXM+PGlzYm4+MDkyOC0wOTg3PC9p
c2JuPjx1cmxzPjxyZWxhdGVkLXVybHM+PHVybD5odHRwczovL3d3dy5zY2llbmNlZGlyZWN0LmNv
bS9zY2llbmNlL2FydGljbGUvcGlpL1MwOTI4MDk4NzIwMzAxODgzPC91cmw+PC9yZWxhdGVkLXVy
bHM+PC91cmxzPjxlbGVjdHJvbmljLXJlc291cmNlLW51bT5odHRwczovL2RvaS5vcmcvMTAuMTAx
Ni9qLmVqcHMuMjAyMC4xMDUzOTk8L2VsZWN0cm9uaWMtcmVzb3VyY2UtbnVtPjwvcmVjb3JkPjwv
Q2l0ZT48L0VuZE5vdGU+AG==
</w:fldData>
              </w:fldChar>
            </w:r>
            <w:r>
              <w:rPr>
                <w:rFonts w:cs="Times New Roman"/>
                <w:szCs w:val="24"/>
              </w:rPr>
              <w:instrText xml:space="preserve"> ADDIN EN.CITE </w:instrText>
            </w:r>
            <w:r>
              <w:rPr>
                <w:rFonts w:cs="Times New Roman"/>
                <w:szCs w:val="24"/>
              </w:rPr>
              <w:fldChar w:fldCharType="begin">
                <w:fldData xml:space="preserve">PEVuZE5vdGU+PENpdGU+PEF1dGhvcj5UZWhyYW5pPC9BdXRob3I+PFllYXI+MjAyNDwvWWVhcj48
UmVjTnVtPjIyMTg8L1JlY051bT48RGlzcGxheVRleHQ+KE1vcmFkaSBLYXNoa29vbGksIFNvbHRh
bmkgZXQgYWwuIDIwMjAsIFRlaHJhbmksIE1vcmFkaSBLYXNoa29vbGkgZXQgYWwuIDIwMjQpPC9E
aXNwbGF5VGV4dD48cmVjb3JkPjxyZWMtbnVtYmVyPjIyMTg8L3JlYy1udW1iZXI+PGZvcmVpZ24t
a2V5cz48a2V5IGFwcD0iRU4iIGRiLWlkPSJlZTJkcmF2eGsweHhhNGV4MjVyNWRkZnNyZnh0dzV3
OXZ3YTIiIHRpbWVzdGFtcD0iMTc0MDgyMTM0MSI+MjIxODwva2V5PjwvZm9yZWlnbi1rZXlzPjxy
ZWYtdHlwZSBuYW1lPSJKb3VybmFsIEFydGljbGUiPjE3PC9yZWYtdHlwZT48Y29udHJpYnV0b3Jz
PjxhdXRob3JzPjxhdXRob3I+VGVocmFuaSwgTWFzb3VkIEguIEguPC9hdXRob3I+PGF1dGhvcj5N
b3JhZGkgS2FzaGtvb2xpLCBGYXJzaGFkPC9hdXRob3I+PGF1dGhvcj5Tb2x0YW5pLCBNLjwvYXV0
aG9yPjwvYXV0aG9ycz48L2NvbnRyaWJ1dG9ycz48dGl0bGVzPjx0aXRsZT5FZmZlY3Qgb2YgdHVt
b3IgaGV0ZXJvZ2VuZWl0eSBvbiBlbmhhbmNpbmcgZHJ1ZyBkZWxpdmVyeSB0byB2YXNjdWxhcml6
ZWQgdHVtb3JzIHVzaW5nIHRoZXJtby1zZW5zaXRpdmUgbGlwb3NvbWVzIHRyaWdnZXJlZCBieSBo
eXBlcnRoZXJtaWE6IEEgbXVsdGktc2NhbGUgYW5kIG11bHRpLXBoeXNpY3MgY29tcHV0YXRpb25h
bCBtb2RlbDwvdGl0bGU+PHNlY29uZGFyeS10aXRsZT5Db21wdXRlcnMgaW4gQmlvbG9neSBhbmQg
TWVkaWNpbmU8L3NlY29uZGFyeS10aXRsZT48L3RpdGxlcz48cGVyaW9kaWNhbD48ZnVsbC10aXRs
ZT5Db21wdXRlcnMgaW4gQmlvbG9neSBhbmQgTWVkaWNpbmU8L2Z1bGwtdGl0bGU+PC9wZXJpb2Rp
Y2FsPjxwYWdlcz4xMDgwNTA8L3BhZ2VzPjx2b2x1bWU+MTcwPC92b2x1bWU+PGtleXdvcmRzPjxr
ZXl3b3JkPlRhcmdldGVkIGRydWcgZGVsaXZlcnk8L2tleXdvcmQ+PGtleXdvcmQ+SW1hZ2UtYmFz
ZWQgY29tcHV0YXRpb25hbCBtb2RlbDwva2V5d29yZD48a2V5d29yZD5NaWNyb3Zhc2N1bGFyIG5l
dHdvcms8L2tleXdvcmQ+PGtleXdvcmQ+VGVtcGVyYXR1cmUtc2Vuc2l0aXZlIGxpcG9zb21lczwv
a2V5d29yZD48a2V5d29yZD5IeXBlcnRoZXJtaWE8L2tleXdvcmQ+PGtleXdvcmQ+UGVyc29uYWxp
emVkIG1lZGljaW5lPC9rZXl3b3JkPjwva2V5d29yZHM+PGRhdGVzPjx5ZWFyPjIwMjQ8L3llYXI+
PHB1Yi1kYXRlcz48ZGF0ZT4yMDI0LzAzLzAxLzwvZGF0ZT48L3B1Yi1kYXRlcz48L2RhdGVzPjxp
c2JuPjAwMTAtNDgyNTwvaXNibj48dXJscz48cmVsYXRlZC11cmxzPjx1cmw+aHR0cHM6Ly93d3cu
c2NpZW5jZWRpcmVjdC5jb20vc2NpZW5jZS9hcnRpY2xlL3BpaS9TMDAxMDQ4MjUyNDAwMTM0Mzwv
dXJsPjwvcmVsYXRlZC11cmxzPjwvdXJscz48ZWxlY3Ryb25pYy1yZXNvdXJjZS1udW0+aHR0cHM6
Ly9kb2kub3JnLzEwLjEwMTYvai5jb21wYmlvbWVkLjIwMjQuMTA4MDUwPC9lbGVjdHJvbmljLXJl
c291cmNlLW51bT48L3JlY29yZD48L0NpdGU+PENpdGU+PEF1dGhvcj5Nb3JhZGkgS2FzaGtvb2xp
PC9BdXRob3I+PFllYXI+MjAyMDwvWWVhcj48UmVjTnVtPjIyMTM8L1JlY051bT48cmVjb3JkPjxy
ZWMtbnVtYmVyPjIyMTM8L3JlYy1udW1iZXI+PGZvcmVpZ24ta2V5cz48a2V5IGFwcD0iRU4iIGRi
LWlkPSJlZTJkcmF2eGsweHhhNGV4MjVyNWRkZnNyZnh0dzV3OXZ3YTIiIHRpbWVzdGFtcD0iMTc0
MDgxMTkwMiI+MjIxMzwva2V5PjwvZm9yZWlnbi1rZXlzPjxyZWYtdHlwZSBuYW1lPSJKb3VybmFs
IEFydGljbGUiPjE3PC9yZWYtdHlwZT48Y29udHJpYnV0b3JzPjxhdXRob3JzPjxhdXRob3I+TW9y
YWRpIEthc2hrb29saSwgRmFyc2hhZDwvYXV0aG9yPjxhdXRob3I+U29sdGFuaSwgTS48L2F1dGhv
cj48YXV0aG9yPkhhbWVkaSwgTW9oYW1tYWQtSG9zc2VpbjwvYXV0aG9yPjwvYXV0aG9ycz48L2Nv
bnRyaWJ1dG9ycz48dGl0bGVzPjx0aXRsZT5EcnVnIGRlbGl2ZXJ5IHRvIHNvbGlkIHR1bW9ycyB3
aXRoIGhldGVyb2dlbmVvdXMgbWljcm92YXNjdWxhciBuZXR3b3JrczogTm92ZWwgaW5zaWdodHMg
ZnJvbSBpbWFnZS1iYXNlZCBudW1lcmljYWwgbW9kZWxpbmc8L3RpdGxlPjxzZWNvbmRhcnktdGl0
bGU+RXVyb3BlYW4gSm91cm5hbCBvZiBQaGFybWFjZXV0aWNhbCBTY2llbmNlczwvc2Vjb25kYXJ5
LXRpdGxlPjwvdGl0bGVzPjxwZXJpb2RpY2FsPjxmdWxsLXRpdGxlPkV1cm9wZWFuIEpvdXJuYWwg
b2YgUGhhcm1hY2V1dGljYWwgU2NpZW5jZXM8L2Z1bGwtdGl0bGU+PC9wZXJpb2RpY2FsPjxwYWdl
cz4xMDUzOTk8L3BhZ2VzPjx2b2x1bWU+MTUxPC92b2x1bWU+PGtleXdvcmRzPjxrZXl3b3JkPkRy
dWcgZGVsaXZlcnk8L2tleXdvcmQ+PGtleXdvcmQ+U29saWQgdHVtb3JzPC9rZXl3b3JkPjxrZXl3
b3JkPk1pY3JvdmFzY3VsYXIgbmV0d29yazwva2V5d29yZD48a2V5d29yZD5OZWNyb3RpYyBjb3Jl
PC9rZXl3b3JkPjxrZXl3b3JkPkJpbmRpbmcgYWZmaW5pdHkgb2YgZHJ1Zzwva2V5d29yZD48a2V5
d29yZD5TaWRlIGVmZmVjdHM8L2tleXdvcmQ+PGtleXdvcmQ+SW1hZ2UtYmFzZWQgbW9kZWw8L2tl
eXdvcmQ+PC9rZXl3b3Jkcz48ZGF0ZXM+PHllYXI+MjAyMDwveWVhcj48cHViLWRhdGVzPjxkYXRl
PjIwMjAvMDgvMDEvPC9kYXRlPjwvcHViLWRhdGVzPjwvZGF0ZXM+PGlzYm4+MDkyOC0wOTg3PC9p
c2JuPjx1cmxzPjxyZWxhdGVkLXVybHM+PHVybD5odHRwczovL3d3dy5zY2llbmNlZGlyZWN0LmNv
bS9zY2llbmNlL2FydGljbGUvcGlpL1MwOTI4MDk4NzIwMzAxODgzPC91cmw+PC9yZWxhdGVkLXVy
bHM+PC91cmxzPjxlbGVjdHJvbmljLXJlc291cmNlLW51bT5odHRwczovL2RvaS5vcmcvMTAuMTAx
Ni9qLmVqcHMuMjAyMC4xMDUzOTk8L2VsZWN0cm9uaWMtcmVzb3VyY2UtbnVtPjwvcmVjb3JkPjwv
Q2l0ZT48L0VuZE5vdGU+AG==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Moradi Kashkooli, Soltani et al. 2020, Tehrani, Moradi Kashkooli et al. 2024)</w:t>
            </w:r>
            <w:r w:rsidRPr="00903E35">
              <w:rPr>
                <w:rFonts w:cs="Times New Roman"/>
                <w:szCs w:val="24"/>
              </w:rPr>
              <w:fldChar w:fldCharType="end"/>
            </w:r>
          </w:p>
        </w:tc>
      </w:tr>
      <w:tr w:rsidR="006D5A48" w:rsidRPr="00903E35" w14:paraId="7B2FB302" w14:textId="77777777" w:rsidTr="006D5A48">
        <w:trPr>
          <w:trHeight w:val="1324"/>
        </w:trPr>
        <w:tc>
          <w:tcPr>
            <w:tcW w:w="2099" w:type="dxa"/>
          </w:tcPr>
          <w:p w14:paraId="0F281B53" w14:textId="52F18381" w:rsidR="006D5A48" w:rsidRPr="00903E35" w:rsidRDefault="006D5A48" w:rsidP="006D5A48">
            <w:pPr>
              <w:jc w:val="center"/>
              <w:rPr>
                <w:rFonts w:cs="Times New Roman"/>
                <w:b/>
                <w:bCs/>
                <w:szCs w:val="24"/>
              </w:rPr>
            </w:pPr>
            <w:r>
              <w:rPr>
                <w:rFonts w:cs="Times New Roman"/>
                <w:szCs w:val="24"/>
              </w:rPr>
              <w:t>Unbinding (d</w:t>
            </w:r>
            <w:r w:rsidRPr="00903E35">
              <w:rPr>
                <w:rFonts w:cs="Times New Roman"/>
                <w:szCs w:val="24"/>
              </w:rPr>
              <w:t>issociation</w:t>
            </w:r>
            <w:r>
              <w:rPr>
                <w:rFonts w:cs="Times New Roman"/>
                <w:szCs w:val="24"/>
              </w:rPr>
              <w:t>)</w:t>
            </w:r>
            <w:r w:rsidRPr="00903E35">
              <w:rPr>
                <w:rFonts w:cs="Times New Roman"/>
                <w:szCs w:val="24"/>
              </w:rPr>
              <w:t xml:space="preserve"> rate</w:t>
            </w:r>
            <w:r>
              <w:rPr>
                <w:rFonts w:cs="Times New Roman"/>
                <w:szCs w:val="24"/>
              </w:rPr>
              <w:t xml:space="preserve"> constant</w:t>
            </w:r>
          </w:p>
        </w:tc>
        <w:tc>
          <w:tcPr>
            <w:tcW w:w="1531" w:type="dxa"/>
          </w:tcPr>
          <w:p w14:paraId="07DAB9A8" w14:textId="77777777" w:rsidR="006D5A48" w:rsidRPr="00B93050" w:rsidRDefault="006D5A48" w:rsidP="006D5A48">
            <w:pPr>
              <w:jc w:val="center"/>
              <w:rPr>
                <w:rFonts w:cs="Times New Roman"/>
                <w:i/>
                <w:iCs/>
                <w:szCs w:val="24"/>
              </w:rPr>
            </w:pPr>
          </w:p>
          <w:p w14:paraId="59D17296" w14:textId="6D1129BC" w:rsidR="006D5A48" w:rsidRDefault="006D5A48" w:rsidP="006D5A48">
            <w:pPr>
              <w:jc w:val="center"/>
              <w:rPr>
                <w:rFonts w:cs="Times New Roman"/>
                <w:szCs w:val="24"/>
                <w:lang w:val="el-GR"/>
              </w:rPr>
            </w:pPr>
            <w:r w:rsidRPr="00B93050">
              <w:rPr>
                <w:rFonts w:cs="Times New Roman"/>
                <w:i/>
                <w:iCs/>
                <w:szCs w:val="24"/>
              </w:rPr>
              <w:t>k</w:t>
            </w:r>
            <w:r w:rsidRPr="00B93050">
              <w:rPr>
                <w:rFonts w:cs="Times New Roman"/>
                <w:i/>
                <w:iCs/>
                <w:szCs w:val="24"/>
                <w:vertAlign w:val="subscript"/>
              </w:rPr>
              <w:t>off</w:t>
            </w:r>
          </w:p>
        </w:tc>
        <w:tc>
          <w:tcPr>
            <w:tcW w:w="2032" w:type="dxa"/>
          </w:tcPr>
          <w:p w14:paraId="477E2096" w14:textId="6FBB6D4C" w:rsidR="006D5A48" w:rsidRDefault="006D5A48" w:rsidP="006D5A48">
            <w:pPr>
              <w:jc w:val="center"/>
              <w:rPr>
                <w:rFonts w:cs="Times New Roman"/>
                <w:szCs w:val="24"/>
                <w:lang w:val="el-GR"/>
              </w:rPr>
            </w:pPr>
          </w:p>
          <w:p w14:paraId="10ACFF4B" w14:textId="6CE7D029" w:rsidR="006D5A48" w:rsidRPr="00047662" w:rsidRDefault="006D5A48" w:rsidP="006D5A48">
            <w:pPr>
              <w:jc w:val="center"/>
              <w:rPr>
                <w:rFonts w:cs="Times New Roman"/>
                <w:b/>
                <w:bCs/>
                <w:szCs w:val="24"/>
              </w:rPr>
            </w:pPr>
            <w:r w:rsidRPr="00903E35">
              <w:rPr>
                <w:rFonts w:cs="Times New Roman"/>
                <w:szCs w:val="24"/>
                <w:lang w:val="el-GR"/>
              </w:rPr>
              <w:t>8</w:t>
            </w:r>
            <w:r w:rsidRPr="00903E35">
              <w:rPr>
                <w:rFonts w:cs="Times New Roman"/>
                <w:szCs w:val="24"/>
              </w:rPr>
              <w:t xml:space="preserve"> x 10</w:t>
            </w:r>
            <w:r w:rsidRPr="00903E35">
              <w:rPr>
                <w:rFonts w:cs="Times New Roman"/>
                <w:szCs w:val="24"/>
                <w:vertAlign w:val="superscript"/>
                <w:lang w:val="el-GR"/>
              </w:rPr>
              <w:t>-3</w:t>
            </w:r>
            <w:r>
              <w:rPr>
                <w:rFonts w:cs="Times New Roman"/>
                <w:szCs w:val="24"/>
              </w:rPr>
              <w:t xml:space="preserve"> </w:t>
            </w:r>
            <w:r w:rsidRPr="00903E35">
              <w:rPr>
                <w:rFonts w:cs="Times New Roman"/>
                <w:szCs w:val="24"/>
              </w:rPr>
              <w:t>[</w:t>
            </w:r>
            <w:r w:rsidRPr="00903E35">
              <w:rPr>
                <w:rFonts w:cs="Times New Roman"/>
                <w:szCs w:val="24"/>
                <w:lang w:val="el-GR"/>
              </w:rPr>
              <w:t>1/</w:t>
            </w:r>
            <w:r w:rsidRPr="00903E35">
              <w:rPr>
                <w:rFonts w:cs="Times New Roman"/>
                <w:szCs w:val="24"/>
              </w:rPr>
              <w:t>s]</w:t>
            </w:r>
          </w:p>
        </w:tc>
        <w:tc>
          <w:tcPr>
            <w:tcW w:w="3261" w:type="dxa"/>
          </w:tcPr>
          <w:p w14:paraId="145AD1CF" w14:textId="2033A0B0"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UZWhyYW5pPC9BdXRob3I+PFllYXI+MjAyNDwvWWVhcj48
UmVjTnVtPjIyMTg8L1JlY051bT48RGlzcGxheVRleHQ+KE1vcmFkaSBLYXNoa29vbGksIFNvbHRh
bmkgZXQgYWwuIDIwMjAsIFRlaHJhbmksIE1vcmFkaSBLYXNoa29vbGkgZXQgYWwuIDIwMjQpPC9E
aXNwbGF5VGV4dD48cmVjb3JkPjxyZWMtbnVtYmVyPjIyMTg8L3JlYy1udW1iZXI+PGZvcmVpZ24t
a2V5cz48a2V5IGFwcD0iRU4iIGRiLWlkPSJlZTJkcmF2eGsweHhhNGV4MjVyNWRkZnNyZnh0dzV3
OXZ3YTIiIHRpbWVzdGFtcD0iMTc0MDgyMTM0MSI+MjIxODwva2V5PjwvZm9yZWlnbi1rZXlzPjxy
ZWYtdHlwZSBuYW1lPSJKb3VybmFsIEFydGljbGUiPjE3PC9yZWYtdHlwZT48Y29udHJpYnV0b3Jz
PjxhdXRob3JzPjxhdXRob3I+VGVocmFuaSwgTWFzb3VkIEguIEguPC9hdXRob3I+PGF1dGhvcj5N
b3JhZGkgS2FzaGtvb2xpLCBGYXJzaGFkPC9hdXRob3I+PGF1dGhvcj5Tb2x0YW5pLCBNLjwvYXV0
aG9yPjwvYXV0aG9ycz48L2NvbnRyaWJ1dG9ycz48dGl0bGVzPjx0aXRsZT5FZmZlY3Qgb2YgdHVt
b3IgaGV0ZXJvZ2VuZWl0eSBvbiBlbmhhbmNpbmcgZHJ1ZyBkZWxpdmVyeSB0byB2YXNjdWxhcml6
ZWQgdHVtb3JzIHVzaW5nIHRoZXJtby1zZW5zaXRpdmUgbGlwb3NvbWVzIHRyaWdnZXJlZCBieSBo
eXBlcnRoZXJtaWE6IEEgbXVsdGktc2NhbGUgYW5kIG11bHRpLXBoeXNpY3MgY29tcHV0YXRpb25h
bCBtb2RlbDwvdGl0bGU+PHNlY29uZGFyeS10aXRsZT5Db21wdXRlcnMgaW4gQmlvbG9neSBhbmQg
TWVkaWNpbmU8L3NlY29uZGFyeS10aXRsZT48L3RpdGxlcz48cGVyaW9kaWNhbD48ZnVsbC10aXRs
ZT5Db21wdXRlcnMgaW4gQmlvbG9neSBhbmQgTWVkaWNpbmU8L2Z1bGwtdGl0bGU+PC9wZXJpb2Rp
Y2FsPjxwYWdlcz4xMDgwNTA8L3BhZ2VzPjx2b2x1bWU+MTcwPC92b2x1bWU+PGtleXdvcmRzPjxr
ZXl3b3JkPlRhcmdldGVkIGRydWcgZGVsaXZlcnk8L2tleXdvcmQ+PGtleXdvcmQ+SW1hZ2UtYmFz
ZWQgY29tcHV0YXRpb25hbCBtb2RlbDwva2V5d29yZD48a2V5d29yZD5NaWNyb3Zhc2N1bGFyIG5l
dHdvcms8L2tleXdvcmQ+PGtleXdvcmQ+VGVtcGVyYXR1cmUtc2Vuc2l0aXZlIGxpcG9zb21lczwv
a2V5d29yZD48a2V5d29yZD5IeXBlcnRoZXJtaWE8L2tleXdvcmQ+PGtleXdvcmQ+UGVyc29uYWxp
emVkIG1lZGljaW5lPC9rZXl3b3JkPjwva2V5d29yZHM+PGRhdGVzPjx5ZWFyPjIwMjQ8L3llYXI+
PHB1Yi1kYXRlcz48ZGF0ZT4yMDI0LzAzLzAxLzwvZGF0ZT48L3B1Yi1kYXRlcz48L2RhdGVzPjxp
c2JuPjAwMTAtNDgyNTwvaXNibj48dXJscz48cmVsYXRlZC11cmxzPjx1cmw+aHR0cHM6Ly93d3cu
c2NpZW5jZWRpcmVjdC5jb20vc2NpZW5jZS9hcnRpY2xlL3BpaS9TMDAxMDQ4MjUyNDAwMTM0Mzwv
dXJsPjwvcmVsYXRlZC11cmxzPjwvdXJscz48ZWxlY3Ryb25pYy1yZXNvdXJjZS1udW0+aHR0cHM6
Ly9kb2kub3JnLzEwLjEwMTYvai5jb21wYmlvbWVkLjIwMjQuMTA4MDUwPC9lbGVjdHJvbmljLXJl
c291cmNlLW51bT48L3JlY29yZD48L0NpdGU+PENpdGU+PEF1dGhvcj5Nb3JhZGkgS2FzaGtvb2xp
PC9BdXRob3I+PFllYXI+MjAyMDwvWWVhcj48UmVjTnVtPjIyMTM8L1JlY051bT48cmVjb3JkPjxy
ZWMtbnVtYmVyPjIyMTM8L3JlYy1udW1iZXI+PGZvcmVpZ24ta2V5cz48a2V5IGFwcD0iRU4iIGRi
LWlkPSJlZTJkcmF2eGsweHhhNGV4MjVyNWRkZnNyZnh0dzV3OXZ3YTIiIHRpbWVzdGFtcD0iMTc0
MDgxMTkwMiI+MjIxMzwva2V5PjwvZm9yZWlnbi1rZXlzPjxyZWYtdHlwZSBuYW1lPSJKb3VybmFs
IEFydGljbGUiPjE3PC9yZWYtdHlwZT48Y29udHJpYnV0b3JzPjxhdXRob3JzPjxhdXRob3I+TW9y
YWRpIEthc2hrb29saSwgRmFyc2hhZDwvYXV0aG9yPjxhdXRob3I+U29sdGFuaSwgTS48L2F1dGhv
cj48YXV0aG9yPkhhbWVkaSwgTW9oYW1tYWQtSG9zc2VpbjwvYXV0aG9yPjwvYXV0aG9ycz48L2Nv
bnRyaWJ1dG9ycz48dGl0bGVzPjx0aXRsZT5EcnVnIGRlbGl2ZXJ5IHRvIHNvbGlkIHR1bW9ycyB3
aXRoIGhldGVyb2dlbmVvdXMgbWljcm92YXNjdWxhciBuZXR3b3JrczogTm92ZWwgaW5zaWdodHMg
ZnJvbSBpbWFnZS1iYXNlZCBudW1lcmljYWwgbW9kZWxpbmc8L3RpdGxlPjxzZWNvbmRhcnktdGl0
bGU+RXVyb3BlYW4gSm91cm5hbCBvZiBQaGFybWFjZXV0aWNhbCBTY2llbmNlczwvc2Vjb25kYXJ5
LXRpdGxlPjwvdGl0bGVzPjxwZXJpb2RpY2FsPjxmdWxsLXRpdGxlPkV1cm9wZWFuIEpvdXJuYWwg
b2YgUGhhcm1hY2V1dGljYWwgU2NpZW5jZXM8L2Z1bGwtdGl0bGU+PC9wZXJpb2RpY2FsPjxwYWdl
cz4xMDUzOTk8L3BhZ2VzPjx2b2x1bWU+MTUxPC92b2x1bWU+PGtleXdvcmRzPjxrZXl3b3JkPkRy
dWcgZGVsaXZlcnk8L2tleXdvcmQ+PGtleXdvcmQ+U29saWQgdHVtb3JzPC9rZXl3b3JkPjxrZXl3
b3JkPk1pY3JvdmFzY3VsYXIgbmV0d29yazwva2V5d29yZD48a2V5d29yZD5OZWNyb3RpYyBjb3Jl
PC9rZXl3b3JkPjxrZXl3b3JkPkJpbmRpbmcgYWZmaW5pdHkgb2YgZHJ1Zzwva2V5d29yZD48a2V5
d29yZD5TaWRlIGVmZmVjdHM8L2tleXdvcmQ+PGtleXdvcmQ+SW1hZ2UtYmFzZWQgbW9kZWw8L2tl
eXdvcmQ+PC9rZXl3b3Jkcz48ZGF0ZXM+PHllYXI+MjAyMDwveWVhcj48cHViLWRhdGVzPjxkYXRl
PjIwMjAvMDgvMDEvPC9kYXRlPjwvcHViLWRhdGVzPjwvZGF0ZXM+PGlzYm4+MDkyOC0wOTg3PC9p
c2JuPjx1cmxzPjxyZWxhdGVkLXVybHM+PHVybD5odHRwczovL3d3dy5zY2llbmNlZGlyZWN0LmNv
bS9zY2llbmNlL2FydGljbGUvcGlpL1MwOTI4MDk4NzIwMzAxODgzPC91cmw+PC9yZWxhdGVkLXVy
bHM+PC91cmxzPjxlbGVjdHJvbmljLXJlc291cmNlLW51bT5odHRwczovL2RvaS5vcmcvMTAuMTAx
Ni9qLmVqcHMuMjAyMC4xMDUzOTk8L2VsZWN0cm9uaWMtcmVzb3VyY2UtbnVtPjwvcmVjb3JkPjwv
Q2l0ZT48L0VuZE5vdGU+AG==
</w:fldData>
              </w:fldChar>
            </w:r>
            <w:r>
              <w:rPr>
                <w:rFonts w:cs="Times New Roman"/>
                <w:szCs w:val="24"/>
              </w:rPr>
              <w:instrText xml:space="preserve"> ADDIN EN.CITE </w:instrText>
            </w:r>
            <w:r>
              <w:rPr>
                <w:rFonts w:cs="Times New Roman"/>
                <w:szCs w:val="24"/>
              </w:rPr>
              <w:fldChar w:fldCharType="begin">
                <w:fldData xml:space="preserve">PEVuZE5vdGU+PENpdGU+PEF1dGhvcj5UZWhyYW5pPC9BdXRob3I+PFllYXI+MjAyNDwvWWVhcj48
UmVjTnVtPjIyMTg8L1JlY051bT48RGlzcGxheVRleHQ+KE1vcmFkaSBLYXNoa29vbGksIFNvbHRh
bmkgZXQgYWwuIDIwMjAsIFRlaHJhbmksIE1vcmFkaSBLYXNoa29vbGkgZXQgYWwuIDIwMjQpPC9E
aXNwbGF5VGV4dD48cmVjb3JkPjxyZWMtbnVtYmVyPjIyMTg8L3JlYy1udW1iZXI+PGZvcmVpZ24t
a2V5cz48a2V5IGFwcD0iRU4iIGRiLWlkPSJlZTJkcmF2eGsweHhhNGV4MjVyNWRkZnNyZnh0dzV3
OXZ3YTIiIHRpbWVzdGFtcD0iMTc0MDgyMTM0MSI+MjIxODwva2V5PjwvZm9yZWlnbi1rZXlzPjxy
ZWYtdHlwZSBuYW1lPSJKb3VybmFsIEFydGljbGUiPjE3PC9yZWYtdHlwZT48Y29udHJpYnV0b3Jz
PjxhdXRob3JzPjxhdXRob3I+VGVocmFuaSwgTWFzb3VkIEguIEguPC9hdXRob3I+PGF1dGhvcj5N
b3JhZGkgS2FzaGtvb2xpLCBGYXJzaGFkPC9hdXRob3I+PGF1dGhvcj5Tb2x0YW5pLCBNLjwvYXV0
aG9yPjwvYXV0aG9ycz48L2NvbnRyaWJ1dG9ycz48dGl0bGVzPjx0aXRsZT5FZmZlY3Qgb2YgdHVt
b3IgaGV0ZXJvZ2VuZWl0eSBvbiBlbmhhbmNpbmcgZHJ1ZyBkZWxpdmVyeSB0byB2YXNjdWxhcml6
ZWQgdHVtb3JzIHVzaW5nIHRoZXJtby1zZW5zaXRpdmUgbGlwb3NvbWVzIHRyaWdnZXJlZCBieSBo
eXBlcnRoZXJtaWE6IEEgbXVsdGktc2NhbGUgYW5kIG11bHRpLXBoeXNpY3MgY29tcHV0YXRpb25h
bCBtb2RlbDwvdGl0bGU+PHNlY29uZGFyeS10aXRsZT5Db21wdXRlcnMgaW4gQmlvbG9neSBhbmQg
TWVkaWNpbmU8L3NlY29uZGFyeS10aXRsZT48L3RpdGxlcz48cGVyaW9kaWNhbD48ZnVsbC10aXRs
ZT5Db21wdXRlcnMgaW4gQmlvbG9neSBhbmQgTWVkaWNpbmU8L2Z1bGwtdGl0bGU+PC9wZXJpb2Rp
Y2FsPjxwYWdlcz4xMDgwNTA8L3BhZ2VzPjx2b2x1bWU+MTcwPC92b2x1bWU+PGtleXdvcmRzPjxr
ZXl3b3JkPlRhcmdldGVkIGRydWcgZGVsaXZlcnk8L2tleXdvcmQ+PGtleXdvcmQ+SW1hZ2UtYmFz
ZWQgY29tcHV0YXRpb25hbCBtb2RlbDwva2V5d29yZD48a2V5d29yZD5NaWNyb3Zhc2N1bGFyIG5l
dHdvcms8L2tleXdvcmQ+PGtleXdvcmQ+VGVtcGVyYXR1cmUtc2Vuc2l0aXZlIGxpcG9zb21lczwv
a2V5d29yZD48a2V5d29yZD5IeXBlcnRoZXJtaWE8L2tleXdvcmQ+PGtleXdvcmQ+UGVyc29uYWxp
emVkIG1lZGljaW5lPC9rZXl3b3JkPjwva2V5d29yZHM+PGRhdGVzPjx5ZWFyPjIwMjQ8L3llYXI+
PHB1Yi1kYXRlcz48ZGF0ZT4yMDI0LzAzLzAxLzwvZGF0ZT48L3B1Yi1kYXRlcz48L2RhdGVzPjxp
c2JuPjAwMTAtNDgyNTwvaXNibj48dXJscz48cmVsYXRlZC11cmxzPjx1cmw+aHR0cHM6Ly93d3cu
c2NpZW5jZWRpcmVjdC5jb20vc2NpZW5jZS9hcnRpY2xlL3BpaS9TMDAxMDQ4MjUyNDAwMTM0Mzwv
dXJsPjwvcmVsYXRlZC11cmxzPjwvdXJscz48ZWxlY3Ryb25pYy1yZXNvdXJjZS1udW0+aHR0cHM6
Ly9kb2kub3JnLzEwLjEwMTYvai5jb21wYmlvbWVkLjIwMjQuMTA4MDUwPC9lbGVjdHJvbmljLXJl
c291cmNlLW51bT48L3JlY29yZD48L0NpdGU+PENpdGU+PEF1dGhvcj5Nb3JhZGkgS2FzaGtvb2xp
PC9BdXRob3I+PFllYXI+MjAyMDwvWWVhcj48UmVjTnVtPjIyMTM8L1JlY051bT48cmVjb3JkPjxy
ZWMtbnVtYmVyPjIyMTM8L3JlYy1udW1iZXI+PGZvcmVpZ24ta2V5cz48a2V5IGFwcD0iRU4iIGRi
LWlkPSJlZTJkcmF2eGsweHhhNGV4MjVyNWRkZnNyZnh0dzV3OXZ3YTIiIHRpbWVzdGFtcD0iMTc0
MDgxMTkwMiI+MjIxMzwva2V5PjwvZm9yZWlnbi1rZXlzPjxyZWYtdHlwZSBuYW1lPSJKb3VybmFs
IEFydGljbGUiPjE3PC9yZWYtdHlwZT48Y29udHJpYnV0b3JzPjxhdXRob3JzPjxhdXRob3I+TW9y
YWRpIEthc2hrb29saSwgRmFyc2hhZDwvYXV0aG9yPjxhdXRob3I+U29sdGFuaSwgTS48L2F1dGhv
cj48YXV0aG9yPkhhbWVkaSwgTW9oYW1tYWQtSG9zc2VpbjwvYXV0aG9yPjwvYXV0aG9ycz48L2Nv
bnRyaWJ1dG9ycz48dGl0bGVzPjx0aXRsZT5EcnVnIGRlbGl2ZXJ5IHRvIHNvbGlkIHR1bW9ycyB3
aXRoIGhldGVyb2dlbmVvdXMgbWljcm92YXNjdWxhciBuZXR3b3JrczogTm92ZWwgaW5zaWdodHMg
ZnJvbSBpbWFnZS1iYXNlZCBudW1lcmljYWwgbW9kZWxpbmc8L3RpdGxlPjxzZWNvbmRhcnktdGl0
bGU+RXVyb3BlYW4gSm91cm5hbCBvZiBQaGFybWFjZXV0aWNhbCBTY2llbmNlczwvc2Vjb25kYXJ5
LXRpdGxlPjwvdGl0bGVzPjxwZXJpb2RpY2FsPjxmdWxsLXRpdGxlPkV1cm9wZWFuIEpvdXJuYWwg
b2YgUGhhcm1hY2V1dGljYWwgU2NpZW5jZXM8L2Z1bGwtdGl0bGU+PC9wZXJpb2RpY2FsPjxwYWdl
cz4xMDUzOTk8L3BhZ2VzPjx2b2x1bWU+MTUxPC92b2x1bWU+PGtleXdvcmRzPjxrZXl3b3JkPkRy
dWcgZGVsaXZlcnk8L2tleXdvcmQ+PGtleXdvcmQ+U29saWQgdHVtb3JzPC9rZXl3b3JkPjxrZXl3
b3JkPk1pY3JvdmFzY3VsYXIgbmV0d29yazwva2V5d29yZD48a2V5d29yZD5OZWNyb3RpYyBjb3Jl
PC9rZXl3b3JkPjxrZXl3b3JkPkJpbmRpbmcgYWZmaW5pdHkgb2YgZHJ1Zzwva2V5d29yZD48a2V5
d29yZD5TaWRlIGVmZmVjdHM8L2tleXdvcmQ+PGtleXdvcmQ+SW1hZ2UtYmFzZWQgbW9kZWw8L2tl
eXdvcmQ+PC9rZXl3b3Jkcz48ZGF0ZXM+PHllYXI+MjAyMDwveWVhcj48cHViLWRhdGVzPjxkYXRl
PjIwMjAvMDgvMDEvPC9kYXRlPjwvcHViLWRhdGVzPjwvZGF0ZXM+PGlzYm4+MDkyOC0wOTg3PC9p
c2JuPjx1cmxzPjxyZWxhdGVkLXVybHM+PHVybD5odHRwczovL3d3dy5zY2llbmNlZGlyZWN0LmNv
bS9zY2llbmNlL2FydGljbGUvcGlpL1MwOTI4MDk4NzIwMzAxODgzPC91cmw+PC9yZWxhdGVkLXVy
bHM+PC91cmxzPjxlbGVjdHJvbmljLXJlc291cmNlLW51bT5odHRwczovL2RvaS5vcmcvMTAuMTAx
Ni9qLmVqcHMuMjAyMC4xMDUzOTk8L2VsZWN0cm9uaWMtcmVzb3VyY2UtbnVtPjwvcmVjb3JkPjwv
Q2l0ZT48L0VuZE5vdGU+AG==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Moradi Kashkooli, Soltani et al. 2020, Tehrani, Moradi Kashkooli et al. 2024)</w:t>
            </w:r>
            <w:r w:rsidRPr="00903E35">
              <w:rPr>
                <w:rFonts w:cs="Times New Roman"/>
                <w:szCs w:val="24"/>
              </w:rPr>
              <w:fldChar w:fldCharType="end"/>
            </w:r>
          </w:p>
        </w:tc>
      </w:tr>
      <w:tr w:rsidR="006D5A48" w:rsidRPr="00903E35" w14:paraId="70B77193" w14:textId="77777777" w:rsidTr="006D5A48">
        <w:tc>
          <w:tcPr>
            <w:tcW w:w="2099" w:type="dxa"/>
          </w:tcPr>
          <w:p w14:paraId="1DDAFE29" w14:textId="77777777" w:rsidR="006D5A48" w:rsidRDefault="006D5A48" w:rsidP="006D5A48">
            <w:pPr>
              <w:jc w:val="center"/>
              <w:rPr>
                <w:rFonts w:cs="Times New Roman"/>
                <w:szCs w:val="24"/>
              </w:rPr>
            </w:pPr>
          </w:p>
          <w:p w14:paraId="6596FB3E" w14:textId="0A1A3D82" w:rsidR="006D5A48" w:rsidRPr="00903E35" w:rsidRDefault="006D5A48" w:rsidP="006D5A48">
            <w:pPr>
              <w:jc w:val="center"/>
              <w:rPr>
                <w:rFonts w:cs="Times New Roman"/>
                <w:b/>
                <w:bCs/>
                <w:szCs w:val="24"/>
              </w:rPr>
            </w:pPr>
            <w:r w:rsidRPr="00903E35">
              <w:rPr>
                <w:rFonts w:cs="Times New Roman"/>
                <w:szCs w:val="24"/>
              </w:rPr>
              <w:t>Internalization rate constant</w:t>
            </w:r>
          </w:p>
        </w:tc>
        <w:tc>
          <w:tcPr>
            <w:tcW w:w="1531" w:type="dxa"/>
          </w:tcPr>
          <w:p w14:paraId="467B0AFB" w14:textId="77777777" w:rsidR="006D5A48" w:rsidRDefault="006D5A48" w:rsidP="006D5A48">
            <w:pPr>
              <w:jc w:val="center"/>
              <w:rPr>
                <w:rFonts w:cs="Times New Roman"/>
                <w:szCs w:val="24"/>
              </w:rPr>
            </w:pPr>
          </w:p>
          <w:p w14:paraId="6A205341" w14:textId="7961186C" w:rsidR="006D5A48" w:rsidRDefault="006D5A48" w:rsidP="006D5A48">
            <w:pPr>
              <w:jc w:val="center"/>
              <w:rPr>
                <w:rFonts w:cs="Times New Roman"/>
                <w:szCs w:val="24"/>
              </w:rPr>
            </w:pPr>
            <w:r w:rsidRPr="00B93050">
              <w:rPr>
                <w:rFonts w:cs="Times New Roman"/>
                <w:i/>
                <w:iCs/>
                <w:szCs w:val="24"/>
              </w:rPr>
              <w:t>k</w:t>
            </w:r>
            <w:r w:rsidRPr="00B93050">
              <w:rPr>
                <w:rFonts w:cs="Times New Roman"/>
                <w:i/>
                <w:iCs/>
                <w:szCs w:val="24"/>
                <w:vertAlign w:val="subscript"/>
              </w:rPr>
              <w:t>int</w:t>
            </w:r>
          </w:p>
        </w:tc>
        <w:tc>
          <w:tcPr>
            <w:tcW w:w="2032" w:type="dxa"/>
          </w:tcPr>
          <w:p w14:paraId="3209A5CC" w14:textId="7BDD6604" w:rsidR="006D5A48" w:rsidRDefault="006D5A48" w:rsidP="006D5A48">
            <w:pPr>
              <w:jc w:val="center"/>
              <w:rPr>
                <w:rFonts w:cs="Times New Roman"/>
                <w:szCs w:val="24"/>
              </w:rPr>
            </w:pPr>
          </w:p>
          <w:p w14:paraId="6C316425" w14:textId="16FB0440" w:rsidR="006D5A48" w:rsidRPr="00047662" w:rsidRDefault="006D5A48" w:rsidP="006D5A48">
            <w:pPr>
              <w:jc w:val="center"/>
              <w:rPr>
                <w:rFonts w:cs="Times New Roman"/>
                <w:b/>
                <w:bCs/>
                <w:szCs w:val="24"/>
              </w:rPr>
            </w:pPr>
            <w:r w:rsidRPr="00903E35">
              <w:rPr>
                <w:rFonts w:cs="Times New Roman"/>
                <w:szCs w:val="24"/>
              </w:rPr>
              <w:t>5 x 10</w:t>
            </w:r>
            <w:r w:rsidRPr="00903E35">
              <w:rPr>
                <w:rFonts w:cs="Times New Roman"/>
                <w:szCs w:val="24"/>
                <w:vertAlign w:val="superscript"/>
                <w:lang w:val="el-GR"/>
              </w:rPr>
              <w:t>-</w:t>
            </w:r>
            <w:r w:rsidRPr="00903E35">
              <w:rPr>
                <w:rFonts w:cs="Times New Roman"/>
                <w:szCs w:val="24"/>
                <w:vertAlign w:val="superscript"/>
              </w:rPr>
              <w:t>5</w:t>
            </w:r>
            <w:r>
              <w:rPr>
                <w:rFonts w:cs="Times New Roman"/>
                <w:szCs w:val="24"/>
              </w:rPr>
              <w:t xml:space="preserve"> </w:t>
            </w:r>
            <w:r w:rsidRPr="00903E35">
              <w:rPr>
                <w:rFonts w:cs="Times New Roman"/>
                <w:szCs w:val="24"/>
              </w:rPr>
              <w:t>[</w:t>
            </w:r>
            <w:r w:rsidRPr="00903E35">
              <w:rPr>
                <w:rFonts w:cs="Times New Roman"/>
                <w:szCs w:val="24"/>
                <w:lang w:val="el-GR"/>
              </w:rPr>
              <w:t>1/</w:t>
            </w:r>
            <w:r w:rsidRPr="00903E35">
              <w:rPr>
                <w:rFonts w:cs="Times New Roman"/>
                <w:szCs w:val="24"/>
              </w:rPr>
              <w:t>s]</w:t>
            </w:r>
          </w:p>
        </w:tc>
        <w:tc>
          <w:tcPr>
            <w:tcW w:w="3261" w:type="dxa"/>
          </w:tcPr>
          <w:p w14:paraId="341A518E" w14:textId="62F690A3"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UZWhyYW5pPC9BdXRob3I+PFllYXI+MjAyNDwvWWVhcj48
UmVjTnVtPjIyMTg8L1JlY051bT48RGlzcGxheVRleHQ+KE1vaywgU3R5bGlhbm9wb3Vsb3MgZXQg
YWwuIDIwMDksIFNjaG1pZHQgYW5kIFdpdHRydXAgMjAwOSwgTW9yYWRpIEthc2hrb29saSwgU29s
dGFuaSBldCBhbC4gMjAyMCwgVGVocmFuaSwgTW9yYWRpIEthc2hrb29saSBldCBhbC4gMjAyNCk8
L0Rpc3BsYXlUZXh0PjxyZWNvcmQ+PHJlYy1udW1iZXI+MjIxODwvcmVjLW51bWJlcj48Zm9yZWln
bi1rZXlzPjxrZXkgYXBwPSJFTiIgZGItaWQ9ImVlMmRyYXZ4azB4eGE0ZXgyNXI1ZGRmc3JmeHR3
NXc5dndhMiIgdGltZXN0YW1wPSIxNzQwODIxMzQxIj4yMjE4PC9rZXk+PC9mb3JlaWduLWtleXM+
PHJlZi10eXBlIG5hbWU9IkpvdXJuYWwgQXJ0aWNsZSI+MTc8L3JlZi10eXBlPjxjb250cmlidXRv
cnM+PGF1dGhvcnM+PGF1dGhvcj5UZWhyYW5pLCBNYXNvdWQgSC4gSC48L2F1dGhvcj48YXV0aG9y
Pk1vcmFkaSBLYXNoa29vbGksIEZhcnNoYWQ8L2F1dGhvcj48YXV0aG9yPlNvbHRhbmksIE0uPC9h
dXRob3I+PC9hdXRob3JzPjwvY29udHJpYnV0b3JzPjx0aXRsZXM+PHRpdGxlPkVmZmVjdCBvZiB0
dW1vciBoZXRlcm9nZW5laXR5IG9uIGVuaGFuY2luZyBkcnVnIGRlbGl2ZXJ5IHRvIHZhc2N1bGFy
aXplZCB0dW1vcnMgdXNpbmcgdGhlcm1vLXNlbnNpdGl2ZSBsaXBvc29tZXMgdHJpZ2dlcmVkIGJ5
IGh5cGVydGhlcm1pYTogQSBtdWx0aS1zY2FsZSBhbmQgbXVsdGktcGh5c2ljcyBjb21wdXRhdGlv
bmFsIG1vZGVsPC90aXRsZT48c2Vjb25kYXJ5LXRpdGxlPkNvbXB1dGVycyBpbiBCaW9sb2d5IGFu
ZCBNZWRpY2luZTwvc2Vjb25kYXJ5LXRpdGxlPjwvdGl0bGVzPjxwZXJpb2RpY2FsPjxmdWxsLXRp
dGxlPkNvbXB1dGVycyBpbiBCaW9sb2d5IGFuZCBNZWRpY2luZTwvZnVsbC10aXRsZT48L3Blcmlv
ZGljYWw+PHBhZ2VzPjEwODA1MDwvcGFnZXM+PHZvbHVtZT4xNzA8L3ZvbHVtZT48a2V5d29yZHM+
PGtleXdvcmQ+VGFyZ2V0ZWQgZHJ1ZyBkZWxpdmVyeTwva2V5d29yZD48a2V5d29yZD5JbWFnZS1i
YXNlZCBjb21wdXRhdGlvbmFsIG1vZGVsPC9rZXl3b3JkPjxrZXl3b3JkPk1pY3JvdmFzY3VsYXIg
bmV0d29yazwva2V5d29yZD48a2V5d29yZD5UZW1wZXJhdHVyZS1zZW5zaXRpdmUgbGlwb3NvbWVz
PC9rZXl3b3JkPjxrZXl3b3JkPkh5cGVydGhlcm1pYTwva2V5d29yZD48a2V5d29yZD5QZXJzb25h
bGl6ZWQgbWVkaWNpbmU8L2tleXdvcmQ+PC9rZXl3b3Jkcz48ZGF0ZXM+PHllYXI+MjAyNDwveWVh
cj48cHViLWRhdGVzPjxkYXRlPjIwMjQvMDMvMDEvPC9kYXRlPjwvcHViLWRhdGVzPjwvZGF0ZXM+
PGlzYm4+MDAxMC00ODI1PC9pc2JuPjx1cmxzPjxyZWxhdGVkLXVybHM+PHVybD5odHRwczovL3d3
dy5zY2llbmNlZGlyZWN0LmNvbS9zY2llbmNlL2FydGljbGUvcGlpL1MwMDEwNDgyNTI0MDAxMzQz
PC91cmw+PC9yZWxhdGVkLXVybHM+PC91cmxzPjxlbGVjdHJvbmljLXJlc291cmNlLW51bT5odHRw
czovL2RvaS5vcmcvMTAuMTAxNi9qLmNvbXBiaW9tZWQuMjAyNC4xMDgwNTA8L2VsZWN0cm9uaWMt
cmVzb3VyY2UtbnVtPjwvcmVjb3JkPjwvQ2l0ZT48Q2l0ZT48QXV0aG9yPk1vcmFkaSBLYXNoa29v
bGk8L0F1dGhvcj48WWVhcj4yMDIwPC9ZZWFyPjxSZWNOdW0+MjIxMzwvUmVjTnVtPjxyZWNvcmQ+
PHJlYy1udW1iZXI+MjIxMzwvcmVjLW51bWJlcj48Zm9yZWlnbi1rZXlzPjxrZXkgYXBwPSJFTiIg
ZGItaWQ9ImVlMmRyYXZ4azB4eGE0ZXgyNXI1ZGRmc3JmeHR3NXc5dndhMiIgdGltZXN0YW1wPSIx
NzQwODExOTAyIj4yMjEzPC9rZXk+PC9mb3JlaWduLWtleXM+PHJlZi10eXBlIG5hbWU9IkpvdXJu
YWwgQXJ0aWNsZSI+MTc8L3JlZi10eXBlPjxjb250cmlidXRvcnM+PGF1dGhvcnM+PGF1dGhvcj5N
b3JhZGkgS2FzaGtvb2xpLCBGYXJzaGFkPC9hdXRob3I+PGF1dGhvcj5Tb2x0YW5pLCBNLjwvYXV0
aG9yPjxhdXRob3I+SGFtZWRpLCBNb2hhbW1hZC1Ib3NzZWluPC9hdXRob3I+PC9hdXRob3JzPjwv
Y29udHJpYnV0b3JzPjx0aXRsZXM+PHRpdGxlPkRydWcgZGVsaXZlcnkgdG8gc29saWQgdHVtb3Jz
IHdpdGggaGV0ZXJvZ2VuZW91cyBtaWNyb3Zhc2N1bGFyIG5ldHdvcmtzOiBOb3ZlbCBpbnNpZ2h0
cyBmcm9tIGltYWdlLWJhc2VkIG51bWVyaWNhbCBtb2RlbGluZzwvdGl0bGU+PHNlY29uZGFyeS10
aXRsZT5FdXJvcGVhbiBKb3VybmFsIG9mIFBoYXJtYWNldXRpY2FsIFNjaWVuY2VzPC9zZWNvbmRh
cnktdGl0bGU+PC90aXRsZXM+PHBlcmlvZGljYWw+PGZ1bGwtdGl0bGU+RXVyb3BlYW4gSm91cm5h
bCBvZiBQaGFybWFjZXV0aWNhbCBTY2llbmNlczwvZnVsbC10aXRsZT48L3BlcmlvZGljYWw+PHBh
Z2VzPjEwNTM5OTwvcGFnZXM+PHZvbHVtZT4xNTE8L3ZvbHVtZT48a2V5d29yZHM+PGtleXdvcmQ+
RHJ1ZyBkZWxpdmVyeTwva2V5d29yZD48a2V5d29yZD5Tb2xpZCB0dW1vcnM8L2tleXdvcmQ+PGtl
eXdvcmQ+TWljcm92YXNjdWxhciBuZXR3b3JrPC9rZXl3b3JkPjxrZXl3b3JkPk5lY3JvdGljIGNv
cmU8L2tleXdvcmQ+PGtleXdvcmQ+QmluZGluZyBhZmZpbml0eSBvZiBkcnVnPC9rZXl3b3JkPjxr
ZXl3b3JkPlNpZGUgZWZmZWN0czwva2V5d29yZD48a2V5d29yZD5JbWFnZS1iYXNlZCBtb2RlbDwv
a2V5d29yZD48L2tleXdvcmRzPjxkYXRlcz48eWVhcj4yMDIwPC95ZWFyPjxwdWItZGF0ZXM+PGRh
dGU+MjAyMC8wOC8wMS88L2RhdGU+PC9wdWItZGF0ZXM+PC9kYXRlcz48aXNibj4wOTI4LTA5ODc8
L2lzYm4+PHVybHM+PHJlbGF0ZWQtdXJscz48dXJsPmh0dHBzOi8vd3d3LnNjaWVuY2VkaXJlY3Qu
Y29tL3NjaWVuY2UvYXJ0aWNsZS9waWkvUzA5MjgwOTg3MjAzMDE4ODM8L3VybD48L3JlbGF0ZWQt
dXJscz48L3VybHM+PGVsZWN0cm9uaWMtcmVzb3VyY2UtbnVtPmh0dHBzOi8vZG9pLm9yZy8xMC4x
MDE2L2ouZWpwcy4yMDIwLjEwNTM5OTwvZWxlY3Ryb25pYy1yZXNvdXJjZS1udW0+PC9yZWNvcmQ+
PC9DaXRlPjxDaXRlPjxBdXRob3I+TW9rPC9BdXRob3I+PFllYXI+MjAwOTwvWWVhcj48UmVjTnVt
PjM4OTwvUmVjTnVtPjxyZWNvcmQ+PHJlYy1udW1iZXI+Mzg5PC9yZWMtbnVtYmVyPjxmb3JlaWdu
LWtleXM+PGtleSBhcHA9IkVOIiBkYi1pZD0iZWUyZHJhdnhrMHh4YTRleDI1cjVkZGZzcmZ4dHc1
dzl2d2EyIiB0aW1lc3RhbXA9IjAiPjM4OTwva2V5PjwvZm9yZWlnbi1rZXlzPjxyZWYtdHlwZSBu
YW1lPSJKb3VybmFsIEFydGljbGUiPjE3PC9yZWYtdHlwZT48Y29udHJpYnV0b3JzPjxhdXRob3Jz
PjxhdXRob3I+TW9rLCBXLjwvYXV0aG9yPjxhdXRob3I+U3R5bGlhbm9wb3Vsb3MsIFQuPC9hdXRo
b3I+PGF1dGhvcj5Cb3VjaGVyLCBZLjwvYXV0aG9yPjxhdXRob3I+SmFpbiwgUi4gSy48L2F1dGhv
cj48L2F1dGhvcnM+PC9jb250cmlidXRvcnM+PGF1dGgtYWRkcmVzcz5EZXBhcnRtZW50IG9mIFJh
ZGlhdGlvbiBPbmNvbG9neSwgRWR3aW4gTCBTdGVlbGUgTGFib3JhdG9yeSwgTWFzc2FjaHVzZXR0
cyBHZW5lcmFsIEhvc3BpdGFsLCBIYXJ2YXJkIE1lZGljYWwgU2Nob29sLCBCb3N0b24sIE1hc3Nh
Y2h1c2V0dHMgMDIxMTQsIFVTQS48L2F1dGgtYWRkcmVzcz48dGl0bGVzPjx0aXRsZT5NYXRoZW1h
dGljYWwgbW9kZWxpbmcgb2YgaGVycGVzIHNpbXBsZXggdmlydXMgZGlzdHJpYnV0aW9uIGluIHNv
bGlkIHR1bW9yczogaW1wbGljYXRpb25zIGZvciBjYW5jZXIgZ2VuZSB0aGVyYXB5PC90aXRsZT48
c2Vjb25kYXJ5LXRpdGxlPkNsaW4gQ2FuY2VyIFJlczwvc2Vjb25kYXJ5LXRpdGxlPjxzaG9ydC10
aXRsZT5NYXRoZW1hdGljYWwgbW9kZWxpbmcgb2YgaGVycGVzIHNpbXBsZXggdmlydXMgZGlzdHJp
YnV0aW9uIGluIHNvbGlkIHR1bW9yczogaW1wbGljYXRpb25zIGZvciBjYW5jZXIgZ2VuZSB0aGVy
YXB5PC9zaG9ydC10aXRsZT48L3RpdGxlcz48cGFnZXM+MjM1Mi02MDwvcGFnZXM+PHZvbHVtZT4x
NTwvdm9sdW1lPjxudW1iZXI+NzwvbnVtYmVyPjxkYXRlcz48eWVhcj4yMDA5PC95ZWFyPjwvZGF0
ZXM+PGlzYm4+MTA3OC0wNDMyIChQcmludCkgMTA3OC0wNDMyIChMaW5raW5nKTwvaXNibj48dXJs
cz48cmVsYXRlZC11cmxzPjx1cmw+aHR0cDovL3d3dy5uY2JpLm5sbS5uaWguZ292L2VudHJlei9x
dWVyeS5mY2dpP2NtZD1SZXRyaWV2ZSZhbXA7ZGI9UHViTWVkJmFtcDtkb3B0PUNpdGF0aW9uJmFt
cDtsaXN0X3VpZHM9MTkzMTg0ODI8L3VybD48L3JlbGF0ZWQtdXJscz48L3VybHM+PGVsZWN0cm9u
aWMtcmVzb3VyY2UtbnVtPjEwNzgtMDQzMi5DQ1ItMDgtMjA4MiBbcGlpXSAxMC4xMTU4LzEwNzgt
MDQzMi5DQ1ItMDgtMjA4MjwvZWxlY3Ryb25pYy1yZXNvdXJjZS1udW0+PGFjY2Vzcy1kYXRlPkFw
ciAxPC9hY2Nlc3MtZGF0ZT48L3JlY29yZD48L0NpdGU+PENpdGU+PEF1dGhvcj5TY2htaWR0PC9B
dXRob3I+PFllYXI+MjAwOTwvWWVhcj48UmVjTnVtPjUxMzwvUmVjTnVtPjxyZWNvcmQ+PHJlYy1u
dW1iZXI+NTEzPC9yZWMtbnVtYmVyPjxmb3JlaWduLWtleXM+PGtleSBhcHA9IkVOIiBkYi1pZD0i
ZWUyZHJhdnhrMHh4YTRleDI1cjVkZGZzcmZ4dHc1dzl2d2EyIiB0aW1lc3RhbXA9IjAiPjUxMzwv
a2V5PjwvZm9yZWlnbi1rZXlzPjxyZWYtdHlwZSBuYW1lPSJKb3VybmFsIEFydGljbGUiPjE3PC9y
ZWYtdHlwZT48Y29udHJpYnV0b3JzPjxhdXRob3JzPjxhdXRob3I+U2NobWlkdCwgTS4gTS48L2F1
dGhvcj48YXV0aG9yPldpdHRydXAsIEsuIEQuPC9hdXRob3I+PC9hdXRob3JzPjwvY29udHJpYnV0
b3JzPjxhdXRoLWFkZHJlc3M+RGVwYXJ0bWVudCBvZiBCaW9sb2dpY2FsIEVuZ2luZWVyaW5nLCBN
YXNzYWNodXNldHRzIEluc3RpdHV0ZSBvZiBUZWNobm9sb2d5LCBCdWlsZGluZyBFMTktNTUxLCA1
MCBBbWVzIFN0cmVldCwgQ2FtYnJpZGdlLCBNQSAwMjEzOSwgVVNBLjwvYXV0aC1hZGRyZXNzPjx0
aXRsZXM+PHRpdGxlPkEgbW9kZWxpbmcgYW5hbHlzaXMgb2YgdGhlIGVmZmVjdHMgb2YgbW9sZWN1
bGFyIHNpemUgYW5kIGJpbmRpbmcgYWZmaW5pdHkgb24gdHVtb3IgdGFyZ2V0aW5nPC90aXRsZT48
c2Vjb25kYXJ5LXRpdGxlPk1vbGVjdWxhciBjYW5jZXIgdGhlcmFwZXV0aWNzPC9zZWNvbmRhcnkt
dGl0bGU+PHNob3J0LXRpdGxlPkEgbW9kZWxpbmcgYW5hbHlzaXMgb2YgdGhlIGVmZmVjdHMgb2Yg
bW9sZWN1bGFyIHNpemUgYW5kIGJpbmRpbmcgYWZmaW5pdHkgb24gdHVtb3IgdGFyZ2V0aW5nPC9z
aG9ydC10aXRsZT48L3RpdGxlcz48cGVyaW9kaWNhbD48ZnVsbC10aXRsZT5Nb2xlY3VsYXIgQ2Fu
Y2VyIFRoZXJhcGV1dGljczwvZnVsbC10aXRsZT48L3BlcmlvZGljYWw+PHBhZ2VzPjI4NjEtMjg3
MTwvcGFnZXM+PHZvbHVtZT44PC92b2x1bWU+PG51bWJlcj4xMDwvbnVtYmVyPjxkYXRlcz48eWVh
cj4yMDA5PC95ZWFyPjwvZGF0ZXM+PGlzYm4+MTUzOC04NTE0OyAxNTM1LTcxNjM8L2lzYm4+PHVy
bHM+PC91cmxzPjxlbGVjdHJvbmljLXJlc291cmNlLW51bT4xMC4xMTU4LzE1MzUtNzE2My5tY3Qt
MDktMDE5NTsgMTAuMTE1OC8xNTM1LTcxNjMubWN0LTA5LTAxOTU8L2VsZWN0cm9uaWMtcmVzb3Vy
Y2UtbnVtPjxhY2Nlc3MtZGF0ZT5PY3Q8L2FjY2Vzcy1kYXRlPjwvcmVjb3JkPjwvQ2l0ZT48L0Vu
ZE5vdGU+AG==
</w:fldData>
              </w:fldChar>
            </w:r>
            <w:r>
              <w:rPr>
                <w:rFonts w:cs="Times New Roman"/>
                <w:szCs w:val="24"/>
              </w:rPr>
              <w:instrText xml:space="preserve"> ADDIN EN.CITE </w:instrText>
            </w:r>
            <w:r>
              <w:rPr>
                <w:rFonts w:cs="Times New Roman"/>
                <w:szCs w:val="24"/>
              </w:rPr>
              <w:fldChar w:fldCharType="begin">
                <w:fldData xml:space="preserve">PEVuZE5vdGU+PENpdGU+PEF1dGhvcj5UZWhyYW5pPC9BdXRob3I+PFllYXI+MjAyNDwvWWVhcj48
UmVjTnVtPjIyMTg8L1JlY051bT48RGlzcGxheVRleHQ+KE1vaywgU3R5bGlhbm9wb3Vsb3MgZXQg
YWwuIDIwMDksIFNjaG1pZHQgYW5kIFdpdHRydXAgMjAwOSwgTW9yYWRpIEthc2hrb29saSwgU29s
dGFuaSBldCBhbC4gMjAyMCwgVGVocmFuaSwgTW9yYWRpIEthc2hrb29saSBldCBhbC4gMjAyNCk8
L0Rpc3BsYXlUZXh0PjxyZWNvcmQ+PHJlYy1udW1iZXI+MjIxODwvcmVjLW51bWJlcj48Zm9yZWln
bi1rZXlzPjxrZXkgYXBwPSJFTiIgZGItaWQ9ImVlMmRyYXZ4azB4eGE0ZXgyNXI1ZGRmc3JmeHR3
NXc5dndhMiIgdGltZXN0YW1wPSIxNzQwODIxMzQxIj4yMjE4PC9rZXk+PC9mb3JlaWduLWtleXM+
PHJlZi10eXBlIG5hbWU9IkpvdXJuYWwgQXJ0aWNsZSI+MTc8L3JlZi10eXBlPjxjb250cmlidXRv
cnM+PGF1dGhvcnM+PGF1dGhvcj5UZWhyYW5pLCBNYXNvdWQgSC4gSC48L2F1dGhvcj48YXV0aG9y
Pk1vcmFkaSBLYXNoa29vbGksIEZhcnNoYWQ8L2F1dGhvcj48YXV0aG9yPlNvbHRhbmksIE0uPC9h
dXRob3I+PC9hdXRob3JzPjwvY29udHJpYnV0b3JzPjx0aXRsZXM+PHRpdGxlPkVmZmVjdCBvZiB0
dW1vciBoZXRlcm9nZW5laXR5IG9uIGVuaGFuY2luZyBkcnVnIGRlbGl2ZXJ5IHRvIHZhc2N1bGFy
aXplZCB0dW1vcnMgdXNpbmcgdGhlcm1vLXNlbnNpdGl2ZSBsaXBvc29tZXMgdHJpZ2dlcmVkIGJ5
IGh5cGVydGhlcm1pYTogQSBtdWx0aS1zY2FsZSBhbmQgbXVsdGktcGh5c2ljcyBjb21wdXRhdGlv
bmFsIG1vZGVsPC90aXRsZT48c2Vjb25kYXJ5LXRpdGxlPkNvbXB1dGVycyBpbiBCaW9sb2d5IGFu
ZCBNZWRpY2luZTwvc2Vjb25kYXJ5LXRpdGxlPjwvdGl0bGVzPjxwZXJpb2RpY2FsPjxmdWxsLXRp
dGxlPkNvbXB1dGVycyBpbiBCaW9sb2d5IGFuZCBNZWRpY2luZTwvZnVsbC10aXRsZT48L3Blcmlv
ZGljYWw+PHBhZ2VzPjEwODA1MDwvcGFnZXM+PHZvbHVtZT4xNzA8L3ZvbHVtZT48a2V5d29yZHM+
PGtleXdvcmQ+VGFyZ2V0ZWQgZHJ1ZyBkZWxpdmVyeTwva2V5d29yZD48a2V5d29yZD5JbWFnZS1i
YXNlZCBjb21wdXRhdGlvbmFsIG1vZGVsPC9rZXl3b3JkPjxrZXl3b3JkPk1pY3JvdmFzY3VsYXIg
bmV0d29yazwva2V5d29yZD48a2V5d29yZD5UZW1wZXJhdHVyZS1zZW5zaXRpdmUgbGlwb3NvbWVz
PC9rZXl3b3JkPjxrZXl3b3JkPkh5cGVydGhlcm1pYTwva2V5d29yZD48a2V5d29yZD5QZXJzb25h
bGl6ZWQgbWVkaWNpbmU8L2tleXdvcmQ+PC9rZXl3b3Jkcz48ZGF0ZXM+PHllYXI+MjAyNDwveWVh
cj48cHViLWRhdGVzPjxkYXRlPjIwMjQvMDMvMDEvPC9kYXRlPjwvcHViLWRhdGVzPjwvZGF0ZXM+
PGlzYm4+MDAxMC00ODI1PC9pc2JuPjx1cmxzPjxyZWxhdGVkLXVybHM+PHVybD5odHRwczovL3d3
dy5zY2llbmNlZGlyZWN0LmNvbS9zY2llbmNlL2FydGljbGUvcGlpL1MwMDEwNDgyNTI0MDAxMzQz
PC91cmw+PC9yZWxhdGVkLXVybHM+PC91cmxzPjxlbGVjdHJvbmljLXJlc291cmNlLW51bT5odHRw
czovL2RvaS5vcmcvMTAuMTAxNi9qLmNvbXBiaW9tZWQuMjAyNC4xMDgwNTA8L2VsZWN0cm9uaWMt
cmVzb3VyY2UtbnVtPjwvcmVjb3JkPjwvQ2l0ZT48Q2l0ZT48QXV0aG9yPk1vcmFkaSBLYXNoa29v
bGk8L0F1dGhvcj48WWVhcj4yMDIwPC9ZZWFyPjxSZWNOdW0+MjIxMzwvUmVjTnVtPjxyZWNvcmQ+
PHJlYy1udW1iZXI+MjIxMzwvcmVjLW51bWJlcj48Zm9yZWlnbi1rZXlzPjxrZXkgYXBwPSJFTiIg
ZGItaWQ9ImVlMmRyYXZ4azB4eGE0ZXgyNXI1ZGRmc3JmeHR3NXc5dndhMiIgdGltZXN0YW1wPSIx
NzQwODExOTAyIj4yMjEzPC9rZXk+PC9mb3JlaWduLWtleXM+PHJlZi10eXBlIG5hbWU9IkpvdXJu
YWwgQXJ0aWNsZSI+MTc8L3JlZi10eXBlPjxjb250cmlidXRvcnM+PGF1dGhvcnM+PGF1dGhvcj5N
b3JhZGkgS2FzaGtvb2xpLCBGYXJzaGFkPC9hdXRob3I+PGF1dGhvcj5Tb2x0YW5pLCBNLjwvYXV0
aG9yPjxhdXRob3I+SGFtZWRpLCBNb2hhbW1hZC1Ib3NzZWluPC9hdXRob3I+PC9hdXRob3JzPjwv
Y29udHJpYnV0b3JzPjx0aXRsZXM+PHRpdGxlPkRydWcgZGVsaXZlcnkgdG8gc29saWQgdHVtb3Jz
IHdpdGggaGV0ZXJvZ2VuZW91cyBtaWNyb3Zhc2N1bGFyIG5ldHdvcmtzOiBOb3ZlbCBpbnNpZ2h0
cyBmcm9tIGltYWdlLWJhc2VkIG51bWVyaWNhbCBtb2RlbGluZzwvdGl0bGU+PHNlY29uZGFyeS10
aXRsZT5FdXJvcGVhbiBKb3VybmFsIG9mIFBoYXJtYWNldXRpY2FsIFNjaWVuY2VzPC9zZWNvbmRh
cnktdGl0bGU+PC90aXRsZXM+PHBlcmlvZGljYWw+PGZ1bGwtdGl0bGU+RXVyb3BlYW4gSm91cm5h
bCBvZiBQaGFybWFjZXV0aWNhbCBTY2llbmNlczwvZnVsbC10aXRsZT48L3BlcmlvZGljYWw+PHBh
Z2VzPjEwNTM5OTwvcGFnZXM+PHZvbHVtZT4xNTE8L3ZvbHVtZT48a2V5d29yZHM+PGtleXdvcmQ+
RHJ1ZyBkZWxpdmVyeTwva2V5d29yZD48a2V5d29yZD5Tb2xpZCB0dW1vcnM8L2tleXdvcmQ+PGtl
eXdvcmQ+TWljcm92YXNjdWxhciBuZXR3b3JrPC9rZXl3b3JkPjxrZXl3b3JkPk5lY3JvdGljIGNv
cmU8L2tleXdvcmQ+PGtleXdvcmQ+QmluZGluZyBhZmZpbml0eSBvZiBkcnVnPC9rZXl3b3JkPjxr
ZXl3b3JkPlNpZGUgZWZmZWN0czwva2V5d29yZD48a2V5d29yZD5JbWFnZS1iYXNlZCBtb2RlbDwv
a2V5d29yZD48L2tleXdvcmRzPjxkYXRlcz48eWVhcj4yMDIwPC95ZWFyPjxwdWItZGF0ZXM+PGRh
dGU+MjAyMC8wOC8wMS88L2RhdGU+PC9wdWItZGF0ZXM+PC9kYXRlcz48aXNibj4wOTI4LTA5ODc8
L2lzYm4+PHVybHM+PHJlbGF0ZWQtdXJscz48dXJsPmh0dHBzOi8vd3d3LnNjaWVuY2VkaXJlY3Qu
Y29tL3NjaWVuY2UvYXJ0aWNsZS9waWkvUzA5MjgwOTg3MjAzMDE4ODM8L3VybD48L3JlbGF0ZWQt
dXJscz48L3VybHM+PGVsZWN0cm9uaWMtcmVzb3VyY2UtbnVtPmh0dHBzOi8vZG9pLm9yZy8xMC4x
MDE2L2ouZWpwcy4yMDIwLjEwNTM5OTwvZWxlY3Ryb25pYy1yZXNvdXJjZS1udW0+PC9yZWNvcmQ+
PC9DaXRlPjxDaXRlPjxBdXRob3I+TW9rPC9BdXRob3I+PFllYXI+MjAwOTwvWWVhcj48UmVjTnVt
PjM4OTwvUmVjTnVtPjxyZWNvcmQ+PHJlYy1udW1iZXI+Mzg5PC9yZWMtbnVtYmVyPjxmb3JlaWdu
LWtleXM+PGtleSBhcHA9IkVOIiBkYi1pZD0iZWUyZHJhdnhrMHh4YTRleDI1cjVkZGZzcmZ4dHc1
dzl2d2EyIiB0aW1lc3RhbXA9IjAiPjM4OTwva2V5PjwvZm9yZWlnbi1rZXlzPjxyZWYtdHlwZSBu
YW1lPSJKb3VybmFsIEFydGljbGUiPjE3PC9yZWYtdHlwZT48Y29udHJpYnV0b3JzPjxhdXRob3Jz
PjxhdXRob3I+TW9rLCBXLjwvYXV0aG9yPjxhdXRob3I+U3R5bGlhbm9wb3Vsb3MsIFQuPC9hdXRo
b3I+PGF1dGhvcj5Cb3VjaGVyLCBZLjwvYXV0aG9yPjxhdXRob3I+SmFpbiwgUi4gSy48L2F1dGhv
cj48L2F1dGhvcnM+PC9jb250cmlidXRvcnM+PGF1dGgtYWRkcmVzcz5EZXBhcnRtZW50IG9mIFJh
ZGlhdGlvbiBPbmNvbG9neSwgRWR3aW4gTCBTdGVlbGUgTGFib3JhdG9yeSwgTWFzc2FjaHVzZXR0
cyBHZW5lcmFsIEhvc3BpdGFsLCBIYXJ2YXJkIE1lZGljYWwgU2Nob29sLCBCb3N0b24sIE1hc3Nh
Y2h1c2V0dHMgMDIxMTQsIFVTQS48L2F1dGgtYWRkcmVzcz48dGl0bGVzPjx0aXRsZT5NYXRoZW1h
dGljYWwgbW9kZWxpbmcgb2YgaGVycGVzIHNpbXBsZXggdmlydXMgZGlzdHJpYnV0aW9uIGluIHNv
bGlkIHR1bW9yczogaW1wbGljYXRpb25zIGZvciBjYW5jZXIgZ2VuZSB0aGVyYXB5PC90aXRsZT48
c2Vjb25kYXJ5LXRpdGxlPkNsaW4gQ2FuY2VyIFJlczwvc2Vjb25kYXJ5LXRpdGxlPjxzaG9ydC10
aXRsZT5NYXRoZW1hdGljYWwgbW9kZWxpbmcgb2YgaGVycGVzIHNpbXBsZXggdmlydXMgZGlzdHJp
YnV0aW9uIGluIHNvbGlkIHR1bW9yczogaW1wbGljYXRpb25zIGZvciBjYW5jZXIgZ2VuZSB0aGVy
YXB5PC9zaG9ydC10aXRsZT48L3RpdGxlcz48cGFnZXM+MjM1Mi02MDwvcGFnZXM+PHZvbHVtZT4x
NTwvdm9sdW1lPjxudW1iZXI+NzwvbnVtYmVyPjxkYXRlcz48eWVhcj4yMDA5PC95ZWFyPjwvZGF0
ZXM+PGlzYm4+MTA3OC0wNDMyIChQcmludCkgMTA3OC0wNDMyIChMaW5raW5nKTwvaXNibj48dXJs
cz48cmVsYXRlZC11cmxzPjx1cmw+aHR0cDovL3d3dy5uY2JpLm5sbS5uaWguZ292L2VudHJlei9x
dWVyeS5mY2dpP2NtZD1SZXRyaWV2ZSZhbXA7ZGI9UHViTWVkJmFtcDtkb3B0PUNpdGF0aW9uJmFt
cDtsaXN0X3VpZHM9MTkzMTg0ODI8L3VybD48L3JlbGF0ZWQtdXJscz48L3VybHM+PGVsZWN0cm9u
aWMtcmVzb3VyY2UtbnVtPjEwNzgtMDQzMi5DQ1ItMDgtMjA4MiBbcGlpXSAxMC4xMTU4LzEwNzgt
MDQzMi5DQ1ItMDgtMjA4MjwvZWxlY3Ryb25pYy1yZXNvdXJjZS1udW0+PGFjY2Vzcy1kYXRlPkFw
ciAxPC9hY2Nlc3MtZGF0ZT48L3JlY29yZD48L0NpdGU+PENpdGU+PEF1dGhvcj5TY2htaWR0PC9B
dXRob3I+PFllYXI+MjAwOTwvWWVhcj48UmVjTnVtPjUxMzwvUmVjTnVtPjxyZWNvcmQ+PHJlYy1u
dW1iZXI+NTEzPC9yZWMtbnVtYmVyPjxmb3JlaWduLWtleXM+PGtleSBhcHA9IkVOIiBkYi1pZD0i
ZWUyZHJhdnhrMHh4YTRleDI1cjVkZGZzcmZ4dHc1dzl2d2EyIiB0aW1lc3RhbXA9IjAiPjUxMzwv
a2V5PjwvZm9yZWlnbi1rZXlzPjxyZWYtdHlwZSBuYW1lPSJKb3VybmFsIEFydGljbGUiPjE3PC9y
ZWYtdHlwZT48Y29udHJpYnV0b3JzPjxhdXRob3JzPjxhdXRob3I+U2NobWlkdCwgTS4gTS48L2F1
dGhvcj48YXV0aG9yPldpdHRydXAsIEsuIEQuPC9hdXRob3I+PC9hdXRob3JzPjwvY29udHJpYnV0
b3JzPjxhdXRoLWFkZHJlc3M+RGVwYXJ0bWVudCBvZiBCaW9sb2dpY2FsIEVuZ2luZWVyaW5nLCBN
YXNzYWNodXNldHRzIEluc3RpdHV0ZSBvZiBUZWNobm9sb2d5LCBCdWlsZGluZyBFMTktNTUxLCA1
MCBBbWVzIFN0cmVldCwgQ2FtYnJpZGdlLCBNQSAwMjEzOSwgVVNBLjwvYXV0aC1hZGRyZXNzPjx0
aXRsZXM+PHRpdGxlPkEgbW9kZWxpbmcgYW5hbHlzaXMgb2YgdGhlIGVmZmVjdHMgb2YgbW9sZWN1
bGFyIHNpemUgYW5kIGJpbmRpbmcgYWZmaW5pdHkgb24gdHVtb3IgdGFyZ2V0aW5nPC90aXRsZT48
c2Vjb25kYXJ5LXRpdGxlPk1vbGVjdWxhciBjYW5jZXIgdGhlcmFwZXV0aWNzPC9zZWNvbmRhcnkt
dGl0bGU+PHNob3J0LXRpdGxlPkEgbW9kZWxpbmcgYW5hbHlzaXMgb2YgdGhlIGVmZmVjdHMgb2Yg
bW9sZWN1bGFyIHNpemUgYW5kIGJpbmRpbmcgYWZmaW5pdHkgb24gdHVtb3IgdGFyZ2V0aW5nPC9z
aG9ydC10aXRsZT48L3RpdGxlcz48cGVyaW9kaWNhbD48ZnVsbC10aXRsZT5Nb2xlY3VsYXIgQ2Fu
Y2VyIFRoZXJhcGV1dGljczwvZnVsbC10aXRsZT48L3BlcmlvZGljYWw+PHBhZ2VzPjI4NjEtMjg3
MTwvcGFnZXM+PHZvbHVtZT44PC92b2x1bWU+PG51bWJlcj4xMDwvbnVtYmVyPjxkYXRlcz48eWVh
cj4yMDA5PC95ZWFyPjwvZGF0ZXM+PGlzYm4+MTUzOC04NTE0OyAxNTM1LTcxNjM8L2lzYm4+PHVy
bHM+PC91cmxzPjxlbGVjdHJvbmljLXJlc291cmNlLW51bT4xMC4xMTU4LzE1MzUtNzE2My5tY3Qt
MDktMDE5NTsgMTAuMTE1OC8xNTM1LTcxNjMubWN0LTA5LTAxOTU8L2VsZWN0cm9uaWMtcmVzb3Vy
Y2UtbnVtPjxhY2Nlc3MtZGF0ZT5PY3Q8L2FjY2Vzcy1kYXRlPjwvcmVjb3JkPjwvQ2l0ZT48L0Vu
ZE5vdGU+AG==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Mok, Stylianopoulos et al. 2009, Schmidt and Wittrup 2009, Moradi Kashkooli, Soltani et al. 2020, Tehrani, Moradi Kashkooli et al. 2024)</w:t>
            </w:r>
            <w:r w:rsidRPr="00903E35">
              <w:rPr>
                <w:rFonts w:cs="Times New Roman"/>
                <w:szCs w:val="24"/>
              </w:rPr>
              <w:fldChar w:fldCharType="end"/>
            </w:r>
          </w:p>
        </w:tc>
      </w:tr>
      <w:tr w:rsidR="006D5A48" w:rsidRPr="00903E35" w14:paraId="0F1D1BE2" w14:textId="77777777" w:rsidTr="006D5A48">
        <w:tc>
          <w:tcPr>
            <w:tcW w:w="2099" w:type="dxa"/>
          </w:tcPr>
          <w:p w14:paraId="4356E8D7" w14:textId="40B477DC" w:rsidR="006D5A48" w:rsidRDefault="006D5A48" w:rsidP="006D5A48">
            <w:pPr>
              <w:jc w:val="center"/>
              <w:rPr>
                <w:rFonts w:cs="Times New Roman"/>
                <w:szCs w:val="24"/>
              </w:rPr>
            </w:pPr>
            <w:r>
              <w:t>Release rate of chemotherapeutic  drug from temperature-sensitive liposomes (TSLs)</w:t>
            </w:r>
          </w:p>
        </w:tc>
        <w:tc>
          <w:tcPr>
            <w:tcW w:w="1531" w:type="dxa"/>
          </w:tcPr>
          <w:p w14:paraId="6FA67D49" w14:textId="1CF2CDE3" w:rsidR="006D5A48" w:rsidRDefault="006D5A48" w:rsidP="006D5A48">
            <w:pPr>
              <w:jc w:val="center"/>
              <w:rPr>
                <w:rFonts w:cs="Times New Roman"/>
                <w:szCs w:val="24"/>
              </w:rPr>
            </w:pPr>
            <w:r w:rsidRPr="00B93050">
              <w:rPr>
                <w:rFonts w:cs="Times New Roman"/>
                <w:i/>
                <w:iCs/>
                <w:szCs w:val="24"/>
              </w:rPr>
              <w:t>k</w:t>
            </w:r>
            <w:r w:rsidRPr="00B93050">
              <w:rPr>
                <w:rFonts w:cs="Times New Roman"/>
                <w:i/>
                <w:iCs/>
                <w:szCs w:val="24"/>
                <w:vertAlign w:val="subscript"/>
              </w:rPr>
              <w:t>rel</w:t>
            </w:r>
          </w:p>
        </w:tc>
        <w:tc>
          <w:tcPr>
            <w:tcW w:w="2032" w:type="dxa"/>
          </w:tcPr>
          <w:p w14:paraId="63040CB6" w14:textId="4309888A" w:rsidR="006D5A48" w:rsidRDefault="006D5A48" w:rsidP="006D5A48">
            <w:pPr>
              <w:jc w:val="center"/>
              <w:rPr>
                <w:rFonts w:cs="Times New Roman"/>
                <w:szCs w:val="24"/>
              </w:rPr>
            </w:pPr>
          </w:p>
          <w:p w14:paraId="782F60B0" w14:textId="6A7E2EB5" w:rsidR="006D5A48" w:rsidRDefault="006D5A48" w:rsidP="006D5A48">
            <w:pPr>
              <w:jc w:val="center"/>
              <w:rPr>
                <w:rFonts w:cs="Times New Roman"/>
                <w:szCs w:val="24"/>
              </w:rPr>
            </w:pPr>
            <w:r>
              <w:rPr>
                <w:rFonts w:cs="Times New Roman"/>
                <w:szCs w:val="24"/>
              </w:rPr>
              <w:t xml:space="preserve">0.05 </w:t>
            </w:r>
            <w:r w:rsidRPr="00903E35">
              <w:rPr>
                <w:rFonts w:cs="Times New Roman"/>
                <w:szCs w:val="24"/>
              </w:rPr>
              <w:t>[</w:t>
            </w:r>
            <w:r w:rsidRPr="00903E35">
              <w:rPr>
                <w:rFonts w:cs="Times New Roman"/>
                <w:szCs w:val="24"/>
                <w:lang w:val="el-GR"/>
              </w:rPr>
              <w:t>1/</w:t>
            </w:r>
            <w:r w:rsidRPr="00903E35">
              <w:rPr>
                <w:rFonts w:cs="Times New Roman"/>
                <w:szCs w:val="24"/>
              </w:rPr>
              <w:t>s]</w:t>
            </w:r>
          </w:p>
        </w:tc>
        <w:tc>
          <w:tcPr>
            <w:tcW w:w="3261" w:type="dxa"/>
          </w:tcPr>
          <w:p w14:paraId="0C349B71" w14:textId="77777777" w:rsidR="006D5A48" w:rsidRDefault="006D5A48" w:rsidP="006D5A48">
            <w:pPr>
              <w:jc w:val="both"/>
            </w:pPr>
          </w:p>
          <w:p w14:paraId="3672877F" w14:textId="06B29617" w:rsidR="006D5A48" w:rsidRDefault="006D5A48" w:rsidP="006D5A48">
            <w:pPr>
              <w:jc w:val="both"/>
            </w:pPr>
            <w:r>
              <w:fldChar w:fldCharType="begin">
                <w:fldData xml:space="preserve">PEVuZE5vdGU+PENpdGU+PEF1dGhvcj5UYWdhbWk8L0F1dGhvcj48WWVhcj4yMDEyPC9ZZWFyPjxS
ZWNOdW0+MjIxNjwvUmVjTnVtPjxEaXNwbGF5VGV4dD4oVGFnYW1pLCBNYXkgZXQgYWwuIDIwMTIs
IFRlaHJhbmksIE1vcmFkaSBLYXNoa29vbGkgZXQgYWwuIDIwMjQpPC9EaXNwbGF5VGV4dD48cmVj
b3JkPjxyZWMtbnVtYmVyPjIyMTY8L3JlYy1udW1iZXI+PGZvcmVpZ24ta2V5cz48a2V5IGFwcD0i
RU4iIGRiLWlkPSJlZTJkcmF2eGsweHhhNGV4MjVyNWRkZnNyZnh0dzV3OXZ3YTIiIHRpbWVzdGFt
cD0iMTc0MDgxODc3OCI+MjIxNjwva2V5PjwvZm9yZWlnbi1rZXlzPjxyZWYtdHlwZSBuYW1lPSJK
b3VybmFsIEFydGljbGUiPjE3PC9yZWYtdHlwZT48Y29udHJpYnV0b3JzPjxhdXRob3JzPjxhdXRo
b3I+VGFnYW1pLCBUYXRzdWFraTwvYXV0aG9yPjxhdXRob3I+TWF5LCBKb25hdGhhbiBQLjwvYXV0
aG9yPjxhdXRob3I+RXJuc3RpbmcsIE1hcmsgSi48L2F1dGhvcj48YXV0aG9yPkxpLCBTaHloLURh
cjwvYXV0aG9yPjwvYXV0aG9ycz48L2NvbnRyaWJ1dG9ycz48dGl0bGVzPjx0aXRsZT5BIHRoZXJt
b3NlbnNpdGl2ZSBsaXBvc29tZSBwcmVwYXJlZCB3aXRoIGEgQ3UyKyBncmFkaWVudCBkZW1vbnN0
cmF0ZXMgaW1wcm92ZWQgcGhhcm1hY29raW5ldGljcywgZHJ1ZyBkZWxpdmVyeSBhbmQgYW50aXR1
bW9yIGVmZmljYWN5PC90aXRsZT48c2Vjb25kYXJ5LXRpdGxlPkpvdXJuYWwgb2YgQ29udHJvbGxl
ZCBSZWxlYXNlPC9zZWNvbmRhcnktdGl0bGU+PC90aXRsZXM+PHBlcmlvZGljYWw+PGZ1bGwtdGl0
bGU+Sm91cm5hbCBvZiBDb250cm9sbGVkIFJlbGVhc2U8L2Z1bGwtdGl0bGU+PC9wZXJpb2RpY2Fs
PjxwYWdlcz4xNDItMTQ5PC9wYWdlcz48dm9sdW1lPjE2MTwvdm9sdW1lPjxudW1iZXI+MTwvbnVt
YmVyPjxrZXl3b3Jkcz48a2V5d29yZD5UaGVybW9zZW5zaXRpdmUgbGlwb3NvbWVzPC9rZXl3b3Jk
PjxrZXl3b3JkPlRyaWdnZXJlZCBkcnVnIHJlbGVhc2U8L2tleXdvcmQ+PGtleXdvcmQ+VHVtb3It
dGFyZ2V0ZWQgZHJ1ZyBkZWxpdmVyeTwva2V5d29yZD48a2V5d29yZD5NaWxkIGh5cGVydGhlcm1p
YTwva2V5d29yZD48a2V5d29yZD5CcmlqNzg8L2tleXdvcmQ+PGtleXdvcmQ+Q29wcGVyIGdyYWRp
ZW50IGZvciBkcnVnIGxvYWRpbmc8L2tleXdvcmQ+PC9rZXl3b3Jkcz48ZGF0ZXM+PHllYXI+MjAx
MjwveWVhcj48cHViLWRhdGVzPjxkYXRlPjIwMTIvMDcvMTAvPC9kYXRlPjwvcHViLWRhdGVzPjwv
ZGF0ZXM+PGlzYm4+MDE2OC0zNjU5PC9pc2JuPjx1cmxzPjxyZWxhdGVkLXVybHM+PHVybD5odHRw
czovL3d3dy5zY2llbmNlZGlyZWN0LmNvbS9zY2llbmNlL2FydGljbGUvcGlpL1MwMTY4MzY1OTEy
MDAyMzYyPC91cmw+PC9yZWxhdGVkLXVybHM+PC91cmxzPjxlbGVjdHJvbmljLXJlc291cmNlLW51
bT5odHRwczovL2RvaS5vcmcvMTAuMTAxNi9qLmpjb25yZWwuMjAxMi4wMy4wMjM8L2VsZWN0cm9u
aWMtcmVzb3VyY2UtbnVtPjwvcmVjb3JkPjwvQ2l0ZT48Q2l0ZT48QXV0aG9yPlRlaHJhbmk8L0F1
dGhvcj48WWVhcj4yMDI0PC9ZZWFyPjxSZWNOdW0+MjIxODwvUmVjTnVtPjxyZWNvcmQ+PHJlYy1u
dW1iZXI+MjIxODwvcmVjLW51bWJlcj48Zm9yZWlnbi1rZXlzPjxrZXkgYXBwPSJFTiIgZGItaWQ9
ImVlMmRyYXZ4azB4eGE0ZXgyNXI1ZGRmc3JmeHR3NXc5dndhMiIgdGltZXN0YW1wPSIxNzQwODIx
MzQxIj4yMjE4PC9rZXk+PC9mb3JlaWduLWtleXM+PHJlZi10eXBlIG5hbWU9IkpvdXJuYWwgQXJ0
aWNsZSI+MTc8L3JlZi10eXBlPjxjb250cmlidXRvcnM+PGF1dGhvcnM+PGF1dGhvcj5UZWhyYW5p
LCBNYXNvdWQgSC4gSC48L2F1dGhvcj48YXV0aG9yPk1vcmFkaSBLYXNoa29vbGksIEZhcnNoYWQ8
L2F1dGhvcj48YXV0aG9yPlNvbHRhbmksIE0uPC9hdXRob3I+PC9hdXRob3JzPjwvY29udHJpYnV0
b3JzPjx0aXRsZXM+PHRpdGxlPkVmZmVjdCBvZiB0dW1vciBoZXRlcm9nZW5laXR5IG9uIGVuaGFu
Y2luZyBkcnVnIGRlbGl2ZXJ5IHRvIHZhc2N1bGFyaXplZCB0dW1vcnMgdXNpbmcgdGhlcm1vLXNl
bnNpdGl2ZSBsaXBvc29tZXMgdHJpZ2dlcmVkIGJ5IGh5cGVydGhlcm1pYTogQSBtdWx0aS1zY2Fs
ZSBhbmQgbXVsdGktcGh5c2ljcyBjb21wdXRhdGlvbmFsIG1vZGVsPC90aXRsZT48c2Vjb25kYXJ5
LXRpdGxlPkNvbXB1dGVycyBpbiBCaW9sb2d5IGFuZCBNZWRpY2luZTwvc2Vjb25kYXJ5LXRpdGxl
PjwvdGl0bGVzPjxwZXJpb2RpY2FsPjxmdWxsLXRpdGxlPkNvbXB1dGVycyBpbiBCaW9sb2d5IGFu
ZCBNZWRpY2luZTwvZnVsbC10aXRsZT48L3BlcmlvZGljYWw+PHBhZ2VzPjEwODA1MDwvcGFnZXM+
PHZvbHVtZT4xNzA8L3ZvbHVtZT48a2V5d29yZHM+PGtleXdvcmQ+VGFyZ2V0ZWQgZHJ1ZyBkZWxp
dmVyeTwva2V5d29yZD48a2V5d29yZD5JbWFnZS1iYXNlZCBjb21wdXRhdGlvbmFsIG1vZGVsPC9r
ZXl3b3JkPjxrZXl3b3JkPk1pY3JvdmFzY3VsYXIgbmV0d29yazwva2V5d29yZD48a2V5d29yZD5U
ZW1wZXJhdHVyZS1zZW5zaXRpdmUgbGlwb3NvbWVzPC9rZXl3b3JkPjxrZXl3b3JkPkh5cGVydGhl
cm1pYTwva2V5d29yZD48a2V5d29yZD5QZXJzb25hbGl6ZWQgbWVkaWNpbmU8L2tleXdvcmQ+PC9r
ZXl3b3Jkcz48ZGF0ZXM+PHllYXI+MjAyNDwveWVhcj48cHViLWRhdGVzPjxkYXRlPjIwMjQvMDMv
MDEvPC9kYXRlPjwvcHViLWRhdGVzPjwvZGF0ZXM+PGlzYm4+MDAxMC00ODI1PC9pc2JuPjx1cmxz
PjxyZWxhdGVkLXVybHM+PHVybD5odHRwczovL3d3dy5zY2llbmNlZGlyZWN0LmNvbS9zY2llbmNl
L2FydGljbGUvcGlpL1MwMDEwNDgyNTI0MDAxMzQzPC91cmw+PC9yZWxhdGVkLXVybHM+PC91cmxz
PjxlbGVjdHJvbmljLXJlc291cmNlLW51bT5odHRwczovL2RvaS5vcmcvMTAuMTAxNi9qLmNvbXBi
aW9tZWQuMjAyNC4xMDgwNTA8L2VsZWN0cm9uaWMtcmVzb3VyY2UtbnVtPjwvcmVjb3JkPjwvQ2l0
ZT48L0VuZE5vdGU+
</w:fldData>
              </w:fldChar>
            </w:r>
            <w:r>
              <w:instrText xml:space="preserve"> ADDIN EN.CITE </w:instrText>
            </w:r>
            <w:r>
              <w:fldChar w:fldCharType="begin">
                <w:fldData xml:space="preserve">PEVuZE5vdGU+PENpdGU+PEF1dGhvcj5UYWdhbWk8L0F1dGhvcj48WWVhcj4yMDEyPC9ZZWFyPjxS
ZWNOdW0+MjIxNjwvUmVjTnVtPjxEaXNwbGF5VGV4dD4oVGFnYW1pLCBNYXkgZXQgYWwuIDIwMTIs
IFRlaHJhbmksIE1vcmFkaSBLYXNoa29vbGkgZXQgYWwuIDIwMjQpPC9EaXNwbGF5VGV4dD48cmVj
b3JkPjxyZWMtbnVtYmVyPjIyMTY8L3JlYy1udW1iZXI+PGZvcmVpZ24ta2V5cz48a2V5IGFwcD0i
RU4iIGRiLWlkPSJlZTJkcmF2eGsweHhhNGV4MjVyNWRkZnNyZnh0dzV3OXZ3YTIiIHRpbWVzdGFt
cD0iMTc0MDgxODc3OCI+MjIxNjwva2V5PjwvZm9yZWlnbi1rZXlzPjxyZWYtdHlwZSBuYW1lPSJK
b3VybmFsIEFydGljbGUiPjE3PC9yZWYtdHlwZT48Y29udHJpYnV0b3JzPjxhdXRob3JzPjxhdXRo
b3I+VGFnYW1pLCBUYXRzdWFraTwvYXV0aG9yPjxhdXRob3I+TWF5LCBKb25hdGhhbiBQLjwvYXV0
aG9yPjxhdXRob3I+RXJuc3RpbmcsIE1hcmsgSi48L2F1dGhvcj48YXV0aG9yPkxpLCBTaHloLURh
cjwvYXV0aG9yPjwvYXV0aG9ycz48L2NvbnRyaWJ1dG9ycz48dGl0bGVzPjx0aXRsZT5BIHRoZXJt
b3NlbnNpdGl2ZSBsaXBvc29tZSBwcmVwYXJlZCB3aXRoIGEgQ3UyKyBncmFkaWVudCBkZW1vbnN0
cmF0ZXMgaW1wcm92ZWQgcGhhcm1hY29raW5ldGljcywgZHJ1ZyBkZWxpdmVyeSBhbmQgYW50aXR1
bW9yIGVmZmljYWN5PC90aXRsZT48c2Vjb25kYXJ5LXRpdGxlPkpvdXJuYWwgb2YgQ29udHJvbGxl
ZCBSZWxlYXNlPC9zZWNvbmRhcnktdGl0bGU+PC90aXRsZXM+PHBlcmlvZGljYWw+PGZ1bGwtdGl0
bGU+Sm91cm5hbCBvZiBDb250cm9sbGVkIFJlbGVhc2U8L2Z1bGwtdGl0bGU+PC9wZXJpb2RpY2Fs
PjxwYWdlcz4xNDItMTQ5PC9wYWdlcz48dm9sdW1lPjE2MTwvdm9sdW1lPjxudW1iZXI+MTwvbnVt
YmVyPjxrZXl3b3Jkcz48a2V5d29yZD5UaGVybW9zZW5zaXRpdmUgbGlwb3NvbWVzPC9rZXl3b3Jk
PjxrZXl3b3JkPlRyaWdnZXJlZCBkcnVnIHJlbGVhc2U8L2tleXdvcmQ+PGtleXdvcmQ+VHVtb3It
dGFyZ2V0ZWQgZHJ1ZyBkZWxpdmVyeTwva2V5d29yZD48a2V5d29yZD5NaWxkIGh5cGVydGhlcm1p
YTwva2V5d29yZD48a2V5d29yZD5CcmlqNzg8L2tleXdvcmQ+PGtleXdvcmQ+Q29wcGVyIGdyYWRp
ZW50IGZvciBkcnVnIGxvYWRpbmc8L2tleXdvcmQ+PC9rZXl3b3Jkcz48ZGF0ZXM+PHllYXI+MjAx
MjwveWVhcj48cHViLWRhdGVzPjxkYXRlPjIwMTIvMDcvMTAvPC9kYXRlPjwvcHViLWRhdGVzPjwv
ZGF0ZXM+PGlzYm4+MDE2OC0zNjU5PC9pc2JuPjx1cmxzPjxyZWxhdGVkLXVybHM+PHVybD5odHRw
czovL3d3dy5zY2llbmNlZGlyZWN0LmNvbS9zY2llbmNlL2FydGljbGUvcGlpL1MwMTY4MzY1OTEy
MDAyMzYyPC91cmw+PC9yZWxhdGVkLXVybHM+PC91cmxzPjxlbGVjdHJvbmljLXJlc291cmNlLW51
bT5odHRwczovL2RvaS5vcmcvMTAuMTAxNi9qLmpjb25yZWwuMjAxMi4wMy4wMjM8L2VsZWN0cm9u
aWMtcmVzb3VyY2UtbnVtPjwvcmVjb3JkPjwvQ2l0ZT48Q2l0ZT48QXV0aG9yPlRlaHJhbmk8L0F1
dGhvcj48WWVhcj4yMDI0PC9ZZWFyPjxSZWNOdW0+MjIxODwvUmVjTnVtPjxyZWNvcmQ+PHJlYy1u
dW1iZXI+MjIxODwvcmVjLW51bWJlcj48Zm9yZWlnbi1rZXlzPjxrZXkgYXBwPSJFTiIgZGItaWQ9
ImVlMmRyYXZ4azB4eGE0ZXgyNXI1ZGRmc3JmeHR3NXc5dndhMiIgdGltZXN0YW1wPSIxNzQwODIx
MzQxIj4yMjE4PC9rZXk+PC9mb3JlaWduLWtleXM+PHJlZi10eXBlIG5hbWU9IkpvdXJuYWwgQXJ0
aWNsZSI+MTc8L3JlZi10eXBlPjxjb250cmlidXRvcnM+PGF1dGhvcnM+PGF1dGhvcj5UZWhyYW5p
LCBNYXNvdWQgSC4gSC48L2F1dGhvcj48YXV0aG9yPk1vcmFkaSBLYXNoa29vbGksIEZhcnNoYWQ8
L2F1dGhvcj48YXV0aG9yPlNvbHRhbmksIE0uPC9hdXRob3I+PC9hdXRob3JzPjwvY29udHJpYnV0
b3JzPjx0aXRsZXM+PHRpdGxlPkVmZmVjdCBvZiB0dW1vciBoZXRlcm9nZW5laXR5IG9uIGVuaGFu
Y2luZyBkcnVnIGRlbGl2ZXJ5IHRvIHZhc2N1bGFyaXplZCB0dW1vcnMgdXNpbmcgdGhlcm1vLXNl
bnNpdGl2ZSBsaXBvc29tZXMgdHJpZ2dlcmVkIGJ5IGh5cGVydGhlcm1pYTogQSBtdWx0aS1zY2Fs
ZSBhbmQgbXVsdGktcGh5c2ljcyBjb21wdXRhdGlvbmFsIG1vZGVsPC90aXRsZT48c2Vjb25kYXJ5
LXRpdGxlPkNvbXB1dGVycyBpbiBCaW9sb2d5IGFuZCBNZWRpY2luZTwvc2Vjb25kYXJ5LXRpdGxl
PjwvdGl0bGVzPjxwZXJpb2RpY2FsPjxmdWxsLXRpdGxlPkNvbXB1dGVycyBpbiBCaW9sb2d5IGFu
ZCBNZWRpY2luZTwvZnVsbC10aXRsZT48L3BlcmlvZGljYWw+PHBhZ2VzPjEwODA1MDwvcGFnZXM+
PHZvbHVtZT4xNzA8L3ZvbHVtZT48a2V5d29yZHM+PGtleXdvcmQ+VGFyZ2V0ZWQgZHJ1ZyBkZWxp
dmVyeTwva2V5d29yZD48a2V5d29yZD5JbWFnZS1iYXNlZCBjb21wdXRhdGlvbmFsIG1vZGVsPC9r
ZXl3b3JkPjxrZXl3b3JkPk1pY3JvdmFzY3VsYXIgbmV0d29yazwva2V5d29yZD48a2V5d29yZD5U
ZW1wZXJhdHVyZS1zZW5zaXRpdmUgbGlwb3NvbWVzPC9rZXl3b3JkPjxrZXl3b3JkPkh5cGVydGhl
cm1pYTwva2V5d29yZD48a2V5d29yZD5QZXJzb25hbGl6ZWQgbWVkaWNpbmU8L2tleXdvcmQ+PC9r
ZXl3b3Jkcz48ZGF0ZXM+PHllYXI+MjAyNDwveWVhcj48cHViLWRhdGVzPjxkYXRlPjIwMjQvMDMv
MDEvPC9kYXRlPjwvcHViLWRhdGVzPjwvZGF0ZXM+PGlzYm4+MDAxMC00ODI1PC9pc2JuPjx1cmxz
PjxyZWxhdGVkLXVybHM+PHVybD5odHRwczovL3d3dy5zY2llbmNlZGlyZWN0LmNvbS9zY2llbmNl
L2FydGljbGUvcGlpL1MwMDEwNDgyNTI0MDAxMzQzPC91cmw+PC9yZWxhdGVkLXVybHM+PC91cmxz
PjxlbGVjdHJvbmljLXJlc291cmNlLW51bT5odHRwczovL2RvaS5vcmcvMTAuMTAxNi9qLmNvbXBi
aW9tZWQuMjAyNC4xMDgwNTA8L2VsZWN0cm9uaWMtcmVzb3VyY2UtbnVtPjwvcmVjb3JkPjwvQ2l0
ZT48L0VuZE5vdGU+
</w:fldData>
              </w:fldChar>
            </w:r>
            <w:r>
              <w:instrText xml:space="preserve"> ADDIN EN.CITE.DATA </w:instrText>
            </w:r>
            <w:r>
              <w:fldChar w:fldCharType="end"/>
            </w:r>
            <w:r>
              <w:fldChar w:fldCharType="separate"/>
            </w:r>
            <w:r>
              <w:rPr>
                <w:noProof/>
              </w:rPr>
              <w:t>(Tagami, May et al. 2012, Tehrani, Moradi Kashkooli et al. 2024)</w:t>
            </w:r>
            <w:r>
              <w:fldChar w:fldCharType="end"/>
            </w:r>
            <w:r w:rsidRPr="00F12FF6">
              <w:t>.</w:t>
            </w:r>
          </w:p>
          <w:p w14:paraId="462B886A" w14:textId="77777777" w:rsidR="006D5A48" w:rsidRPr="00903E35" w:rsidRDefault="006D5A48" w:rsidP="006D5A48">
            <w:pPr>
              <w:jc w:val="center"/>
              <w:rPr>
                <w:rFonts w:cs="Times New Roman"/>
                <w:szCs w:val="24"/>
              </w:rPr>
            </w:pPr>
          </w:p>
        </w:tc>
      </w:tr>
      <w:tr w:rsidR="006D5A48" w:rsidRPr="00903E35" w14:paraId="3C6079E2" w14:textId="77777777" w:rsidTr="006D5A48">
        <w:trPr>
          <w:trHeight w:val="972"/>
        </w:trPr>
        <w:tc>
          <w:tcPr>
            <w:tcW w:w="2099" w:type="dxa"/>
          </w:tcPr>
          <w:p w14:paraId="7B1D6D88" w14:textId="77777777" w:rsidR="006D5A48" w:rsidRPr="00903E35" w:rsidRDefault="006D5A48" w:rsidP="006D5A48">
            <w:pPr>
              <w:jc w:val="center"/>
              <w:rPr>
                <w:rFonts w:cs="Times New Roman"/>
                <w:szCs w:val="24"/>
              </w:rPr>
            </w:pPr>
            <w:r w:rsidRPr="00903E35">
              <w:rPr>
                <w:rFonts w:cs="Times New Roman"/>
                <w:szCs w:val="24"/>
              </w:rPr>
              <w:lastRenderedPageBreak/>
              <w:t>Volume fraction of tumor accessible to drugs</w:t>
            </w:r>
          </w:p>
        </w:tc>
        <w:tc>
          <w:tcPr>
            <w:tcW w:w="1531" w:type="dxa"/>
          </w:tcPr>
          <w:p w14:paraId="55DDF293" w14:textId="29D1519C" w:rsidR="006D5A48" w:rsidRPr="00903E35" w:rsidRDefault="006D5A48" w:rsidP="006D5A48">
            <w:pPr>
              <w:jc w:val="center"/>
              <w:rPr>
                <w:rFonts w:cs="Times New Roman"/>
                <w:szCs w:val="24"/>
              </w:rPr>
            </w:pPr>
            <w:r w:rsidRPr="00B93050">
              <w:rPr>
                <w:rFonts w:cs="Times New Roman"/>
                <w:i/>
                <w:iCs/>
                <w:szCs w:val="24"/>
                <w:lang w:val="el-GR"/>
              </w:rPr>
              <w:t>φ</w:t>
            </w:r>
          </w:p>
        </w:tc>
        <w:tc>
          <w:tcPr>
            <w:tcW w:w="2032" w:type="dxa"/>
          </w:tcPr>
          <w:p w14:paraId="32FFF584" w14:textId="14707394" w:rsidR="006D5A48" w:rsidRPr="00903E35" w:rsidRDefault="006D5A48" w:rsidP="006D5A48">
            <w:pPr>
              <w:jc w:val="center"/>
              <w:rPr>
                <w:rFonts w:cs="Times New Roman"/>
                <w:szCs w:val="24"/>
              </w:rPr>
            </w:pPr>
          </w:p>
          <w:p w14:paraId="207A8D37" w14:textId="5A525401" w:rsidR="006D5A48" w:rsidRPr="00903E35" w:rsidRDefault="006D5A48" w:rsidP="006D5A48">
            <w:pPr>
              <w:jc w:val="center"/>
              <w:rPr>
                <w:rFonts w:cs="Times New Roman"/>
                <w:szCs w:val="24"/>
              </w:rPr>
            </w:pPr>
            <w:r w:rsidRPr="00903E35">
              <w:rPr>
                <w:rFonts w:cs="Times New Roman"/>
                <w:szCs w:val="24"/>
              </w:rPr>
              <w:t>0.05</w:t>
            </w:r>
            <w:r>
              <w:rPr>
                <w:rFonts w:cs="Times New Roman"/>
                <w:szCs w:val="24"/>
              </w:rPr>
              <w:t xml:space="preserve"> </w:t>
            </w:r>
            <w:r>
              <w:rPr>
                <w:rFonts w:cs="Times New Roman"/>
                <w:szCs w:val="24"/>
                <w:lang w:val="el-GR"/>
              </w:rPr>
              <w:t>[-]</w:t>
            </w:r>
          </w:p>
        </w:tc>
        <w:tc>
          <w:tcPr>
            <w:tcW w:w="3261" w:type="dxa"/>
          </w:tcPr>
          <w:p w14:paraId="3BFA8944" w14:textId="77777777" w:rsidR="006D5A48" w:rsidRDefault="006D5A48" w:rsidP="006D5A48">
            <w:pPr>
              <w:jc w:val="center"/>
              <w:rPr>
                <w:rFonts w:cs="Times New Roman"/>
                <w:szCs w:val="24"/>
              </w:rPr>
            </w:pPr>
          </w:p>
          <w:p w14:paraId="4DE09928" w14:textId="465EC00D" w:rsidR="006D5A48" w:rsidRPr="00903E35" w:rsidRDefault="006D5A48" w:rsidP="006D5A48">
            <w:pPr>
              <w:jc w:val="center"/>
              <w:rPr>
                <w:rFonts w:cs="Times New Roman"/>
                <w:szCs w:val="24"/>
              </w:rPr>
            </w:pPr>
            <w:r w:rsidRPr="00903E35">
              <w:rPr>
                <w:rFonts w:cs="Times New Roman"/>
                <w:szCs w:val="24"/>
              </w:rPr>
              <w:fldChar w:fldCharType="begin"/>
            </w:r>
            <w:r>
              <w:rPr>
                <w:rFonts w:cs="Times New Roman"/>
                <w:szCs w:val="24"/>
              </w:rPr>
              <w:instrText xml:space="preserve"> ADDIN EN.CITE &lt;EndNote&gt;&lt;Cite&gt;&lt;Author&gt;Eikenberry&lt;/Author&gt;&lt;Year&gt;2009&lt;/Year&gt;&lt;RecNum&gt;1378&lt;/RecNum&gt;&lt;DisplayText&gt;(Eikenberry 2009)&lt;/DisplayText&gt;&lt;record&gt;&lt;rec-number&gt;1378&lt;/rec-number&gt;&lt;foreign-keys&gt;&lt;key app="EN" db-id="ee2dravxk0xxa4ex25r5ddfsrfxtw5w9vwa2" timestamp="0"&gt;1378&lt;/key&gt;&lt;/foreign-keys&gt;&lt;ref-type name="Journal Article"&gt;17&lt;/ref-type&gt;&lt;contributors&gt;&lt;authors&gt;&lt;author&gt;Eikenberry, S.&lt;/author&gt;&lt;/authors&gt;&lt;/contributors&gt;&lt;auth-address&gt;Department of Mathematics and Statistics, Arizona State University, Tempe, AZ 85287, USA. seikenbe@asu.edu&lt;/auth-address&gt;&lt;titles&gt;&lt;title&gt;A tumor cord model for doxorubicin delivery and dose optimization in solid tumors&lt;/title&gt;&lt;secondary-title&gt;Theor Biol Med Model&lt;/secondary-title&gt;&lt;alt-title&gt;Theoretical biology &amp;amp; medical modelling&lt;/alt-title&gt;&lt;/titles&gt;&lt;pages&gt;16&lt;/pages&gt;&lt;volume&gt;6&lt;/volume&gt;&lt;keywords&gt;&lt;keyword&gt;Animals&lt;/keyword&gt;&lt;keyword&gt;Cell Count&lt;/keyword&gt;&lt;keyword&gt;Cell Death&lt;/keyword&gt;&lt;keyword&gt;Cell Survival&lt;/keyword&gt;&lt;keyword&gt;Dose-Response Relationship, Drug&lt;/keyword&gt;&lt;keyword&gt;Doxorubicin/*administration &amp;amp; dosage/blood/pharmacokinetics/*therapeutic use&lt;/keyword&gt;&lt;keyword&gt;*Drug Delivery Systems&lt;/keyword&gt;&lt;keyword&gt;Extracellular Space/drug effects/metabolism&lt;/keyword&gt;&lt;keyword&gt;Humans&lt;/keyword&gt;&lt;keyword&gt;Intracellular Space/drug effects/metabolism&lt;/keyword&gt;&lt;keyword&gt;*Models, Biological&lt;/keyword&gt;&lt;keyword&gt;Neoplasms/*drug therapy/pathology&lt;/keyword&gt;&lt;keyword&gt;Time Factors&lt;/keyword&gt;&lt;/keywords&gt;&lt;dates&gt;&lt;year&gt;2009&lt;/year&gt;&lt;/dates&gt;&lt;isbn&gt;1742-4682 (Electronic)&amp;#xD;1742-4682 (Linking)&lt;/isbn&gt;&lt;accession-num&gt;19664243&lt;/accession-num&gt;&lt;urls&gt;&lt;related-urls&gt;&lt;url&gt;http://www.ncbi.nlm.nih.gov/pubmed/19664243&lt;/url&gt;&lt;/related-urls&gt;&lt;/urls&gt;&lt;custom2&gt;2736154&lt;/custom2&gt;&lt;electronic-resource-num&gt;10.1186/1742-4682-6-16&lt;/electronic-resource-num&gt;&lt;/record&gt;&lt;/Cite&gt;&lt;/EndNote&gt;</w:instrText>
            </w:r>
            <w:r w:rsidRPr="00903E35">
              <w:rPr>
                <w:rFonts w:cs="Times New Roman"/>
                <w:szCs w:val="24"/>
              </w:rPr>
              <w:fldChar w:fldCharType="separate"/>
            </w:r>
            <w:r>
              <w:rPr>
                <w:rFonts w:cs="Times New Roman"/>
                <w:noProof/>
                <w:szCs w:val="24"/>
              </w:rPr>
              <w:t>(Eikenberry 2009)</w:t>
            </w:r>
            <w:r w:rsidRPr="00903E35">
              <w:rPr>
                <w:rFonts w:cs="Times New Roman"/>
                <w:szCs w:val="24"/>
              </w:rPr>
              <w:fldChar w:fldCharType="end"/>
            </w:r>
          </w:p>
        </w:tc>
      </w:tr>
      <w:tr w:rsidR="006D5A48" w:rsidRPr="00903E35" w14:paraId="3AFF4051" w14:textId="77777777" w:rsidTr="006D5A48">
        <w:trPr>
          <w:trHeight w:val="1045"/>
        </w:trPr>
        <w:tc>
          <w:tcPr>
            <w:tcW w:w="2099" w:type="dxa"/>
          </w:tcPr>
          <w:p w14:paraId="5319A334" w14:textId="6051B1F6" w:rsidR="006D5A48" w:rsidRPr="00903E35" w:rsidRDefault="006D5A48" w:rsidP="006D5A48">
            <w:pPr>
              <w:jc w:val="center"/>
              <w:rPr>
                <w:rFonts w:cs="Times New Roman"/>
                <w:szCs w:val="24"/>
              </w:rPr>
            </w:pPr>
            <w:r w:rsidRPr="00903E35">
              <w:rPr>
                <w:rFonts w:cs="Times New Roman"/>
                <w:szCs w:val="24"/>
              </w:rPr>
              <w:t>Concentration of cell-surface receptors</w:t>
            </w:r>
          </w:p>
        </w:tc>
        <w:tc>
          <w:tcPr>
            <w:tcW w:w="1531" w:type="dxa"/>
          </w:tcPr>
          <w:p w14:paraId="5E34A6D6" w14:textId="77777777" w:rsidR="006D5A48" w:rsidRDefault="006D5A48" w:rsidP="006D5A48">
            <w:pPr>
              <w:jc w:val="center"/>
              <w:rPr>
                <w:rFonts w:cs="Times New Roman"/>
                <w:szCs w:val="24"/>
              </w:rPr>
            </w:pPr>
          </w:p>
          <w:p w14:paraId="7CC0D0E7" w14:textId="24F13F6D" w:rsidR="006D5A48" w:rsidRDefault="006D5A48" w:rsidP="006D5A48">
            <w:pPr>
              <w:jc w:val="center"/>
              <w:rPr>
                <w:rFonts w:cs="Times New Roman"/>
                <w:szCs w:val="24"/>
              </w:rPr>
            </w:pPr>
            <w:r w:rsidRPr="00B93050">
              <w:rPr>
                <w:rFonts w:cs="Times New Roman"/>
                <w:i/>
                <w:iCs/>
                <w:szCs w:val="24"/>
              </w:rPr>
              <w:t>c</w:t>
            </w:r>
            <w:r w:rsidRPr="00B93050">
              <w:rPr>
                <w:rFonts w:cs="Times New Roman"/>
                <w:i/>
                <w:iCs/>
                <w:szCs w:val="24"/>
                <w:vertAlign w:val="subscript"/>
              </w:rPr>
              <w:t>rec</w:t>
            </w:r>
          </w:p>
        </w:tc>
        <w:tc>
          <w:tcPr>
            <w:tcW w:w="2032" w:type="dxa"/>
          </w:tcPr>
          <w:p w14:paraId="55740E34" w14:textId="065E35E7" w:rsidR="006D5A48" w:rsidRDefault="006D5A48" w:rsidP="006D5A48">
            <w:pPr>
              <w:jc w:val="center"/>
              <w:rPr>
                <w:rFonts w:cs="Times New Roman"/>
                <w:szCs w:val="24"/>
              </w:rPr>
            </w:pPr>
          </w:p>
          <w:p w14:paraId="1996E852" w14:textId="46343495" w:rsidR="006D5A48" w:rsidRPr="00047662" w:rsidRDefault="006D5A48" w:rsidP="006D5A48">
            <w:pPr>
              <w:jc w:val="center"/>
              <w:rPr>
                <w:rFonts w:cs="Times New Roman"/>
                <w:szCs w:val="24"/>
              </w:rPr>
            </w:pPr>
            <w:r w:rsidRPr="00903E35">
              <w:rPr>
                <w:rFonts w:cs="Times New Roman"/>
                <w:szCs w:val="24"/>
              </w:rPr>
              <w:t>1 x 10</w:t>
            </w:r>
            <w:r w:rsidRPr="00903E35">
              <w:rPr>
                <w:rFonts w:cs="Times New Roman"/>
                <w:szCs w:val="24"/>
                <w:vertAlign w:val="superscript"/>
                <w:lang w:val="el-GR"/>
              </w:rPr>
              <w:t>-</w:t>
            </w:r>
            <w:r w:rsidRPr="00903E35">
              <w:rPr>
                <w:rFonts w:cs="Times New Roman"/>
                <w:szCs w:val="24"/>
                <w:vertAlign w:val="superscript"/>
              </w:rPr>
              <w:t>5</w:t>
            </w:r>
            <w:r>
              <w:rPr>
                <w:rFonts w:cs="Times New Roman"/>
                <w:szCs w:val="24"/>
              </w:rPr>
              <w:t xml:space="preserve"> </w:t>
            </w:r>
            <w:r w:rsidRPr="00903E35">
              <w:rPr>
                <w:rFonts w:cs="Times New Roman"/>
                <w:szCs w:val="24"/>
              </w:rPr>
              <w:t>[M]</w:t>
            </w:r>
          </w:p>
        </w:tc>
        <w:tc>
          <w:tcPr>
            <w:tcW w:w="3261" w:type="dxa"/>
          </w:tcPr>
          <w:p w14:paraId="433A9F54" w14:textId="3CA69AD9"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TdHlsaWFub3BvdWxvczwvQXV0aG9yPjxZZWFyPjIwMTU8
L1llYXI+PFJlY051bT4xMzk3PC9SZWNOdW0+PERpc3BsYXlUZXh0PihTdHlsaWFub3BvdWxvcywg
RWNvbm9taWRlcyBldCBhbC4gMjAxNSwgVGVocmFuaSwgTW9yYWRpIEthc2hrb29saSBldCBhbC4g
MjAyNCk8L0Rpc3BsYXlUZXh0PjxyZWNvcmQ+PHJlYy1udW1iZXI+MTM5NzwvcmVjLW51bWJlcj48
Zm9yZWlnbi1rZXlzPjxrZXkgYXBwPSJFTiIgZGItaWQ9ImVlMmRyYXZ4azB4eGE0ZXgyNXI1ZGRm
c3JmeHR3NXc5dndhMiIgdGltZXN0YW1wPSIwIj4xMzk3PC9rZXk+PC9mb3JlaWduLWtleXM+PHJl
Zi10eXBlIG5hbWU9IkpvdXJuYWwgQXJ0aWNsZSI+MTc8L3JlZi10eXBlPjxjb250cmlidXRvcnM+
PGF1dGhvcnM+PGF1dGhvcj5TdHlsaWFub3BvdWxvcywgVC48L2F1dGhvcj48YXV0aG9yPkVjb25v
bWlkZXMsIEUuIEEuPC9hdXRob3I+PGF1dGhvcj5CYWlzaCwgSi4gVy48L2F1dGhvcj48YXV0aG9y
PkZ1a3VtdXJhLCBELjwvYXV0aG9yPjxhdXRob3I+SmFpbiwgUi4gSy48L2F1dGhvcj48L2F1dGhv
cnM+PC9jb250cmlidXRvcnM+PGF1dGgtYWRkcmVzcz5DYW5jZXIgQmlvcGh5c2ljcyBMYWJvcmF0
b3J5LCBEZXBhcnRtZW50IG9mIE1lY2hhbmljYWwgYW5kIE1hbnVmYWN0dXJpbmcgRW5naW5lZXJp
bmcsIFVuaXZlcnNpdHkgb2YgQ3lwcnVzLCAxNjc4LCBOaWNvc2lhLCBDeXBydXMsIHRzdHlsaWFu
QHVjeS5hYy5jeS48L2F1dGgtYWRkcmVzcz48dGl0bGVzPjx0aXRsZT5Ub3dhcmRzIE9wdGltYWwg
RGVzaWduIG9mIENhbmNlciBOYW5vbWVkaWNpbmVzOiBNdWx0aS1zdGFnZSBOYW5vcGFydGljbGVz
IGZvciB0aGUgVHJlYXRtZW50IG9mIFNvbGlkIFR1bW9yczwvdGl0bGU+PHNlY29uZGFyeS10aXRs
ZT5Bbm4gQmlvbWVkIEVuZzwvc2Vjb25kYXJ5LXRpdGxlPjxhbHQtdGl0bGU+QW5uYWxzIG9mIGJp
b21lZGljYWwgZW5naW5lZXJpbmc8L2FsdC10aXRsZT48L3RpdGxlcz48YWx0LXBlcmlvZGljYWw+
PGZ1bGwtdGl0bGU+QW5uYWxzIG9mIEJpb21lZGljYWwgRW5naW5lZXJpbmc8L2Z1bGwtdGl0bGU+
PC9hbHQtcGVyaW9kaWNhbD48cGFnZXM+MjI5MS0zMDA8L3BhZ2VzPjx2b2x1bWU+NDM8L3ZvbHVt
ZT48bnVtYmVyPjk8L251bWJlcj48ZGF0ZXM+PHllYXI+MjAxNTwveWVhcj48cHViLWRhdGVzPjxk
YXRlPlNlcDwvZGF0ZT48L3B1Yi1kYXRlcz48L2RhdGVzPjxpc2JuPjE1NzMtOTY4NiAoRWxlY3Ry
b25pYykmI3hEOzAwOTAtNjk2NCAoTGlua2luZyk8L2lzYm4+PGFjY2Vzc2lvbi1udW0+MjU2NzAz
MjM8L2FjY2Vzc2lvbi1udW0+PHVybHM+PHJlbGF0ZWQtdXJscz48dXJsPmh0dHA6Ly93d3cubmNi
aS5ubG0ubmloLmdvdi9wdWJtZWQvMjU2NzAzMjM8L3VybD48L3JlbGF0ZWQtdXJscz48L3VybHM+
PGN1c3RvbTI+NDUxOTM2NTwvY3VzdG9tMj48ZWxlY3Ryb25pYy1yZXNvdXJjZS1udW0+MTAuMTAw
Ny9zMTA0MzktMDE1LTEyNzYtOTwvZWxlY3Ryb25pYy1yZXNvdXJjZS1udW0+PC9yZWNvcmQ+PC9D
aXRlPjxDaXRlPjxBdXRob3I+VGVocmFuaTwvQXV0aG9yPjxZZWFyPjIwMjQ8L1llYXI+PFJlY051
bT4yMjE4PC9SZWNOdW0+PHJlY29yZD48cmVjLW51bWJlcj4yMjE4PC9yZWMtbnVtYmVyPjxmb3Jl
aWduLWtleXM+PGtleSBhcHA9IkVOIiBkYi1pZD0iZWUyZHJhdnhrMHh4YTRleDI1cjVkZGZzcmZ4
dHc1dzl2d2EyIiB0aW1lc3RhbXA9IjE3NDA4MjEzNDEiPjIyMTg8L2tleT48L2ZvcmVpZ24ta2V5
cz48cmVmLXR5cGUgbmFtZT0iSm91cm5hbCBBcnRpY2xlIj4xNzwvcmVmLXR5cGU+PGNvbnRyaWJ1
dG9ycz48YXV0aG9ycz48YXV0aG9yPlRlaHJhbmksIE1hc291ZCBILiBILjwvYXV0aG9yPjxhdXRo
b3I+TW9yYWRpIEthc2hrb29saSwgRmFyc2hhZDwvYXV0aG9yPjxhdXRob3I+U29sdGFuaSwgTS48
L2F1dGhvcj48L2F1dGhvcnM+PC9jb250cmlidXRvcnM+PHRpdGxlcz48dGl0bGU+RWZmZWN0IG9m
IHR1bW9yIGhldGVyb2dlbmVpdHkgb24gZW5oYW5jaW5nIGRydWcgZGVsaXZlcnkgdG8gdmFzY3Vs
YXJpemVkIHR1bW9ycyB1c2luZyB0aGVybW8tc2Vuc2l0aXZlIGxpcG9zb21lcyB0cmlnZ2VyZWQg
YnkgaHlwZXJ0aGVybWlhOiBBIG11bHRpLXNjYWxlIGFuZCBtdWx0aS1waHlzaWNzIGNvbXB1dGF0
aW9uYWwgbW9kZWw8L3RpdGxlPjxzZWNvbmRhcnktdGl0bGU+Q29tcHV0ZXJzIGluIEJpb2xvZ3kg
YW5kIE1lZGljaW5lPC9zZWNvbmRhcnktdGl0bGU+PC90aXRsZXM+PHBlcmlvZGljYWw+PGZ1bGwt
dGl0bGU+Q29tcHV0ZXJzIGluIEJpb2xvZ3kgYW5kIE1lZGljaW5lPC9mdWxsLXRpdGxlPjwvcGVy
aW9kaWNhbD48cGFnZXM+MTA4MDUwPC9wYWdlcz48dm9sdW1lPjE3MDwvdm9sdW1lPjxrZXl3b3Jk
cz48a2V5d29yZD5UYXJnZXRlZCBkcnVnIGRlbGl2ZXJ5PC9rZXl3b3JkPjxrZXl3b3JkPkltYWdl
LWJhc2VkIGNvbXB1dGF0aW9uYWwgbW9kZWw8L2tleXdvcmQ+PGtleXdvcmQ+TWljcm92YXNjdWxh
ciBuZXR3b3JrPC9rZXl3b3JkPjxrZXl3b3JkPlRlbXBlcmF0dXJlLXNlbnNpdGl2ZSBsaXBvc29t
ZXM8L2tleXdvcmQ+PGtleXdvcmQ+SHlwZXJ0aGVybWlhPC9rZXl3b3JkPjxrZXl3b3JkPlBlcnNv
bmFsaXplZCBtZWRpY2luZTwva2V5d29yZD48L2tleXdvcmRzPjxkYXRlcz48eWVhcj4yMDI0PC95
ZWFyPjxwdWItZGF0ZXM+PGRhdGU+MjAyNC8wMy8wMS88L2RhdGU+PC9wdWItZGF0ZXM+PC9kYXRl
cz48aXNibj4wMDEwLTQ4MjU8L2lzYm4+PHVybHM+PHJlbGF0ZWQtdXJscz48dXJsPmh0dHBzOi8v
d3d3LnNjaWVuY2VkaXJlY3QuY29tL3NjaWVuY2UvYXJ0aWNsZS9waWkvUzAwMTA0ODI1MjQwMDEz
NDM8L3VybD48L3JlbGF0ZWQtdXJscz48L3VybHM+PGVsZWN0cm9uaWMtcmVzb3VyY2UtbnVtPmh0
dHBzOi8vZG9pLm9yZy8xMC4xMDE2L2ouY29tcGJpb21lZC4yMDI0LjEwODA1MDwvZWxlY3Ryb25p
Yy1yZXNvdXJjZS1udW0+PC9yZWNvcmQ+PC9DaXRlPjwvRW5kTm90ZT4A
</w:fldData>
              </w:fldChar>
            </w:r>
            <w:r>
              <w:rPr>
                <w:rFonts w:cs="Times New Roman"/>
                <w:szCs w:val="24"/>
              </w:rPr>
              <w:instrText xml:space="preserve"> ADDIN EN.CITE </w:instrText>
            </w:r>
            <w:r>
              <w:rPr>
                <w:rFonts w:cs="Times New Roman"/>
                <w:szCs w:val="24"/>
              </w:rPr>
              <w:fldChar w:fldCharType="begin">
                <w:fldData xml:space="preserve">PEVuZE5vdGU+PENpdGU+PEF1dGhvcj5TdHlsaWFub3BvdWxvczwvQXV0aG9yPjxZZWFyPjIwMTU8
L1llYXI+PFJlY051bT4xMzk3PC9SZWNOdW0+PERpc3BsYXlUZXh0PihTdHlsaWFub3BvdWxvcywg
RWNvbm9taWRlcyBldCBhbC4gMjAxNSwgVGVocmFuaSwgTW9yYWRpIEthc2hrb29saSBldCBhbC4g
MjAyNCk8L0Rpc3BsYXlUZXh0PjxyZWNvcmQ+PHJlYy1udW1iZXI+MTM5NzwvcmVjLW51bWJlcj48
Zm9yZWlnbi1rZXlzPjxrZXkgYXBwPSJFTiIgZGItaWQ9ImVlMmRyYXZ4azB4eGE0ZXgyNXI1ZGRm
c3JmeHR3NXc5dndhMiIgdGltZXN0YW1wPSIwIj4xMzk3PC9rZXk+PC9mb3JlaWduLWtleXM+PHJl
Zi10eXBlIG5hbWU9IkpvdXJuYWwgQXJ0aWNsZSI+MTc8L3JlZi10eXBlPjxjb250cmlidXRvcnM+
PGF1dGhvcnM+PGF1dGhvcj5TdHlsaWFub3BvdWxvcywgVC48L2F1dGhvcj48YXV0aG9yPkVjb25v
bWlkZXMsIEUuIEEuPC9hdXRob3I+PGF1dGhvcj5CYWlzaCwgSi4gVy48L2F1dGhvcj48YXV0aG9y
PkZ1a3VtdXJhLCBELjwvYXV0aG9yPjxhdXRob3I+SmFpbiwgUi4gSy48L2F1dGhvcj48L2F1dGhv
cnM+PC9jb250cmlidXRvcnM+PGF1dGgtYWRkcmVzcz5DYW5jZXIgQmlvcGh5c2ljcyBMYWJvcmF0
b3J5LCBEZXBhcnRtZW50IG9mIE1lY2hhbmljYWwgYW5kIE1hbnVmYWN0dXJpbmcgRW5naW5lZXJp
bmcsIFVuaXZlcnNpdHkgb2YgQ3lwcnVzLCAxNjc4LCBOaWNvc2lhLCBDeXBydXMsIHRzdHlsaWFu
QHVjeS5hYy5jeS48L2F1dGgtYWRkcmVzcz48dGl0bGVzPjx0aXRsZT5Ub3dhcmRzIE9wdGltYWwg
RGVzaWduIG9mIENhbmNlciBOYW5vbWVkaWNpbmVzOiBNdWx0aS1zdGFnZSBOYW5vcGFydGljbGVz
IGZvciB0aGUgVHJlYXRtZW50IG9mIFNvbGlkIFR1bW9yczwvdGl0bGU+PHNlY29uZGFyeS10aXRs
ZT5Bbm4gQmlvbWVkIEVuZzwvc2Vjb25kYXJ5LXRpdGxlPjxhbHQtdGl0bGU+QW5uYWxzIG9mIGJp
b21lZGljYWwgZW5naW5lZXJpbmc8L2FsdC10aXRsZT48L3RpdGxlcz48YWx0LXBlcmlvZGljYWw+
PGZ1bGwtdGl0bGU+QW5uYWxzIG9mIEJpb21lZGljYWwgRW5naW5lZXJpbmc8L2Z1bGwtdGl0bGU+
PC9hbHQtcGVyaW9kaWNhbD48cGFnZXM+MjI5MS0zMDA8L3BhZ2VzPjx2b2x1bWU+NDM8L3ZvbHVt
ZT48bnVtYmVyPjk8L251bWJlcj48ZGF0ZXM+PHllYXI+MjAxNTwveWVhcj48cHViLWRhdGVzPjxk
YXRlPlNlcDwvZGF0ZT48L3B1Yi1kYXRlcz48L2RhdGVzPjxpc2JuPjE1NzMtOTY4NiAoRWxlY3Ry
b25pYykmI3hEOzAwOTAtNjk2NCAoTGlua2luZyk8L2lzYm4+PGFjY2Vzc2lvbi1udW0+MjU2NzAz
MjM8L2FjY2Vzc2lvbi1udW0+PHVybHM+PHJlbGF0ZWQtdXJscz48dXJsPmh0dHA6Ly93d3cubmNi
aS5ubG0ubmloLmdvdi9wdWJtZWQvMjU2NzAzMjM8L3VybD48L3JlbGF0ZWQtdXJscz48L3VybHM+
PGN1c3RvbTI+NDUxOTM2NTwvY3VzdG9tMj48ZWxlY3Ryb25pYy1yZXNvdXJjZS1udW0+MTAuMTAw
Ny9zMTA0MzktMDE1LTEyNzYtOTwvZWxlY3Ryb25pYy1yZXNvdXJjZS1udW0+PC9yZWNvcmQ+PC9D
aXRlPjxDaXRlPjxBdXRob3I+VGVocmFuaTwvQXV0aG9yPjxZZWFyPjIwMjQ8L1llYXI+PFJlY051
bT4yMjE4PC9SZWNOdW0+PHJlY29yZD48cmVjLW51bWJlcj4yMjE4PC9yZWMtbnVtYmVyPjxmb3Jl
aWduLWtleXM+PGtleSBhcHA9IkVOIiBkYi1pZD0iZWUyZHJhdnhrMHh4YTRleDI1cjVkZGZzcmZ4
dHc1dzl2d2EyIiB0aW1lc3RhbXA9IjE3NDA4MjEzNDEiPjIyMTg8L2tleT48L2ZvcmVpZ24ta2V5
cz48cmVmLXR5cGUgbmFtZT0iSm91cm5hbCBBcnRpY2xlIj4xNzwvcmVmLXR5cGU+PGNvbnRyaWJ1
dG9ycz48YXV0aG9ycz48YXV0aG9yPlRlaHJhbmksIE1hc291ZCBILiBILjwvYXV0aG9yPjxhdXRo
b3I+TW9yYWRpIEthc2hrb29saSwgRmFyc2hhZDwvYXV0aG9yPjxhdXRob3I+U29sdGFuaSwgTS48
L2F1dGhvcj48L2F1dGhvcnM+PC9jb250cmlidXRvcnM+PHRpdGxlcz48dGl0bGU+RWZmZWN0IG9m
IHR1bW9yIGhldGVyb2dlbmVpdHkgb24gZW5oYW5jaW5nIGRydWcgZGVsaXZlcnkgdG8gdmFzY3Vs
YXJpemVkIHR1bW9ycyB1c2luZyB0aGVybW8tc2Vuc2l0aXZlIGxpcG9zb21lcyB0cmlnZ2VyZWQg
YnkgaHlwZXJ0aGVybWlhOiBBIG11bHRpLXNjYWxlIGFuZCBtdWx0aS1waHlzaWNzIGNvbXB1dGF0
aW9uYWwgbW9kZWw8L3RpdGxlPjxzZWNvbmRhcnktdGl0bGU+Q29tcHV0ZXJzIGluIEJpb2xvZ3kg
YW5kIE1lZGljaW5lPC9zZWNvbmRhcnktdGl0bGU+PC90aXRsZXM+PHBlcmlvZGljYWw+PGZ1bGwt
dGl0bGU+Q29tcHV0ZXJzIGluIEJpb2xvZ3kgYW5kIE1lZGljaW5lPC9mdWxsLXRpdGxlPjwvcGVy
aW9kaWNhbD48cGFnZXM+MTA4MDUwPC9wYWdlcz48dm9sdW1lPjE3MDwvdm9sdW1lPjxrZXl3b3Jk
cz48a2V5d29yZD5UYXJnZXRlZCBkcnVnIGRlbGl2ZXJ5PC9rZXl3b3JkPjxrZXl3b3JkPkltYWdl
LWJhc2VkIGNvbXB1dGF0aW9uYWwgbW9kZWw8L2tleXdvcmQ+PGtleXdvcmQ+TWljcm92YXNjdWxh
ciBuZXR3b3JrPC9rZXl3b3JkPjxrZXl3b3JkPlRlbXBlcmF0dXJlLXNlbnNpdGl2ZSBsaXBvc29t
ZXM8L2tleXdvcmQ+PGtleXdvcmQ+SHlwZXJ0aGVybWlhPC9rZXl3b3JkPjxrZXl3b3JkPlBlcnNv
bmFsaXplZCBtZWRpY2luZTwva2V5d29yZD48L2tleXdvcmRzPjxkYXRlcz48eWVhcj4yMDI0PC95
ZWFyPjxwdWItZGF0ZXM+PGRhdGU+MjAyNC8wMy8wMS88L2RhdGU+PC9wdWItZGF0ZXM+PC9kYXRl
cz48aXNibj4wMDEwLTQ4MjU8L2lzYm4+PHVybHM+PHJlbGF0ZWQtdXJscz48dXJsPmh0dHBzOi8v
d3d3LnNjaWVuY2VkaXJlY3QuY29tL3NjaWVuY2UvYXJ0aWNsZS9waWkvUzAwMTA0ODI1MjQwMDEz
NDM8L3VybD48L3JlbGF0ZWQtdXJscz48L3VybHM+PGVsZWN0cm9uaWMtcmVzb3VyY2UtbnVtPmh0
dHBzOi8vZG9pLm9yZy8xMC4xMDE2L2ouY29tcGJpb21lZC4yMDI0LjEwODA1MDwvZWxlY3Ryb25p
Yy1yZXNvdXJjZS1udW0+PC9yZWNvcmQ+PC9DaXRlPjwvRW5kTm90ZT4A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Stylianopoulos, Economides et al. 2015, Tehrani, Moradi Kashkooli et al. 2024)</w:t>
            </w:r>
            <w:r w:rsidRPr="00903E35">
              <w:rPr>
                <w:rFonts w:cs="Times New Roman"/>
                <w:szCs w:val="24"/>
              </w:rPr>
              <w:fldChar w:fldCharType="end"/>
            </w:r>
          </w:p>
        </w:tc>
      </w:tr>
      <w:tr w:rsidR="006D5A48" w:rsidRPr="00903E35" w14:paraId="2E5E7743" w14:textId="77777777" w:rsidTr="006D5A48">
        <w:tc>
          <w:tcPr>
            <w:tcW w:w="2099" w:type="dxa"/>
          </w:tcPr>
          <w:p w14:paraId="031244F1" w14:textId="77777777" w:rsidR="006D5A48" w:rsidRDefault="006D5A48" w:rsidP="006D5A48">
            <w:pPr>
              <w:jc w:val="center"/>
              <w:rPr>
                <w:rFonts w:cs="Times New Roman"/>
                <w:szCs w:val="24"/>
              </w:rPr>
            </w:pPr>
          </w:p>
          <w:p w14:paraId="2E989D69" w14:textId="75596F5D" w:rsidR="006D5A48" w:rsidRPr="00903E35" w:rsidRDefault="006D5A48" w:rsidP="006D5A48">
            <w:pPr>
              <w:jc w:val="center"/>
              <w:rPr>
                <w:rFonts w:cs="Times New Roman"/>
                <w:szCs w:val="24"/>
              </w:rPr>
            </w:pPr>
            <w:r w:rsidRPr="00903E35">
              <w:rPr>
                <w:rFonts w:cs="Times New Roman"/>
                <w:szCs w:val="24"/>
              </w:rPr>
              <w:t>Half-life of TSL in plasma</w:t>
            </w:r>
          </w:p>
        </w:tc>
        <w:tc>
          <w:tcPr>
            <w:tcW w:w="1531" w:type="dxa"/>
          </w:tcPr>
          <w:p w14:paraId="561B10B6" w14:textId="77777777" w:rsidR="006D5A48" w:rsidRDefault="006D5A48" w:rsidP="006D5A48">
            <w:pPr>
              <w:jc w:val="center"/>
              <w:rPr>
                <w:rFonts w:cs="Times New Roman"/>
                <w:szCs w:val="24"/>
              </w:rPr>
            </w:pPr>
          </w:p>
          <w:p w14:paraId="08F9161F" w14:textId="675D0755" w:rsidR="006D5A48" w:rsidRDefault="006D5A48" w:rsidP="006D5A48">
            <w:pPr>
              <w:jc w:val="center"/>
              <w:rPr>
                <w:rFonts w:cs="Times New Roman"/>
                <w:szCs w:val="24"/>
              </w:rPr>
            </w:pPr>
            <w:r w:rsidRPr="00B93050">
              <w:rPr>
                <w:rFonts w:cs="Times New Roman"/>
                <w:i/>
                <w:iCs/>
                <w:szCs w:val="24"/>
              </w:rPr>
              <w:t>k</w:t>
            </w:r>
            <w:r w:rsidRPr="00B93050">
              <w:rPr>
                <w:rFonts w:cs="Times New Roman"/>
                <w:i/>
                <w:iCs/>
                <w:szCs w:val="24"/>
                <w:vertAlign w:val="subscript"/>
              </w:rPr>
              <w:t>d</w:t>
            </w:r>
          </w:p>
        </w:tc>
        <w:tc>
          <w:tcPr>
            <w:tcW w:w="2032" w:type="dxa"/>
          </w:tcPr>
          <w:p w14:paraId="598C8F8C" w14:textId="16B91D68" w:rsidR="006D5A48" w:rsidRDefault="006D5A48" w:rsidP="006D5A48">
            <w:pPr>
              <w:jc w:val="center"/>
              <w:rPr>
                <w:rFonts w:cs="Times New Roman"/>
                <w:szCs w:val="24"/>
              </w:rPr>
            </w:pPr>
          </w:p>
          <w:p w14:paraId="2FDB879B" w14:textId="3A1C5F7E" w:rsidR="006D5A48" w:rsidRPr="00903E35" w:rsidRDefault="006D5A48" w:rsidP="006D5A48">
            <w:pPr>
              <w:jc w:val="center"/>
              <w:rPr>
                <w:rFonts w:cs="Times New Roman"/>
                <w:szCs w:val="24"/>
              </w:rPr>
            </w:pPr>
            <w:r w:rsidRPr="00903E35">
              <w:rPr>
                <w:rFonts w:cs="Times New Roman"/>
                <w:szCs w:val="24"/>
              </w:rPr>
              <w:t>1440</w:t>
            </w:r>
            <w:r>
              <w:rPr>
                <w:rFonts w:cs="Times New Roman"/>
                <w:szCs w:val="24"/>
              </w:rPr>
              <w:t xml:space="preserve"> </w:t>
            </w:r>
            <w:r w:rsidRPr="00903E35">
              <w:rPr>
                <w:rFonts w:cs="Times New Roman"/>
                <w:szCs w:val="24"/>
              </w:rPr>
              <w:t>[min]</w:t>
            </w:r>
          </w:p>
        </w:tc>
        <w:tc>
          <w:tcPr>
            <w:tcW w:w="3261" w:type="dxa"/>
          </w:tcPr>
          <w:p w14:paraId="31D75ED9" w14:textId="716AC00B" w:rsidR="006D5A48" w:rsidRPr="00903E35" w:rsidRDefault="006D5A48" w:rsidP="006D5A48">
            <w:pPr>
              <w:jc w:val="center"/>
              <w:rPr>
                <w:rFonts w:cs="Times New Roman"/>
                <w:szCs w:val="24"/>
              </w:rPr>
            </w:pPr>
            <w:r w:rsidRPr="00903E35">
              <w:rPr>
                <w:rFonts w:cs="Times New Roman"/>
                <w:szCs w:val="24"/>
              </w:rPr>
              <w:fldChar w:fldCharType="begin">
                <w:fldData xml:space="preserve">PEVuZE5vdGU+PENpdGU+PEF1dGhvcj5TdHlsaWFub3BvdWxvczwvQXV0aG9yPjxZZWFyPjIwMTU8
L1llYXI+PFJlY051bT4xMzk3PC9SZWNOdW0+PERpc3BsYXlUZXh0PihDaGF1aGFuLCBTdHlsaWFu
b3BvdWxvcyBldCBhbC4gMjAxMiwgU3R5bGlhbm9wb3Vsb3MsIEVjb25vbWlkZXMgZXQgYWwuIDIw
MTUsIFRlaHJhbmksIE1vcmFkaSBLYXNoa29vbGkgZXQgYWwuIDIwMjQpPC9EaXNwbGF5VGV4dD48
cmVjb3JkPjxyZWMtbnVtYmVyPjEzOTc8L3JlYy1udW1iZXI+PGZvcmVpZ24ta2V5cz48a2V5IGFw
cD0iRU4iIGRiLWlkPSJlZTJkcmF2eGsweHhhNGV4MjVyNWRkZnNyZnh0dzV3OXZ3YTIiIHRpbWVz
dGFtcD0iMCI+MTM5Nzwva2V5PjwvZm9yZWlnbi1rZXlzPjxyZWYtdHlwZSBuYW1lPSJKb3VybmFs
IEFydGljbGUiPjE3PC9yZWYtdHlwZT48Y29udHJpYnV0b3JzPjxhdXRob3JzPjxhdXRob3I+U3R5
bGlhbm9wb3Vsb3MsIFQuPC9hdXRob3I+PGF1dGhvcj5FY29ub21pZGVzLCBFLiBBLjwvYXV0aG9y
PjxhdXRob3I+QmFpc2gsIEouIFcuPC9hdXRob3I+PGF1dGhvcj5GdWt1bXVyYSwgRC48L2F1dGhv
cj48YXV0aG9yPkphaW4sIFIuIEsuPC9hdXRob3I+PC9hdXRob3JzPjwvY29udHJpYnV0b3JzPjxh
dXRoLWFkZHJlc3M+Q2FuY2VyIEJpb3BoeXNpY3MgTGFib3JhdG9yeSwgRGVwYXJ0bWVudCBvZiBN
ZWNoYW5pY2FsIGFuZCBNYW51ZmFjdHVyaW5nIEVuZ2luZWVyaW5nLCBVbml2ZXJzaXR5IG9mIEN5
cHJ1cywgMTY3OCwgTmljb3NpYSwgQ3lwcnVzLCB0c3R5bGlhbkB1Y3kuYWMuY3kuPC9hdXRoLWFk
ZHJlc3M+PHRpdGxlcz48dGl0bGU+VG93YXJkcyBPcHRpbWFsIERlc2lnbiBvZiBDYW5jZXIgTmFu
b21lZGljaW5lczogTXVsdGktc3RhZ2UgTmFub3BhcnRpY2xlcyBmb3IgdGhlIFRyZWF0bWVudCBv
ZiBTb2xpZCBUdW1vcnM8L3RpdGxlPjxzZWNvbmRhcnktdGl0bGU+QW5uIEJpb21lZCBFbmc8L3Nl
Y29uZGFyeS10aXRsZT48YWx0LXRpdGxlPkFubmFscyBvZiBiaW9tZWRpY2FsIGVuZ2luZWVyaW5n
PC9hbHQtdGl0bGU+PC90aXRsZXM+PGFsdC1wZXJpb2RpY2FsPjxmdWxsLXRpdGxlPkFubmFscyBv
ZiBCaW9tZWRpY2FsIEVuZ2luZWVyaW5nPC9mdWxsLXRpdGxlPjwvYWx0LXBlcmlvZGljYWw+PHBh
Z2VzPjIyOTEtMzAwPC9wYWdlcz48dm9sdW1lPjQzPC92b2x1bWU+PG51bWJlcj45PC9udW1iZXI+
PGRhdGVzPjx5ZWFyPjIwMTU8L3llYXI+PHB1Yi1kYXRlcz48ZGF0ZT5TZXA8L2RhdGU+PC9wdWIt
ZGF0ZXM+PC9kYXRlcz48aXNibj4xNTczLTk2ODYgKEVsZWN0cm9uaWMpJiN4RDswMDkwLTY5NjQg
KExpbmtpbmcpPC9pc2JuPjxhY2Nlc3Npb24tbnVtPjI1NjcwMzIzPC9hY2Nlc3Npb24tbnVtPjx1
cmxzPjxyZWxhdGVkLXVybHM+PHVybD5odHRwOi8vd3d3Lm5jYmkubmxtLm5paC5nb3YvcHVibWVk
LzI1NjcwMzIzPC91cmw+PC9yZWxhdGVkLXVybHM+PC91cmxzPjxjdXN0b20yPjQ1MTkzNjU8L2N1
c3RvbTI+PGVsZWN0cm9uaWMtcmVzb3VyY2UtbnVtPjEwLjEwMDcvczEwNDM5LTAxNS0xMjc2LTk8
L2VsZWN0cm9uaWMtcmVzb3VyY2UtbnVtPjwvcmVjb3JkPjwvQ2l0ZT48Q2l0ZT48QXV0aG9yPlRl
aHJhbmk8L0F1dGhvcj48WWVhcj4yMDI0PC9ZZWFyPjxSZWNOdW0+MjIxODwvUmVjTnVtPjxyZWNv
cmQ+PHJlYy1udW1iZXI+MjIxODwvcmVjLW51bWJlcj48Zm9yZWlnbi1rZXlzPjxrZXkgYXBwPSJF
TiIgZGItaWQ9ImVlMmRyYXZ4azB4eGE0ZXgyNXI1ZGRmc3JmeHR3NXc5dndhMiIgdGltZXN0YW1w
PSIxNzQwODIxMzQxIj4yMjE4PC9rZXk+PC9mb3JlaWduLWtleXM+PHJlZi10eXBlIG5hbWU9Ikpv
dXJuYWwgQXJ0aWNsZSI+MTc8L3JlZi10eXBlPjxjb250cmlidXRvcnM+PGF1dGhvcnM+PGF1dGhv
cj5UZWhyYW5pLCBNYXNvdWQgSC4gSC48L2F1dGhvcj48YXV0aG9yPk1vcmFkaSBLYXNoa29vbGks
IEZhcnNoYWQ8L2F1dGhvcj48YXV0aG9yPlNvbHRhbmksIE0uPC9hdXRob3I+PC9hdXRob3JzPjwv
Y29udHJpYnV0b3JzPjx0aXRsZXM+PHRpdGxlPkVmZmVjdCBvZiB0dW1vciBoZXRlcm9nZW5laXR5
IG9uIGVuaGFuY2luZyBkcnVnIGRlbGl2ZXJ5IHRvIHZhc2N1bGFyaXplZCB0dW1vcnMgdXNpbmcg
dGhlcm1vLXNlbnNpdGl2ZSBsaXBvc29tZXMgdHJpZ2dlcmVkIGJ5IGh5cGVydGhlcm1pYTogQSBt
dWx0aS1zY2FsZSBhbmQgbXVsdGktcGh5c2ljcyBjb21wdXRhdGlvbmFsIG1vZGVsPC90aXRsZT48
c2Vjb25kYXJ5LXRpdGxlPkNvbXB1dGVycyBpbiBCaW9sb2d5IGFuZCBNZWRpY2luZTwvc2Vjb25k
YXJ5LXRpdGxlPjwvdGl0bGVzPjxwZXJpb2RpY2FsPjxmdWxsLXRpdGxlPkNvbXB1dGVycyBpbiBC
aW9sb2d5IGFuZCBNZWRpY2luZTwvZnVsbC10aXRsZT48L3BlcmlvZGljYWw+PHBhZ2VzPjEwODA1
MDwvcGFnZXM+PHZvbHVtZT4xNzA8L3ZvbHVtZT48a2V5d29yZHM+PGtleXdvcmQ+VGFyZ2V0ZWQg
ZHJ1ZyBkZWxpdmVyeTwva2V5d29yZD48a2V5d29yZD5JbWFnZS1iYXNlZCBjb21wdXRhdGlvbmFs
IG1vZGVsPC9rZXl3b3JkPjxrZXl3b3JkPk1pY3JvdmFzY3VsYXIgbmV0d29yazwva2V5d29yZD48
a2V5d29yZD5UZW1wZXJhdHVyZS1zZW5zaXRpdmUgbGlwb3NvbWVzPC9rZXl3b3JkPjxrZXl3b3Jk
Pkh5cGVydGhlcm1pYTwva2V5d29yZD48a2V5d29yZD5QZXJzb25hbGl6ZWQgbWVkaWNpbmU8L2tl
eXdvcmQ+PC9rZXl3b3Jkcz48ZGF0ZXM+PHllYXI+MjAyNDwveWVhcj48cHViLWRhdGVzPjxkYXRl
PjIwMjQvMDMvMDEvPC9kYXRlPjwvcHViLWRhdGVzPjwvZGF0ZXM+PGlzYm4+MDAxMC00ODI1PC9p
c2JuPjx1cmxzPjxyZWxhdGVkLXVybHM+PHVybD5odHRwczovL3d3dy5zY2llbmNlZGlyZWN0LmNv
bS9zY2llbmNlL2FydGljbGUvcGlpL1MwMDEwNDgyNTI0MDAxMzQzPC91cmw+PC9yZWxhdGVkLXVy
bHM+PC91cmxzPjxlbGVjdHJvbmljLXJlc291cmNlLW51bT5odHRwczovL2RvaS5vcmcvMTAuMTAx
Ni9qLmNvbXBiaW9tZWQuMjAyNC4xMDgwNTA8L2VsZWN0cm9uaWMtcmVzb3VyY2UtbnVtPjwvcmVj
b3JkPjwvQ2l0ZT48Q2l0ZT48QXV0aG9yPkNoYXVoYW48L0F1dGhvcj48WWVhcj4yMDEyPC9ZZWFy
PjxSZWNOdW0+OTM8L1JlY051bT48cmVjb3JkPjxyZWMtbnVtYmVyPjkzPC9yZWMtbnVtYmVyPjxm
b3JlaWduLWtleXM+PGtleSBhcHA9IkVOIiBkYi1pZD0iZWUyZHJhdnhrMHh4YTRleDI1cjVkZGZz
cmZ4dHc1dzl2d2EyIiB0aW1lc3RhbXA9IjAiPjkzPC9rZXk+PC9mb3JlaWduLWtleXM+PHJlZi10
eXBlIG5hbWU9IkpvdXJuYWwgQXJ0aWNsZSI+MTc8L3JlZi10eXBlPjxjb250cmlidXRvcnM+PGF1
dGhvcnM+PGF1dGhvcj5DaGF1aGFuLCBWLiBQLjwvYXV0aG9yPjxhdXRob3I+U3R5bGlhbm9wb3Vs
b3MsIFQuPC9hdXRob3I+PGF1dGhvcj5NYXJ0aW4sIEouIEQuPC9hdXRob3I+PGF1dGhvcj5Qb3Bv
dmljLCBaLjwvYXV0aG9yPjxhdXRob3I+Q2hlbiwgTy48L2F1dGhvcj48YXV0aG9yPkthbW91biwg
Vy4gUy48L2F1dGhvcj48YXV0aG9yPkJhd2VuZGksIE0uIEcuPC9hdXRob3I+PGF1dGhvcj5GdWt1
bXVyYSwgRC48L2F1dGhvcj48YXV0aG9yPkphaW4sIFIuIEsuPC9hdXRob3I+PC9hdXRob3JzPjwv
Y29udHJpYnV0b3JzPjx0aXRsZXM+PHRpdGxlPk5vcm1hbGl6YXRpb24gb2YgdHVtb3VyIGJsb29k
IHZlc3NlbHMgaW1wcm92ZXMgdGhlIGRlbGl2ZXJ5IG9mIG5hbm9tZWRpY2luZXMgaW4gYSBzaXpl
LWRlcGVuZGVudCBtYW5uZXI8L3RpdGxlPjxzZWNvbmRhcnktdGl0bGU+TmF0dXJlIE5hbm90ZWNo
bm9sb2d5PC9zZWNvbmRhcnktdGl0bGU+PHNob3J0LXRpdGxlPk5vcm1hbGl6YXRpb24gb2YgdHVt
b3VyIGJsb29kIHZlc3NlbHMgaW1wcm92ZXMgdGhlIGRlbGl2ZXJ5IG9mIG5hbm9tZWRpY2luZXMg
aW4gYSBzaXplLWRlcGVuZGVudCBtYW5uZXI8L3Nob3J0LXRpdGxlPjwvdGl0bGVzPjxwYWdlcz4z
ODMtMzg4PC9wYWdlcz48dm9sdW1lPjc8L3ZvbHVtZT48ZGF0ZXM+PHllYXI+MjAxMjwveWVhcj48
L2RhdGVzPjx1cmxzPjwvdXJscz48L3JlY29yZD48L0NpdGU+PC9FbmROb3RlPn==
</w:fldData>
              </w:fldChar>
            </w:r>
            <w:r>
              <w:rPr>
                <w:rFonts w:cs="Times New Roman"/>
                <w:szCs w:val="24"/>
              </w:rPr>
              <w:instrText xml:space="preserve"> ADDIN EN.CITE </w:instrText>
            </w:r>
            <w:r>
              <w:rPr>
                <w:rFonts w:cs="Times New Roman"/>
                <w:szCs w:val="24"/>
              </w:rPr>
              <w:fldChar w:fldCharType="begin">
                <w:fldData xml:space="preserve">PEVuZE5vdGU+PENpdGU+PEF1dGhvcj5TdHlsaWFub3BvdWxvczwvQXV0aG9yPjxZZWFyPjIwMTU8
L1llYXI+PFJlY051bT4xMzk3PC9SZWNOdW0+PERpc3BsYXlUZXh0PihDaGF1aGFuLCBTdHlsaWFu
b3BvdWxvcyBldCBhbC4gMjAxMiwgU3R5bGlhbm9wb3Vsb3MsIEVjb25vbWlkZXMgZXQgYWwuIDIw
MTUsIFRlaHJhbmksIE1vcmFkaSBLYXNoa29vbGkgZXQgYWwuIDIwMjQpPC9EaXNwbGF5VGV4dD48
cmVjb3JkPjxyZWMtbnVtYmVyPjEzOTc8L3JlYy1udW1iZXI+PGZvcmVpZ24ta2V5cz48a2V5IGFw
cD0iRU4iIGRiLWlkPSJlZTJkcmF2eGsweHhhNGV4MjVyNWRkZnNyZnh0dzV3OXZ3YTIiIHRpbWVz
dGFtcD0iMCI+MTM5Nzwva2V5PjwvZm9yZWlnbi1rZXlzPjxyZWYtdHlwZSBuYW1lPSJKb3VybmFs
IEFydGljbGUiPjE3PC9yZWYtdHlwZT48Y29udHJpYnV0b3JzPjxhdXRob3JzPjxhdXRob3I+U3R5
bGlhbm9wb3Vsb3MsIFQuPC9hdXRob3I+PGF1dGhvcj5FY29ub21pZGVzLCBFLiBBLjwvYXV0aG9y
PjxhdXRob3I+QmFpc2gsIEouIFcuPC9hdXRob3I+PGF1dGhvcj5GdWt1bXVyYSwgRC48L2F1dGhv
cj48YXV0aG9yPkphaW4sIFIuIEsuPC9hdXRob3I+PC9hdXRob3JzPjwvY29udHJpYnV0b3JzPjxh
dXRoLWFkZHJlc3M+Q2FuY2VyIEJpb3BoeXNpY3MgTGFib3JhdG9yeSwgRGVwYXJ0bWVudCBvZiBN
ZWNoYW5pY2FsIGFuZCBNYW51ZmFjdHVyaW5nIEVuZ2luZWVyaW5nLCBVbml2ZXJzaXR5IG9mIEN5
cHJ1cywgMTY3OCwgTmljb3NpYSwgQ3lwcnVzLCB0c3R5bGlhbkB1Y3kuYWMuY3kuPC9hdXRoLWFk
ZHJlc3M+PHRpdGxlcz48dGl0bGU+VG93YXJkcyBPcHRpbWFsIERlc2lnbiBvZiBDYW5jZXIgTmFu
b21lZGljaW5lczogTXVsdGktc3RhZ2UgTmFub3BhcnRpY2xlcyBmb3IgdGhlIFRyZWF0bWVudCBv
ZiBTb2xpZCBUdW1vcnM8L3RpdGxlPjxzZWNvbmRhcnktdGl0bGU+QW5uIEJpb21lZCBFbmc8L3Nl
Y29uZGFyeS10aXRsZT48YWx0LXRpdGxlPkFubmFscyBvZiBiaW9tZWRpY2FsIGVuZ2luZWVyaW5n
PC9hbHQtdGl0bGU+PC90aXRsZXM+PGFsdC1wZXJpb2RpY2FsPjxmdWxsLXRpdGxlPkFubmFscyBv
ZiBCaW9tZWRpY2FsIEVuZ2luZWVyaW5nPC9mdWxsLXRpdGxlPjwvYWx0LXBlcmlvZGljYWw+PHBh
Z2VzPjIyOTEtMzAwPC9wYWdlcz48dm9sdW1lPjQzPC92b2x1bWU+PG51bWJlcj45PC9udW1iZXI+
PGRhdGVzPjx5ZWFyPjIwMTU8L3llYXI+PHB1Yi1kYXRlcz48ZGF0ZT5TZXA8L2RhdGU+PC9wdWIt
ZGF0ZXM+PC9kYXRlcz48aXNibj4xNTczLTk2ODYgKEVsZWN0cm9uaWMpJiN4RDswMDkwLTY5NjQg
KExpbmtpbmcpPC9pc2JuPjxhY2Nlc3Npb24tbnVtPjI1NjcwMzIzPC9hY2Nlc3Npb24tbnVtPjx1
cmxzPjxyZWxhdGVkLXVybHM+PHVybD5odHRwOi8vd3d3Lm5jYmkubmxtLm5paC5nb3YvcHVibWVk
LzI1NjcwMzIzPC91cmw+PC9yZWxhdGVkLXVybHM+PC91cmxzPjxjdXN0b20yPjQ1MTkzNjU8L2N1
c3RvbTI+PGVsZWN0cm9uaWMtcmVzb3VyY2UtbnVtPjEwLjEwMDcvczEwNDM5LTAxNS0xMjc2LTk8
L2VsZWN0cm9uaWMtcmVzb3VyY2UtbnVtPjwvcmVjb3JkPjwvQ2l0ZT48Q2l0ZT48QXV0aG9yPlRl
aHJhbmk8L0F1dGhvcj48WWVhcj4yMDI0PC9ZZWFyPjxSZWNOdW0+MjIxODwvUmVjTnVtPjxyZWNv
cmQ+PHJlYy1udW1iZXI+MjIxODwvcmVjLW51bWJlcj48Zm9yZWlnbi1rZXlzPjxrZXkgYXBwPSJF
TiIgZGItaWQ9ImVlMmRyYXZ4azB4eGE0ZXgyNXI1ZGRmc3JmeHR3NXc5dndhMiIgdGltZXN0YW1w
PSIxNzQwODIxMzQxIj4yMjE4PC9rZXk+PC9mb3JlaWduLWtleXM+PHJlZi10eXBlIG5hbWU9Ikpv
dXJuYWwgQXJ0aWNsZSI+MTc8L3JlZi10eXBlPjxjb250cmlidXRvcnM+PGF1dGhvcnM+PGF1dGhv
cj5UZWhyYW5pLCBNYXNvdWQgSC4gSC48L2F1dGhvcj48YXV0aG9yPk1vcmFkaSBLYXNoa29vbGks
IEZhcnNoYWQ8L2F1dGhvcj48YXV0aG9yPlNvbHRhbmksIE0uPC9hdXRob3I+PC9hdXRob3JzPjwv
Y29udHJpYnV0b3JzPjx0aXRsZXM+PHRpdGxlPkVmZmVjdCBvZiB0dW1vciBoZXRlcm9nZW5laXR5
IG9uIGVuaGFuY2luZyBkcnVnIGRlbGl2ZXJ5IHRvIHZhc2N1bGFyaXplZCB0dW1vcnMgdXNpbmcg
dGhlcm1vLXNlbnNpdGl2ZSBsaXBvc29tZXMgdHJpZ2dlcmVkIGJ5IGh5cGVydGhlcm1pYTogQSBt
dWx0aS1zY2FsZSBhbmQgbXVsdGktcGh5c2ljcyBjb21wdXRhdGlvbmFsIG1vZGVsPC90aXRsZT48
c2Vjb25kYXJ5LXRpdGxlPkNvbXB1dGVycyBpbiBCaW9sb2d5IGFuZCBNZWRpY2luZTwvc2Vjb25k
YXJ5LXRpdGxlPjwvdGl0bGVzPjxwZXJpb2RpY2FsPjxmdWxsLXRpdGxlPkNvbXB1dGVycyBpbiBC
aW9sb2d5IGFuZCBNZWRpY2luZTwvZnVsbC10aXRsZT48L3BlcmlvZGljYWw+PHBhZ2VzPjEwODA1
MDwvcGFnZXM+PHZvbHVtZT4xNzA8L3ZvbHVtZT48a2V5d29yZHM+PGtleXdvcmQ+VGFyZ2V0ZWQg
ZHJ1ZyBkZWxpdmVyeTwva2V5d29yZD48a2V5d29yZD5JbWFnZS1iYXNlZCBjb21wdXRhdGlvbmFs
IG1vZGVsPC9rZXl3b3JkPjxrZXl3b3JkPk1pY3JvdmFzY3VsYXIgbmV0d29yazwva2V5d29yZD48
a2V5d29yZD5UZW1wZXJhdHVyZS1zZW5zaXRpdmUgbGlwb3NvbWVzPC9rZXl3b3JkPjxrZXl3b3Jk
Pkh5cGVydGhlcm1pYTwva2V5d29yZD48a2V5d29yZD5QZXJzb25hbGl6ZWQgbWVkaWNpbmU8L2tl
eXdvcmQ+PC9rZXl3b3Jkcz48ZGF0ZXM+PHllYXI+MjAyNDwveWVhcj48cHViLWRhdGVzPjxkYXRl
PjIwMjQvMDMvMDEvPC9kYXRlPjwvcHViLWRhdGVzPjwvZGF0ZXM+PGlzYm4+MDAxMC00ODI1PC9p
c2JuPjx1cmxzPjxyZWxhdGVkLXVybHM+PHVybD5odHRwczovL3d3dy5zY2llbmNlZGlyZWN0LmNv
bS9zY2llbmNlL2FydGljbGUvcGlpL1MwMDEwNDgyNTI0MDAxMzQzPC91cmw+PC9yZWxhdGVkLXVy
bHM+PC91cmxzPjxlbGVjdHJvbmljLXJlc291cmNlLW51bT5odHRwczovL2RvaS5vcmcvMTAuMTAx
Ni9qLmNvbXBiaW9tZWQuMjAyNC4xMDgwNTA8L2VsZWN0cm9uaWMtcmVzb3VyY2UtbnVtPjwvcmVj
b3JkPjwvQ2l0ZT48Q2l0ZT48QXV0aG9yPkNoYXVoYW48L0F1dGhvcj48WWVhcj4yMDEyPC9ZZWFy
PjxSZWNOdW0+OTM8L1JlY051bT48cmVjb3JkPjxyZWMtbnVtYmVyPjkzPC9yZWMtbnVtYmVyPjxm
b3JlaWduLWtleXM+PGtleSBhcHA9IkVOIiBkYi1pZD0iZWUyZHJhdnhrMHh4YTRleDI1cjVkZGZz
cmZ4dHc1dzl2d2EyIiB0aW1lc3RhbXA9IjAiPjkzPC9rZXk+PC9mb3JlaWduLWtleXM+PHJlZi10
eXBlIG5hbWU9IkpvdXJuYWwgQXJ0aWNsZSI+MTc8L3JlZi10eXBlPjxjb250cmlidXRvcnM+PGF1
dGhvcnM+PGF1dGhvcj5DaGF1aGFuLCBWLiBQLjwvYXV0aG9yPjxhdXRob3I+U3R5bGlhbm9wb3Vs
b3MsIFQuPC9hdXRob3I+PGF1dGhvcj5NYXJ0aW4sIEouIEQuPC9hdXRob3I+PGF1dGhvcj5Qb3Bv
dmljLCBaLjwvYXV0aG9yPjxhdXRob3I+Q2hlbiwgTy48L2F1dGhvcj48YXV0aG9yPkthbW91biwg
Vy4gUy48L2F1dGhvcj48YXV0aG9yPkJhd2VuZGksIE0uIEcuPC9hdXRob3I+PGF1dGhvcj5GdWt1
bXVyYSwgRC48L2F1dGhvcj48YXV0aG9yPkphaW4sIFIuIEsuPC9hdXRob3I+PC9hdXRob3JzPjwv
Y29udHJpYnV0b3JzPjx0aXRsZXM+PHRpdGxlPk5vcm1hbGl6YXRpb24gb2YgdHVtb3VyIGJsb29k
IHZlc3NlbHMgaW1wcm92ZXMgdGhlIGRlbGl2ZXJ5IG9mIG5hbm9tZWRpY2luZXMgaW4gYSBzaXpl
LWRlcGVuZGVudCBtYW5uZXI8L3RpdGxlPjxzZWNvbmRhcnktdGl0bGU+TmF0dXJlIE5hbm90ZWNo
bm9sb2d5PC9zZWNvbmRhcnktdGl0bGU+PHNob3J0LXRpdGxlPk5vcm1hbGl6YXRpb24gb2YgdHVt
b3VyIGJsb29kIHZlc3NlbHMgaW1wcm92ZXMgdGhlIGRlbGl2ZXJ5IG9mIG5hbm9tZWRpY2luZXMg
aW4gYSBzaXplLWRlcGVuZGVudCBtYW5uZXI8L3Nob3J0LXRpdGxlPjwvdGl0bGVzPjxwYWdlcz4z
ODMtMzg4PC9wYWdlcz48dm9sdW1lPjc8L3ZvbHVtZT48ZGF0ZXM+PHllYXI+MjAxMjwveWVhcj48
L2RhdGVzPjx1cmxzPjwvdXJscz48L3JlY29yZD48L0NpdGU+PC9FbmROb3RlPn==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903E35">
              <w:rPr>
                <w:rFonts w:cs="Times New Roman"/>
                <w:szCs w:val="24"/>
              </w:rPr>
            </w:r>
            <w:r w:rsidRPr="00903E35">
              <w:rPr>
                <w:rFonts w:cs="Times New Roman"/>
                <w:szCs w:val="24"/>
              </w:rPr>
              <w:fldChar w:fldCharType="separate"/>
            </w:r>
            <w:r>
              <w:rPr>
                <w:rFonts w:cs="Times New Roman"/>
                <w:noProof/>
                <w:szCs w:val="24"/>
              </w:rPr>
              <w:t>(Chauhan, Stylianopoulos et al. 2012, Stylianopoulos, Economides et al. 2015, Tehrani, Moradi Kashkooli et al. 2024)</w:t>
            </w:r>
            <w:r w:rsidRPr="00903E35">
              <w:rPr>
                <w:rFonts w:cs="Times New Roman"/>
                <w:szCs w:val="24"/>
              </w:rPr>
              <w:fldChar w:fldCharType="end"/>
            </w:r>
          </w:p>
        </w:tc>
      </w:tr>
      <w:tr w:rsidR="006D5A48" w:rsidRPr="00903E35" w14:paraId="261BFFD7" w14:textId="77777777" w:rsidTr="006D5A48">
        <w:trPr>
          <w:trHeight w:val="1770"/>
        </w:trPr>
        <w:tc>
          <w:tcPr>
            <w:tcW w:w="2099" w:type="dxa"/>
            <w:vAlign w:val="center"/>
          </w:tcPr>
          <w:p w14:paraId="2B79EC92" w14:textId="77777777" w:rsidR="006D5A48" w:rsidRPr="0093212F" w:rsidRDefault="006D5A48" w:rsidP="006D5A48">
            <w:pPr>
              <w:autoSpaceDE w:val="0"/>
              <w:autoSpaceDN w:val="0"/>
              <w:adjustRightInd w:val="0"/>
              <w:spacing w:before="0" w:after="0"/>
              <w:jc w:val="center"/>
              <w:rPr>
                <w:rFonts w:cs="Times New Roman"/>
                <w:color w:val="131413"/>
                <w:szCs w:val="24"/>
              </w:rPr>
            </w:pPr>
            <w:bookmarkStart w:id="19" w:name="_Hlk212282506"/>
            <w:r>
              <w:rPr>
                <w:rFonts w:cs="Times New Roman"/>
                <w:color w:val="131413"/>
                <w:szCs w:val="24"/>
              </w:rPr>
              <w:t>C</w:t>
            </w:r>
            <w:r w:rsidRPr="0093212F">
              <w:rPr>
                <w:rFonts w:cs="Times New Roman"/>
                <w:color w:val="131413"/>
                <w:szCs w:val="24"/>
              </w:rPr>
              <w:t>hemotherapy molecules contained in</w:t>
            </w:r>
          </w:p>
          <w:p w14:paraId="7F756C9C" w14:textId="77777777" w:rsidR="006D5A48" w:rsidRPr="0093212F" w:rsidRDefault="006D5A48" w:rsidP="006D5A48">
            <w:pPr>
              <w:autoSpaceDE w:val="0"/>
              <w:autoSpaceDN w:val="0"/>
              <w:adjustRightInd w:val="0"/>
              <w:spacing w:before="0" w:after="0"/>
              <w:jc w:val="center"/>
              <w:rPr>
                <w:rFonts w:cs="Times New Roman"/>
                <w:color w:val="131413"/>
                <w:szCs w:val="24"/>
              </w:rPr>
            </w:pPr>
            <w:r>
              <w:rPr>
                <w:rFonts w:cs="Times New Roman"/>
                <w:color w:val="131413"/>
                <w:szCs w:val="24"/>
              </w:rPr>
              <w:t xml:space="preserve">the </w:t>
            </w:r>
            <w:r w:rsidRPr="00F2092F">
              <w:rPr>
                <w:rFonts w:cs="Times New Roman"/>
                <w:szCs w:val="24"/>
              </w:rPr>
              <w:t xml:space="preserve">thermosensitive liposomal </w:t>
            </w:r>
            <w:r w:rsidRPr="0093212F">
              <w:rPr>
                <w:rFonts w:cs="Times New Roman"/>
                <w:color w:val="131413"/>
                <w:szCs w:val="24"/>
              </w:rPr>
              <w:t>nanocarrier</w:t>
            </w:r>
          </w:p>
          <w:bookmarkEnd w:id="19"/>
          <w:p w14:paraId="269DB046" w14:textId="205301D4" w:rsidR="006D5A48" w:rsidRPr="00903E35" w:rsidRDefault="006D5A48" w:rsidP="006D5A48">
            <w:pPr>
              <w:jc w:val="center"/>
              <w:rPr>
                <w:rFonts w:cs="Times New Roman"/>
                <w:szCs w:val="24"/>
              </w:rPr>
            </w:pPr>
          </w:p>
        </w:tc>
        <w:tc>
          <w:tcPr>
            <w:tcW w:w="1531" w:type="dxa"/>
            <w:vAlign w:val="center"/>
          </w:tcPr>
          <w:p w14:paraId="76EF3353" w14:textId="77777777" w:rsidR="006D5A48" w:rsidRPr="00B93050" w:rsidRDefault="006D5A48" w:rsidP="006D5A48">
            <w:pPr>
              <w:autoSpaceDE w:val="0"/>
              <w:autoSpaceDN w:val="0"/>
              <w:adjustRightInd w:val="0"/>
              <w:spacing w:before="0" w:after="0"/>
              <w:jc w:val="center"/>
              <w:rPr>
                <w:rFonts w:cs="Times New Roman"/>
                <w:i/>
                <w:iCs/>
                <w:color w:val="131413"/>
                <w:szCs w:val="24"/>
                <w:lang w:val="el-GR"/>
              </w:rPr>
            </w:pPr>
            <w:r w:rsidRPr="00B93050">
              <w:rPr>
                <w:rFonts w:cs="Times New Roman"/>
                <w:i/>
                <w:iCs/>
                <w:color w:val="131413"/>
                <w:szCs w:val="24"/>
                <w:lang w:val="el-GR"/>
              </w:rPr>
              <w:t>α</w:t>
            </w:r>
          </w:p>
          <w:p w14:paraId="5C201BCF" w14:textId="77777777" w:rsidR="006D5A48" w:rsidRPr="0093212F" w:rsidRDefault="006D5A48" w:rsidP="006D5A48">
            <w:pPr>
              <w:jc w:val="center"/>
              <w:rPr>
                <w:rFonts w:cs="Times New Roman"/>
                <w:color w:val="131413"/>
                <w:szCs w:val="24"/>
                <w:lang w:val="el-GR"/>
              </w:rPr>
            </w:pPr>
          </w:p>
        </w:tc>
        <w:tc>
          <w:tcPr>
            <w:tcW w:w="2032" w:type="dxa"/>
            <w:vAlign w:val="center"/>
          </w:tcPr>
          <w:p w14:paraId="0A802C99" w14:textId="4AA0CEE9" w:rsidR="006D5A48" w:rsidRPr="00047662" w:rsidRDefault="006D5A48" w:rsidP="006D5A48">
            <w:pPr>
              <w:jc w:val="center"/>
              <w:rPr>
                <w:rFonts w:cs="Times New Roman"/>
                <w:szCs w:val="24"/>
              </w:rPr>
            </w:pPr>
            <w:r w:rsidRPr="0093212F">
              <w:rPr>
                <w:rFonts w:cs="Times New Roman"/>
                <w:color w:val="131413"/>
                <w:szCs w:val="24"/>
                <w:lang w:val="el-GR"/>
              </w:rPr>
              <w:t>10</w:t>
            </w:r>
            <w:r w:rsidRPr="0093212F">
              <w:rPr>
                <w:rFonts w:cs="Times New Roman"/>
                <w:color w:val="131413"/>
                <w:szCs w:val="24"/>
                <w:vertAlign w:val="superscript"/>
                <w:lang w:val="el-GR"/>
              </w:rPr>
              <w:t>4</w:t>
            </w:r>
            <w:r>
              <w:rPr>
                <w:rFonts w:cs="Times New Roman"/>
                <w:color w:val="131413"/>
                <w:szCs w:val="24"/>
                <w:vertAlign w:val="superscript"/>
              </w:rPr>
              <w:t xml:space="preserve"> </w:t>
            </w:r>
            <w:r>
              <w:rPr>
                <w:rFonts w:cs="Times New Roman"/>
                <w:szCs w:val="24"/>
                <w:lang w:val="el-GR"/>
              </w:rPr>
              <w:t>[-]</w:t>
            </w:r>
          </w:p>
        </w:tc>
        <w:tc>
          <w:tcPr>
            <w:tcW w:w="3261" w:type="dxa"/>
          </w:tcPr>
          <w:p w14:paraId="26F13B73" w14:textId="77777777" w:rsidR="006D5A48" w:rsidRDefault="006D5A48" w:rsidP="006D5A48">
            <w:pPr>
              <w:jc w:val="center"/>
              <w:rPr>
                <w:rFonts w:cs="Times New Roman"/>
                <w:szCs w:val="24"/>
                <w:lang w:eastAsia="zh-CN"/>
              </w:rPr>
            </w:pPr>
          </w:p>
          <w:p w14:paraId="1BEA414C" w14:textId="77777777" w:rsidR="006D5A48" w:rsidRDefault="006D5A48" w:rsidP="006D5A48">
            <w:pPr>
              <w:jc w:val="center"/>
              <w:rPr>
                <w:rFonts w:cs="Times New Roman"/>
                <w:szCs w:val="24"/>
                <w:lang w:eastAsia="zh-CN"/>
              </w:rPr>
            </w:pPr>
          </w:p>
          <w:p w14:paraId="74BA31F8" w14:textId="0F827C61" w:rsidR="006D5A48" w:rsidRPr="00903E35" w:rsidRDefault="006D5A48" w:rsidP="006D5A48">
            <w:pPr>
              <w:jc w:val="center"/>
              <w:rPr>
                <w:rFonts w:cs="Times New Roman"/>
                <w:szCs w:val="24"/>
              </w:rPr>
            </w:pPr>
            <w:r w:rsidRPr="0054721C">
              <w:rPr>
                <w:rFonts w:cs="Times New Roman"/>
                <w:szCs w:val="24"/>
                <w:lang w:eastAsia="zh-CN"/>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54721C">
              <w:rPr>
                <w:rFonts w:cs="Times New Roman"/>
                <w:szCs w:val="24"/>
                <w:lang w:eastAsia="zh-CN"/>
              </w:rPr>
            </w:r>
            <w:r w:rsidRPr="0054721C">
              <w:rPr>
                <w:rFonts w:cs="Times New Roman"/>
                <w:szCs w:val="24"/>
                <w:lang w:eastAsia="zh-CN"/>
              </w:rPr>
              <w:fldChar w:fldCharType="separate"/>
            </w:r>
            <w:r>
              <w:rPr>
                <w:rFonts w:cs="Times New Roman"/>
                <w:noProof/>
                <w:szCs w:val="24"/>
                <w:lang w:eastAsia="zh-CN"/>
              </w:rPr>
              <w:t>(Dawidczyk, Kim et al. 2014)</w:t>
            </w:r>
            <w:r w:rsidRPr="0054721C">
              <w:rPr>
                <w:rFonts w:cs="Times New Roman"/>
                <w:szCs w:val="24"/>
                <w:lang w:eastAsia="zh-CN"/>
              </w:rPr>
              <w:fldChar w:fldCharType="end"/>
            </w:r>
          </w:p>
        </w:tc>
      </w:tr>
      <w:tr w:rsidR="006D5A48" w:rsidRPr="00903E35" w14:paraId="0C3FB392" w14:textId="77777777" w:rsidTr="006D5A48">
        <w:tc>
          <w:tcPr>
            <w:tcW w:w="2099" w:type="dxa"/>
            <w:vAlign w:val="center"/>
          </w:tcPr>
          <w:p w14:paraId="3890A97A" w14:textId="47088A66" w:rsidR="006D5A48" w:rsidRPr="00BC728D" w:rsidRDefault="006D5A48" w:rsidP="006D5A48">
            <w:pPr>
              <w:jc w:val="center"/>
              <w:rPr>
                <w:rFonts w:cs="Times New Roman"/>
                <w:szCs w:val="24"/>
                <w:highlight w:val="yellow"/>
              </w:rPr>
            </w:pPr>
            <w:r w:rsidRPr="00EF428F">
              <w:rPr>
                <w:rFonts w:cs="Times New Roman"/>
                <w:szCs w:val="24"/>
              </w:rPr>
              <w:t>Radius of the diffusing nanoparticle</w:t>
            </w:r>
          </w:p>
        </w:tc>
        <w:tc>
          <w:tcPr>
            <w:tcW w:w="1531" w:type="dxa"/>
            <w:vAlign w:val="center"/>
          </w:tcPr>
          <w:p w14:paraId="2C19DD59" w14:textId="5190E320" w:rsidR="006D5A48" w:rsidRPr="0093212F" w:rsidRDefault="006D5A48" w:rsidP="006D5A48">
            <w:pPr>
              <w:jc w:val="center"/>
              <w:rPr>
                <w:rFonts w:cs="Times New Roman"/>
                <w:color w:val="131413"/>
                <w:szCs w:val="24"/>
                <w:lang w:val="el-GR"/>
              </w:rPr>
            </w:pPr>
            <w:r w:rsidRPr="00830696">
              <w:rPr>
                <w:rFonts w:cs="Times New Roman"/>
                <w:i/>
                <w:iCs/>
                <w:szCs w:val="24"/>
              </w:rPr>
              <w:t>r</w:t>
            </w:r>
            <w:r w:rsidRPr="00830696">
              <w:rPr>
                <w:rFonts w:cs="Times New Roman"/>
                <w:i/>
                <w:iCs/>
                <w:szCs w:val="24"/>
                <w:vertAlign w:val="subscript"/>
              </w:rPr>
              <w:t>s</w:t>
            </w:r>
          </w:p>
        </w:tc>
        <w:tc>
          <w:tcPr>
            <w:tcW w:w="2032" w:type="dxa"/>
            <w:vAlign w:val="center"/>
          </w:tcPr>
          <w:p w14:paraId="20C28BA8" w14:textId="12FAEEF7" w:rsidR="006D5A48" w:rsidRPr="00903E35" w:rsidRDefault="006D5A48" w:rsidP="006D5A48">
            <w:pPr>
              <w:jc w:val="center"/>
              <w:rPr>
                <w:rFonts w:cs="Times New Roman"/>
                <w:szCs w:val="24"/>
              </w:rPr>
            </w:pPr>
            <w:r w:rsidRPr="0093212F">
              <w:rPr>
                <w:rFonts w:cs="Times New Roman"/>
                <w:color w:val="131413"/>
                <w:szCs w:val="24"/>
                <w:lang w:val="el-GR"/>
              </w:rPr>
              <w:t>50</w:t>
            </w:r>
            <w:r w:rsidRPr="0093212F">
              <w:rPr>
                <w:rFonts w:cs="Times New Roman"/>
                <w:color w:val="131413"/>
                <w:szCs w:val="24"/>
              </w:rPr>
              <w:t>x10</w:t>
            </w:r>
            <w:r w:rsidRPr="0093212F">
              <w:rPr>
                <w:rFonts w:cs="Times New Roman"/>
                <w:color w:val="131413"/>
                <w:szCs w:val="24"/>
                <w:vertAlign w:val="superscript"/>
                <w:lang w:val="el-GR"/>
              </w:rPr>
              <w:t>-9</w:t>
            </w:r>
            <w:r w:rsidRPr="00C12DFE">
              <w:rPr>
                <w:rFonts w:cs="Times New Roman"/>
                <w:color w:val="131413"/>
                <w:szCs w:val="24"/>
              </w:rPr>
              <w:t xml:space="preserve"> [</w:t>
            </w:r>
            <w:r w:rsidRPr="0093212F">
              <w:rPr>
                <w:rFonts w:cs="Times New Roman"/>
                <w:color w:val="131413"/>
                <w:szCs w:val="24"/>
                <w:lang w:val="el-GR"/>
              </w:rPr>
              <w:t>m</w:t>
            </w:r>
            <w:r>
              <w:rPr>
                <w:rFonts w:cs="Times New Roman"/>
                <w:color w:val="131413"/>
                <w:szCs w:val="24"/>
              </w:rPr>
              <w:t>]</w:t>
            </w:r>
          </w:p>
        </w:tc>
        <w:tc>
          <w:tcPr>
            <w:tcW w:w="3261" w:type="dxa"/>
          </w:tcPr>
          <w:p w14:paraId="2971C282" w14:textId="0511C1BD" w:rsidR="006D5A48" w:rsidRPr="00903E35" w:rsidRDefault="006D5A48" w:rsidP="006D5A48">
            <w:pPr>
              <w:jc w:val="center"/>
              <w:rPr>
                <w:rFonts w:cs="Times New Roman"/>
                <w:szCs w:val="24"/>
              </w:rPr>
            </w:pPr>
            <w:r w:rsidRPr="0054721C">
              <w:rPr>
                <w:rFonts w:cs="Times New Roman"/>
                <w:szCs w:val="24"/>
                <w:lang w:eastAsia="zh-CN"/>
              </w:rPr>
              <w:fldChar w:fldCharType="begin">
                <w:fldData xml:space="preserve">PEVuZE5vdGU+PENpdGU+PEF1dGhvcj5QbHVlbjwvQXV0aG9yPjxZZWFyPjIwMDE8L1llYXI+PFJl
Y051bT40NjI8L1JlY051bT48RGlzcGxheVRleHQ+KFBsdWVuLCBCb3VjaGVyIGV0IGFsLiAyMDAx
LCBEYXdpZGN6eWssIEtpbSBldCBhbC4gMjAxNCk8L0Rpc3BsYXlUZXh0PjxyZWNvcmQ+PHJlYy1u
dW1iZXI+NDYyPC9yZWMtbnVtYmVyPjxmb3JlaWduLWtleXM+PGtleSBhcHA9IkVOIiBkYi1pZD0i
ZWUyZHJhdnhrMHh4YTRleDI1cjVkZGZzcmZ4dHc1dzl2d2EyIiB0aW1lc3RhbXA9IjAiPjQ2Mjwv
a2V5PjwvZm9yZWlnbi1rZXlzPjxyZWYtdHlwZSBuYW1lPSJKb3VybmFsIEFydGljbGUiPjE3PC9y
ZWYtdHlwZT48Y29udHJpYnV0b3JzPjxhdXRob3JzPjxhdXRob3I+UGx1ZW4sIEEuPC9hdXRob3I+
PGF1dGhvcj5Cb3VjaGVyLCBZLjwvYXV0aG9yPjxhdXRob3I+UmFtYW51amFuLCBTLjwvYXV0aG9y
PjxhdXRob3I+TWNLZWUsIFQuIEQuPC9hdXRob3I+PGF1dGhvcj5Hb2hvbmdpLCBULjwvYXV0aG9y
PjxhdXRob3I+ZGkgVG9tYXNvLCBFLjwvYXV0aG9yPjxhdXRob3I+QnJvd24sIEUuIEIuPC9hdXRo
b3I+PGF1dGhvcj5JenVtaSwgWS48L2F1dGhvcj48YXV0aG9yPkNhbXBiZWxsLCBSLiBCLjwvYXV0
aG9yPjxhdXRob3I+QmVyaywgRC4gQS48L2F1dGhvcj48YXV0aG9yPkphaW4sIFIuIEsuPC9hdXRo
b3I+PC9hdXRob3JzPjwvY29udHJpYnV0b3JzPjxhdXRoLWFkZHJlc3M+RS4gTC4gU3RlZWxlIExh
Ym9yYXRvcnkgZm9yIFR1bW9yIEJpb2xvZ3ksIERlcGFydG1lbnQgb2YgUmFkaWF0aW9uIE9uY29s
b2d5LCBNYXNzYWNodXNldHRzIEdlbmVyYWwgSG9zcGl0YWwgYW5kIEhhcnZhcmQgTWVkaWNhbCBT
Y2hvb2wsIEJvc3RvbiwgTUEgMDIxMTQsIFVTQS48L2F1dGgtYWRkcmVzcz48dGl0bGVzPjx0aXRs
ZT5Sb2xlIG9mIHR1bW9yLWhvc3QgaW50ZXJhY3Rpb25zIGluIGludGVyc3RpdGlhbCBkaWZmdXNp
b24gb2YgbWFjcm9tb2xlY3VsZXM6IGNyYW5pYWwgdnMuIHN1YmN1dGFuZW91cyB0dW1vcnM8L3Rp
dGxlPjxzZWNvbmRhcnktdGl0bGU+UHJvYyBOYXRsIEFjYWQgU2NpIFUgUyBBPC9zZWNvbmRhcnkt
dGl0bGU+PHNob3J0LXRpdGxlPlJvbGUgb2YgdHVtb3ItaG9zdCBpbnRlcmFjdGlvbnMgaW4gaW50
ZXJzdGl0aWFsIGRpZmZ1c2lvbiBvZiBtYWNyb21vbGVjdWxlczogY3JhbmlhbCB2cy4gc3ViY3V0
YW5lb3VzIHR1bW9yczwvc2hvcnQtdGl0bGU+PC90aXRsZXM+PHBhZ2VzPjQ2MjgtMzM8L3BhZ2Vz
Pjx2b2x1bWU+OTg8L3ZvbHVtZT48bnVtYmVyPjg8L251bWJlcj48ZGF0ZXM+PHllYXI+MjAwMTwv
eWVhcj48L2RhdGVzPjxpc2JuPjAwMjctODQyNCAoUHJpbnQpIDAwMjctODQyNCAoTGlua2luZyk8
L2lzYm4+PHVybHM+PHJlbGF0ZWQtdXJscz48dXJsPmh0dHA6Ly93d3cubmNiaS5ubG0ubmloLmdv
di9lbnRyZXovcXVlcnkuZmNnaT9jbWQ9UmV0cmlldmUmYW1wO2RiPVB1Yk1lZCZhbXA7ZG9wdD1D
aXRhdGlvbiZhbXA7bGlzdF91aWRzPTExMjc0Mzc1PC91cmw+PC9yZWxhdGVkLXVybHM+PC91cmxz
PjxlbGVjdHJvbmljLXJlc291cmNlLW51bT4xMC4xMDczL3BuYXMuMDgxNjI2ODk4IDA4MTYyNjg5
OCBbcGlpXTwvZWxlY3Ryb25pYy1yZXNvdXJjZS1udW0+PGFjY2Vzcy1kYXRlPkFwciAxMDwvYWNj
ZXNzLWRhdGU+PC9yZWNvcmQ+PC9DaXRlPjxDaXRlPjxBdXRob3I+RGF3aWRjenlrPC9BdXRob3I+
PFllYXI+MjAxNDwvWWVhcj48UmVjTnVtPjE0MzQ8L1JlY051bT48cmVjb3JkPjxyZWMtbnVtYmVy
PjE0MzQ8L3JlYy1udW1iZXI+PGZvcmVpZ24ta2V5cz48a2V5IGFwcD0iRU4iIGRiLWlkPSJlZTJk
cmF2eGsweHhhNGV4MjVyNWRkZnNyZnh0dzV3OXZ3YTIiIHRpbWVzdGFtcD0iMCI+MTQzNDwva2V5
PjwvZm9yZWlnbi1rZXlzPjxyZWYtdHlwZSBuYW1lPSJKb3VybmFsIEFydGljbGUiPjE3PC9yZWYt
dHlwZT48Y29udHJpYnV0b3JzPjxhdXRob3JzPjxhdXRob3I+RGF3aWRjenlrLCBDLiBNLjwvYXV0
aG9yPjxhdXRob3I+S2ltLCBDLjwvYXV0aG9yPjxhdXRob3I+UGFyaywgSi4gSC48L2F1dGhvcj48
YXV0aG9yPlJ1c3NlbGwsIEwuIE0uPC9hdXRob3I+PGF1dGhvcj5MZWUsIEsuIEguPC9hdXRob3I+
PGF1dGhvcj5Qb21wZXIsIE0uIEcuPC9hdXRob3I+PGF1dGhvcj5TZWFyc29uLCBQLiBDLjwvYXV0
aG9yPjwvYXV0aG9ycz48L2NvbnRyaWJ1dG9ycz48YXV0aC1hZGRyZXNzPkluc3RpdHV0ZSBmb3Ig
TmFub2Jpb3RlY2hub2xvZ3ksIEpvaG5zIEhvcGtpbnMgVW5pdmVyc2l0eSwgMzQwMCBOb3J0aCBD
aGFybGVzIFN0cmVldCwgQmFsdGltb3JlLCBNRCAyMTIxOCwgVVNBOyBKb2hucyBIb3BraW5zIENl
bnRlciBvZiBDYW5jZXIgTmFub3RlY2hub2xvZ3kgRXhjZWxsZW5jZSwgMTAwIENyb2Z0IEhhbGws
IEpvaG5zIEhvcGtpbnMgVW5pdmVyc2l0eSwgMzQwMCBOb3J0aCBDaGFybGVzIFN0cmVldCwgQmFs
dGltb3JlLCBNRCAyMTIxOCwgVVNBLjsgRGVwYXJ0bWVudCBvZiBNYXRlcmlhbHMgU2NpZW5jZSBh
bmQgRW5naW5lZXJpbmcsIEpvaG5zIEhvcGtpbnMgVW5pdmVyc2l0eSwgMzQwMCBOb3J0aCBDaGFy
bGVzIFN0cmVldCwgQmFsdGltb3JlLCBNRCAyMTIxOCwgVVNBLiYjeEQ7S0lTVCBCaW9tZWRpY2Fs
IFJlc2VhcmNoIEluc3RpdHV0ZSwgNSBId2FyYW5nbm8gMTQtZ2lsLCBTZW9uZ2J1ay1ndSwgU2Vv
dWwgMTM2LTc5MSwgUmVwdWJsaWMgb2YgS29yZWEuJiN4RDtJbnN0aXR1dGUgZm9yIE5hbm9iaW90
ZWNobm9sb2d5LCBKb2hucyBIb3BraW5zIFVuaXZlcnNpdHksIDM0MDAgTm9ydGggQ2hhcmxlcyBT
dHJlZXQsIEJhbHRpbW9yZSwgTUQgMjEyMTgsIFVTQTsgSm9obnMgSG9wa2lucyBDZW50ZXIgb2Yg
Q2FuY2VyIE5hbm90ZWNobm9sb2d5IEV4Y2VsbGVuY2UsIDEwMCBDcm9mdCBIYWxsLCBKb2hucyBI
b3BraW5zIFVuaXZlcnNpdHksIDM0MDAgTm9ydGggQ2hhcmxlcyBTdHJlZXQsIEJhbHRpbW9yZSwg
TUQgMjEyMTgsIFVTQS47IFJ1c3NlbGwgSC4gTW9yZ2FuIERlcGFydG1lbnQgb2YgUmFkaW9sb2d5
IGFuZCBSYWRpb2xvZ2ljYWwgU2NpZW5jZSwgSm9obnMgSG9wa2lucyBTY2hvb2wgb2YgTWVkaWNp
bmUsIEJhbHRpbW9yZSwgTUQgMjEyMzEsIFVTQS4gRWxlY3Ryb25pYyBhZGRyZXNzOiBtcG9tcGVy
QGpobWkuZWR1LiYjeEQ7SW5zdGl0dXRlIGZvciBOYW5vYmlvdGVjaG5vbG9neSwgSm9obnMgSG9w
a2lucyBVbml2ZXJzaXR5LCAzNDAwIE5vcnRoIENoYXJsZXMgU3RyZWV0LCBCYWx0aW1vcmUsIE1E
IDIxMjE4LCBVU0E7IEpvaG5zIEhvcGtpbnMgQ2VudGVyIG9mIENhbmNlciBOYW5vdGVjaG5vbG9n
eSBFeGNlbGxlbmNlLCAxMDAgQ3JvZnQgSGFsbCwgSm9obnMgSG9wa2lucyBVbml2ZXJzaXR5LCAz
NDAwIE5vcnRoIENoYXJsZXMgU3RyZWV0LCBCYWx0aW1vcmUsIE1EIDIxMjE4LCBVU0EuOyBEZXBh
cnRtZW50IG9mIE1hdGVyaWFscyBTY2llbmNlIGFuZCBFbmdpbmVlcmluZywgSm9obnMgSG9wa2lu
cyBVbml2ZXJzaXR5LCAzNDAwIE5vcnRoIENoYXJsZXMgU3RyZWV0LCBCYWx0aW1vcmUsIE1EIDIx
MjE4LCBVU0EuIEVsZWN0cm9uaWMgYWRkcmVzczogc2VhcnNvbkBqaHUuZWR1LjwvYXV0aC1hZGRy
ZXNzPjx0aXRsZXM+PHRpdGxlPlN0YXRlLW9mLXRoZS1hcnQgaW4gZGVzaWduIHJ1bGVzIGZvciBk
cnVnIGRlbGl2ZXJ5IHBsYXRmb3JtczogbGVzc29ucyBsZWFybmVkIGZyb20gRkRBLWFwcHJvdmVk
IG5hbm9tZWRpY2luZXM8L3RpdGxlPjxzZWNvbmRhcnktdGl0bGU+SiBDb250cm9sIFJlbGVhc2U8
L3NlY29uZGFyeS10aXRsZT48YWx0LXRpdGxlPkpvdXJuYWwgb2YgY29udHJvbGxlZCByZWxlYXNl
IDogb2ZmaWNpYWwgam91cm5hbCBvZiB0aGUgQ29udHJvbGxlZCBSZWxlYXNlIFNvY2lldHk8L2Fs
dC10aXRsZT48L3RpdGxlcz48cGFnZXM+MTMzLTQ0PC9wYWdlcz48dm9sdW1lPjE4Nzwvdm9sdW1l
PjxrZXl3b3Jkcz48a2V5d29yZD5BbmltYWxzPC9rZXl3b3JkPjxrZXl3b3JkPkFudGluZW9wbGFz
dGljIEFnZW50cy9hZG1pbmlzdHJhdGlvbiAmYW1wOyBkb3NhZ2U8L2tleXdvcmQ+PGtleXdvcmQ+
RHJ1ZyBBcHByb3ZhbDwva2V5d29yZD48a2V5d29yZD4qRHJ1ZyBEZWxpdmVyeSBTeXN0ZW1zPC9r
ZXl3b3JkPjxrZXl3b3JkPkRydWcgRGVzaWduPC9rZXl3b3JkPjxrZXl3b3JkPkh1bWFuczwva2V5
d29yZD48a2V5d29yZD5JbW11bm9jb25qdWdhdGVzL2FkbWluaXN0cmF0aW9uICZhbXA7IGRvc2Fn
ZTwva2V5d29yZD48a2V5d29yZD4qTmFub21lZGljaW5lPC9rZXl3b3JkPjxrZXl3b3JkPk5hbm9w
YXJ0aWNsZXMvYWRtaW5pc3RyYXRpb24gJmFtcDsgZG9zYWdlPC9rZXl3b3JkPjxrZXl3b3JkPk5l
b3BsYXNtcy9kcnVnIHRoZXJhcHkvbWV0YWJvbGlzbTwva2V5d29yZD48a2V5d29yZD5Vbml0ZWQg
U3RhdGVzPC9rZXl3b3JkPjxrZXl3b3JkPlVuaXRlZCBTdGF0ZXMgRm9vZCBhbmQgRHJ1ZyBBZG1p
bmlzdHJhdGlvbjwva2V5d29yZD48L2tleXdvcmRzPjxkYXRlcz48eWVhcj4yMDE0PC95ZWFyPjxw
dWItZGF0ZXM+PGRhdGU+QXVnIDEwPC9kYXRlPjwvcHViLWRhdGVzPjwvZGF0ZXM+PGlzYm4+MTg3
My00OTk1IChFbGVjdHJvbmljKSYjeEQ7MDE2OC0zNjU5IChMaW5raW5nKTwvaXNibj48YWNjZXNz
aW9uLW51bT4yNDg3NDI4OTwvYWNjZXNzaW9uLW51bT48dXJscz48cmVsYXRlZC11cmxzPjx1cmw+
aHR0cDovL3d3dy5uY2JpLm5sbS5uaWguZ292L3B1Ym1lZC8yNDg3NDI4OTwvdXJsPjwvcmVsYXRl
ZC11cmxzPjwvdXJscz48Y3VzdG9tMj40MTMyODg5PC9jdXN0b20yPjxlbGVjdHJvbmljLXJlc291
cmNlLW51bT4xMC4xMDE2L2ouamNvbnJlbC4yMDE0LjA1LjAzNjwvZWxlY3Ryb25pYy1yZXNvdXJj
ZS1udW0+PC9yZWNvcmQ+PC9DaXRlPjwvRW5kTm90ZT4A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QbHVlbjwvQXV0aG9yPjxZZWFyPjIwMDE8L1llYXI+PFJl
Y051bT40NjI8L1JlY051bT48RGlzcGxheVRleHQ+KFBsdWVuLCBCb3VjaGVyIGV0IGFsLiAyMDAx
LCBEYXdpZGN6eWssIEtpbSBldCBhbC4gMjAxNCk8L0Rpc3BsYXlUZXh0PjxyZWNvcmQ+PHJlYy1u
dW1iZXI+NDYyPC9yZWMtbnVtYmVyPjxmb3JlaWduLWtleXM+PGtleSBhcHA9IkVOIiBkYi1pZD0i
ZWUyZHJhdnhrMHh4YTRleDI1cjVkZGZzcmZ4dHc1dzl2d2EyIiB0aW1lc3RhbXA9IjAiPjQ2Mjwv
a2V5PjwvZm9yZWlnbi1rZXlzPjxyZWYtdHlwZSBuYW1lPSJKb3VybmFsIEFydGljbGUiPjE3PC9y
ZWYtdHlwZT48Y29udHJpYnV0b3JzPjxhdXRob3JzPjxhdXRob3I+UGx1ZW4sIEEuPC9hdXRob3I+
PGF1dGhvcj5Cb3VjaGVyLCBZLjwvYXV0aG9yPjxhdXRob3I+UmFtYW51amFuLCBTLjwvYXV0aG9y
PjxhdXRob3I+TWNLZWUsIFQuIEQuPC9hdXRob3I+PGF1dGhvcj5Hb2hvbmdpLCBULjwvYXV0aG9y
PjxhdXRob3I+ZGkgVG9tYXNvLCBFLjwvYXV0aG9yPjxhdXRob3I+QnJvd24sIEUuIEIuPC9hdXRo
b3I+PGF1dGhvcj5JenVtaSwgWS48L2F1dGhvcj48YXV0aG9yPkNhbXBiZWxsLCBSLiBCLjwvYXV0
aG9yPjxhdXRob3I+QmVyaywgRC4gQS48L2F1dGhvcj48YXV0aG9yPkphaW4sIFIuIEsuPC9hdXRo
b3I+PC9hdXRob3JzPjwvY29udHJpYnV0b3JzPjxhdXRoLWFkZHJlc3M+RS4gTC4gU3RlZWxlIExh
Ym9yYXRvcnkgZm9yIFR1bW9yIEJpb2xvZ3ksIERlcGFydG1lbnQgb2YgUmFkaWF0aW9uIE9uY29s
b2d5LCBNYXNzYWNodXNldHRzIEdlbmVyYWwgSG9zcGl0YWwgYW5kIEhhcnZhcmQgTWVkaWNhbCBT
Y2hvb2wsIEJvc3RvbiwgTUEgMDIxMTQsIFVTQS48L2F1dGgtYWRkcmVzcz48dGl0bGVzPjx0aXRs
ZT5Sb2xlIG9mIHR1bW9yLWhvc3QgaW50ZXJhY3Rpb25zIGluIGludGVyc3RpdGlhbCBkaWZmdXNp
b24gb2YgbWFjcm9tb2xlY3VsZXM6IGNyYW5pYWwgdnMuIHN1YmN1dGFuZW91cyB0dW1vcnM8L3Rp
dGxlPjxzZWNvbmRhcnktdGl0bGU+UHJvYyBOYXRsIEFjYWQgU2NpIFUgUyBBPC9zZWNvbmRhcnkt
dGl0bGU+PHNob3J0LXRpdGxlPlJvbGUgb2YgdHVtb3ItaG9zdCBpbnRlcmFjdGlvbnMgaW4gaW50
ZXJzdGl0aWFsIGRpZmZ1c2lvbiBvZiBtYWNyb21vbGVjdWxlczogY3JhbmlhbCB2cy4gc3ViY3V0
YW5lb3VzIHR1bW9yczwvc2hvcnQtdGl0bGU+PC90aXRsZXM+PHBhZ2VzPjQ2MjgtMzM8L3BhZ2Vz
Pjx2b2x1bWU+OTg8L3ZvbHVtZT48bnVtYmVyPjg8L251bWJlcj48ZGF0ZXM+PHllYXI+MjAwMTwv
eWVhcj48L2RhdGVzPjxpc2JuPjAwMjctODQyNCAoUHJpbnQpIDAwMjctODQyNCAoTGlua2luZyk8
L2lzYm4+PHVybHM+PHJlbGF0ZWQtdXJscz48dXJsPmh0dHA6Ly93d3cubmNiaS5ubG0ubmloLmdv
di9lbnRyZXovcXVlcnkuZmNnaT9jbWQ9UmV0cmlldmUmYW1wO2RiPVB1Yk1lZCZhbXA7ZG9wdD1D
aXRhdGlvbiZhbXA7bGlzdF91aWRzPTExMjc0Mzc1PC91cmw+PC9yZWxhdGVkLXVybHM+PC91cmxz
PjxlbGVjdHJvbmljLXJlc291cmNlLW51bT4xMC4xMDczL3BuYXMuMDgxNjI2ODk4IDA4MTYyNjg5
OCBbcGlpXTwvZWxlY3Ryb25pYy1yZXNvdXJjZS1udW0+PGFjY2Vzcy1kYXRlPkFwciAxMDwvYWNj
ZXNzLWRhdGU+PC9yZWNvcmQ+PC9DaXRlPjxDaXRlPjxBdXRob3I+RGF3aWRjenlrPC9BdXRob3I+
PFllYXI+MjAxNDwvWWVhcj48UmVjTnVtPjE0MzQ8L1JlY051bT48cmVjb3JkPjxyZWMtbnVtYmVy
PjE0MzQ8L3JlYy1udW1iZXI+PGZvcmVpZ24ta2V5cz48a2V5IGFwcD0iRU4iIGRiLWlkPSJlZTJk
cmF2eGsweHhhNGV4MjVyNWRkZnNyZnh0dzV3OXZ3YTIiIHRpbWVzdGFtcD0iMCI+MTQzNDwva2V5
PjwvZm9yZWlnbi1rZXlzPjxyZWYtdHlwZSBuYW1lPSJKb3VybmFsIEFydGljbGUiPjE3PC9yZWYt
dHlwZT48Y29udHJpYnV0b3JzPjxhdXRob3JzPjxhdXRob3I+RGF3aWRjenlrLCBDLiBNLjwvYXV0
aG9yPjxhdXRob3I+S2ltLCBDLjwvYXV0aG9yPjxhdXRob3I+UGFyaywgSi4gSC48L2F1dGhvcj48
YXV0aG9yPlJ1c3NlbGwsIEwuIE0uPC9hdXRob3I+PGF1dGhvcj5MZWUsIEsuIEguPC9hdXRob3I+
PGF1dGhvcj5Qb21wZXIsIE0uIEcuPC9hdXRob3I+PGF1dGhvcj5TZWFyc29uLCBQLiBDLjwvYXV0
aG9yPjwvYXV0aG9ycz48L2NvbnRyaWJ1dG9ycz48YXV0aC1hZGRyZXNzPkluc3RpdHV0ZSBmb3Ig
TmFub2Jpb3RlY2hub2xvZ3ksIEpvaG5zIEhvcGtpbnMgVW5pdmVyc2l0eSwgMzQwMCBOb3J0aCBD
aGFybGVzIFN0cmVldCwgQmFsdGltb3JlLCBNRCAyMTIxOCwgVVNBOyBKb2hucyBIb3BraW5zIENl
bnRlciBvZiBDYW5jZXIgTmFub3RlY2hub2xvZ3kgRXhjZWxsZW5jZSwgMTAwIENyb2Z0IEhhbGws
IEpvaG5zIEhvcGtpbnMgVW5pdmVyc2l0eSwgMzQwMCBOb3J0aCBDaGFybGVzIFN0cmVldCwgQmFs
dGltb3JlLCBNRCAyMTIxOCwgVVNBLjsgRGVwYXJ0bWVudCBvZiBNYXRlcmlhbHMgU2NpZW5jZSBh
bmQgRW5naW5lZXJpbmcsIEpvaG5zIEhvcGtpbnMgVW5pdmVyc2l0eSwgMzQwMCBOb3J0aCBDaGFy
bGVzIFN0cmVldCwgQmFsdGltb3JlLCBNRCAyMTIxOCwgVVNBLiYjeEQ7S0lTVCBCaW9tZWRpY2Fs
IFJlc2VhcmNoIEluc3RpdHV0ZSwgNSBId2FyYW5nbm8gMTQtZ2lsLCBTZW9uZ2J1ay1ndSwgU2Vv
dWwgMTM2LTc5MSwgUmVwdWJsaWMgb2YgS29yZWEuJiN4RDtJbnN0aXR1dGUgZm9yIE5hbm9iaW90
ZWNobm9sb2d5LCBKb2hucyBIb3BraW5zIFVuaXZlcnNpdHksIDM0MDAgTm9ydGggQ2hhcmxlcyBT
dHJlZXQsIEJhbHRpbW9yZSwgTUQgMjEyMTgsIFVTQTsgSm9obnMgSG9wa2lucyBDZW50ZXIgb2Yg
Q2FuY2VyIE5hbm90ZWNobm9sb2d5IEV4Y2VsbGVuY2UsIDEwMCBDcm9mdCBIYWxsLCBKb2hucyBI
b3BraW5zIFVuaXZlcnNpdHksIDM0MDAgTm9ydGggQ2hhcmxlcyBTdHJlZXQsIEJhbHRpbW9yZSwg
TUQgMjEyMTgsIFVTQS47IFJ1c3NlbGwgSC4gTW9yZ2FuIERlcGFydG1lbnQgb2YgUmFkaW9sb2d5
IGFuZCBSYWRpb2xvZ2ljYWwgU2NpZW5jZSwgSm9obnMgSG9wa2lucyBTY2hvb2wgb2YgTWVkaWNp
bmUsIEJhbHRpbW9yZSwgTUQgMjEyMzEsIFVTQS4gRWxlY3Ryb25pYyBhZGRyZXNzOiBtcG9tcGVy
QGpobWkuZWR1LiYjeEQ7SW5zdGl0dXRlIGZvciBOYW5vYmlvdGVjaG5vbG9neSwgSm9obnMgSG9w
a2lucyBVbml2ZXJzaXR5LCAzNDAwIE5vcnRoIENoYXJsZXMgU3RyZWV0LCBCYWx0aW1vcmUsIE1E
IDIxMjE4LCBVU0E7IEpvaG5zIEhvcGtpbnMgQ2VudGVyIG9mIENhbmNlciBOYW5vdGVjaG5vbG9n
eSBFeGNlbGxlbmNlLCAxMDAgQ3JvZnQgSGFsbCwgSm9obnMgSG9wa2lucyBVbml2ZXJzaXR5LCAz
NDAwIE5vcnRoIENoYXJsZXMgU3RyZWV0LCBCYWx0aW1vcmUsIE1EIDIxMjE4LCBVU0EuOyBEZXBh
cnRtZW50IG9mIE1hdGVyaWFscyBTY2llbmNlIGFuZCBFbmdpbmVlcmluZywgSm9obnMgSG9wa2lu
cyBVbml2ZXJzaXR5LCAzNDAwIE5vcnRoIENoYXJsZXMgU3RyZWV0LCBCYWx0aW1vcmUsIE1EIDIx
MjE4LCBVU0EuIEVsZWN0cm9uaWMgYWRkcmVzczogc2VhcnNvbkBqaHUuZWR1LjwvYXV0aC1hZGRy
ZXNzPjx0aXRsZXM+PHRpdGxlPlN0YXRlLW9mLXRoZS1hcnQgaW4gZGVzaWduIHJ1bGVzIGZvciBk
cnVnIGRlbGl2ZXJ5IHBsYXRmb3JtczogbGVzc29ucyBsZWFybmVkIGZyb20gRkRBLWFwcHJvdmVk
IG5hbm9tZWRpY2luZXM8L3RpdGxlPjxzZWNvbmRhcnktdGl0bGU+SiBDb250cm9sIFJlbGVhc2U8
L3NlY29uZGFyeS10aXRsZT48YWx0LXRpdGxlPkpvdXJuYWwgb2YgY29udHJvbGxlZCByZWxlYXNl
IDogb2ZmaWNpYWwgam91cm5hbCBvZiB0aGUgQ29udHJvbGxlZCBSZWxlYXNlIFNvY2lldHk8L2Fs
dC10aXRsZT48L3RpdGxlcz48cGFnZXM+MTMzLTQ0PC9wYWdlcz48dm9sdW1lPjE4Nzwvdm9sdW1l
PjxrZXl3b3Jkcz48a2V5d29yZD5BbmltYWxzPC9rZXl3b3JkPjxrZXl3b3JkPkFudGluZW9wbGFz
dGljIEFnZW50cy9hZG1pbmlzdHJhdGlvbiAmYW1wOyBkb3NhZ2U8L2tleXdvcmQ+PGtleXdvcmQ+
RHJ1ZyBBcHByb3ZhbDwva2V5d29yZD48a2V5d29yZD4qRHJ1ZyBEZWxpdmVyeSBTeXN0ZW1zPC9r
ZXl3b3JkPjxrZXl3b3JkPkRydWcgRGVzaWduPC9rZXl3b3JkPjxrZXl3b3JkPkh1bWFuczwva2V5
d29yZD48a2V5d29yZD5JbW11bm9jb25qdWdhdGVzL2FkbWluaXN0cmF0aW9uICZhbXA7IGRvc2Fn
ZTwva2V5d29yZD48a2V5d29yZD4qTmFub21lZGljaW5lPC9rZXl3b3JkPjxrZXl3b3JkPk5hbm9w
YXJ0aWNsZXMvYWRtaW5pc3RyYXRpb24gJmFtcDsgZG9zYWdlPC9rZXl3b3JkPjxrZXl3b3JkPk5l
b3BsYXNtcy9kcnVnIHRoZXJhcHkvbWV0YWJvbGlzbTwva2V5d29yZD48a2V5d29yZD5Vbml0ZWQg
U3RhdGVzPC9rZXl3b3JkPjxrZXl3b3JkPlVuaXRlZCBTdGF0ZXMgRm9vZCBhbmQgRHJ1ZyBBZG1p
bmlzdHJhdGlvbjwva2V5d29yZD48L2tleXdvcmRzPjxkYXRlcz48eWVhcj4yMDE0PC95ZWFyPjxw
dWItZGF0ZXM+PGRhdGU+QXVnIDEwPC9kYXRlPjwvcHViLWRhdGVzPjwvZGF0ZXM+PGlzYm4+MTg3
My00OTk1IChFbGVjdHJvbmljKSYjeEQ7MDE2OC0zNjU5IChMaW5raW5nKTwvaXNibj48YWNjZXNz
aW9uLW51bT4yNDg3NDI4OTwvYWNjZXNzaW9uLW51bT48dXJscz48cmVsYXRlZC11cmxzPjx1cmw+
aHR0cDovL3d3dy5uY2JpLm5sbS5uaWguZ292L3B1Ym1lZC8yNDg3NDI4OTwvdXJsPjwvcmVsYXRl
ZC11cmxzPjwvdXJscz48Y3VzdG9tMj40MTMyODg5PC9jdXN0b20yPjxlbGVjdHJvbmljLXJlc291
cmNlLW51bT4xMC4xMDE2L2ouamNvbnJlbC4yMDE0LjA1LjAzNjwvZWxlY3Ryb25pYy1yZXNvdXJj
ZS1udW0+PC9yZWNvcmQ+PC9DaXRlPjwvRW5kTm90ZT4A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54721C">
              <w:rPr>
                <w:rFonts w:cs="Times New Roman"/>
                <w:szCs w:val="24"/>
                <w:lang w:eastAsia="zh-CN"/>
              </w:rPr>
            </w:r>
            <w:r w:rsidRPr="0054721C">
              <w:rPr>
                <w:rFonts w:cs="Times New Roman"/>
                <w:szCs w:val="24"/>
                <w:lang w:eastAsia="zh-CN"/>
              </w:rPr>
              <w:fldChar w:fldCharType="separate"/>
            </w:r>
            <w:r>
              <w:rPr>
                <w:rFonts w:cs="Times New Roman"/>
                <w:noProof/>
                <w:szCs w:val="24"/>
                <w:lang w:eastAsia="zh-CN"/>
              </w:rPr>
              <w:t>(Pluen, Boucher et al. 2001, Dawidczyk, Kim et al. 2014)</w:t>
            </w:r>
            <w:r w:rsidRPr="0054721C">
              <w:rPr>
                <w:rFonts w:cs="Times New Roman"/>
                <w:szCs w:val="24"/>
                <w:lang w:eastAsia="zh-CN"/>
              </w:rPr>
              <w:fldChar w:fldCharType="end"/>
            </w:r>
          </w:p>
        </w:tc>
      </w:tr>
      <w:tr w:rsidR="006D5A48" w:rsidRPr="00903E35" w14:paraId="54D818BD" w14:textId="77777777" w:rsidTr="006D5A48">
        <w:tc>
          <w:tcPr>
            <w:tcW w:w="2099" w:type="dxa"/>
            <w:vAlign w:val="center"/>
          </w:tcPr>
          <w:p w14:paraId="2C35C7C7" w14:textId="56AF094F" w:rsidR="006D5A48" w:rsidRPr="0093212F" w:rsidRDefault="006D5A48" w:rsidP="006D5A48">
            <w:pPr>
              <w:jc w:val="center"/>
              <w:rPr>
                <w:rFonts w:cs="Times New Roman"/>
                <w:szCs w:val="24"/>
              </w:rPr>
            </w:pPr>
            <w:r>
              <w:rPr>
                <w:rFonts w:cs="Times New Roman"/>
                <w:szCs w:val="24"/>
              </w:rPr>
              <w:t>Non</w:t>
            </w:r>
            <w:r w:rsidRPr="00DD6149">
              <w:rPr>
                <w:rFonts w:cs="Times New Roman"/>
                <w:szCs w:val="24"/>
              </w:rPr>
              <w:t>-stem-like cancer cell</w:t>
            </w:r>
            <w:r>
              <w:rPr>
                <w:rFonts w:cs="Times New Roman"/>
                <w:szCs w:val="24"/>
              </w:rPr>
              <w:t xml:space="preserve"> </w:t>
            </w:r>
            <w:r w:rsidRPr="0093212F">
              <w:rPr>
                <w:rFonts w:cs="Times New Roman"/>
                <w:szCs w:val="24"/>
              </w:rPr>
              <w:t>survival constant</w:t>
            </w:r>
          </w:p>
        </w:tc>
        <w:tc>
          <w:tcPr>
            <w:tcW w:w="1531" w:type="dxa"/>
            <w:vAlign w:val="center"/>
          </w:tcPr>
          <w:p w14:paraId="708D9168" w14:textId="3E6612B9" w:rsidR="006D5A48" w:rsidRPr="00DA5756" w:rsidRDefault="006D5A48" w:rsidP="006D5A48">
            <w:pPr>
              <w:jc w:val="center"/>
              <w:rPr>
                <w:rFonts w:cs="Times New Roman"/>
                <w:color w:val="131413"/>
                <w:szCs w:val="24"/>
              </w:rPr>
            </w:pPr>
            <w:r w:rsidRPr="00830696">
              <w:rPr>
                <w:rFonts w:cs="Times New Roman"/>
                <w:i/>
                <w:iCs/>
                <w:szCs w:val="24"/>
                <w:lang w:val="el-GR"/>
              </w:rPr>
              <w:t>ω</w:t>
            </w:r>
          </w:p>
        </w:tc>
        <w:tc>
          <w:tcPr>
            <w:tcW w:w="2032" w:type="dxa"/>
            <w:vAlign w:val="center"/>
          </w:tcPr>
          <w:p w14:paraId="263DE8E6" w14:textId="1AB53D26" w:rsidR="006D5A48" w:rsidRPr="0093212F" w:rsidRDefault="006D5A48" w:rsidP="006D5A48">
            <w:pPr>
              <w:jc w:val="center"/>
              <w:rPr>
                <w:rFonts w:cs="Times New Roman"/>
                <w:color w:val="131413"/>
                <w:szCs w:val="24"/>
                <w:lang w:val="el-GR"/>
              </w:rPr>
            </w:pPr>
            <w:r w:rsidRPr="00DA5756">
              <w:rPr>
                <w:rFonts w:cs="Times New Roman"/>
                <w:color w:val="131413"/>
                <w:szCs w:val="24"/>
              </w:rPr>
              <w:t>0.</w:t>
            </w:r>
            <w:r>
              <w:rPr>
                <w:rFonts w:cs="Times New Roman"/>
                <w:color w:val="131413"/>
                <w:szCs w:val="24"/>
              </w:rPr>
              <w:t xml:space="preserve">007 </w:t>
            </w:r>
            <w:r w:rsidRPr="00DA5756">
              <w:rPr>
                <w:rFonts w:cs="Times New Roman"/>
                <w:color w:val="131413"/>
                <w:szCs w:val="24"/>
              </w:rPr>
              <w:t>[m</w:t>
            </w:r>
            <w:r w:rsidRPr="00CD2FE5">
              <w:rPr>
                <w:rFonts w:cs="Times New Roman"/>
                <w:color w:val="131413"/>
                <w:szCs w:val="24"/>
                <w:vertAlign w:val="superscript"/>
              </w:rPr>
              <w:t>3</w:t>
            </w:r>
            <w:r w:rsidRPr="00DA5756">
              <w:rPr>
                <w:rFonts w:cs="Times New Roman"/>
                <w:color w:val="131413"/>
                <w:szCs w:val="24"/>
              </w:rPr>
              <w:t>/mol]</w:t>
            </w:r>
          </w:p>
        </w:tc>
        <w:tc>
          <w:tcPr>
            <w:tcW w:w="3261" w:type="dxa"/>
            <w:vAlign w:val="center"/>
          </w:tcPr>
          <w:p w14:paraId="500B1958" w14:textId="0E483109" w:rsidR="006D5A48" w:rsidRPr="00903E35" w:rsidRDefault="006D5A48" w:rsidP="006D5A48">
            <w:pPr>
              <w:jc w:val="center"/>
              <w:rPr>
                <w:rFonts w:cs="Times New Roman"/>
                <w:szCs w:val="24"/>
              </w:rPr>
            </w:pPr>
            <w:r w:rsidRPr="0054721C">
              <w:rPr>
                <w:rFonts w:cs="Times New Roman"/>
                <w:szCs w:val="24"/>
                <w:lang w:eastAsia="zh-CN"/>
              </w:rPr>
              <w:fldChar w:fldCharType="begin"/>
            </w:r>
            <w:r>
              <w:rPr>
                <w:rFonts w:cs="Times New Roman"/>
                <w:szCs w:val="24"/>
                <w:lang w:eastAsia="zh-CN"/>
              </w:rPr>
              <w:instrText xml:space="preserve"> ADDIN EN.CITE &lt;EndNote&gt;&lt;Cite&gt;&lt;Author&gt;Eikenberry&lt;/Author&gt;&lt;Year&gt;2009&lt;/Year&gt;&lt;RecNum&gt;1378&lt;/RecNum&gt;&lt;DisplayText&gt;(Eikenberry 2009)&lt;/DisplayText&gt;&lt;record&gt;&lt;rec-number&gt;1378&lt;/rec-number&gt;&lt;foreign-keys&gt;&lt;key app="EN" db-id="ee2dravxk0xxa4ex25r5ddfsrfxtw5w9vwa2" timestamp="0"&gt;1378&lt;/key&gt;&lt;/foreign-keys&gt;&lt;ref-type name="Journal Article"&gt;17&lt;/ref-type&gt;&lt;contributors&gt;&lt;authors&gt;&lt;author&gt;Eikenberry, S.&lt;/author&gt;&lt;/authors&gt;&lt;/contributors&gt;&lt;auth-address&gt;Department of Mathematics and Statistics, Arizona State University, Tempe, AZ 85287, USA. seikenbe@asu.edu&lt;/auth-address&gt;&lt;titles&gt;&lt;title&gt;A tumor cord model for doxorubicin delivery and dose optimization in solid tumors&lt;/title&gt;&lt;secondary-title&gt;Theor Biol Med Model&lt;/secondary-title&gt;&lt;alt-title&gt;Theoretical biology &amp;amp; medical modelling&lt;/alt-title&gt;&lt;/titles&gt;&lt;pages&gt;16&lt;/pages&gt;&lt;volume&gt;6&lt;/volume&gt;&lt;keywords&gt;&lt;keyword&gt;Animals&lt;/keyword&gt;&lt;keyword&gt;Cell Count&lt;/keyword&gt;&lt;keyword&gt;Cell Death&lt;/keyword&gt;&lt;keyword&gt;Cell Survival&lt;/keyword&gt;&lt;keyword&gt;Dose-Response Relationship, Drug&lt;/keyword&gt;&lt;keyword&gt;Doxorubicin/*administration &amp;amp; dosage/blood/pharmacokinetics/*therapeutic use&lt;/keyword&gt;&lt;keyword&gt;*Drug Delivery Systems&lt;/keyword&gt;&lt;keyword&gt;Extracellular Space/drug effects/metabolism&lt;/keyword&gt;&lt;keyword&gt;Humans&lt;/keyword&gt;&lt;keyword&gt;Intracellular Space/drug effects/metabolism&lt;/keyword&gt;&lt;keyword&gt;*Models, Biological&lt;/keyword&gt;&lt;keyword&gt;Neoplasms/*drug therapy/pathology&lt;/keyword&gt;&lt;keyword&gt;Time Factors&lt;/keyword&gt;&lt;/keywords&gt;&lt;dates&gt;&lt;year&gt;2009&lt;/year&gt;&lt;/dates&gt;&lt;isbn&gt;1742-4682 (Electronic)&amp;#xD;1742-4682 (Linking)&lt;/isbn&gt;&lt;accession-num&gt;19664243&lt;/accession-num&gt;&lt;urls&gt;&lt;related-urls&gt;&lt;url&gt;http://www.ncbi.nlm.nih.gov/pubmed/19664243&lt;/url&gt;&lt;/related-urls&gt;&lt;/urls&gt;&lt;custom2&gt;2736154&lt;/custom2&gt;&lt;electronic-resource-num&gt;10.1186/1742-4682-6-16&lt;/electronic-resource-num&gt;&lt;/record&gt;&lt;/Cite&gt;&lt;/EndNote&gt;</w:instrText>
            </w:r>
            <w:r w:rsidRPr="0054721C">
              <w:rPr>
                <w:rFonts w:cs="Times New Roman"/>
                <w:szCs w:val="24"/>
                <w:lang w:eastAsia="zh-CN"/>
              </w:rPr>
              <w:fldChar w:fldCharType="separate"/>
            </w:r>
            <w:r>
              <w:rPr>
                <w:rFonts w:cs="Times New Roman"/>
                <w:noProof/>
                <w:szCs w:val="24"/>
                <w:lang w:eastAsia="zh-CN"/>
              </w:rPr>
              <w:t>(Eikenberry 2009)</w:t>
            </w:r>
            <w:r w:rsidRPr="0054721C">
              <w:rPr>
                <w:rFonts w:cs="Times New Roman"/>
                <w:szCs w:val="24"/>
                <w:lang w:eastAsia="zh-CN"/>
              </w:rPr>
              <w:fldChar w:fldCharType="end"/>
            </w:r>
          </w:p>
        </w:tc>
      </w:tr>
      <w:tr w:rsidR="006D5A48" w:rsidRPr="00903E35" w14:paraId="0513932D" w14:textId="77777777" w:rsidTr="006D5A48">
        <w:tc>
          <w:tcPr>
            <w:tcW w:w="2099" w:type="dxa"/>
            <w:vAlign w:val="center"/>
          </w:tcPr>
          <w:p w14:paraId="45703483" w14:textId="77777777" w:rsidR="006D5A48" w:rsidRDefault="006D5A48" w:rsidP="006D5A48">
            <w:pPr>
              <w:jc w:val="center"/>
              <w:rPr>
                <w:rFonts w:cs="Times New Roman"/>
                <w:szCs w:val="24"/>
              </w:rPr>
            </w:pPr>
          </w:p>
          <w:p w14:paraId="69431E35" w14:textId="34BBE492" w:rsidR="006D5A48" w:rsidRPr="00301A53" w:rsidRDefault="006D5A48" w:rsidP="006D5A48">
            <w:pPr>
              <w:jc w:val="center"/>
              <w:rPr>
                <w:rFonts w:cs="Times New Roman"/>
                <w:color w:val="131413"/>
                <w:szCs w:val="24"/>
              </w:rPr>
            </w:pPr>
            <w:r>
              <w:rPr>
                <w:rFonts w:cs="Times New Roman"/>
                <w:szCs w:val="24"/>
              </w:rPr>
              <w:t>S</w:t>
            </w:r>
            <w:r w:rsidRPr="0093212F">
              <w:rPr>
                <w:rFonts w:cs="Times New Roman"/>
                <w:szCs w:val="24"/>
              </w:rPr>
              <w:t xml:space="preserve">tem-like </w:t>
            </w:r>
            <w:r>
              <w:rPr>
                <w:rFonts w:cs="Times New Roman"/>
                <w:szCs w:val="24"/>
              </w:rPr>
              <w:t xml:space="preserve">cancer </w:t>
            </w:r>
            <w:r w:rsidRPr="0093212F">
              <w:rPr>
                <w:rFonts w:cs="Times New Roman"/>
                <w:szCs w:val="24"/>
              </w:rPr>
              <w:t>cell survival constant</w:t>
            </w:r>
            <w:r w:rsidRPr="00DA5756">
              <w:rPr>
                <w:rFonts w:cs="Times New Roman"/>
                <w:color w:val="131413"/>
                <w:szCs w:val="24"/>
              </w:rPr>
              <w:t xml:space="preserve"> </w:t>
            </w:r>
          </w:p>
        </w:tc>
        <w:tc>
          <w:tcPr>
            <w:tcW w:w="1531" w:type="dxa"/>
            <w:vAlign w:val="center"/>
          </w:tcPr>
          <w:p w14:paraId="42686C01" w14:textId="470BFB85" w:rsidR="006D5A48" w:rsidRPr="00DA5756" w:rsidRDefault="006D5A48" w:rsidP="006D5A48">
            <w:pPr>
              <w:jc w:val="center"/>
              <w:rPr>
                <w:rFonts w:cs="Times New Roman"/>
                <w:color w:val="131413"/>
                <w:szCs w:val="24"/>
              </w:rPr>
            </w:pPr>
            <w:r w:rsidRPr="00EF428F">
              <w:rPr>
                <w:rFonts w:cs="Times New Roman"/>
                <w:color w:val="131413"/>
                <w:position w:val="-12"/>
                <w:szCs w:val="24"/>
              </w:rPr>
              <w:object w:dxaOrig="560" w:dyaOrig="360" w14:anchorId="6CE923B6">
                <v:shape id="_x0000_i1176" type="#_x0000_t75" style="width:28.55pt;height:21.05pt" o:ole="">
                  <v:imagedata r:id="rId317" o:title=""/>
                </v:shape>
                <o:OLEObject Type="Embed" ProgID="Equation.DSMT4" ShapeID="_x0000_i1176" DrawAspect="Content" ObjectID="_1824955459" r:id="rId318"/>
              </w:object>
            </w:r>
          </w:p>
        </w:tc>
        <w:tc>
          <w:tcPr>
            <w:tcW w:w="2032" w:type="dxa"/>
            <w:vAlign w:val="center"/>
          </w:tcPr>
          <w:p w14:paraId="4EEAC985" w14:textId="778715E4" w:rsidR="006D5A48" w:rsidRPr="0093212F" w:rsidRDefault="006D5A48" w:rsidP="006D5A48">
            <w:pPr>
              <w:jc w:val="center"/>
              <w:rPr>
                <w:rFonts w:cs="Times New Roman"/>
                <w:color w:val="131413"/>
                <w:szCs w:val="24"/>
                <w:lang w:val="el-GR"/>
              </w:rPr>
            </w:pPr>
            <w:r w:rsidRPr="00DA5756">
              <w:rPr>
                <w:rFonts w:cs="Times New Roman"/>
                <w:color w:val="131413"/>
                <w:szCs w:val="24"/>
              </w:rPr>
              <w:t>0.0</w:t>
            </w:r>
            <w:r>
              <w:rPr>
                <w:rFonts w:cs="Times New Roman"/>
                <w:color w:val="131413"/>
                <w:szCs w:val="24"/>
              </w:rPr>
              <w:t xml:space="preserve">035 </w:t>
            </w:r>
            <w:r w:rsidRPr="00DA5756">
              <w:rPr>
                <w:rFonts w:cs="Times New Roman"/>
                <w:color w:val="131413"/>
                <w:szCs w:val="24"/>
              </w:rPr>
              <w:t>[m</w:t>
            </w:r>
            <w:r w:rsidRPr="00CD2FE5">
              <w:rPr>
                <w:rFonts w:cs="Times New Roman"/>
                <w:color w:val="131413"/>
                <w:szCs w:val="24"/>
                <w:vertAlign w:val="superscript"/>
              </w:rPr>
              <w:t>3</w:t>
            </w:r>
            <w:r w:rsidRPr="00DA5756">
              <w:rPr>
                <w:rFonts w:cs="Times New Roman"/>
                <w:color w:val="131413"/>
                <w:szCs w:val="24"/>
              </w:rPr>
              <w:t>/mol]</w:t>
            </w:r>
          </w:p>
        </w:tc>
        <w:tc>
          <w:tcPr>
            <w:tcW w:w="3261" w:type="dxa"/>
            <w:vAlign w:val="center"/>
          </w:tcPr>
          <w:p w14:paraId="176B2914" w14:textId="028DD33B" w:rsidR="006D5A48" w:rsidRPr="00903E35" w:rsidRDefault="006D5A48" w:rsidP="006D5A48">
            <w:pPr>
              <w:jc w:val="center"/>
              <w:rPr>
                <w:rFonts w:cs="Times New Roman"/>
                <w:szCs w:val="24"/>
              </w:rPr>
            </w:pPr>
            <w:r w:rsidRPr="0054721C">
              <w:rPr>
                <w:rFonts w:cs="Times New Roman"/>
                <w:szCs w:val="24"/>
                <w:lang w:eastAsia="zh-CN"/>
              </w:rPr>
              <w:fldChar w:fldCharType="begin">
                <w:fldData xml:space="preserve">PEVuZE5vdGU+PENpdGU+PEF1dGhvcj5FaWtlbmJlcnJ5PC9BdXRob3I+PFllYXI+MjAwOTwvWWVh
cj48UmVjTnVtPjEzNzg8L1JlY051bT48RGlzcGxheVRleHQ+KExpdSwgWXVhbiBldCBhbC4gMjAw
NiwgRWlrZW5iZXJyeSAyMDA5KTwvRGlzcGxheVRleHQ+PHJlY29yZD48cmVjLW51bWJlcj4xMzc4
PC9yZWMtbnVtYmVyPjxmb3JlaWduLWtleXM+PGtleSBhcHA9IkVOIiBkYi1pZD0iZWUyZHJhdnhr
MHh4YTRleDI1cjVkZGZzcmZ4dHc1dzl2d2EyIiB0aW1lc3RhbXA9IjAiPjEzNzg8L2tleT48L2Zv
cmVpZ24ta2V5cz48cmVmLXR5cGUgbmFtZT0iSm91cm5hbCBBcnRpY2xlIj4xNzwvcmVmLXR5cGU+
PGNvbnRyaWJ1dG9ycz48YXV0aG9ycz48YXV0aG9yPkVpa2VuYmVycnksIFMuPC9hdXRob3I+PC9h
dXRob3JzPjwvY29udHJpYnV0b3JzPjxhdXRoLWFkZHJlc3M+RGVwYXJ0bWVudCBvZiBNYXRoZW1h
dGljcyBhbmQgU3RhdGlzdGljcywgQXJpem9uYSBTdGF0ZSBVbml2ZXJzaXR5LCBUZW1wZSwgQVog
ODUyODcsIFVTQS4gc2Vpa2VuYmVAYXN1LmVkdTwvYXV0aC1hZGRyZXNzPjx0aXRsZXM+PHRpdGxl
PkEgdHVtb3IgY29yZCBtb2RlbCBmb3IgZG94b3J1YmljaW4gZGVsaXZlcnkgYW5kIGRvc2Ugb3B0
aW1pemF0aW9uIGluIHNvbGlkIHR1bW9yczwvdGl0bGU+PHNlY29uZGFyeS10aXRsZT5UaGVvciBC
aW9sIE1lZCBNb2RlbDwvc2Vjb25kYXJ5LXRpdGxlPjxhbHQtdGl0bGU+VGhlb3JldGljYWwgYmlv
bG9neSAmYW1wOyBtZWRpY2FsIG1vZGVsbGluZzwvYWx0LXRpdGxlPjwvdGl0bGVzPjxwYWdlcz4x
NjwvcGFnZXM+PHZvbHVtZT42PC92b2x1bWU+PGtleXdvcmRzPjxrZXl3b3JkPkFuaW1hbHM8L2tl
eXdvcmQ+PGtleXdvcmQ+Q2VsbCBDb3VudDwva2V5d29yZD48a2V5d29yZD5DZWxsIERlYXRoPC9r
ZXl3b3JkPjxrZXl3b3JkPkNlbGwgU3Vydml2YWw8L2tleXdvcmQ+PGtleXdvcmQ+RG9zZS1SZXNw
b25zZSBSZWxhdGlvbnNoaXAsIERydWc8L2tleXdvcmQ+PGtleXdvcmQ+RG94b3J1YmljaW4vKmFk
bWluaXN0cmF0aW9uICZhbXA7IGRvc2FnZS9ibG9vZC9waGFybWFjb2tpbmV0aWNzLyp0aGVyYXBl
dXRpYyB1c2U8L2tleXdvcmQ+PGtleXdvcmQ+KkRydWcgRGVsaXZlcnkgU3lzdGVtczwva2V5d29y
ZD48a2V5d29yZD5FeHRyYWNlbGx1bGFyIFNwYWNlL2RydWcgZWZmZWN0cy9tZXRhYm9saXNtPC9r
ZXl3b3JkPjxrZXl3b3JkPkh1bWFuczwva2V5d29yZD48a2V5d29yZD5JbnRyYWNlbGx1bGFyIFNw
YWNlL2RydWcgZWZmZWN0cy9tZXRhYm9saXNtPC9rZXl3b3JkPjxrZXl3b3JkPipNb2RlbHMsIEJp
b2xvZ2ljYWw8L2tleXdvcmQ+PGtleXdvcmQ+TmVvcGxhc21zLypkcnVnIHRoZXJhcHkvcGF0aG9s
b2d5PC9rZXl3b3JkPjxrZXl3b3JkPlRpbWUgRmFjdG9yczwva2V5d29yZD48L2tleXdvcmRzPjxk
YXRlcz48eWVhcj4yMDA5PC95ZWFyPjwvZGF0ZXM+PGlzYm4+MTc0Mi00NjgyIChFbGVjdHJvbmlj
KSYjeEQ7MTc0Mi00NjgyIChMaW5raW5nKTwvaXNibj48YWNjZXNzaW9uLW51bT4xOTY2NDI0Mzwv
YWNjZXNzaW9uLW51bT48dXJscz48cmVsYXRlZC11cmxzPjx1cmw+aHR0cDovL3d3dy5uY2JpLm5s
bS5uaWguZ292L3B1Ym1lZC8xOTY2NDI0MzwvdXJsPjwvcmVsYXRlZC11cmxzPjwvdXJscz48Y3Vz
dG9tMj4yNzM2MTU0PC9jdXN0b20yPjxlbGVjdHJvbmljLXJlc291cmNlLW51bT4xMC4xMTg2LzE3
NDItNDY4Mi02LTE2PC9lbGVjdHJvbmljLXJlc291cmNlLW51bT48L3JlY29yZD48L0NpdGU+PENp
dGU+PEF1dGhvcj5MaXU8L0F1dGhvcj48WWVhcj4yMDA2PC9ZZWFyPjxSZWNOdW0+MTM5ODwvUmVj
TnVtPjxyZWNvcmQ+PHJlYy1udW1iZXI+MTM5ODwvcmVjLW51bWJlcj48Zm9yZWlnbi1rZXlzPjxr
ZXkgYXBwPSJFTiIgZGItaWQ9ImVlMmRyYXZ4azB4eGE0ZXgyNXI1ZGRmc3JmeHR3NXc5dndhMiIg
dGltZXN0YW1wPSIwIj4xMzk4PC9rZXk+PC9mb3JlaWduLWtleXM+PHJlZi10eXBlIG5hbWU9Ikpv
dXJuYWwgQXJ0aWNsZSI+MTc8L3JlZi10eXBlPjxjb250cmlidXRvcnM+PGF1dGhvcnM+PGF1dGhv
cj5MaXUsIEcuPC9hdXRob3I+PGF1dGhvcj5ZdWFuLCBYLjwvYXV0aG9yPjxhdXRob3I+WmVuZywg
Wi48L2F1dGhvcj48YXV0aG9yPlR1bmljaSwgUC48L2F1dGhvcj48YXV0aG9yPk5nLCBILjwvYXV0
aG9yPjxhdXRob3I+QWJkdWxrYWRpciwgSS4gUi48L2F1dGhvcj48YXV0aG9yPkx1LCBMLjwvYXV0
aG9yPjxhdXRob3I+SXJ2aW4sIEQuPC9hdXRob3I+PGF1dGhvcj5CbGFjaywgSy4gTC48L2F1dGhv
cj48YXV0aG9yPll1LCBKLiBTLjwvYXV0aG9yPjwvYXV0aG9ycz48L2NvbnRyaWJ1dG9ycz48YXV0
aC1hZGRyZXNzPk1heGluZSBEdW5pdHogTmV1cm9zdXJnaWNhbCBJbnN0aXR1dGUsIENlZGFycy1T
aW5haSBNZWRpY2FsIENlbnRlciwgTG9zIEFuZ2VsZXMsIENBLCA5MDA0OCwgVVNBLiBsaXVnQGNz
aHMub3JnPC9hdXRoLWFkZHJlc3M+PHRpdGxlcz48dGl0bGU+QW5hbHlzaXMgb2YgZ2VuZSBleHBy
ZXNzaW9uIGFuZCBjaGVtb3Jlc2lzdGFuY2Ugb2YgQ0QxMzMrIGNhbmNlciBzdGVtIGNlbGxzIGlu
IGdsaW9ibGFzdG9tYTwvdGl0bGU+PHNlY29uZGFyeS10aXRsZT5Nb2wgQ2FuY2VyPC9zZWNvbmRh
cnktdGl0bGU+PGFsdC10aXRsZT5Nb2xlY3VsYXIgY2FuY2VyPC9hbHQtdGl0bGU+PC90aXRsZXM+
PHBhZ2VzPjY3PC9wYWdlcz48dm9sdW1lPjU8L3ZvbHVtZT48a2V5d29yZHM+PGtleXdvcmQ+QW50
aWdlbnMsIENELypiaW9zeW50aGVzaXMvZ2VuZXRpY3M8L2tleXdvcmQ+PGtleXdvcmQ+QW50aW5l
b3BsYXN0aWMgQWdlbnRzLypwaGFybWFjb2xvZ3k8L2tleXdvcmQ+PGtleXdvcmQ+QXBvcHRvc2lz
L2dlbmV0aWNzPC9rZXl3b3JkPjxrZXl3b3JkPkNlbGwgTGluZSwgVHVtb3I8L2tleXdvcmQ+PGtl
eXdvcmQ+RHJ1ZyBSZXNpc3RhbmNlLCBOZW9wbGFzbTwva2V5d29yZD48a2V5d29yZD5EcnVnIFNj
cmVlbmluZyBBc3NheXMsIEFudGl0dW1vcjwva2V5d29yZD48a2V5d29yZD5HZW5lIEV4cHJlc3Np
b248L2tleXdvcmQ+PGtleXdvcmQ+R2xpb2JsYXN0b21hLypkcnVnIHRoZXJhcHkvKmdlbmV0aWNz
L2ltbXVub2xvZ3kvcGF0aG9sb2d5PC9rZXl3b3JkPjxrZXl3b3JkPkdseWNvcHJvdGVpbnMvKmJp
b3N5bnRoZXNpcy9nZW5ldGljczwva2V5d29yZD48a2V5d29yZD5IdW1hbnM8L2tleXdvcmQ+PGtl
eXdvcmQ+TmVvcGxhc3RpYyBTdGVtIENlbGxzL2RydWcgZWZmZWN0cy9pbW11bm9sb2d5LypwaHlz
aW9sb2d5PC9rZXl3b3JkPjxrZXl3b3JkPlBlcHRpZGVzL2dlbmV0aWNzPC9rZXl3b3JkPjxrZXl3
b3JkPlJOQSwgTWVzc2VuZ2VyL2Jpb3N5bnRoZXNpcy9nZW5ldGljczwva2V5d29yZD48L2tleXdv
cmRzPjxkYXRlcz48eWVhcj4yMDA2PC95ZWFyPjwvZGF0ZXM+PGlzYm4+MTQ3Ni00NTk4IChFbGVj
dHJvbmljKSYjeEQ7MTQ3Ni00NTk4IChMaW5raW5nKTwvaXNibj48YWNjZXNzaW9uLW51bT4xNzE0
MDQ1NTwvYWNjZXNzaW9uLW51bT48dXJscz48cmVsYXRlZC11cmxzPjx1cmw+aHR0cDovL3d3dy5u
Y2JpLm5sbS5uaWguZ292L3B1Ym1lZC8xNzE0MDQ1NTwvdXJsPjwvcmVsYXRlZC11cmxzPjwvdXJs
cz48Y3VzdG9tMj4xNjk3ODIzPC9jdXN0b20yPjxlbGVjdHJvbmljLXJlc291cmNlLW51bT4xMC4x
MTg2LzE0NzYtNDU5OC01LTY3PC9lbGVjdHJvbmljLXJlc291cmNlLW51bT48L3JlY29yZD48L0Np
dGU+PC9FbmROb3RlPn==
</w:fldData>
              </w:fldChar>
            </w:r>
            <w:r>
              <w:rPr>
                <w:rFonts w:cs="Times New Roman"/>
                <w:szCs w:val="24"/>
                <w:lang w:eastAsia="zh-CN"/>
              </w:rPr>
              <w:instrText xml:space="preserve"> ADDIN EN.CITE </w:instrText>
            </w:r>
            <w:r>
              <w:rPr>
                <w:rFonts w:cs="Times New Roman"/>
                <w:szCs w:val="24"/>
                <w:lang w:eastAsia="zh-CN"/>
              </w:rPr>
              <w:fldChar w:fldCharType="begin">
                <w:fldData xml:space="preserve">PEVuZE5vdGU+PENpdGU+PEF1dGhvcj5FaWtlbmJlcnJ5PC9BdXRob3I+PFllYXI+MjAwOTwvWWVh
cj48UmVjTnVtPjEzNzg8L1JlY051bT48RGlzcGxheVRleHQ+KExpdSwgWXVhbiBldCBhbC4gMjAw
NiwgRWlrZW5iZXJyeSAyMDA5KTwvRGlzcGxheVRleHQ+PHJlY29yZD48cmVjLW51bWJlcj4xMzc4
PC9yZWMtbnVtYmVyPjxmb3JlaWduLWtleXM+PGtleSBhcHA9IkVOIiBkYi1pZD0iZWUyZHJhdnhr
MHh4YTRleDI1cjVkZGZzcmZ4dHc1dzl2d2EyIiB0aW1lc3RhbXA9IjAiPjEzNzg8L2tleT48L2Zv
cmVpZ24ta2V5cz48cmVmLXR5cGUgbmFtZT0iSm91cm5hbCBBcnRpY2xlIj4xNzwvcmVmLXR5cGU+
PGNvbnRyaWJ1dG9ycz48YXV0aG9ycz48YXV0aG9yPkVpa2VuYmVycnksIFMuPC9hdXRob3I+PC9h
dXRob3JzPjwvY29udHJpYnV0b3JzPjxhdXRoLWFkZHJlc3M+RGVwYXJ0bWVudCBvZiBNYXRoZW1h
dGljcyBhbmQgU3RhdGlzdGljcywgQXJpem9uYSBTdGF0ZSBVbml2ZXJzaXR5LCBUZW1wZSwgQVog
ODUyODcsIFVTQS4gc2Vpa2VuYmVAYXN1LmVkdTwvYXV0aC1hZGRyZXNzPjx0aXRsZXM+PHRpdGxl
PkEgdHVtb3IgY29yZCBtb2RlbCBmb3IgZG94b3J1YmljaW4gZGVsaXZlcnkgYW5kIGRvc2Ugb3B0
aW1pemF0aW9uIGluIHNvbGlkIHR1bW9yczwvdGl0bGU+PHNlY29uZGFyeS10aXRsZT5UaGVvciBC
aW9sIE1lZCBNb2RlbDwvc2Vjb25kYXJ5LXRpdGxlPjxhbHQtdGl0bGU+VGhlb3JldGljYWwgYmlv
bG9neSAmYW1wOyBtZWRpY2FsIG1vZGVsbGluZzwvYWx0LXRpdGxlPjwvdGl0bGVzPjxwYWdlcz4x
NjwvcGFnZXM+PHZvbHVtZT42PC92b2x1bWU+PGtleXdvcmRzPjxrZXl3b3JkPkFuaW1hbHM8L2tl
eXdvcmQ+PGtleXdvcmQ+Q2VsbCBDb3VudDwva2V5d29yZD48a2V5d29yZD5DZWxsIERlYXRoPC9r
ZXl3b3JkPjxrZXl3b3JkPkNlbGwgU3Vydml2YWw8L2tleXdvcmQ+PGtleXdvcmQ+RG9zZS1SZXNw
b25zZSBSZWxhdGlvbnNoaXAsIERydWc8L2tleXdvcmQ+PGtleXdvcmQ+RG94b3J1YmljaW4vKmFk
bWluaXN0cmF0aW9uICZhbXA7IGRvc2FnZS9ibG9vZC9waGFybWFjb2tpbmV0aWNzLyp0aGVyYXBl
dXRpYyB1c2U8L2tleXdvcmQ+PGtleXdvcmQ+KkRydWcgRGVsaXZlcnkgU3lzdGVtczwva2V5d29y
ZD48a2V5d29yZD5FeHRyYWNlbGx1bGFyIFNwYWNlL2RydWcgZWZmZWN0cy9tZXRhYm9saXNtPC9r
ZXl3b3JkPjxrZXl3b3JkPkh1bWFuczwva2V5d29yZD48a2V5d29yZD5JbnRyYWNlbGx1bGFyIFNw
YWNlL2RydWcgZWZmZWN0cy9tZXRhYm9saXNtPC9rZXl3b3JkPjxrZXl3b3JkPipNb2RlbHMsIEJp
b2xvZ2ljYWw8L2tleXdvcmQ+PGtleXdvcmQ+TmVvcGxhc21zLypkcnVnIHRoZXJhcHkvcGF0aG9s
b2d5PC9rZXl3b3JkPjxrZXl3b3JkPlRpbWUgRmFjdG9yczwva2V5d29yZD48L2tleXdvcmRzPjxk
YXRlcz48eWVhcj4yMDA5PC95ZWFyPjwvZGF0ZXM+PGlzYm4+MTc0Mi00NjgyIChFbGVjdHJvbmlj
KSYjeEQ7MTc0Mi00NjgyIChMaW5raW5nKTwvaXNibj48YWNjZXNzaW9uLW51bT4xOTY2NDI0Mzwv
YWNjZXNzaW9uLW51bT48dXJscz48cmVsYXRlZC11cmxzPjx1cmw+aHR0cDovL3d3dy5uY2JpLm5s
bS5uaWguZ292L3B1Ym1lZC8xOTY2NDI0MzwvdXJsPjwvcmVsYXRlZC11cmxzPjwvdXJscz48Y3Vz
dG9tMj4yNzM2MTU0PC9jdXN0b20yPjxlbGVjdHJvbmljLXJlc291cmNlLW51bT4xMC4xMTg2LzE3
NDItNDY4Mi02LTE2PC9lbGVjdHJvbmljLXJlc291cmNlLW51bT48L3JlY29yZD48L0NpdGU+PENp
dGU+PEF1dGhvcj5MaXU8L0F1dGhvcj48WWVhcj4yMDA2PC9ZZWFyPjxSZWNOdW0+MTM5ODwvUmVj
TnVtPjxyZWNvcmQ+PHJlYy1udW1iZXI+MTM5ODwvcmVjLW51bWJlcj48Zm9yZWlnbi1rZXlzPjxr
ZXkgYXBwPSJFTiIgZGItaWQ9ImVlMmRyYXZ4azB4eGE0ZXgyNXI1ZGRmc3JmeHR3NXc5dndhMiIg
dGltZXN0YW1wPSIwIj4xMzk4PC9rZXk+PC9mb3JlaWduLWtleXM+PHJlZi10eXBlIG5hbWU9Ikpv
dXJuYWwgQXJ0aWNsZSI+MTc8L3JlZi10eXBlPjxjb250cmlidXRvcnM+PGF1dGhvcnM+PGF1dGhv
cj5MaXUsIEcuPC9hdXRob3I+PGF1dGhvcj5ZdWFuLCBYLjwvYXV0aG9yPjxhdXRob3I+WmVuZywg
Wi48L2F1dGhvcj48YXV0aG9yPlR1bmljaSwgUC48L2F1dGhvcj48YXV0aG9yPk5nLCBILjwvYXV0
aG9yPjxhdXRob3I+QWJkdWxrYWRpciwgSS4gUi48L2F1dGhvcj48YXV0aG9yPkx1LCBMLjwvYXV0
aG9yPjxhdXRob3I+SXJ2aW4sIEQuPC9hdXRob3I+PGF1dGhvcj5CbGFjaywgSy4gTC48L2F1dGhv
cj48YXV0aG9yPll1LCBKLiBTLjwvYXV0aG9yPjwvYXV0aG9ycz48L2NvbnRyaWJ1dG9ycz48YXV0
aC1hZGRyZXNzPk1heGluZSBEdW5pdHogTmV1cm9zdXJnaWNhbCBJbnN0aXR1dGUsIENlZGFycy1T
aW5haSBNZWRpY2FsIENlbnRlciwgTG9zIEFuZ2VsZXMsIENBLCA5MDA0OCwgVVNBLiBsaXVnQGNz
aHMub3JnPC9hdXRoLWFkZHJlc3M+PHRpdGxlcz48dGl0bGU+QW5hbHlzaXMgb2YgZ2VuZSBleHBy
ZXNzaW9uIGFuZCBjaGVtb3Jlc2lzdGFuY2Ugb2YgQ0QxMzMrIGNhbmNlciBzdGVtIGNlbGxzIGlu
IGdsaW9ibGFzdG9tYTwvdGl0bGU+PHNlY29uZGFyeS10aXRsZT5Nb2wgQ2FuY2VyPC9zZWNvbmRh
cnktdGl0bGU+PGFsdC10aXRsZT5Nb2xlY3VsYXIgY2FuY2VyPC9hbHQtdGl0bGU+PC90aXRsZXM+
PHBhZ2VzPjY3PC9wYWdlcz48dm9sdW1lPjU8L3ZvbHVtZT48a2V5d29yZHM+PGtleXdvcmQ+QW50
aWdlbnMsIENELypiaW9zeW50aGVzaXMvZ2VuZXRpY3M8L2tleXdvcmQ+PGtleXdvcmQ+QW50aW5l
b3BsYXN0aWMgQWdlbnRzLypwaGFybWFjb2xvZ3k8L2tleXdvcmQ+PGtleXdvcmQ+QXBvcHRvc2lz
L2dlbmV0aWNzPC9rZXl3b3JkPjxrZXl3b3JkPkNlbGwgTGluZSwgVHVtb3I8L2tleXdvcmQ+PGtl
eXdvcmQ+RHJ1ZyBSZXNpc3RhbmNlLCBOZW9wbGFzbTwva2V5d29yZD48a2V5d29yZD5EcnVnIFNj
cmVlbmluZyBBc3NheXMsIEFudGl0dW1vcjwva2V5d29yZD48a2V5d29yZD5HZW5lIEV4cHJlc3Np
b248L2tleXdvcmQ+PGtleXdvcmQ+R2xpb2JsYXN0b21hLypkcnVnIHRoZXJhcHkvKmdlbmV0aWNz
L2ltbXVub2xvZ3kvcGF0aG9sb2d5PC9rZXl3b3JkPjxrZXl3b3JkPkdseWNvcHJvdGVpbnMvKmJp
b3N5bnRoZXNpcy9nZW5ldGljczwva2V5d29yZD48a2V5d29yZD5IdW1hbnM8L2tleXdvcmQ+PGtl
eXdvcmQ+TmVvcGxhc3RpYyBTdGVtIENlbGxzL2RydWcgZWZmZWN0cy9pbW11bm9sb2d5LypwaHlz
aW9sb2d5PC9rZXl3b3JkPjxrZXl3b3JkPlBlcHRpZGVzL2dlbmV0aWNzPC9rZXl3b3JkPjxrZXl3
b3JkPlJOQSwgTWVzc2VuZ2VyL2Jpb3N5bnRoZXNpcy9nZW5ldGljczwva2V5d29yZD48L2tleXdv
cmRzPjxkYXRlcz48eWVhcj4yMDA2PC95ZWFyPjwvZGF0ZXM+PGlzYm4+MTQ3Ni00NTk4IChFbGVj
dHJvbmljKSYjeEQ7MTQ3Ni00NTk4IChMaW5raW5nKTwvaXNibj48YWNjZXNzaW9uLW51bT4xNzE0
MDQ1NTwvYWNjZXNzaW9uLW51bT48dXJscz48cmVsYXRlZC11cmxzPjx1cmw+aHR0cDovL3d3dy5u
Y2JpLm5sbS5uaWguZ292L3B1Ym1lZC8xNzE0MDQ1NTwvdXJsPjwvcmVsYXRlZC11cmxzPjwvdXJs
cz48Y3VzdG9tMj4xNjk3ODIzPC9jdXN0b20yPjxlbGVjdHJvbmljLXJlc291cmNlLW51bT4xMC4x
MTg2LzE0NzYtNDU5OC01LTY3PC9lbGVjdHJvbmljLXJlc291cmNlLW51bT48L3JlY29yZD48L0Np
dGU+PC9FbmROb3RlPn==
</w:fldData>
              </w:fldChar>
            </w:r>
            <w:r>
              <w:rPr>
                <w:rFonts w:cs="Times New Roman"/>
                <w:szCs w:val="24"/>
                <w:lang w:eastAsia="zh-CN"/>
              </w:rPr>
              <w:instrText xml:space="preserve"> ADDIN EN.CITE.DATA </w:instrText>
            </w:r>
            <w:r>
              <w:rPr>
                <w:rFonts w:cs="Times New Roman"/>
                <w:szCs w:val="24"/>
                <w:lang w:eastAsia="zh-CN"/>
              </w:rPr>
            </w:r>
            <w:r>
              <w:rPr>
                <w:rFonts w:cs="Times New Roman"/>
                <w:szCs w:val="24"/>
                <w:lang w:eastAsia="zh-CN"/>
              </w:rPr>
              <w:fldChar w:fldCharType="end"/>
            </w:r>
            <w:r w:rsidRPr="0054721C">
              <w:rPr>
                <w:rFonts w:cs="Times New Roman"/>
                <w:szCs w:val="24"/>
                <w:lang w:eastAsia="zh-CN"/>
              </w:rPr>
            </w:r>
            <w:r w:rsidRPr="0054721C">
              <w:rPr>
                <w:rFonts w:cs="Times New Roman"/>
                <w:szCs w:val="24"/>
                <w:lang w:eastAsia="zh-CN"/>
              </w:rPr>
              <w:fldChar w:fldCharType="separate"/>
            </w:r>
            <w:r>
              <w:rPr>
                <w:rFonts w:cs="Times New Roman"/>
                <w:noProof/>
                <w:szCs w:val="24"/>
                <w:lang w:eastAsia="zh-CN"/>
              </w:rPr>
              <w:t>(Liu, Yuan et al. 2006, Eikenberry 2009)</w:t>
            </w:r>
            <w:r w:rsidRPr="0054721C">
              <w:rPr>
                <w:rFonts w:cs="Times New Roman"/>
                <w:szCs w:val="24"/>
                <w:lang w:eastAsia="zh-CN"/>
              </w:rPr>
              <w:fldChar w:fldCharType="end"/>
            </w:r>
          </w:p>
        </w:tc>
      </w:tr>
      <w:tr w:rsidR="006D5A48" w:rsidRPr="00903E35" w14:paraId="78BEFB8F" w14:textId="77777777" w:rsidTr="006D5A48">
        <w:tc>
          <w:tcPr>
            <w:tcW w:w="2099" w:type="dxa"/>
            <w:vAlign w:val="center"/>
          </w:tcPr>
          <w:p w14:paraId="21E071A3" w14:textId="1D4CD7AE" w:rsidR="006D5A48" w:rsidRPr="0093212F" w:rsidRDefault="006D5A48" w:rsidP="006D5A48">
            <w:pPr>
              <w:jc w:val="center"/>
              <w:rPr>
                <w:rFonts w:cs="Times New Roman"/>
                <w:szCs w:val="24"/>
              </w:rPr>
            </w:pPr>
            <w:r>
              <w:rPr>
                <w:rFonts w:cs="Times New Roman"/>
                <w:szCs w:val="24"/>
              </w:rPr>
              <w:t>T</w:t>
            </w:r>
            <w:r w:rsidRPr="00DD6149">
              <w:rPr>
                <w:rFonts w:cs="Times New Roman"/>
                <w:szCs w:val="24"/>
              </w:rPr>
              <w:t>reatment-induced cancer cell</w:t>
            </w:r>
            <w:r>
              <w:rPr>
                <w:rFonts w:cs="Times New Roman"/>
                <w:szCs w:val="24"/>
              </w:rPr>
              <w:t xml:space="preserve"> survival constant</w:t>
            </w:r>
            <w:r w:rsidRPr="00DD6149">
              <w:rPr>
                <w:rFonts w:cs="Times New Roman"/>
                <w:szCs w:val="24"/>
              </w:rPr>
              <w:t xml:space="preserve"> </w:t>
            </w:r>
          </w:p>
        </w:tc>
        <w:tc>
          <w:tcPr>
            <w:tcW w:w="1531" w:type="dxa"/>
            <w:vAlign w:val="center"/>
          </w:tcPr>
          <w:p w14:paraId="2CA05E67" w14:textId="3BDAEEC1" w:rsidR="006D5A48" w:rsidRPr="00DA5756" w:rsidRDefault="006D5A48" w:rsidP="006D5A48">
            <w:pPr>
              <w:jc w:val="center"/>
              <w:rPr>
                <w:rFonts w:cs="Times New Roman"/>
                <w:color w:val="131413"/>
                <w:szCs w:val="24"/>
              </w:rPr>
            </w:pPr>
            <w:r w:rsidRPr="00EF428F">
              <w:rPr>
                <w:rFonts w:cs="Times New Roman"/>
                <w:color w:val="131413"/>
                <w:position w:val="-12"/>
                <w:szCs w:val="24"/>
              </w:rPr>
              <w:object w:dxaOrig="520" w:dyaOrig="360" w14:anchorId="31BD07A4">
                <v:shape id="_x0000_i1177" type="#_x0000_t75" style="width:28.55pt;height:21.05pt" o:ole="">
                  <v:imagedata r:id="rId319" o:title=""/>
                </v:shape>
                <o:OLEObject Type="Embed" ProgID="Equation.DSMT4" ShapeID="_x0000_i1177" DrawAspect="Content" ObjectID="_1824955460" r:id="rId320"/>
              </w:object>
            </w:r>
          </w:p>
        </w:tc>
        <w:tc>
          <w:tcPr>
            <w:tcW w:w="2032" w:type="dxa"/>
            <w:vAlign w:val="center"/>
          </w:tcPr>
          <w:p w14:paraId="3A7440B9" w14:textId="38E6EEE1" w:rsidR="006D5A48" w:rsidRPr="0093212F" w:rsidRDefault="006D5A48" w:rsidP="006D5A48">
            <w:pPr>
              <w:jc w:val="center"/>
              <w:rPr>
                <w:rFonts w:cs="Times New Roman"/>
                <w:color w:val="131413"/>
                <w:szCs w:val="24"/>
                <w:lang w:val="el-GR"/>
              </w:rPr>
            </w:pPr>
            <w:r w:rsidRPr="00DA5756">
              <w:rPr>
                <w:rFonts w:cs="Times New Roman"/>
                <w:color w:val="131413"/>
                <w:szCs w:val="24"/>
              </w:rPr>
              <w:t>0.0</w:t>
            </w:r>
            <w:r>
              <w:rPr>
                <w:rFonts w:cs="Times New Roman"/>
                <w:color w:val="131413"/>
                <w:szCs w:val="24"/>
              </w:rPr>
              <w:t xml:space="preserve">035 </w:t>
            </w:r>
            <w:r w:rsidRPr="00DA5756">
              <w:rPr>
                <w:rFonts w:cs="Times New Roman"/>
                <w:color w:val="131413"/>
                <w:szCs w:val="24"/>
              </w:rPr>
              <w:t>[m</w:t>
            </w:r>
            <w:r w:rsidRPr="00CD2FE5">
              <w:rPr>
                <w:rFonts w:cs="Times New Roman"/>
                <w:color w:val="131413"/>
                <w:szCs w:val="24"/>
                <w:vertAlign w:val="superscript"/>
              </w:rPr>
              <w:t>3</w:t>
            </w:r>
            <w:r w:rsidRPr="00DA5756">
              <w:rPr>
                <w:rFonts w:cs="Times New Roman"/>
                <w:color w:val="131413"/>
                <w:szCs w:val="24"/>
              </w:rPr>
              <w:t>/mol]</w:t>
            </w:r>
          </w:p>
        </w:tc>
        <w:tc>
          <w:tcPr>
            <w:tcW w:w="3261" w:type="dxa"/>
            <w:vAlign w:val="center"/>
          </w:tcPr>
          <w:p w14:paraId="76B42A12" w14:textId="15ED3150" w:rsidR="006D5A48" w:rsidRPr="00903E35" w:rsidRDefault="006D5A48" w:rsidP="006D5A48">
            <w:pPr>
              <w:jc w:val="center"/>
              <w:rPr>
                <w:rFonts w:cs="Times New Roman"/>
                <w:szCs w:val="24"/>
              </w:rPr>
            </w:pPr>
            <w:r w:rsidRPr="006953C7">
              <w:rPr>
                <w:rFonts w:cs="Times New Roman"/>
                <w:sz w:val="28"/>
                <w:szCs w:val="28"/>
                <w:lang w:eastAsia="zh-CN"/>
              </w:rPr>
              <w:t>----</w:t>
            </w:r>
          </w:p>
        </w:tc>
      </w:tr>
      <w:tr w:rsidR="006D5A48" w:rsidRPr="00903E35" w14:paraId="4338EF35" w14:textId="77777777" w:rsidTr="006D5A48">
        <w:tc>
          <w:tcPr>
            <w:tcW w:w="2099" w:type="dxa"/>
            <w:vAlign w:val="center"/>
          </w:tcPr>
          <w:p w14:paraId="499C44BD" w14:textId="2C5A82D7" w:rsidR="006D5A48" w:rsidRPr="0093212F" w:rsidRDefault="006D5A48" w:rsidP="006D5A48">
            <w:pPr>
              <w:jc w:val="center"/>
              <w:rPr>
                <w:rFonts w:cs="Times New Roman"/>
                <w:szCs w:val="24"/>
              </w:rPr>
            </w:pPr>
            <w:r>
              <w:rPr>
                <w:rFonts w:cs="Times New Roman"/>
                <w:szCs w:val="24"/>
              </w:rPr>
              <w:t>V</w:t>
            </w:r>
            <w:r w:rsidRPr="0093212F">
              <w:rPr>
                <w:rFonts w:cs="Times New Roman"/>
                <w:szCs w:val="24"/>
              </w:rPr>
              <w:t>essel wall thickness</w:t>
            </w:r>
          </w:p>
        </w:tc>
        <w:tc>
          <w:tcPr>
            <w:tcW w:w="1531" w:type="dxa"/>
            <w:vAlign w:val="center"/>
          </w:tcPr>
          <w:p w14:paraId="3746D6E0" w14:textId="5906233A" w:rsidR="006D5A48" w:rsidRPr="00DA5756" w:rsidRDefault="006D5A48" w:rsidP="006D5A48">
            <w:pPr>
              <w:jc w:val="center"/>
              <w:rPr>
                <w:rFonts w:cs="Times New Roman"/>
                <w:color w:val="131413"/>
                <w:szCs w:val="24"/>
              </w:rPr>
            </w:pPr>
            <w:r w:rsidRPr="00830696">
              <w:rPr>
                <w:rFonts w:cs="Times New Roman"/>
                <w:i/>
                <w:iCs/>
                <w:szCs w:val="24"/>
              </w:rPr>
              <w:t>L</w:t>
            </w:r>
            <w:r w:rsidRPr="00830696">
              <w:rPr>
                <w:rFonts w:cs="Times New Roman"/>
                <w:i/>
                <w:iCs/>
                <w:szCs w:val="24"/>
                <w:vertAlign w:val="subscript"/>
              </w:rPr>
              <w:t>vw</w:t>
            </w:r>
          </w:p>
        </w:tc>
        <w:tc>
          <w:tcPr>
            <w:tcW w:w="2032" w:type="dxa"/>
            <w:vAlign w:val="center"/>
          </w:tcPr>
          <w:p w14:paraId="0B05E6CC" w14:textId="21866B58" w:rsidR="006D5A48" w:rsidRPr="0093212F" w:rsidRDefault="006D5A48" w:rsidP="006D5A48">
            <w:pPr>
              <w:jc w:val="center"/>
              <w:rPr>
                <w:rFonts w:cs="Times New Roman"/>
                <w:color w:val="131413"/>
                <w:szCs w:val="24"/>
                <w:lang w:val="el-GR"/>
              </w:rPr>
            </w:pPr>
            <w:r w:rsidRPr="00DA5756">
              <w:rPr>
                <w:rFonts w:cs="Times New Roman"/>
                <w:color w:val="131413"/>
                <w:szCs w:val="24"/>
              </w:rPr>
              <w:t>5×10</w:t>
            </w:r>
            <w:r w:rsidRPr="006977B0">
              <w:rPr>
                <w:rFonts w:cs="Times New Roman"/>
                <w:color w:val="131413"/>
                <w:szCs w:val="24"/>
                <w:vertAlign w:val="superscript"/>
              </w:rPr>
              <w:t>−6</w:t>
            </w:r>
            <w:r w:rsidRPr="00DA5756">
              <w:rPr>
                <w:rFonts w:cs="Times New Roman"/>
                <w:color w:val="131413"/>
                <w:szCs w:val="24"/>
              </w:rPr>
              <w:t xml:space="preserve"> [m]</w:t>
            </w:r>
          </w:p>
        </w:tc>
        <w:tc>
          <w:tcPr>
            <w:tcW w:w="3261" w:type="dxa"/>
            <w:vAlign w:val="center"/>
          </w:tcPr>
          <w:p w14:paraId="02CB1032" w14:textId="5A906165" w:rsidR="006D5A48" w:rsidRPr="00903E35" w:rsidRDefault="006D5A48" w:rsidP="006D5A48">
            <w:pPr>
              <w:jc w:val="center"/>
              <w:rPr>
                <w:rFonts w:cs="Times New Roman"/>
                <w:szCs w:val="24"/>
              </w:rPr>
            </w:pPr>
            <w:r w:rsidRPr="009C3F46">
              <w:rPr>
                <w:rFonts w:cs="Times New Roman"/>
                <w:szCs w:val="24"/>
                <w:lang w:eastAsia="zh-CN"/>
              </w:rPr>
              <w:fldChar w:fldCharType="begin"/>
            </w:r>
            <w:r>
              <w:rPr>
                <w:rFonts w:cs="Times New Roman"/>
                <w:szCs w:val="24"/>
                <w:lang w:eastAsia="zh-CN"/>
              </w:rPr>
              <w:instrText xml:space="preserve"> ADDIN EN.CITE &lt;EndNote&gt;&lt;Cite&gt;&lt;Author&gt;Stylianopoulos&lt;/Author&gt;&lt;Year&gt;2013&lt;/Year&gt;&lt;RecNum&gt;555&lt;/RecNum&gt;&lt;DisplayText&gt;(Stylianopoulos, Martin et al. 2013)&lt;/DisplayText&gt;&lt;record&gt;&lt;rec-number&gt;555&lt;/rec-number&gt;&lt;foreign-keys&gt;&lt;key app="EN" db-id="ee2dravxk0xxa4ex25r5ddfsrfxtw5w9vwa2" timestamp="0"&gt;555&lt;/key&gt;&lt;/foreign-keys&gt;&lt;ref-type name="Journal Article"&gt;17&lt;/ref-type&gt;&lt;contributors&gt;&lt;authors&gt;&lt;author&gt;Stylianopoulos, T.&lt;/author&gt;&lt;author&gt;Martin, J. D.&lt;/author&gt;&lt;author&gt;Snuderl, M.&lt;/author&gt;&lt;author&gt;Mpekris, F.&lt;/author&gt;&lt;author&gt;Jain, S. R.&lt;/author&gt;&lt;author&gt;Jain, R. K.&lt;/author&gt;&lt;/authors&gt;&lt;/contributors&gt;&lt;auth-address&gt;Mechanical Engineering, University of Cyprus.&lt;/auth-address&gt;&lt;titles&gt;&lt;title&gt;Coevolution of solid stress and interstitial fluid pressure in tumors during progression: Implications for vascular collapse&lt;/title&gt;&lt;secondary-title&gt;Cancer research&lt;/secondary-title&gt;&lt;short-title&gt;Coevolution of solid stress and interstitial fluid pressure in tumors during progression: Implications for vascular collapse&lt;/short-title&gt;&lt;/titles&gt;&lt;periodical&gt;&lt;full-title&gt;Cancer research&lt;/full-title&gt;&lt;/periodical&gt;&lt;pages&gt;3833-3841&lt;/pages&gt;&lt;volume&gt;73&lt;/volume&gt;&lt;number&gt;13&lt;/number&gt;&lt;dates&gt;&lt;year&gt;2013&lt;/year&gt;&lt;/dates&gt;&lt;isbn&gt;1538-7445; 0008-5472&lt;/isbn&gt;&lt;urls&gt;&lt;/urls&gt;&lt;electronic-resource-num&gt;10.1158/0008-5472.can-12-4521&lt;/electronic-resource-num&gt;&lt;access-date&gt;Apr 30&lt;/access-date&gt;&lt;/record&gt;&lt;/Cite&gt;&lt;/EndNote&gt;</w:instrText>
            </w:r>
            <w:r w:rsidRPr="009C3F46">
              <w:rPr>
                <w:rFonts w:cs="Times New Roman"/>
                <w:szCs w:val="24"/>
                <w:lang w:eastAsia="zh-CN"/>
              </w:rPr>
              <w:fldChar w:fldCharType="separate"/>
            </w:r>
            <w:r>
              <w:rPr>
                <w:rFonts w:cs="Times New Roman"/>
                <w:noProof/>
                <w:szCs w:val="24"/>
                <w:lang w:eastAsia="zh-CN"/>
              </w:rPr>
              <w:t>(Stylianopoulos, Martin et al. 2013)</w:t>
            </w:r>
            <w:r w:rsidRPr="009C3F46">
              <w:rPr>
                <w:rFonts w:cs="Times New Roman"/>
                <w:szCs w:val="24"/>
                <w:lang w:eastAsia="zh-CN"/>
              </w:rPr>
              <w:fldChar w:fldCharType="end"/>
            </w:r>
          </w:p>
        </w:tc>
      </w:tr>
      <w:tr w:rsidR="006D5A48" w:rsidRPr="00903E35" w14:paraId="5E94E881" w14:textId="77777777" w:rsidTr="006D5A48">
        <w:tc>
          <w:tcPr>
            <w:tcW w:w="2099" w:type="dxa"/>
            <w:vAlign w:val="center"/>
          </w:tcPr>
          <w:p w14:paraId="2B485DAB" w14:textId="203BE367" w:rsidR="006D5A48" w:rsidRPr="0093212F" w:rsidRDefault="006D5A48" w:rsidP="006D5A48">
            <w:pPr>
              <w:jc w:val="center"/>
              <w:rPr>
                <w:rFonts w:cs="Times New Roman"/>
                <w:szCs w:val="24"/>
              </w:rPr>
            </w:pPr>
            <w:r>
              <w:rPr>
                <w:rFonts w:cs="Times New Roman"/>
                <w:szCs w:val="24"/>
              </w:rPr>
              <w:lastRenderedPageBreak/>
              <w:t>W</w:t>
            </w:r>
            <w:r w:rsidRPr="0093212F">
              <w:rPr>
                <w:rFonts w:cs="Times New Roman"/>
                <w:szCs w:val="24"/>
              </w:rPr>
              <w:t>ater viscosity at 310K</w:t>
            </w:r>
          </w:p>
        </w:tc>
        <w:tc>
          <w:tcPr>
            <w:tcW w:w="1531" w:type="dxa"/>
            <w:vAlign w:val="center"/>
          </w:tcPr>
          <w:p w14:paraId="3A508196" w14:textId="5B823BFD" w:rsidR="006D5A48" w:rsidRPr="00DA5756" w:rsidRDefault="006D5A48" w:rsidP="006D5A48">
            <w:pPr>
              <w:jc w:val="center"/>
              <w:rPr>
                <w:rFonts w:cs="Times New Roman"/>
                <w:color w:val="131413"/>
                <w:szCs w:val="24"/>
              </w:rPr>
            </w:pPr>
            <w:r w:rsidRPr="00830696">
              <w:rPr>
                <w:rFonts w:cs="Times New Roman"/>
                <w:i/>
                <w:iCs/>
                <w:szCs w:val="24"/>
                <w:lang w:val="el-GR"/>
              </w:rPr>
              <w:t>η</w:t>
            </w:r>
          </w:p>
        </w:tc>
        <w:tc>
          <w:tcPr>
            <w:tcW w:w="2032" w:type="dxa"/>
            <w:vAlign w:val="center"/>
          </w:tcPr>
          <w:p w14:paraId="123E2A9D" w14:textId="3401D013" w:rsidR="006D5A48" w:rsidRPr="0093212F" w:rsidRDefault="006D5A48" w:rsidP="006D5A48">
            <w:pPr>
              <w:jc w:val="center"/>
              <w:rPr>
                <w:rFonts w:cs="Times New Roman"/>
                <w:color w:val="131413"/>
                <w:szCs w:val="24"/>
                <w:lang w:val="el-GR"/>
              </w:rPr>
            </w:pPr>
            <w:r w:rsidRPr="00DA5756">
              <w:rPr>
                <w:rFonts w:cs="Times New Roman"/>
                <w:color w:val="131413"/>
                <w:szCs w:val="24"/>
              </w:rPr>
              <w:t>7×10</w:t>
            </w:r>
            <w:r w:rsidRPr="006977B0">
              <w:rPr>
                <w:rFonts w:cs="Times New Roman"/>
                <w:color w:val="131413"/>
                <w:szCs w:val="24"/>
                <w:vertAlign w:val="superscript"/>
              </w:rPr>
              <w:t>−4</w:t>
            </w:r>
            <w:r w:rsidRPr="00DA5756">
              <w:rPr>
                <w:rFonts w:cs="Times New Roman"/>
                <w:color w:val="131413"/>
                <w:szCs w:val="24"/>
              </w:rPr>
              <w:t xml:space="preserve"> [Pa∙s]</w:t>
            </w:r>
          </w:p>
        </w:tc>
        <w:tc>
          <w:tcPr>
            <w:tcW w:w="3261" w:type="dxa"/>
            <w:vAlign w:val="center"/>
          </w:tcPr>
          <w:p w14:paraId="644C4F8E" w14:textId="6FF54345" w:rsidR="006D5A48" w:rsidRPr="00903E35" w:rsidRDefault="006D5A48" w:rsidP="006D5A48">
            <w:pPr>
              <w:jc w:val="center"/>
              <w:rPr>
                <w:rFonts w:cs="Times New Roman"/>
                <w:szCs w:val="24"/>
              </w:rPr>
            </w:pPr>
            <w:r w:rsidRPr="009C3F46">
              <w:rPr>
                <w:rFonts w:cs="Times New Roman"/>
                <w:szCs w:val="24"/>
                <w:lang w:eastAsia="zh-CN"/>
              </w:rPr>
              <w:fldChar w:fldCharType="begin"/>
            </w:r>
            <w:r>
              <w:rPr>
                <w:rFonts w:cs="Times New Roman"/>
                <w:szCs w:val="24"/>
                <w:lang w:eastAsia="zh-CN"/>
              </w:rPr>
              <w:instrText xml:space="preserve"> ADDIN EN.CITE &lt;EndNote&gt;&lt;Cite&gt;&lt;Author&gt;Stylianopoulos&lt;/Author&gt;&lt;Year&gt;2013&lt;/Year&gt;&lt;RecNum&gt;555&lt;/RecNum&gt;&lt;DisplayText&gt;(Stylianopoulos, Martin et al. 2013)&lt;/DisplayText&gt;&lt;record&gt;&lt;rec-number&gt;555&lt;/rec-number&gt;&lt;foreign-keys&gt;&lt;key app="EN" db-id="ee2dravxk0xxa4ex25r5ddfsrfxtw5w9vwa2" timestamp="0"&gt;555&lt;/key&gt;&lt;/foreign-keys&gt;&lt;ref-type name="Journal Article"&gt;17&lt;/ref-type&gt;&lt;contributors&gt;&lt;authors&gt;&lt;author&gt;Stylianopoulos, T.&lt;/author&gt;&lt;author&gt;Martin, J. D.&lt;/author&gt;&lt;author&gt;Snuderl, M.&lt;/author&gt;&lt;author&gt;Mpekris, F.&lt;/author&gt;&lt;author&gt;Jain, S. R.&lt;/author&gt;&lt;author&gt;Jain, R. K.&lt;/author&gt;&lt;/authors&gt;&lt;/contributors&gt;&lt;auth-address&gt;Mechanical Engineering, University of Cyprus.&lt;/auth-address&gt;&lt;titles&gt;&lt;title&gt;Coevolution of solid stress and interstitial fluid pressure in tumors during progression: Implications for vascular collapse&lt;/title&gt;&lt;secondary-title&gt;Cancer research&lt;/secondary-title&gt;&lt;short-title&gt;Coevolution of solid stress and interstitial fluid pressure in tumors during progression: Implications for vascular collapse&lt;/short-title&gt;&lt;/titles&gt;&lt;periodical&gt;&lt;full-title&gt;Cancer research&lt;/full-title&gt;&lt;/periodical&gt;&lt;pages&gt;3833-3841&lt;/pages&gt;&lt;volume&gt;73&lt;/volume&gt;&lt;number&gt;13&lt;/number&gt;&lt;dates&gt;&lt;year&gt;2013&lt;/year&gt;&lt;/dates&gt;&lt;isbn&gt;1538-7445; 0008-5472&lt;/isbn&gt;&lt;urls&gt;&lt;/urls&gt;&lt;electronic-resource-num&gt;10.1158/0008-5472.can-12-4521&lt;/electronic-resource-num&gt;&lt;access-date&gt;Apr 30&lt;/access-date&gt;&lt;/record&gt;&lt;/Cite&gt;&lt;/EndNote&gt;</w:instrText>
            </w:r>
            <w:r w:rsidRPr="009C3F46">
              <w:rPr>
                <w:rFonts w:cs="Times New Roman"/>
                <w:szCs w:val="24"/>
                <w:lang w:eastAsia="zh-CN"/>
              </w:rPr>
              <w:fldChar w:fldCharType="separate"/>
            </w:r>
            <w:r>
              <w:rPr>
                <w:rFonts w:cs="Times New Roman"/>
                <w:noProof/>
                <w:szCs w:val="24"/>
                <w:lang w:eastAsia="zh-CN"/>
              </w:rPr>
              <w:t>(Stylianopoulos, Martin et al. 2013)</w:t>
            </w:r>
            <w:r w:rsidRPr="009C3F46">
              <w:rPr>
                <w:rFonts w:cs="Times New Roman"/>
                <w:szCs w:val="24"/>
                <w:lang w:eastAsia="zh-CN"/>
              </w:rPr>
              <w:fldChar w:fldCharType="end"/>
            </w:r>
          </w:p>
        </w:tc>
      </w:tr>
      <w:tr w:rsidR="006D5A48" w:rsidRPr="00903E35" w14:paraId="00DC8E82" w14:textId="77777777" w:rsidTr="006D5A48">
        <w:tc>
          <w:tcPr>
            <w:tcW w:w="2099" w:type="dxa"/>
            <w:vAlign w:val="center"/>
          </w:tcPr>
          <w:p w14:paraId="65BFE6F3" w14:textId="6E22786B" w:rsidR="006D5A48" w:rsidRPr="0093212F" w:rsidRDefault="006D5A48" w:rsidP="006D5A48">
            <w:pPr>
              <w:jc w:val="center"/>
              <w:rPr>
                <w:rFonts w:cs="Times New Roman"/>
                <w:szCs w:val="24"/>
              </w:rPr>
            </w:pPr>
            <w:r>
              <w:rPr>
                <w:rFonts w:cs="Times New Roman"/>
                <w:szCs w:val="24"/>
              </w:rPr>
              <w:t>A</w:t>
            </w:r>
            <w:r w:rsidRPr="0093212F">
              <w:rPr>
                <w:rFonts w:cs="Times New Roman"/>
                <w:szCs w:val="24"/>
              </w:rPr>
              <w:t>bsolute temperature</w:t>
            </w:r>
          </w:p>
        </w:tc>
        <w:tc>
          <w:tcPr>
            <w:tcW w:w="1531" w:type="dxa"/>
            <w:vAlign w:val="center"/>
          </w:tcPr>
          <w:p w14:paraId="2B4CAD66" w14:textId="2E444389" w:rsidR="006D5A48" w:rsidRPr="00DA5756" w:rsidRDefault="006D5A48" w:rsidP="006D5A48">
            <w:pPr>
              <w:jc w:val="center"/>
              <w:rPr>
                <w:rFonts w:cs="Times New Roman"/>
                <w:color w:val="131413"/>
                <w:szCs w:val="24"/>
              </w:rPr>
            </w:pPr>
            <w:r w:rsidRPr="00830696">
              <w:rPr>
                <w:rFonts w:cs="Times New Roman"/>
                <w:i/>
                <w:iCs/>
                <w:szCs w:val="24"/>
              </w:rPr>
              <w:t>T</w:t>
            </w:r>
            <w:r w:rsidRPr="00830696">
              <w:rPr>
                <w:rFonts w:cs="Times New Roman"/>
                <w:i/>
                <w:iCs/>
                <w:szCs w:val="24"/>
                <w:vertAlign w:val="subscript"/>
              </w:rPr>
              <w:t>emp</w:t>
            </w:r>
          </w:p>
        </w:tc>
        <w:tc>
          <w:tcPr>
            <w:tcW w:w="2032" w:type="dxa"/>
            <w:vAlign w:val="center"/>
          </w:tcPr>
          <w:p w14:paraId="0E0BE6E0" w14:textId="1C1AD4AD" w:rsidR="006D5A48" w:rsidRPr="0093212F" w:rsidRDefault="006D5A48" w:rsidP="006D5A48">
            <w:pPr>
              <w:jc w:val="center"/>
              <w:rPr>
                <w:rFonts w:cs="Times New Roman"/>
                <w:color w:val="131413"/>
                <w:szCs w:val="24"/>
                <w:lang w:val="el-GR"/>
              </w:rPr>
            </w:pPr>
            <w:r w:rsidRPr="00DA5756">
              <w:rPr>
                <w:rFonts w:cs="Times New Roman"/>
                <w:color w:val="131413"/>
                <w:szCs w:val="24"/>
              </w:rPr>
              <w:t>310</w:t>
            </w:r>
            <w:r>
              <w:rPr>
                <w:rFonts w:cs="Times New Roman"/>
                <w:color w:val="131413"/>
                <w:szCs w:val="24"/>
              </w:rPr>
              <w:t xml:space="preserve"> </w:t>
            </w:r>
            <w:r w:rsidRPr="00DA5756">
              <w:rPr>
                <w:rFonts w:cs="Times New Roman"/>
                <w:color w:val="131413"/>
                <w:szCs w:val="24"/>
              </w:rPr>
              <w:t>[K]</w:t>
            </w:r>
          </w:p>
        </w:tc>
        <w:tc>
          <w:tcPr>
            <w:tcW w:w="3261" w:type="dxa"/>
            <w:vAlign w:val="center"/>
          </w:tcPr>
          <w:p w14:paraId="43CF4024" w14:textId="2F229744" w:rsidR="006D5A48" w:rsidRPr="00903E35" w:rsidRDefault="006D5A48" w:rsidP="006D5A48">
            <w:pPr>
              <w:jc w:val="center"/>
              <w:rPr>
                <w:rFonts w:cs="Times New Roman"/>
                <w:szCs w:val="24"/>
              </w:rPr>
            </w:pPr>
            <w:r w:rsidRPr="006953C7">
              <w:rPr>
                <w:rFonts w:cs="Times New Roman"/>
                <w:sz w:val="28"/>
                <w:szCs w:val="28"/>
                <w:lang w:eastAsia="zh-CN"/>
              </w:rPr>
              <w:t>----</w:t>
            </w:r>
          </w:p>
        </w:tc>
      </w:tr>
      <w:tr w:rsidR="006D5A48" w:rsidRPr="00903E35" w14:paraId="44FE2174" w14:textId="77777777" w:rsidTr="006D5A48">
        <w:tc>
          <w:tcPr>
            <w:tcW w:w="2099" w:type="dxa"/>
            <w:vAlign w:val="center"/>
          </w:tcPr>
          <w:p w14:paraId="0833DE34" w14:textId="1F78D88F" w:rsidR="006D5A48" w:rsidRPr="0093212F" w:rsidRDefault="006D5A48" w:rsidP="006D5A48">
            <w:pPr>
              <w:jc w:val="center"/>
              <w:rPr>
                <w:rFonts w:cs="Times New Roman"/>
                <w:szCs w:val="24"/>
              </w:rPr>
            </w:pPr>
            <w:r>
              <w:rPr>
                <w:rFonts w:cs="Times New Roman"/>
                <w:szCs w:val="24"/>
              </w:rPr>
              <w:t>F</w:t>
            </w:r>
            <w:r w:rsidRPr="0093212F">
              <w:rPr>
                <w:rFonts w:cs="Times New Roman"/>
                <w:szCs w:val="24"/>
              </w:rPr>
              <w:t>raction of vessel wall surface area occupied by pores</w:t>
            </w:r>
          </w:p>
        </w:tc>
        <w:tc>
          <w:tcPr>
            <w:tcW w:w="1531" w:type="dxa"/>
            <w:vAlign w:val="center"/>
          </w:tcPr>
          <w:p w14:paraId="4E4C5E47" w14:textId="0BDFA475" w:rsidR="006D5A48" w:rsidRPr="00DA5756" w:rsidRDefault="006D5A48" w:rsidP="006D5A48">
            <w:pPr>
              <w:jc w:val="center"/>
              <w:rPr>
                <w:rFonts w:cs="Times New Roman"/>
                <w:color w:val="131413"/>
                <w:szCs w:val="24"/>
              </w:rPr>
            </w:pPr>
            <w:r w:rsidRPr="00830696">
              <w:rPr>
                <w:rFonts w:cs="Times New Roman"/>
                <w:i/>
                <w:iCs/>
                <w:szCs w:val="24"/>
                <w:lang w:val="el-GR"/>
              </w:rPr>
              <w:t>γ</w:t>
            </w:r>
          </w:p>
        </w:tc>
        <w:tc>
          <w:tcPr>
            <w:tcW w:w="2032" w:type="dxa"/>
            <w:vAlign w:val="center"/>
          </w:tcPr>
          <w:p w14:paraId="48E02A49" w14:textId="444CBE16" w:rsidR="006D5A48" w:rsidRPr="0093212F" w:rsidRDefault="006D5A48" w:rsidP="006D5A48">
            <w:pPr>
              <w:jc w:val="center"/>
              <w:rPr>
                <w:rFonts w:cs="Times New Roman"/>
                <w:color w:val="131413"/>
                <w:szCs w:val="24"/>
                <w:lang w:val="el-GR"/>
              </w:rPr>
            </w:pPr>
            <w:r w:rsidRPr="00DA5756">
              <w:rPr>
                <w:rFonts w:cs="Times New Roman"/>
                <w:color w:val="131413"/>
                <w:szCs w:val="24"/>
              </w:rPr>
              <w:t>1×10</w:t>
            </w:r>
            <w:r w:rsidRPr="006977B0">
              <w:rPr>
                <w:rFonts w:cs="Times New Roman"/>
                <w:color w:val="131413"/>
                <w:szCs w:val="24"/>
                <w:vertAlign w:val="superscript"/>
              </w:rPr>
              <w:t>−</w:t>
            </w:r>
            <w:r>
              <w:rPr>
                <w:rFonts w:cs="Times New Roman"/>
                <w:color w:val="131413"/>
                <w:szCs w:val="24"/>
                <w:vertAlign w:val="superscript"/>
              </w:rPr>
              <w:t>4</w:t>
            </w:r>
            <w:r w:rsidRPr="00DA5756">
              <w:rPr>
                <w:rFonts w:cs="Times New Roman"/>
                <w:color w:val="131413"/>
                <w:szCs w:val="24"/>
              </w:rPr>
              <w:t xml:space="preserve"> [-]</w:t>
            </w:r>
          </w:p>
        </w:tc>
        <w:tc>
          <w:tcPr>
            <w:tcW w:w="3261" w:type="dxa"/>
            <w:vAlign w:val="center"/>
          </w:tcPr>
          <w:p w14:paraId="08872E0B" w14:textId="5D11E671" w:rsidR="006D5A48" w:rsidRPr="00903E35" w:rsidRDefault="006D5A48" w:rsidP="006D5A48">
            <w:pPr>
              <w:jc w:val="center"/>
              <w:rPr>
                <w:rFonts w:cs="Times New Roman"/>
                <w:szCs w:val="24"/>
              </w:rPr>
            </w:pPr>
            <w:r w:rsidRPr="00DD729C">
              <w:rPr>
                <w:rFonts w:cs="Times New Roman"/>
                <w:szCs w:val="24"/>
                <w:lang w:eastAsia="zh-CN"/>
              </w:rPr>
              <w:fldChar w:fldCharType="begin"/>
            </w:r>
            <w:r>
              <w:rPr>
                <w:rFonts w:cs="Times New Roman"/>
                <w:szCs w:val="24"/>
                <w:lang w:eastAsia="zh-CN"/>
              </w:rPr>
              <w:instrText xml:space="preserve"> ADDIN EN.CITE &lt;EndNote&gt;&lt;Cite&gt;&lt;Author&gt;Chauhan&lt;/Author&gt;&lt;Year&gt;2012&lt;/Year&gt;&lt;RecNum&gt;93&lt;/RecNum&gt;&lt;DisplayText&gt;(Chauhan, Stylianopoulos et al. 2012)&lt;/DisplayText&gt;&lt;record&gt;&lt;rec-number&gt;93&lt;/rec-number&gt;&lt;foreign-keys&gt;&lt;key app="EN" db-id="ee2dravxk0xxa4ex25r5ddfsrfxtw5w9vwa2" timestamp="0"&gt;93&lt;/key&gt;&lt;/foreign-keys&gt;&lt;ref-type name="Journal Article"&gt;17&lt;/ref-type&gt;&lt;contributors&gt;&lt;authors&gt;&lt;author&gt;Chauhan, V. P.&lt;/author&gt;&lt;author&gt;Stylianopoulos, T.&lt;/author&gt;&lt;author&gt;Martin, J. D.&lt;/author&gt;&lt;author&gt;Popovic, Z.&lt;/author&gt;&lt;author&gt;Chen, O.&lt;/author&gt;&lt;author&gt;Kamoun, W. S.&lt;/author&gt;&lt;author&gt;Bawendi, M. G.&lt;/author&gt;&lt;author&gt;Fukumura, D.&lt;/author&gt;&lt;author&gt;Jain, R. K.&lt;/author&gt;&lt;/authors&gt;&lt;/contributors&gt;&lt;titles&gt;&lt;title&gt;Normalization of tumour blood vessels improves the delivery of nanomedicines in a size-dependent manner&lt;/title&gt;&lt;secondary-title&gt;Nature Nanotechnology&lt;/secondary-title&gt;&lt;short-title&gt;Normalization of tumour blood vessels improves the delivery of nanomedicines in a size-dependent manner&lt;/short-title&gt;&lt;/titles&gt;&lt;pages&gt;383-388&lt;/pages&gt;&lt;volume&gt;7&lt;/volume&gt;&lt;dates&gt;&lt;year&gt;2012&lt;/year&gt;&lt;/dates&gt;&lt;urls&gt;&lt;/urls&gt;&lt;/record&gt;&lt;/Cite&gt;&lt;/EndNote&gt;</w:instrText>
            </w:r>
            <w:r w:rsidRPr="00DD729C">
              <w:rPr>
                <w:rFonts w:cs="Times New Roman"/>
                <w:szCs w:val="24"/>
                <w:lang w:eastAsia="zh-CN"/>
              </w:rPr>
              <w:fldChar w:fldCharType="separate"/>
            </w:r>
            <w:r>
              <w:rPr>
                <w:rFonts w:cs="Times New Roman"/>
                <w:noProof/>
                <w:szCs w:val="24"/>
                <w:lang w:eastAsia="zh-CN"/>
              </w:rPr>
              <w:t>(Chauhan, Stylianopoulos et al. 2012)</w:t>
            </w:r>
            <w:r w:rsidRPr="00DD729C">
              <w:rPr>
                <w:rFonts w:cs="Times New Roman"/>
                <w:szCs w:val="24"/>
                <w:lang w:eastAsia="zh-CN"/>
              </w:rPr>
              <w:fldChar w:fldCharType="end"/>
            </w:r>
          </w:p>
        </w:tc>
      </w:tr>
      <w:tr w:rsidR="006D5A48" w:rsidRPr="0036665B" w14:paraId="08480E16" w14:textId="77777777" w:rsidTr="006D5A48">
        <w:trPr>
          <w:trHeight w:val="2256"/>
        </w:trPr>
        <w:tc>
          <w:tcPr>
            <w:tcW w:w="2099" w:type="dxa"/>
          </w:tcPr>
          <w:p w14:paraId="4A3F23C4" w14:textId="5E64EE99" w:rsidR="006D5A48" w:rsidRPr="00B91884" w:rsidRDefault="006D5A48" w:rsidP="006D5A48">
            <w:pPr>
              <w:jc w:val="center"/>
              <w:rPr>
                <w:rFonts w:cs="Times New Roman"/>
                <w:szCs w:val="24"/>
              </w:rPr>
            </w:pPr>
          </w:p>
          <w:p w14:paraId="37321190" w14:textId="77777777" w:rsidR="006D5A48" w:rsidRDefault="006D5A48" w:rsidP="006D5A48">
            <w:pPr>
              <w:jc w:val="center"/>
              <w:rPr>
                <w:rFonts w:cs="Times New Roman"/>
                <w:szCs w:val="24"/>
              </w:rPr>
            </w:pPr>
          </w:p>
          <w:p w14:paraId="734C01DF" w14:textId="67AB719A" w:rsidR="006D5A48" w:rsidRPr="00B91884" w:rsidRDefault="006D5A48" w:rsidP="006D5A48">
            <w:pPr>
              <w:jc w:val="center"/>
              <w:rPr>
                <w:rFonts w:cs="Times New Roman"/>
                <w:szCs w:val="24"/>
              </w:rPr>
            </w:pPr>
            <w:r w:rsidRPr="00B91884">
              <w:rPr>
                <w:rFonts w:cs="Times New Roman"/>
                <w:szCs w:val="24"/>
              </w:rPr>
              <w:t>Tissue density</w:t>
            </w:r>
          </w:p>
        </w:tc>
        <w:tc>
          <w:tcPr>
            <w:tcW w:w="1531" w:type="dxa"/>
          </w:tcPr>
          <w:p w14:paraId="1DB4CD23" w14:textId="77777777" w:rsidR="006D5A48" w:rsidRPr="00B91884" w:rsidRDefault="006D5A48" w:rsidP="006D5A48">
            <w:pPr>
              <w:jc w:val="center"/>
              <w:rPr>
                <w:rFonts w:cs="Times New Roman"/>
                <w:szCs w:val="24"/>
                <w:lang w:val="el-GR"/>
              </w:rPr>
            </w:pPr>
          </w:p>
          <w:p w14:paraId="3C2E66C5" w14:textId="77777777" w:rsidR="006D5A48" w:rsidRDefault="006D5A48" w:rsidP="006D5A48">
            <w:pPr>
              <w:jc w:val="center"/>
              <w:rPr>
                <w:rFonts w:cs="Times New Roman"/>
                <w:szCs w:val="24"/>
                <w:lang w:val="el-GR"/>
              </w:rPr>
            </w:pPr>
          </w:p>
          <w:p w14:paraId="6E51FB9B" w14:textId="5B29701A" w:rsidR="006D5A48" w:rsidRPr="00B91884" w:rsidRDefault="006D5A48" w:rsidP="006D5A48">
            <w:pPr>
              <w:jc w:val="center"/>
              <w:rPr>
                <w:rFonts w:cs="Times New Roman"/>
                <w:szCs w:val="24"/>
              </w:rPr>
            </w:pPr>
            <w:r w:rsidRPr="00830696">
              <w:rPr>
                <w:rFonts w:cs="Times New Roman"/>
                <w:i/>
                <w:iCs/>
                <w:szCs w:val="24"/>
                <w:lang w:val="el-GR"/>
              </w:rPr>
              <w:t>ρ</w:t>
            </w:r>
            <w:r w:rsidRPr="00830696">
              <w:rPr>
                <w:rFonts w:cs="Times New Roman"/>
                <w:i/>
                <w:iCs/>
                <w:szCs w:val="24"/>
                <w:vertAlign w:val="subscript"/>
              </w:rPr>
              <w:t>t0</w:t>
            </w:r>
          </w:p>
        </w:tc>
        <w:tc>
          <w:tcPr>
            <w:tcW w:w="2032" w:type="dxa"/>
          </w:tcPr>
          <w:p w14:paraId="677B9E1A" w14:textId="5E46509D" w:rsidR="006D5A48" w:rsidRPr="00B91884" w:rsidRDefault="006D5A48" w:rsidP="006D5A48">
            <w:pPr>
              <w:jc w:val="center"/>
              <w:rPr>
                <w:rFonts w:cs="Times New Roman"/>
                <w:szCs w:val="24"/>
              </w:rPr>
            </w:pPr>
          </w:p>
          <w:p w14:paraId="0ECD9875" w14:textId="77777777" w:rsidR="006D5A48" w:rsidRDefault="006D5A48" w:rsidP="006D5A48">
            <w:pPr>
              <w:jc w:val="center"/>
              <w:rPr>
                <w:rFonts w:cs="Times New Roman"/>
                <w:szCs w:val="24"/>
              </w:rPr>
            </w:pPr>
          </w:p>
          <w:p w14:paraId="45F0C8E3" w14:textId="4A7449C5" w:rsidR="006D5A48" w:rsidRPr="00B91884" w:rsidRDefault="006D5A48" w:rsidP="006D5A48">
            <w:pPr>
              <w:jc w:val="center"/>
              <w:rPr>
                <w:rFonts w:cs="Times New Roman"/>
                <w:szCs w:val="24"/>
              </w:rPr>
            </w:pPr>
            <w:r w:rsidRPr="00B91884">
              <w:rPr>
                <w:rFonts w:cs="Times New Roman"/>
                <w:szCs w:val="24"/>
              </w:rPr>
              <w:t>1044</w:t>
            </w:r>
            <w:r>
              <w:rPr>
                <w:rFonts w:cs="Times New Roman"/>
                <w:szCs w:val="24"/>
              </w:rPr>
              <w:t xml:space="preserve"> </w:t>
            </w:r>
            <w:r w:rsidRPr="00B91884">
              <w:rPr>
                <w:rFonts w:cs="Times New Roman"/>
                <w:szCs w:val="24"/>
              </w:rPr>
              <w:t>[kg/m</w:t>
            </w:r>
            <w:r w:rsidRPr="00B91884">
              <w:rPr>
                <w:rFonts w:cs="Times New Roman"/>
                <w:szCs w:val="24"/>
                <w:vertAlign w:val="superscript"/>
              </w:rPr>
              <w:t>3</w:t>
            </w:r>
            <w:r w:rsidRPr="00B91884">
              <w:rPr>
                <w:rFonts w:cs="Times New Roman"/>
                <w:szCs w:val="24"/>
              </w:rPr>
              <w:t>]</w:t>
            </w:r>
          </w:p>
        </w:tc>
        <w:tc>
          <w:tcPr>
            <w:tcW w:w="3261" w:type="dxa"/>
          </w:tcPr>
          <w:p w14:paraId="207D76EC" w14:textId="1638B4D0" w:rsidR="006D5A48" w:rsidRPr="00B91884" w:rsidRDefault="006D5A48" w:rsidP="006D5A48">
            <w:pPr>
              <w:jc w:val="center"/>
              <w:rPr>
                <w:rFonts w:cs="Times New Roman"/>
                <w:noProof/>
                <w:szCs w:val="24"/>
              </w:rPr>
            </w:pPr>
            <w:r w:rsidRPr="00B91884">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FNv
dXJpLCBLaWFuaSBTaGFodmFuZGkgZXQgYWwuIDIwMjMsIFRlaHJhbmksIE1vcmFkaSBLYXNoa29v
bGkgZXQgYWwuIDIwMjQpPC9EaXNwbGF5VGV4dD48cmVjb3JkPjxyZWMtbnVtYmVyPjIyMzA8L3Jl
Yy1udW1iZXI+PGZvcmVpZ24ta2V5cz48a2V5IGFwcD0iRU4iIGRiLWlkPSJlZTJkcmF2eGsweHhh
NGV4MjVyNWRkZnNyZnh0dzV3OXZ3YTIiIHRpbWVzdGFtcD0iMTc0MDkxNDgzMCI+MjIzMDwva2V5
PjwvZm9yZWlnbi1rZXlzPjxyZWYtdHlwZSBuYW1lPSJKb3VybmFsIEFydGljbGUiPjE3PC9yZWYt
dHlwZT48Y29udHJpYnV0b3JzPjxhdXRob3JzPjxhdXRob3I+U2hldSwgVG9ueTwvYXV0aG9yPjxh
dXRob3I+U29sb3ZjaHVrLCBNYXhpbTwvYXV0aG9yPjxhdXRob3I+Q2hlbiwgQWxleDwvYXV0aG9y
PjxhdXRob3I+TWFyYywgVGhpcmlldDwvYXV0aG9yPjwvYXV0aG9ycz48L2NvbnRyaWJ1dG9ycz48
dGl0bGVzPjx0aXRsZT5PbiBhbiBhY291c3RpY3MtdGhlcm1hbC1mbHVpZCBjb3VwbGluZyBtb2Rl
bCBmb3IgdGhlIHByZWRpY3Rpb24gb2YgdGVtcGVyYXR1cmUgZWxldmF0aW9uIGluIGxpdmVyIHR1
bW9yPC90aXRsZT48c2Vjb25kYXJ5LXRpdGxlPkludGVybmF0aW9uYWwgSm91cm5hbCBvZiBIZWF0
IGFuZCBNYXNzIFRyYW5zZmVyPC9zZWNvbmRhcnktdGl0bGU+PC90aXRsZXM+PHBlcmlvZGljYWw+
PGZ1bGwtdGl0bGU+SW50ZXJuYXRpb25hbCBKb3VybmFsIG9mIEhlYXQgYW5kIE1hc3MgVHJhbnNm
ZXI8L2Z1bGwtdGl0bGU+PC9wZXJpb2RpY2FsPjx2b2x1bWU+NTQ8L3ZvbHVtZT48ZGF0ZXM+PHll
YXI+MjAxMTwveWVhcj48cHViLWRhdGVzPjxkYXRlPjA4LzAxPC9kYXRlPjwvcHViLWRhdGVzPjwv
ZGF0ZXM+PHVybHM+PC91cmxzPjxlbGVjdHJvbmljLXJlc291cmNlLW51bT4xMC4xMDE2L2ouaWpo
ZWF0bWFzc3RyYW5zZmVyLjIwMTEuMDMuMDQ1PC9lbGVjdHJvbmljLXJlc291cmNlLW51bT48L3Jl
Y29yZD48L0NpdGU+PENpdGU+PEF1dGhvcj5aaGFuPC9BdXRob3I+PFllYXI+MjAxOTwvWWVhcj48
UmVjTnVtPjIxOTg8L1JlY051bT48cmVjb3JkPjxyZWMtbnVtYmVyPjIxOTg8L3JlYy1udW1iZXI+
PGZvcmVpZ24ta2V5cz48a2V5IGFwcD0iRU4iIGRiLWlkPSJlZTJkcmF2eGsweHhhNGV4MjVyNWRk
ZnNyZnh0dzV3OXZ3YTIiIHRpbWVzdGFtcD0iMTc0MDY3MjEwNiI+MjE5ODwva2V5PjwvZm9yZWln
bi1rZXlzPjxyZWYtdHlwZSBuYW1lPSJKb3VybmFsIEFydGljbGUiPjE3PC9yZWYtdHlwZT48Y29u
dHJpYnV0b3JzPjxhdXRob3JzPjxhdXRob3I+WmhhbiwgV2VuYm88L2F1dGhvcj48YXV0aG9yPkdl
ZHJveWMsIFdsYWR5c2xhdzwvYXV0aG9yPjxhdXRob3I+WHUsIFhpYW8gWXVuPC9hdXRob3I+PC9h
dXRob3JzPjwvY29udHJpYnV0b3JzPjx0aXRsZXM+PHRpdGxlPlRvd2FyZHMgYSBtdWx0aXBoeXNp
Y3MgbW9kZWxsaW5nIGZyYW1ld29yayBmb3IgdGhlcm1vc2Vuc2l0aXZlIGxpcG9zb21hbCBkcnVn
IGRlbGl2ZXJ5IHRvIHNvbGlkIHR1bW91ciBjb21iaW5lZCB3aXRoIGZvY3VzZWQgdWx0cmFzb3Vu
ZCBoeXBlcnRoZXJtaWE8L3RpdGxlPjxzZWNvbmRhcnktdGl0bGU+QmlvcGh5c2ljcyBSZXBvcnRz
PC9zZWNvbmRhcnktdGl0bGU+PC90aXRsZXM+PHBlcmlvZGljYWw+PGZ1bGwtdGl0bGU+QmlvcGh5
c2ljcyBSZXBvcnRzPC9mdWxsLXRpdGxlPjwvcGVyaW9kaWNhbD48cGFnZXM+NDMtNTk8L3BhZ2Vz
Pjx2b2x1bWU+NTwvdm9sdW1lPjxudW1iZXI+MTwvbnVtYmVyPjxkYXRlcz48eWVhcj4yMDE5PC95
ZWFyPjxwdWItZGF0ZXM+PGRhdGU+MjAxOS8wMi8wMTwvZGF0ZT48L3B1Yi1kYXRlcz48L2RhdGVz
Pjxpc2JuPjIzNjQtMzQyMDwvaXNibj48dXJscz48cmVsYXRlZC11cmxzPjx1cmw+aHR0cHM6Ly9k
b2kub3JnLzEwLjEwMDcvczQxMDQ4LTAxOS0wMDgzLTU8L3VybD48L3JlbGF0ZWQtdXJscz48L3Vy
bHM+PGVsZWN0cm9uaWMtcmVzb3VyY2UtbnVtPjEwLjEwMDcvczQxMDQ4LTAxOS0wMDgzLTU8L2Vs
ZWN0cm9uaWMtcmVzb3VyY2UtbnVtPjwvcmVjb3JkPjwvQ2l0ZT48Q2l0ZT48QXV0aG9yPlRlaHJh
bmk8L0F1dGhvcj48WWVhcj4yMDI0PC9ZZWFyPjxSZWNOdW0+MjIxODwvUmVjTnVtPjxyZWNvcmQ+
PHJlYy1udW1iZXI+MjIxODwvcmVjLW51bWJlcj48Zm9yZWlnbi1rZXlzPjxrZXkgYXBwPSJFTiIg
ZGItaWQ9ImVlMmRyYXZ4azB4eGE0ZXgyNXI1ZGRmc3JmeHR3NXc5dndhMiIgdGltZXN0YW1wPSIx
NzQwODIxMzQxIj4yMjE4PC9rZXk+PC9mb3JlaWduLWtleXM+PHJlZi10eXBlIG5hbWU9IkpvdXJu
YWwgQXJ0aWNsZSI+MTc8L3JlZi10eXBlPjxjb250cmlidXRvcnM+PGF1dGhvcnM+PGF1dGhvcj5U
ZWhyYW5pLCBNYXNvdWQgSC4gSC48L2F1dGhvcj48YXV0aG9yPk1vcmFkaSBLYXNoa29vbGksIEZh
cnNoYWQ8L2F1dGhvcj48YXV0aG9yPlNvbHRhbmksIE0uPC9hdXRob3I+PC9hdXRob3JzPjwvY29u
dHJpYnV0b3JzPjx0aXRsZXM+PHRpdGxlPkVmZmVjdCBvZiB0dW1vciBoZXRlcm9nZW5laXR5IG9u
IGVuaGFuY2luZyBkcnVnIGRlbGl2ZXJ5IHRvIHZhc2N1bGFyaXplZCB0dW1vcnMgdXNpbmcgdGhl
cm1vLXNlbnNpdGl2ZSBsaXBvc29tZXMgdHJpZ2dlcmVkIGJ5IGh5cGVydGhlcm1pYTogQSBtdWx0
aS1zY2FsZSBhbmQgbXVsdGktcGh5c2ljcyBjb21wdXRhdGlvbmFsIG1vZGVsPC90aXRsZT48c2Vj
b25kYXJ5LXRpdGxlPkNvbXB1dGVycyBpbiBCaW9sb2d5IGFuZCBNZWRpY2luZTwvc2Vjb25kYXJ5
LXRpdGxlPjwvdGl0bGVzPjxwZXJpb2RpY2FsPjxmdWxsLXRpdGxlPkNvbXB1dGVycyBpbiBCaW9s
b2d5IGFuZCBNZWRpY2luZTwvZnVsbC10aXRsZT48L3BlcmlvZGljYWw+PHBhZ2VzPjEwODA1MDwv
cGFnZXM+PHZvbHVtZT4xNzA8L3ZvbHVtZT48a2V5d29yZHM+PGtleXdvcmQ+VGFyZ2V0ZWQgZHJ1
ZyBkZWxpdmVyeTwva2V5d29yZD48a2V5d29yZD5JbWFnZS1iYXNlZCBjb21wdXRhdGlvbmFsIG1v
ZGVsPC9rZXl3b3JkPjxrZXl3b3JkPk1pY3JvdmFzY3VsYXIgbmV0d29yazwva2V5d29yZD48a2V5
d29yZD5UZW1wZXJhdHVyZS1zZW5zaXRpdmUgbGlwb3NvbWVzPC9rZXl3b3JkPjxrZXl3b3JkPkh5
cGVydGhlcm1pYTwva2V5d29yZD48a2V5d29yZD5QZXJzb25hbGl6ZWQgbWVkaWNpbmU8L2tleXdv
cmQ+PC9rZXl3b3Jkcz48ZGF0ZXM+PHllYXI+MjAyNDwveWVhcj48cHViLWRhdGVzPjxkYXRlPjIw
MjQvMDMvMDEvPC9kYXRlPjwvcHViLWRhdGVzPjwvZGF0ZXM+PGlzYm4+MDAxMC00ODI1PC9pc2Ju
Pjx1cmxzPjxyZWxhdGVkLXVybHM+PHVybD5odHRwczovL3d3dy5zY2llbmNlZGlyZWN0LmNvbS9z
Y2llbmNlL2FydGljbGUvcGlpL1MwMDEwNDgyNTI0MDAxMzQzPC91cmw+PC9yZWxhdGVkLXVybHM+
PC91cmxzPjxlbGVjdHJvbmljLXJlc291cmNlLW51bT5odHRwczovL2RvaS5vcmcvMTAuMTAxNi9q
LmNvbXBiaW9tZWQuMjAyNC4xMDgwNTA8L2VsZWN0cm9uaWMtcmVzb3VyY2UtbnVtPjwvcmVjb3Jk
PjwvQ2l0ZT48Q2l0ZT48QXV0aG9yPkh1YW5nPC9BdXRob3I+PFllYXI+MjAwNDwvWWVhcj48UmVj
TnVtPjIzMjM8L1JlY051bT48cmVjb3JkPjxyZWMtbnVtYmVyPjIzMjM8L3JlYy1udW1iZXI+PGZv
cmVpZ24ta2V5cz48a2V5IGFwcD0iRU4iIGRiLWlkPSJlZTJkcmF2eGsweHhhNGV4MjVyNWRkZnNy
Znh0dzV3OXZ3YTIiIHRpbWVzdGFtcD0iMTc2MDY5MTA1MCI+MjMyMzwva2V5PjwvZm9yZWlnbi1r
ZXlzPjxyZWYtdHlwZSBuYW1lPSJKb3VybmFsIEFydGljbGUiPjE3PC9yZWYtdHlwZT48Y29udHJp
YnV0b3JzPjxhdXRob3JzPjxhdXRob3I+SHVhbmcsIEppbmxhbjwvYXV0aG9yPjxhdXRob3I+SG9s
dCwgUi4gR2x5bm48L2F1dGhvcj48YXV0aG9yPkNsZXZlbGFuZCwgUm9iaW4gTy48L2F1dGhvcj48
YXV0aG9yPlJveSwgUm9uYWxkIEEuPC9hdXRob3I+PC9hdXRob3JzPjwvY29udHJpYnV0b3JzPjx0
aXRsZXM+PHRpdGxlPkV4cGVyaW1lbnRhbCB2YWxpZGF0aW9uIG9mIGEgdHJhY3RhYmxlIG51bWVy
aWNhbCBtb2RlbCBmb3IgZm9jdXNlZCB1bHRyYXNvdW5kIGhlYXRpbmcgaW4gZmxvdy10aHJvdWdo
IHRpc3N1ZSBwaGFudG9tczwvdGl0bGU+PHNlY29uZGFyeS10aXRsZT5UaGUgSm91cm5hbCBvZiB0
aGUgQWNvdXN0aWNhbCBTb2NpZXR5IG9mIEFtZXJpY2E8L3NlY29uZGFyeS10aXRsZT48L3RpdGxl
cz48cGVyaW9kaWNhbD48ZnVsbC10aXRsZT5UaGUgSm91cm5hbCBvZiB0aGUgQWNvdXN0aWNhbCBT
b2NpZXR5IG9mIEFtZXJpY2E8L2Z1bGwtdGl0bGU+PC9wZXJpb2RpY2FsPjxwYWdlcz4yNDUxLTI0
NTg8L3BhZ2VzPjx2b2x1bWU+MTE2PC92b2x1bWU+PG51bWJlcj40PC9udW1iZXI+PGRhdGVzPjx5
ZWFyPjIwMDQ8L3llYXI+PC9kYXRlcz48aXNibj4wMDAxLTQ5NjY8L2lzYm4+PHVybHM+PHJlbGF0
ZWQtdXJscz48dXJsPmh0dHBzOi8vZG9pLm9yZy8xMC4xMTIxLzEuMTc4NzEyNDwvdXJsPjwvcmVs
YXRlZC11cmxzPjwvdXJscz48ZWxlY3Ryb25pYy1yZXNvdXJjZS1udW0+MTAuMTEyMS8xLjE3ODcx
MjQ8L2VsZWN0cm9uaWMtcmVzb3VyY2UtbnVtPjxhY2Nlc3MtZGF0ZT4xMC8xNy8yMDI1PC9hY2Nl
c3MtZGF0ZT48L3JlY29yZD48L0NpdGU+PENpdGU+PEF1dGhvcj5Tb3VyaTwvQXV0aG9yPjxZZWFy
PjIwMjM8L1llYXI+PFJlY051bT4yMjIyPC9SZWNOdW0+PHJlY29yZD48cmVjLW51bWJlcj4yMjIy
PC9yZWMtbnVtYmVyPjxmb3JlaWduLWtleXM+PGtleSBhcHA9IkVOIiBkYi1pZD0iZWUyZHJhdnhr
MHh4YTRleDI1cjVkZGZzcmZ4dHc1dzl2d2EyIiB0aW1lc3RhbXA9IjE3NDA4NDI4MjIiPjIyMjI8
L2tleT48L2ZvcmVpZ24ta2V5cz48cmVmLXR5cGUgbmFtZT0iSm91cm5hbCBBcnRpY2xlIj4xNzwv
cmVmLXR5cGU+PGNvbnRyaWJ1dG9ycz48YXV0aG9ycz48YXV0aG9yPlNvdXJpLCBNb2hhbW1hZDwv
YXV0aG9yPjxhdXRob3I+S2lhbmkgU2hhaHZhbmRpLCBNb2hhbW1hZDwvYXV0aG9yPjxhdXRob3I+
Q2hpYW5pLCBNb2hzZW48L2F1dGhvcj48YXV0aG9yPk1vcmFkaSBLYXNoa29vbGksIEZhcnNoYWQ8
L2F1dGhvcj48YXV0aG9yPkZhcmhhbmdpLCBBbGk8L2F1dGhvcj48YXV0aG9yPk1laHJhYmksIE1v
aGFtbWFkIFJlemE8L2F1dGhvcj48YXV0aG9yPlJhaG1pbSwgQXJtYW48L2F1dGhvcj48YXV0aG9y
PlNhdmFnZSwgVmFuIE0uPC9hdXRob3I+PGF1dGhvcj5Tb2x0YW5pLCBNLjwvYXV0aG9yPjwvYXV0
aG9ycz48L2NvbnRyaWJ1dG9ycz48dGl0bGVzPjx0aXRsZT5TdGltdWxpLXNlbnNpdGl2ZSBuYW5v
LWRydWcgZGVsaXZlcnkgd2l0aCBwcm9ncmFtbWFibGUgc2l6ZSBjaGFuZ2VzIHRvIGVuaGFuY2Ug
YWNjdW11bGF0aW9uIG9mIHRoZXJhcGV1dGljIGFnZW50cyBpbiB0dW1vcnM8L3RpdGxlPjxzZWNv
bmRhcnktdGl0bGU+RHJ1ZyBEZWxpdmVyeTwvc2Vjb25kYXJ5LXRpdGxlPjwvdGl0bGVzPjxwZXJp
b2RpY2FsPjxmdWxsLXRpdGxlPkRydWcgRGVsaXZlcnk8L2Z1bGwtdGl0bGU+PC9wZXJpb2RpY2Fs
PjxwYWdlcz4yMTg2MzEyPC9wYWdlcz48dm9sdW1lPjMwPC92b2x1bWU+PG51bWJlcj4xPC9udW1i
ZXI+PGRhdGVzPjx5ZWFyPjIwMjM8L3llYXI+PHB1Yi1kYXRlcz48ZGF0ZT4yMDIzLzEyLzMxPC9k
YXRlPjwvcHViLWRhdGVzPjwvZGF0ZXM+PHB1Ymxpc2hlcj5UYXlsb3IgJmFtcDsgRnJhbmNpczwv
cHVibGlzaGVyPjxpc2JuPjEwNzEtNzU0NDwvaXNibj48dXJscz48cmVsYXRlZC11cmxzPjx1cmw+
aHR0cHM6Ly9kb2kub3JnLzEwLjEwODAvMTA3MTc1NDQuMjAyMy4yMTg2MzEyPC91cmw+PC9yZWxh
dGVkLXVybHM+PC91cmxzPjxlbGVjdHJvbmljLXJlc291cmNlLW51bT4xMC4xMDgwLzEwNzE3NTQ0
LjIwMjMuMjE4NjMxMjwvZWxlY3Ryb25pYy1yZXNvdXJjZS1udW0+PC9yZWNvcmQ+PC9DaXRlPjwv
RW5kTm90ZT5=
</w:fldData>
              </w:fldChar>
            </w:r>
            <w:r>
              <w:rPr>
                <w:rFonts w:cs="Times New Roman"/>
                <w:szCs w:val="24"/>
              </w:rPr>
              <w:instrText xml:space="preserve"> ADDIN EN.CITE </w:instrText>
            </w:r>
            <w:r>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FNv
dXJpLCBLaWFuaSBTaGFodmFuZGkgZXQgYWwuIDIwMjMsIFRlaHJhbmksIE1vcmFkaSBLYXNoa29v
bGkgZXQgYWwuIDIwMjQpPC9EaXNwbGF5VGV4dD48cmVjb3JkPjxyZWMtbnVtYmVyPjIyMzA8L3Jl
Yy1udW1iZXI+PGZvcmVpZ24ta2V5cz48a2V5IGFwcD0iRU4iIGRiLWlkPSJlZTJkcmF2eGsweHhh
NGV4MjVyNWRkZnNyZnh0dzV3OXZ3YTIiIHRpbWVzdGFtcD0iMTc0MDkxNDgzMCI+MjIzMDwva2V5
PjwvZm9yZWlnbi1rZXlzPjxyZWYtdHlwZSBuYW1lPSJKb3VybmFsIEFydGljbGUiPjE3PC9yZWYt
dHlwZT48Y29udHJpYnV0b3JzPjxhdXRob3JzPjxhdXRob3I+U2hldSwgVG9ueTwvYXV0aG9yPjxh
dXRob3I+U29sb3ZjaHVrLCBNYXhpbTwvYXV0aG9yPjxhdXRob3I+Q2hlbiwgQWxleDwvYXV0aG9y
PjxhdXRob3I+TWFyYywgVGhpcmlldDwvYXV0aG9yPjwvYXV0aG9ycz48L2NvbnRyaWJ1dG9ycz48
dGl0bGVzPjx0aXRsZT5PbiBhbiBhY291c3RpY3MtdGhlcm1hbC1mbHVpZCBjb3VwbGluZyBtb2Rl
bCBmb3IgdGhlIHByZWRpY3Rpb24gb2YgdGVtcGVyYXR1cmUgZWxldmF0aW9uIGluIGxpdmVyIHR1
bW9yPC90aXRsZT48c2Vjb25kYXJ5LXRpdGxlPkludGVybmF0aW9uYWwgSm91cm5hbCBvZiBIZWF0
IGFuZCBNYXNzIFRyYW5zZmVyPC9zZWNvbmRhcnktdGl0bGU+PC90aXRsZXM+PHBlcmlvZGljYWw+
PGZ1bGwtdGl0bGU+SW50ZXJuYXRpb25hbCBKb3VybmFsIG9mIEhlYXQgYW5kIE1hc3MgVHJhbnNm
ZXI8L2Z1bGwtdGl0bGU+PC9wZXJpb2RpY2FsPjx2b2x1bWU+NTQ8L3ZvbHVtZT48ZGF0ZXM+PHll
YXI+MjAxMTwveWVhcj48cHViLWRhdGVzPjxkYXRlPjA4LzAxPC9kYXRlPjwvcHViLWRhdGVzPjwv
ZGF0ZXM+PHVybHM+PC91cmxzPjxlbGVjdHJvbmljLXJlc291cmNlLW51bT4xMC4xMDE2L2ouaWpo
ZWF0bWFzc3RyYW5zZmVyLjIwMTEuMDMuMDQ1PC9lbGVjdHJvbmljLXJlc291cmNlLW51bT48L3Jl
Y29yZD48L0NpdGU+PENpdGU+PEF1dGhvcj5aaGFuPC9BdXRob3I+PFllYXI+MjAxOTwvWWVhcj48
UmVjTnVtPjIxOTg8L1JlY051bT48cmVjb3JkPjxyZWMtbnVtYmVyPjIxOTg8L3JlYy1udW1iZXI+
PGZvcmVpZ24ta2V5cz48a2V5IGFwcD0iRU4iIGRiLWlkPSJlZTJkcmF2eGsweHhhNGV4MjVyNWRk
ZnNyZnh0dzV3OXZ3YTIiIHRpbWVzdGFtcD0iMTc0MDY3MjEwNiI+MjE5ODwva2V5PjwvZm9yZWln
bi1rZXlzPjxyZWYtdHlwZSBuYW1lPSJKb3VybmFsIEFydGljbGUiPjE3PC9yZWYtdHlwZT48Y29u
dHJpYnV0b3JzPjxhdXRob3JzPjxhdXRob3I+WmhhbiwgV2VuYm88L2F1dGhvcj48YXV0aG9yPkdl
ZHJveWMsIFdsYWR5c2xhdzwvYXV0aG9yPjxhdXRob3I+WHUsIFhpYW8gWXVuPC9hdXRob3I+PC9h
dXRob3JzPjwvY29udHJpYnV0b3JzPjx0aXRsZXM+PHRpdGxlPlRvd2FyZHMgYSBtdWx0aXBoeXNp
Y3MgbW9kZWxsaW5nIGZyYW1ld29yayBmb3IgdGhlcm1vc2Vuc2l0aXZlIGxpcG9zb21hbCBkcnVn
IGRlbGl2ZXJ5IHRvIHNvbGlkIHR1bW91ciBjb21iaW5lZCB3aXRoIGZvY3VzZWQgdWx0cmFzb3Vu
ZCBoeXBlcnRoZXJtaWE8L3RpdGxlPjxzZWNvbmRhcnktdGl0bGU+QmlvcGh5c2ljcyBSZXBvcnRz
PC9zZWNvbmRhcnktdGl0bGU+PC90aXRsZXM+PHBlcmlvZGljYWw+PGZ1bGwtdGl0bGU+QmlvcGh5
c2ljcyBSZXBvcnRzPC9mdWxsLXRpdGxlPjwvcGVyaW9kaWNhbD48cGFnZXM+NDMtNTk8L3BhZ2Vz
Pjx2b2x1bWU+NTwvdm9sdW1lPjxudW1iZXI+MTwvbnVtYmVyPjxkYXRlcz48eWVhcj4yMDE5PC95
ZWFyPjxwdWItZGF0ZXM+PGRhdGU+MjAxOS8wMi8wMTwvZGF0ZT48L3B1Yi1kYXRlcz48L2RhdGVz
Pjxpc2JuPjIzNjQtMzQyMDwvaXNibj48dXJscz48cmVsYXRlZC11cmxzPjx1cmw+aHR0cHM6Ly9k
b2kub3JnLzEwLjEwMDcvczQxMDQ4LTAxOS0wMDgzLTU8L3VybD48L3JlbGF0ZWQtdXJscz48L3Vy
bHM+PGVsZWN0cm9uaWMtcmVzb3VyY2UtbnVtPjEwLjEwMDcvczQxMDQ4LTAxOS0wMDgzLTU8L2Vs
ZWN0cm9uaWMtcmVzb3VyY2UtbnVtPjwvcmVjb3JkPjwvQ2l0ZT48Q2l0ZT48QXV0aG9yPlRlaHJh
bmk8L0F1dGhvcj48WWVhcj4yMDI0PC9ZZWFyPjxSZWNOdW0+MjIxODwvUmVjTnVtPjxyZWNvcmQ+
PHJlYy1udW1iZXI+MjIxODwvcmVjLW51bWJlcj48Zm9yZWlnbi1rZXlzPjxrZXkgYXBwPSJFTiIg
ZGItaWQ9ImVlMmRyYXZ4azB4eGE0ZXgyNXI1ZGRmc3JmeHR3NXc5dndhMiIgdGltZXN0YW1wPSIx
NzQwODIxMzQxIj4yMjE4PC9rZXk+PC9mb3JlaWduLWtleXM+PHJlZi10eXBlIG5hbWU9IkpvdXJu
YWwgQXJ0aWNsZSI+MTc8L3JlZi10eXBlPjxjb250cmlidXRvcnM+PGF1dGhvcnM+PGF1dGhvcj5U
ZWhyYW5pLCBNYXNvdWQgSC4gSC48L2F1dGhvcj48YXV0aG9yPk1vcmFkaSBLYXNoa29vbGksIEZh
cnNoYWQ8L2F1dGhvcj48YXV0aG9yPlNvbHRhbmksIE0uPC9hdXRob3I+PC9hdXRob3JzPjwvY29u
dHJpYnV0b3JzPjx0aXRsZXM+PHRpdGxlPkVmZmVjdCBvZiB0dW1vciBoZXRlcm9nZW5laXR5IG9u
IGVuaGFuY2luZyBkcnVnIGRlbGl2ZXJ5IHRvIHZhc2N1bGFyaXplZCB0dW1vcnMgdXNpbmcgdGhl
cm1vLXNlbnNpdGl2ZSBsaXBvc29tZXMgdHJpZ2dlcmVkIGJ5IGh5cGVydGhlcm1pYTogQSBtdWx0
aS1zY2FsZSBhbmQgbXVsdGktcGh5c2ljcyBjb21wdXRhdGlvbmFsIG1vZGVsPC90aXRsZT48c2Vj
b25kYXJ5LXRpdGxlPkNvbXB1dGVycyBpbiBCaW9sb2d5IGFuZCBNZWRpY2luZTwvc2Vjb25kYXJ5
LXRpdGxlPjwvdGl0bGVzPjxwZXJpb2RpY2FsPjxmdWxsLXRpdGxlPkNvbXB1dGVycyBpbiBCaW9s
b2d5IGFuZCBNZWRpY2luZTwvZnVsbC10aXRsZT48L3BlcmlvZGljYWw+PHBhZ2VzPjEwODA1MDwv
cGFnZXM+PHZvbHVtZT4xNzA8L3ZvbHVtZT48a2V5d29yZHM+PGtleXdvcmQ+VGFyZ2V0ZWQgZHJ1
ZyBkZWxpdmVyeTwva2V5d29yZD48a2V5d29yZD5JbWFnZS1iYXNlZCBjb21wdXRhdGlvbmFsIG1v
ZGVsPC9rZXl3b3JkPjxrZXl3b3JkPk1pY3JvdmFzY3VsYXIgbmV0d29yazwva2V5d29yZD48a2V5
d29yZD5UZW1wZXJhdHVyZS1zZW5zaXRpdmUgbGlwb3NvbWVzPC9rZXl3b3JkPjxrZXl3b3JkPkh5
cGVydGhlcm1pYTwva2V5d29yZD48a2V5d29yZD5QZXJzb25hbGl6ZWQgbWVkaWNpbmU8L2tleXdv
cmQ+PC9rZXl3b3Jkcz48ZGF0ZXM+PHllYXI+MjAyNDwveWVhcj48cHViLWRhdGVzPjxkYXRlPjIw
MjQvMDMvMDEvPC9kYXRlPjwvcHViLWRhdGVzPjwvZGF0ZXM+PGlzYm4+MDAxMC00ODI1PC9pc2Ju
Pjx1cmxzPjxyZWxhdGVkLXVybHM+PHVybD5odHRwczovL3d3dy5zY2llbmNlZGlyZWN0LmNvbS9z
Y2llbmNlL2FydGljbGUvcGlpL1MwMDEwNDgyNTI0MDAxMzQzPC91cmw+PC9yZWxhdGVkLXVybHM+
PC91cmxzPjxlbGVjdHJvbmljLXJlc291cmNlLW51bT5odHRwczovL2RvaS5vcmcvMTAuMTAxNi9q
LmNvbXBiaW9tZWQuMjAyNC4xMDgwNTA8L2VsZWN0cm9uaWMtcmVzb3VyY2UtbnVtPjwvcmVjb3Jk
PjwvQ2l0ZT48Q2l0ZT48QXV0aG9yPkh1YW5nPC9BdXRob3I+PFllYXI+MjAwNDwvWWVhcj48UmVj
TnVtPjIzMjM8L1JlY051bT48cmVjb3JkPjxyZWMtbnVtYmVyPjIzMjM8L3JlYy1udW1iZXI+PGZv
cmVpZ24ta2V5cz48a2V5IGFwcD0iRU4iIGRiLWlkPSJlZTJkcmF2eGsweHhhNGV4MjVyNWRkZnNy
Znh0dzV3OXZ3YTIiIHRpbWVzdGFtcD0iMTc2MDY5MTA1MCI+MjMyMzwva2V5PjwvZm9yZWlnbi1r
ZXlzPjxyZWYtdHlwZSBuYW1lPSJKb3VybmFsIEFydGljbGUiPjE3PC9yZWYtdHlwZT48Y29udHJp
YnV0b3JzPjxhdXRob3JzPjxhdXRob3I+SHVhbmcsIEppbmxhbjwvYXV0aG9yPjxhdXRob3I+SG9s
dCwgUi4gR2x5bm48L2F1dGhvcj48YXV0aG9yPkNsZXZlbGFuZCwgUm9iaW4gTy48L2F1dGhvcj48
YXV0aG9yPlJveSwgUm9uYWxkIEEuPC9hdXRob3I+PC9hdXRob3JzPjwvY29udHJpYnV0b3JzPjx0
aXRsZXM+PHRpdGxlPkV4cGVyaW1lbnRhbCB2YWxpZGF0aW9uIG9mIGEgdHJhY3RhYmxlIG51bWVy
aWNhbCBtb2RlbCBmb3IgZm9jdXNlZCB1bHRyYXNvdW5kIGhlYXRpbmcgaW4gZmxvdy10aHJvdWdo
IHRpc3N1ZSBwaGFudG9tczwvdGl0bGU+PHNlY29uZGFyeS10aXRsZT5UaGUgSm91cm5hbCBvZiB0
aGUgQWNvdXN0aWNhbCBTb2NpZXR5IG9mIEFtZXJpY2E8L3NlY29uZGFyeS10aXRsZT48L3RpdGxl
cz48cGVyaW9kaWNhbD48ZnVsbC10aXRsZT5UaGUgSm91cm5hbCBvZiB0aGUgQWNvdXN0aWNhbCBT
b2NpZXR5IG9mIEFtZXJpY2E8L2Z1bGwtdGl0bGU+PC9wZXJpb2RpY2FsPjxwYWdlcz4yNDUxLTI0
NTg8L3BhZ2VzPjx2b2x1bWU+MTE2PC92b2x1bWU+PG51bWJlcj40PC9udW1iZXI+PGRhdGVzPjx5
ZWFyPjIwMDQ8L3llYXI+PC9kYXRlcz48aXNibj4wMDAxLTQ5NjY8L2lzYm4+PHVybHM+PHJlbGF0
ZWQtdXJscz48dXJsPmh0dHBzOi8vZG9pLm9yZy8xMC4xMTIxLzEuMTc4NzEyNDwvdXJsPjwvcmVs
YXRlZC11cmxzPjwvdXJscz48ZWxlY3Ryb25pYy1yZXNvdXJjZS1udW0+MTAuMTEyMS8xLjE3ODcx
MjQ8L2VsZWN0cm9uaWMtcmVzb3VyY2UtbnVtPjxhY2Nlc3MtZGF0ZT4xMC8xNy8yMDI1PC9hY2Nl
c3MtZGF0ZT48L3JlY29yZD48L0NpdGU+PENpdGU+PEF1dGhvcj5Tb3VyaTwvQXV0aG9yPjxZZWFy
PjIwMjM8L1llYXI+PFJlY051bT4yMjIyPC9SZWNOdW0+PHJlY29yZD48cmVjLW51bWJlcj4yMjIy
PC9yZWMtbnVtYmVyPjxmb3JlaWduLWtleXM+PGtleSBhcHA9IkVOIiBkYi1pZD0iZWUyZHJhdnhr
MHh4YTRleDI1cjVkZGZzcmZ4dHc1dzl2d2EyIiB0aW1lc3RhbXA9IjE3NDA4NDI4MjIiPjIyMjI8
L2tleT48L2ZvcmVpZ24ta2V5cz48cmVmLXR5cGUgbmFtZT0iSm91cm5hbCBBcnRpY2xlIj4xNzwv
cmVmLXR5cGU+PGNvbnRyaWJ1dG9ycz48YXV0aG9ycz48YXV0aG9yPlNvdXJpLCBNb2hhbW1hZDwv
YXV0aG9yPjxhdXRob3I+S2lhbmkgU2hhaHZhbmRpLCBNb2hhbW1hZDwvYXV0aG9yPjxhdXRob3I+
Q2hpYW5pLCBNb2hzZW48L2F1dGhvcj48YXV0aG9yPk1vcmFkaSBLYXNoa29vbGksIEZhcnNoYWQ8
L2F1dGhvcj48YXV0aG9yPkZhcmhhbmdpLCBBbGk8L2F1dGhvcj48YXV0aG9yPk1laHJhYmksIE1v
aGFtbWFkIFJlemE8L2F1dGhvcj48YXV0aG9yPlJhaG1pbSwgQXJtYW48L2F1dGhvcj48YXV0aG9y
PlNhdmFnZSwgVmFuIE0uPC9hdXRob3I+PGF1dGhvcj5Tb2x0YW5pLCBNLjwvYXV0aG9yPjwvYXV0
aG9ycz48L2NvbnRyaWJ1dG9ycz48dGl0bGVzPjx0aXRsZT5TdGltdWxpLXNlbnNpdGl2ZSBuYW5v
LWRydWcgZGVsaXZlcnkgd2l0aCBwcm9ncmFtbWFibGUgc2l6ZSBjaGFuZ2VzIHRvIGVuaGFuY2Ug
YWNjdW11bGF0aW9uIG9mIHRoZXJhcGV1dGljIGFnZW50cyBpbiB0dW1vcnM8L3RpdGxlPjxzZWNv
bmRhcnktdGl0bGU+RHJ1ZyBEZWxpdmVyeTwvc2Vjb25kYXJ5LXRpdGxlPjwvdGl0bGVzPjxwZXJp
b2RpY2FsPjxmdWxsLXRpdGxlPkRydWcgRGVsaXZlcnk8L2Z1bGwtdGl0bGU+PC9wZXJpb2RpY2Fs
PjxwYWdlcz4yMTg2MzEyPC9wYWdlcz48dm9sdW1lPjMwPC92b2x1bWU+PG51bWJlcj4xPC9udW1i
ZXI+PGRhdGVzPjx5ZWFyPjIwMjM8L3llYXI+PHB1Yi1kYXRlcz48ZGF0ZT4yMDIzLzEyLzMxPC9k
YXRlPjwvcHViLWRhdGVzPjwvZGF0ZXM+PHB1Ymxpc2hlcj5UYXlsb3IgJmFtcDsgRnJhbmNpczwv
cHVibGlzaGVyPjxpc2JuPjEwNzEtNzU0NDwvaXNibj48dXJscz48cmVsYXRlZC11cmxzPjx1cmw+
aHR0cHM6Ly9kb2kub3JnLzEwLjEwODAvMTA3MTc1NDQuMjAyMy4yMTg2MzEyPC91cmw+PC9yZWxh
dGVkLXVybHM+PC91cmxzPjxlbGVjdHJvbmljLXJlc291cmNlLW51bT4xMC4xMDgwLzEwNzE3NTQ0
LjIwMjMuMjE4NjMxMjwvZWxlY3Ryb25pYy1yZXNvdXJjZS1udW0+PC9yZWNvcmQ+PC9DaXRlPjwv
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B91884">
              <w:rPr>
                <w:rFonts w:cs="Times New Roman"/>
                <w:szCs w:val="24"/>
              </w:rPr>
            </w:r>
            <w:r w:rsidRPr="00B91884">
              <w:rPr>
                <w:rFonts w:cs="Times New Roman"/>
                <w:szCs w:val="24"/>
              </w:rPr>
              <w:fldChar w:fldCharType="separate"/>
            </w:r>
            <w:r>
              <w:rPr>
                <w:rFonts w:cs="Times New Roman"/>
                <w:noProof/>
                <w:szCs w:val="24"/>
              </w:rPr>
              <w:t>(Huang, Holt et al. 2004, Sheu, Solovchuk et al. 2011, Zhan, Gedroyc et al. 2019, Souri, Kiani Shahvandi et al. 2023, Tehrani, Moradi Kashkooli et al. 2024)</w:t>
            </w:r>
            <w:r w:rsidRPr="00B91884">
              <w:rPr>
                <w:rFonts w:cs="Times New Roman"/>
                <w:szCs w:val="24"/>
              </w:rPr>
              <w:fldChar w:fldCharType="end"/>
            </w:r>
          </w:p>
        </w:tc>
      </w:tr>
      <w:tr w:rsidR="006D5A48" w:rsidRPr="0036665B" w14:paraId="69EE4896" w14:textId="77777777" w:rsidTr="006D5A48">
        <w:trPr>
          <w:trHeight w:val="1700"/>
        </w:trPr>
        <w:tc>
          <w:tcPr>
            <w:tcW w:w="2099" w:type="dxa"/>
          </w:tcPr>
          <w:p w14:paraId="5AD545E9" w14:textId="77777777" w:rsidR="006D5A48" w:rsidRPr="0067123C" w:rsidRDefault="006D5A48" w:rsidP="006D5A48">
            <w:pPr>
              <w:jc w:val="center"/>
              <w:rPr>
                <w:rFonts w:cs="Times New Roman"/>
                <w:szCs w:val="24"/>
              </w:rPr>
            </w:pPr>
          </w:p>
          <w:p w14:paraId="14C10E4A" w14:textId="77777777" w:rsidR="006D5A48" w:rsidRDefault="006D5A48" w:rsidP="006D5A48">
            <w:pPr>
              <w:jc w:val="center"/>
              <w:rPr>
                <w:rFonts w:cs="Times New Roman"/>
                <w:szCs w:val="24"/>
              </w:rPr>
            </w:pPr>
          </w:p>
          <w:p w14:paraId="42E7E884" w14:textId="5933012D" w:rsidR="006D5A48" w:rsidRPr="0067123C" w:rsidRDefault="006D5A48" w:rsidP="006D5A48">
            <w:pPr>
              <w:jc w:val="center"/>
              <w:rPr>
                <w:rFonts w:cs="Times New Roman"/>
                <w:b/>
                <w:bCs/>
                <w:szCs w:val="24"/>
              </w:rPr>
            </w:pPr>
            <w:r w:rsidRPr="0067123C">
              <w:rPr>
                <w:rFonts w:cs="Times New Roman"/>
                <w:szCs w:val="24"/>
              </w:rPr>
              <w:t>Specific heat</w:t>
            </w:r>
          </w:p>
        </w:tc>
        <w:tc>
          <w:tcPr>
            <w:tcW w:w="1531" w:type="dxa"/>
          </w:tcPr>
          <w:p w14:paraId="5FBE7BCC" w14:textId="77777777" w:rsidR="006D5A48" w:rsidRPr="0067123C" w:rsidRDefault="006D5A48" w:rsidP="006D5A48">
            <w:pPr>
              <w:jc w:val="center"/>
              <w:rPr>
                <w:rFonts w:cs="Times New Roman"/>
                <w:szCs w:val="24"/>
              </w:rPr>
            </w:pPr>
          </w:p>
          <w:p w14:paraId="29A01F98" w14:textId="77777777" w:rsidR="006D5A48" w:rsidRDefault="006D5A48" w:rsidP="006D5A48">
            <w:pPr>
              <w:jc w:val="center"/>
              <w:rPr>
                <w:rFonts w:cs="Times New Roman"/>
                <w:szCs w:val="24"/>
              </w:rPr>
            </w:pPr>
          </w:p>
          <w:p w14:paraId="3E623D11" w14:textId="7EE8E5ED" w:rsidR="006D5A48" w:rsidRDefault="006D5A48" w:rsidP="006D5A48">
            <w:pPr>
              <w:jc w:val="center"/>
              <w:rPr>
                <w:rFonts w:cs="Times New Roman"/>
                <w:szCs w:val="24"/>
              </w:rPr>
            </w:pPr>
            <w:r w:rsidRPr="00830696">
              <w:rPr>
                <w:rFonts w:cs="Times New Roman"/>
                <w:i/>
                <w:iCs/>
                <w:szCs w:val="24"/>
              </w:rPr>
              <w:t>c</w:t>
            </w:r>
            <w:r w:rsidRPr="00830696">
              <w:rPr>
                <w:rFonts w:cs="Times New Roman"/>
                <w:i/>
                <w:iCs/>
                <w:szCs w:val="24"/>
                <w:vertAlign w:val="subscript"/>
              </w:rPr>
              <w:t>t0</w:t>
            </w:r>
          </w:p>
        </w:tc>
        <w:tc>
          <w:tcPr>
            <w:tcW w:w="2032" w:type="dxa"/>
          </w:tcPr>
          <w:p w14:paraId="1AB3F13F" w14:textId="7C4EAE84" w:rsidR="006D5A48" w:rsidRDefault="006D5A48" w:rsidP="006D5A48">
            <w:pPr>
              <w:jc w:val="center"/>
              <w:rPr>
                <w:rFonts w:cs="Times New Roman"/>
                <w:szCs w:val="24"/>
              </w:rPr>
            </w:pPr>
          </w:p>
          <w:p w14:paraId="434E10EF" w14:textId="77777777" w:rsidR="006D5A48" w:rsidRDefault="006D5A48" w:rsidP="006D5A48">
            <w:pPr>
              <w:jc w:val="center"/>
              <w:rPr>
                <w:rFonts w:cs="Times New Roman"/>
                <w:szCs w:val="24"/>
              </w:rPr>
            </w:pPr>
          </w:p>
          <w:p w14:paraId="1C17A744" w14:textId="160E5C23" w:rsidR="006D5A48" w:rsidRPr="0067123C" w:rsidRDefault="006D5A48" w:rsidP="006D5A48">
            <w:pPr>
              <w:jc w:val="center"/>
              <w:rPr>
                <w:rFonts w:cs="Times New Roman"/>
                <w:b/>
                <w:bCs/>
                <w:szCs w:val="24"/>
              </w:rPr>
            </w:pPr>
            <w:r w:rsidRPr="0067123C">
              <w:rPr>
                <w:rFonts w:cs="Times New Roman"/>
                <w:szCs w:val="24"/>
              </w:rPr>
              <w:t>3710</w:t>
            </w:r>
            <w:r>
              <w:rPr>
                <w:rFonts w:cs="Times New Roman"/>
                <w:szCs w:val="24"/>
              </w:rPr>
              <w:t xml:space="preserve"> </w:t>
            </w:r>
            <w:r w:rsidRPr="0067123C">
              <w:rPr>
                <w:rFonts w:cs="Times New Roman"/>
                <w:szCs w:val="24"/>
              </w:rPr>
              <w:t>[</w:t>
            </w:r>
            <w:r w:rsidRPr="0067123C">
              <w:rPr>
                <w:rFonts w:cs="Times New Roman"/>
                <w:szCs w:val="24"/>
                <w:lang w:val="el-GR"/>
              </w:rPr>
              <w:t>J/(kg</w:t>
            </w:r>
            <w:r w:rsidRPr="0067123C">
              <w:rPr>
                <w:rFonts w:cs="Times New Roman"/>
                <w:szCs w:val="24"/>
                <w:lang w:eastAsia="zh-CN"/>
              </w:rPr>
              <w:t>∙</w:t>
            </w:r>
            <w:r w:rsidRPr="0067123C">
              <w:rPr>
                <w:rFonts w:cs="Times New Roman"/>
                <w:szCs w:val="24"/>
                <w:lang w:val="el-GR"/>
              </w:rPr>
              <w:t>K)</w:t>
            </w:r>
            <w:r w:rsidRPr="0067123C">
              <w:rPr>
                <w:rFonts w:cs="Times New Roman"/>
                <w:szCs w:val="24"/>
              </w:rPr>
              <w:t>]</w:t>
            </w:r>
          </w:p>
          <w:p w14:paraId="55CFE6DE" w14:textId="286476DC" w:rsidR="006D5A48" w:rsidRPr="0067123C" w:rsidRDefault="006D5A48" w:rsidP="006D5A48">
            <w:pPr>
              <w:jc w:val="center"/>
              <w:rPr>
                <w:rFonts w:cs="Times New Roman"/>
                <w:b/>
                <w:bCs/>
                <w:szCs w:val="24"/>
              </w:rPr>
            </w:pPr>
          </w:p>
        </w:tc>
        <w:tc>
          <w:tcPr>
            <w:tcW w:w="3261" w:type="dxa"/>
          </w:tcPr>
          <w:p w14:paraId="27942CA9" w14:textId="77777777" w:rsidR="006D5A48" w:rsidRPr="0067123C" w:rsidRDefault="006D5A48" w:rsidP="006D5A48">
            <w:pPr>
              <w:jc w:val="center"/>
              <w:rPr>
                <w:rFonts w:cs="Times New Roman"/>
                <w:szCs w:val="24"/>
              </w:rPr>
            </w:pPr>
          </w:p>
          <w:p w14:paraId="7A820B09" w14:textId="010F2FFB" w:rsidR="006D5A48" w:rsidRPr="0067123C" w:rsidRDefault="006D5A48" w:rsidP="006D5A48">
            <w:pPr>
              <w:jc w:val="center"/>
              <w:rPr>
                <w:rFonts w:cs="Times New Roman"/>
                <w:szCs w:val="24"/>
              </w:rPr>
            </w:pPr>
            <w:r w:rsidRPr="0067123C">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E5h
bWFrc2hlbmFzIGFuZCBNb2pyYSAyMDIzKTwvRGlzcGxheVRleHQ+PHJlY29yZD48cmVjLW51bWJl
cj4yMjMwPC9yZWMtbnVtYmVyPjxmb3JlaWduLWtleXM+PGtleSBhcHA9IkVOIiBkYi1pZD0iZWUy
ZHJhdnhrMHh4YTRleDI1cjVkZGZzcmZ4dHc1dzl2d2EyIiB0aW1lc3RhbXA9IjE3NDA5MTQ4MzAi
PjIyMzA8L2tleT48L2ZvcmVpZ24ta2V5cz48cmVmLXR5cGUgbmFtZT0iSm91cm5hbCBBcnRpY2xl
Ij4xNzwvcmVmLXR5cGU+PGNvbnRyaWJ1dG9ycz48YXV0aG9ycz48YXV0aG9yPlNoZXUsIFRvbnk8
L2F1dGhvcj48YXV0aG9yPlNvbG92Y2h1aywgTWF4aW08L2F1dGhvcj48YXV0aG9yPkNoZW4sIEFs
ZXg8L2F1dGhvcj48YXV0aG9yPk1hcmMsIFRoaXJpZXQ8L2F1dGhvcj48L2F1dGhvcnM+PC9jb250
cmlidXRvcnM+PHRpdGxlcz48dGl0bGU+T24gYW4gYWNvdXN0aWNzLXRoZXJtYWwtZmx1aWQgY291
cGxpbmcgbW9kZWwgZm9yIHRoZSBwcmVkaWN0aW9uIG9mIHRlbXBlcmF0dXJlIGVsZXZhdGlvbiBp
biBsaXZlciB0dW1vcjwvdGl0bGU+PHNlY29uZGFyeS10aXRsZT5JbnRlcm5hdGlvbmFsIEpvdXJu
YWwgb2YgSGVhdCBhbmQgTWFzcyBUcmFuc2Zlcjwvc2Vjb25kYXJ5LXRpdGxlPjwvdGl0bGVzPjxw
ZXJpb2RpY2FsPjxmdWxsLXRpdGxlPkludGVybmF0aW9uYWwgSm91cm5hbCBvZiBIZWF0IGFuZCBN
YXNzIFRyYW5zZmVyPC9mdWxsLXRpdGxlPjwvcGVyaW9kaWNhbD48dm9sdW1lPjU0PC92b2x1bWU+
PGRhdGVzPjx5ZWFyPjIwMTE8L3llYXI+PHB1Yi1kYXRlcz48ZGF0ZT4wOC8wMTwvZGF0ZT48L3B1
Yi1kYXRlcz48L2RhdGVzPjx1cmxzPjwvdXJscz48ZWxlY3Ryb25pYy1yZXNvdXJjZS1udW0+MTAu
MTAxNi9qLmlqaGVhdG1hc3N0cmFuc2Zlci4yMDExLjAzLjA0NTwvZWxlY3Ryb25pYy1yZXNvdXJj
ZS1udW0+PC9yZWNvcmQ+PC9DaXRlPjxDaXRlPjxBdXRob3I+WmhhbjwvQXV0aG9yPjxZZWFyPjIw
MTk8L1llYXI+PFJlY051bT4yMTk4PC9SZWNOdW0+PHJlY29yZD48cmVjLW51bWJlcj4yMTk4PC9y
ZWMtbnVtYmVyPjxmb3JlaWduLWtleXM+PGtleSBhcHA9IkVOIiBkYi1pZD0iZWUyZHJhdnhrMHh4
YTRleDI1cjVkZGZzcmZ4dHc1dzl2d2EyIiB0aW1lc3RhbXA9IjE3NDA2NzIxMDYiPjIxOTg8L2tl
eT48L2ZvcmVpZ24ta2V5cz48cmVmLXR5cGUgbmFtZT0iSm91cm5hbCBBcnRpY2xlIj4xNzwvcmVm
LXR5cGU+PGNvbnRyaWJ1dG9ycz48YXV0aG9ycz48YXV0aG9yPlpoYW4sIFdlbmJvPC9hdXRob3I+
PGF1dGhvcj5HZWRyb3ljLCBXbGFkeXNsYXc8L2F1dGhvcj48YXV0aG9yPlh1LCBYaWFvIFl1bjwv
YXV0aG9yPjwvYXV0aG9ycz48L2NvbnRyaWJ1dG9ycz48dGl0bGVzPjx0aXRsZT5Ub3dhcmRzIGEg
bXVsdGlwaHlzaWNzIG1vZGVsbGluZyBmcmFtZXdvcmsgZm9yIHRoZXJtb3NlbnNpdGl2ZSBsaXBv
c29tYWwgZHJ1ZyBkZWxpdmVyeSB0byBzb2xpZCB0dW1vdXIgY29tYmluZWQgd2l0aCBmb2N1c2Vk
IHVsdHJhc291bmQgaHlwZXJ0aGVybWlhPC90aXRsZT48c2Vjb25kYXJ5LXRpdGxlPkJpb3BoeXNp
Y3MgUmVwb3J0czwvc2Vjb25kYXJ5LXRpdGxlPjwvdGl0bGVzPjxwZXJpb2RpY2FsPjxmdWxsLXRp
dGxlPkJpb3BoeXNpY3MgUmVwb3J0czwvZnVsbC10aXRsZT48L3BlcmlvZGljYWw+PHBhZ2VzPjQz
LTU5PC9wYWdlcz48dm9sdW1lPjU8L3ZvbHVtZT48bnVtYmVyPjE8L251bWJlcj48ZGF0ZXM+PHll
YXI+MjAxOTwveWVhcj48cHViLWRhdGVzPjxkYXRlPjIwMTkvMDIvMDE8L2RhdGU+PC9wdWItZGF0
ZXM+PC9kYXRlcz48aXNibj4yMzY0LTM0MjA8L2lzYm4+PHVybHM+PHJlbGF0ZWQtdXJscz48dXJs
Pmh0dHBzOi8vZG9pLm9yZy8xMC4xMDA3L3M0MTA0OC0wMTktMDA4My01PC91cmw+PC9yZWxhdGVk
LXVybHM+PC91cmxzPjxlbGVjdHJvbmljLXJlc291cmNlLW51bT4xMC4xMDA3L3M0MTA0OC0wMTkt
MDA4My01PC9lbGVjdHJvbmljLXJlc291cmNlLW51bT48L3JlY29yZD48L0NpdGU+PENpdGU+PEF1
dGhvcj5OYW1ha3NoZW5hczwvQXV0aG9yPjxZZWFyPjIwMjM8L1llYXI+PFJlY051bT4yMjcyPC9S
ZWNOdW0+PHJlY29yZD48cmVjLW51bWJlcj4yMjcyPC9yZWMtbnVtYmVyPjxmb3JlaWduLWtleXM+
PGtleSBhcHA9IkVOIiBkYi1pZD0iZWUyZHJhdnhrMHh4YTRleDI1cjVkZGZzcmZ4dHc1dzl2d2Ey
IiB0aW1lc3RhbXA9IjE3NjAwMDA2NzUiPjIyNzI8L2tleT48L2ZvcmVpZ24ta2V5cz48cmVmLXR5
cGUgbmFtZT0iSm91cm5hbCBBcnRpY2xlIj4xNzwvcmVmLXR5cGU+PGNvbnRyaWJ1dG9ycz48YXV0
aG9ycz48YXV0aG9yPk5hbWFrc2hlbmFzLCBQb3V5YTwvYXV0aG9yPjxhdXRob3I+TW9qcmEsIEFm
c2FuZWg8L2F1dGhvcj48L2F1dGhvcnM+PC9jb250cmlidXRvcnM+PHRpdGxlcz48dGl0bGU+RWZm
aWNpZW50IGRydWcgZGVsaXZlcnkgdG8gaHlwb3hpYyB0dW1vcnMgdXNpbmcgdGhlcm1vc2Vuc2l0
aXZlIGxpcG9zb21lcyB3aXRoIGVuY2Fwc3VsYXRlZCBhbnRpLWNhbmNlciBkcnVnIHVuZGVyIGhp
Z2ggaW50ZW5zaXR5IHB1bHNlZCB1bHRyYXNvdW5kPC90aXRsZT48c2Vjb25kYXJ5LXRpdGxlPklu
dGVybmF0aW9uYWwgSm91cm5hbCBvZiBNZWNoYW5pY2FsIFNjaWVuY2VzPC9zZWNvbmRhcnktdGl0
bGU+PC90aXRsZXM+PHBlcmlvZGljYWw+PGZ1bGwtdGl0bGU+SW50ZXJuYXRpb25hbCBKb3VybmFs
IG9mIE1lY2hhbmljYWwgU2NpZW5jZXM8L2Z1bGwtdGl0bGU+PC9wZXJpb2RpY2FsPjxwYWdlcz4x
MDc4MTg8L3BhZ2VzPjx2b2x1bWU+MjM3PC92b2x1bWU+PGtleXdvcmRzPjxrZXl3b3JkPkRydWcg
ZGVsaXZlcnk8L2tleXdvcmQ+PGtleXdvcmQ+RHVhbC1waGFzZSBsYWcgbW9kZWw8L2tleXdvcmQ+
PGtleXdvcmQ+SGlnaCBpbnRlbnNpdHkgZm9jdXNlZCB1bHRyYXNvdW5kPC9rZXl3b3JkPjxrZXl3
b3JkPkh5cG94aWE8L2tleXdvcmQ+PGtleXdvcmQ+TWF0aGVtYXRpY2FsIG1vZGVsPC9rZXl3b3Jk
PjxrZXl3b3JkPlRoZXJtb3NlbnNpdGl2ZSBsaXBvc29tZTwva2V5d29yZD48L2tleXdvcmRzPjxk
YXRlcz48eWVhcj4yMDIzPC95ZWFyPjxwdWItZGF0ZXM+PGRhdGU+MjAyMy8wMS8wMS88L2RhdGU+
PC9wdWItZGF0ZXM+PC9kYXRlcz48aXNibj4wMDIwLTc0MDM8L2lzYm4+PHVybHM+PHJlbGF0ZWQt
dXJscz48dXJsPmh0dHBzOi8vd3d3LnNjaWVuY2VkaXJlY3QuY29tL3NjaWVuY2UvYXJ0aWNsZS9w
aWkvUzAwMjA3NDAzMjIwMDY5ODE8L3VybD48L3JlbGF0ZWQtdXJscz48L3VybHM+PGVsZWN0cm9u
aWMtcmVzb3VyY2UtbnVtPmh0dHBzOi8vZG9pLm9yZy8xMC4xMDE2L2ouaWptZWNzY2kuMjAyMi4x
MDc4MTg8L2VsZWN0cm9uaWMtcmVzb3VyY2UtbnVtPjwvcmVjb3JkPjwvQ2l0ZT48Q2l0ZT48QXV0
aG9yPkh1YW5nPC9BdXRob3I+PFllYXI+MjAwNDwvWWVhcj48UmVjTnVtPjIzMjM8L1JlY051bT48
cmVjb3JkPjxyZWMtbnVtYmVyPjIzMjM8L3JlYy1udW1iZXI+PGZvcmVpZ24ta2V5cz48a2V5IGFw
cD0iRU4iIGRiLWlkPSJlZTJkcmF2eGsweHhhNGV4MjVyNWRkZnNyZnh0dzV3OXZ3YTIiIHRpbWVz
dGFtcD0iMTc2MDY5MTA1MCI+MjMyMzwva2V5PjwvZm9yZWlnbi1rZXlzPjxyZWYtdHlwZSBuYW1l
PSJKb3VybmFsIEFydGljbGUiPjE3PC9yZWYtdHlwZT48Y29udHJpYnV0b3JzPjxhdXRob3JzPjxh
dXRob3I+SHVhbmcsIEppbmxhbjwvYXV0aG9yPjxhdXRob3I+SG9sdCwgUi4gR2x5bm48L2F1dGhv
cj48YXV0aG9yPkNsZXZlbGFuZCwgUm9iaW4gTy48L2F1dGhvcj48YXV0aG9yPlJveSwgUm9uYWxk
IEEuPC9hdXRob3I+PC9hdXRob3JzPjwvY29udHJpYnV0b3JzPjx0aXRsZXM+PHRpdGxlPkV4cGVy
aW1lbnRhbCB2YWxpZGF0aW9uIG9mIGEgdHJhY3RhYmxlIG51bWVyaWNhbCBtb2RlbCBmb3IgZm9j
dXNlZCB1bHRyYXNvdW5kIGhlYXRpbmcgaW4gZmxvdy10aHJvdWdoIHRpc3N1ZSBwaGFudG9tczwv
dGl0bGU+PHNlY29uZGFyeS10aXRsZT5UaGUgSm91cm5hbCBvZiB0aGUgQWNvdXN0aWNhbCBTb2Np
ZXR5IG9mIEFtZXJpY2E8L3NlY29uZGFyeS10aXRsZT48L3RpdGxlcz48cGVyaW9kaWNhbD48ZnVs
bC10aXRsZT5UaGUgSm91cm5hbCBvZiB0aGUgQWNvdXN0aWNhbCBTb2NpZXR5IG9mIEFtZXJpY2E8
L2Z1bGwtdGl0bGU+PC9wZXJpb2RpY2FsPjxwYWdlcz4yNDUxLTI0NTg8L3BhZ2VzPjx2b2x1bWU+
MTE2PC92b2x1bWU+PG51bWJlcj40PC9udW1iZXI+PGRhdGVzPjx5ZWFyPjIwMDQ8L3llYXI+PC9k
YXRlcz48aXNibj4wMDAxLTQ5NjY8L2lzYm4+PHVybHM+PHJlbGF0ZWQtdXJscz48dXJsPmh0dHBz
Oi8vZG9pLm9yZy8xMC4xMTIxLzEuMTc4NzEyNDwvdXJsPjwvcmVsYXRlZC11cmxzPjwvdXJscz48
ZWxlY3Ryb25pYy1yZXNvdXJjZS1udW0+MTAuMTEyMS8xLjE3ODcxMjQ8L2VsZWN0cm9uaWMtcmVz
b3VyY2UtbnVtPjxhY2Nlc3MtZGF0ZT4xMC8xNy8yMDI1PC9hY2Nlc3MtZGF0ZT48L3JlY29yZD48
L0NpdGU+PC9FbmROb3RlPgB=
</w:fldData>
              </w:fldChar>
            </w:r>
            <w:r w:rsidRPr="0067123C">
              <w:rPr>
                <w:rFonts w:cs="Times New Roman"/>
                <w:szCs w:val="24"/>
              </w:rPr>
              <w:instrText xml:space="preserve"> ADDIN EN.CITE </w:instrText>
            </w:r>
            <w:r w:rsidRPr="0067123C">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E5h
bWFrc2hlbmFzIGFuZCBNb2pyYSAyMDIzKTwvRGlzcGxheVRleHQ+PHJlY29yZD48cmVjLW51bWJl
cj4yMjMwPC9yZWMtbnVtYmVyPjxmb3JlaWduLWtleXM+PGtleSBhcHA9IkVOIiBkYi1pZD0iZWUy
ZHJhdnhrMHh4YTRleDI1cjVkZGZzcmZ4dHc1dzl2d2EyIiB0aW1lc3RhbXA9IjE3NDA5MTQ4MzAi
PjIyMzA8L2tleT48L2ZvcmVpZ24ta2V5cz48cmVmLXR5cGUgbmFtZT0iSm91cm5hbCBBcnRpY2xl
Ij4xNzwvcmVmLXR5cGU+PGNvbnRyaWJ1dG9ycz48YXV0aG9ycz48YXV0aG9yPlNoZXUsIFRvbnk8
L2F1dGhvcj48YXV0aG9yPlNvbG92Y2h1aywgTWF4aW08L2F1dGhvcj48YXV0aG9yPkNoZW4sIEFs
ZXg8L2F1dGhvcj48YXV0aG9yPk1hcmMsIFRoaXJpZXQ8L2F1dGhvcj48L2F1dGhvcnM+PC9jb250
cmlidXRvcnM+PHRpdGxlcz48dGl0bGU+T24gYW4gYWNvdXN0aWNzLXRoZXJtYWwtZmx1aWQgY291
cGxpbmcgbW9kZWwgZm9yIHRoZSBwcmVkaWN0aW9uIG9mIHRlbXBlcmF0dXJlIGVsZXZhdGlvbiBp
biBsaXZlciB0dW1vcjwvdGl0bGU+PHNlY29uZGFyeS10aXRsZT5JbnRlcm5hdGlvbmFsIEpvdXJu
YWwgb2YgSGVhdCBhbmQgTWFzcyBUcmFuc2Zlcjwvc2Vjb25kYXJ5LXRpdGxlPjwvdGl0bGVzPjxw
ZXJpb2RpY2FsPjxmdWxsLXRpdGxlPkludGVybmF0aW9uYWwgSm91cm5hbCBvZiBIZWF0IGFuZCBN
YXNzIFRyYW5zZmVyPC9mdWxsLXRpdGxlPjwvcGVyaW9kaWNhbD48dm9sdW1lPjU0PC92b2x1bWU+
PGRhdGVzPjx5ZWFyPjIwMTE8L3llYXI+PHB1Yi1kYXRlcz48ZGF0ZT4wOC8wMTwvZGF0ZT48L3B1
Yi1kYXRlcz48L2RhdGVzPjx1cmxzPjwvdXJscz48ZWxlY3Ryb25pYy1yZXNvdXJjZS1udW0+MTAu
MTAxNi9qLmlqaGVhdG1hc3N0cmFuc2Zlci4yMDExLjAzLjA0NTwvZWxlY3Ryb25pYy1yZXNvdXJj
ZS1udW0+PC9yZWNvcmQ+PC9DaXRlPjxDaXRlPjxBdXRob3I+WmhhbjwvQXV0aG9yPjxZZWFyPjIw
MTk8L1llYXI+PFJlY051bT4yMTk4PC9SZWNOdW0+PHJlY29yZD48cmVjLW51bWJlcj4yMTk4PC9y
ZWMtbnVtYmVyPjxmb3JlaWduLWtleXM+PGtleSBhcHA9IkVOIiBkYi1pZD0iZWUyZHJhdnhrMHh4
YTRleDI1cjVkZGZzcmZ4dHc1dzl2d2EyIiB0aW1lc3RhbXA9IjE3NDA2NzIxMDYiPjIxOTg8L2tl
eT48L2ZvcmVpZ24ta2V5cz48cmVmLXR5cGUgbmFtZT0iSm91cm5hbCBBcnRpY2xlIj4xNzwvcmVm
LXR5cGU+PGNvbnRyaWJ1dG9ycz48YXV0aG9ycz48YXV0aG9yPlpoYW4sIFdlbmJvPC9hdXRob3I+
PGF1dGhvcj5HZWRyb3ljLCBXbGFkeXNsYXc8L2F1dGhvcj48YXV0aG9yPlh1LCBYaWFvIFl1bjwv
YXV0aG9yPjwvYXV0aG9ycz48L2NvbnRyaWJ1dG9ycz48dGl0bGVzPjx0aXRsZT5Ub3dhcmRzIGEg
bXVsdGlwaHlzaWNzIG1vZGVsbGluZyBmcmFtZXdvcmsgZm9yIHRoZXJtb3NlbnNpdGl2ZSBsaXBv
c29tYWwgZHJ1ZyBkZWxpdmVyeSB0byBzb2xpZCB0dW1vdXIgY29tYmluZWQgd2l0aCBmb2N1c2Vk
IHVsdHJhc291bmQgaHlwZXJ0aGVybWlhPC90aXRsZT48c2Vjb25kYXJ5LXRpdGxlPkJpb3BoeXNp
Y3MgUmVwb3J0czwvc2Vjb25kYXJ5LXRpdGxlPjwvdGl0bGVzPjxwZXJpb2RpY2FsPjxmdWxsLXRp
dGxlPkJpb3BoeXNpY3MgUmVwb3J0czwvZnVsbC10aXRsZT48L3BlcmlvZGljYWw+PHBhZ2VzPjQz
LTU5PC9wYWdlcz48dm9sdW1lPjU8L3ZvbHVtZT48bnVtYmVyPjE8L251bWJlcj48ZGF0ZXM+PHll
YXI+MjAxOTwveWVhcj48cHViLWRhdGVzPjxkYXRlPjIwMTkvMDIvMDE8L2RhdGU+PC9wdWItZGF0
ZXM+PC9kYXRlcz48aXNibj4yMzY0LTM0MjA8L2lzYm4+PHVybHM+PHJlbGF0ZWQtdXJscz48dXJs
Pmh0dHBzOi8vZG9pLm9yZy8xMC4xMDA3L3M0MTA0OC0wMTktMDA4My01PC91cmw+PC9yZWxhdGVk
LXVybHM+PC91cmxzPjxlbGVjdHJvbmljLXJlc291cmNlLW51bT4xMC4xMDA3L3M0MTA0OC0wMTkt
MDA4My01PC9lbGVjdHJvbmljLXJlc291cmNlLW51bT48L3JlY29yZD48L0NpdGU+PENpdGU+PEF1
dGhvcj5OYW1ha3NoZW5hczwvQXV0aG9yPjxZZWFyPjIwMjM8L1llYXI+PFJlY051bT4yMjcyPC9S
ZWNOdW0+PHJlY29yZD48cmVjLW51bWJlcj4yMjcyPC9yZWMtbnVtYmVyPjxmb3JlaWduLWtleXM+
PGtleSBhcHA9IkVOIiBkYi1pZD0iZWUyZHJhdnhrMHh4YTRleDI1cjVkZGZzcmZ4dHc1dzl2d2Ey
IiB0aW1lc3RhbXA9IjE3NjAwMDA2NzUiPjIyNzI8L2tleT48L2ZvcmVpZ24ta2V5cz48cmVmLXR5
cGUgbmFtZT0iSm91cm5hbCBBcnRpY2xlIj4xNzwvcmVmLXR5cGU+PGNvbnRyaWJ1dG9ycz48YXV0
aG9ycz48YXV0aG9yPk5hbWFrc2hlbmFzLCBQb3V5YTwvYXV0aG9yPjxhdXRob3I+TW9qcmEsIEFm
c2FuZWg8L2F1dGhvcj48L2F1dGhvcnM+PC9jb250cmlidXRvcnM+PHRpdGxlcz48dGl0bGU+RWZm
aWNpZW50IGRydWcgZGVsaXZlcnkgdG8gaHlwb3hpYyB0dW1vcnMgdXNpbmcgdGhlcm1vc2Vuc2l0
aXZlIGxpcG9zb21lcyB3aXRoIGVuY2Fwc3VsYXRlZCBhbnRpLWNhbmNlciBkcnVnIHVuZGVyIGhp
Z2ggaW50ZW5zaXR5IHB1bHNlZCB1bHRyYXNvdW5kPC90aXRsZT48c2Vjb25kYXJ5LXRpdGxlPklu
dGVybmF0aW9uYWwgSm91cm5hbCBvZiBNZWNoYW5pY2FsIFNjaWVuY2VzPC9zZWNvbmRhcnktdGl0
bGU+PC90aXRsZXM+PHBlcmlvZGljYWw+PGZ1bGwtdGl0bGU+SW50ZXJuYXRpb25hbCBKb3VybmFs
IG9mIE1lY2hhbmljYWwgU2NpZW5jZXM8L2Z1bGwtdGl0bGU+PC9wZXJpb2RpY2FsPjxwYWdlcz4x
MDc4MTg8L3BhZ2VzPjx2b2x1bWU+MjM3PC92b2x1bWU+PGtleXdvcmRzPjxrZXl3b3JkPkRydWcg
ZGVsaXZlcnk8L2tleXdvcmQ+PGtleXdvcmQ+RHVhbC1waGFzZSBsYWcgbW9kZWw8L2tleXdvcmQ+
PGtleXdvcmQ+SGlnaCBpbnRlbnNpdHkgZm9jdXNlZCB1bHRyYXNvdW5kPC9rZXl3b3JkPjxrZXl3
b3JkPkh5cG94aWE8L2tleXdvcmQ+PGtleXdvcmQ+TWF0aGVtYXRpY2FsIG1vZGVsPC9rZXl3b3Jk
PjxrZXl3b3JkPlRoZXJtb3NlbnNpdGl2ZSBsaXBvc29tZTwva2V5d29yZD48L2tleXdvcmRzPjxk
YXRlcz48eWVhcj4yMDIzPC95ZWFyPjxwdWItZGF0ZXM+PGRhdGU+MjAyMy8wMS8wMS88L2RhdGU+
PC9wdWItZGF0ZXM+PC9kYXRlcz48aXNibj4wMDIwLTc0MDM8L2lzYm4+PHVybHM+PHJlbGF0ZWQt
dXJscz48dXJsPmh0dHBzOi8vd3d3LnNjaWVuY2VkaXJlY3QuY29tL3NjaWVuY2UvYXJ0aWNsZS9w
aWkvUzAwMjA3NDAzMjIwMDY5ODE8L3VybD48L3JlbGF0ZWQtdXJscz48L3VybHM+PGVsZWN0cm9u
aWMtcmVzb3VyY2UtbnVtPmh0dHBzOi8vZG9pLm9yZy8xMC4xMDE2L2ouaWptZWNzY2kuMjAyMi4x
MDc4MTg8L2VsZWN0cm9uaWMtcmVzb3VyY2UtbnVtPjwvcmVjb3JkPjwvQ2l0ZT48Q2l0ZT48QXV0
aG9yPkh1YW5nPC9BdXRob3I+PFllYXI+MjAwNDwvWWVhcj48UmVjTnVtPjIzMjM8L1JlY051bT48
cmVjb3JkPjxyZWMtbnVtYmVyPjIzMjM8L3JlYy1udW1iZXI+PGZvcmVpZ24ta2V5cz48a2V5IGFw
cD0iRU4iIGRiLWlkPSJlZTJkcmF2eGsweHhhNGV4MjVyNWRkZnNyZnh0dzV3OXZ3YTIiIHRpbWVz
dGFtcD0iMTc2MDY5MTA1MCI+MjMyMzwva2V5PjwvZm9yZWlnbi1rZXlzPjxyZWYtdHlwZSBuYW1l
PSJKb3VybmFsIEFydGljbGUiPjE3PC9yZWYtdHlwZT48Y29udHJpYnV0b3JzPjxhdXRob3JzPjxh
dXRob3I+SHVhbmcsIEppbmxhbjwvYXV0aG9yPjxhdXRob3I+SG9sdCwgUi4gR2x5bm48L2F1dGhv
cj48YXV0aG9yPkNsZXZlbGFuZCwgUm9iaW4gTy48L2F1dGhvcj48YXV0aG9yPlJveSwgUm9uYWxk
IEEuPC9hdXRob3I+PC9hdXRob3JzPjwvY29udHJpYnV0b3JzPjx0aXRsZXM+PHRpdGxlPkV4cGVy
aW1lbnRhbCB2YWxpZGF0aW9uIG9mIGEgdHJhY3RhYmxlIG51bWVyaWNhbCBtb2RlbCBmb3IgZm9j
dXNlZCB1bHRyYXNvdW5kIGhlYXRpbmcgaW4gZmxvdy10aHJvdWdoIHRpc3N1ZSBwaGFudG9tczwv
dGl0bGU+PHNlY29uZGFyeS10aXRsZT5UaGUgSm91cm5hbCBvZiB0aGUgQWNvdXN0aWNhbCBTb2Np
ZXR5IG9mIEFtZXJpY2E8L3NlY29uZGFyeS10aXRsZT48L3RpdGxlcz48cGVyaW9kaWNhbD48ZnVs
bC10aXRsZT5UaGUgSm91cm5hbCBvZiB0aGUgQWNvdXN0aWNhbCBTb2NpZXR5IG9mIEFtZXJpY2E8
L2Z1bGwtdGl0bGU+PC9wZXJpb2RpY2FsPjxwYWdlcz4yNDUxLTI0NTg8L3BhZ2VzPjx2b2x1bWU+
MTE2PC92b2x1bWU+PG51bWJlcj40PC9udW1iZXI+PGRhdGVzPjx5ZWFyPjIwMDQ8L3llYXI+PC9k
YXRlcz48aXNibj4wMDAxLTQ5NjY8L2lzYm4+PHVybHM+PHJlbGF0ZWQtdXJscz48dXJsPmh0dHBz
Oi8vZG9pLm9yZy8xMC4xMTIxLzEuMTc4NzEyNDwvdXJsPjwvcmVsYXRlZC11cmxzPjwvdXJscz48
ZWxlY3Ryb25pYy1yZXNvdXJjZS1udW0+MTAuMTEyMS8xLjE3ODcxMjQ8L2VsZWN0cm9uaWMtcmVz
b3VyY2UtbnVtPjxhY2Nlc3MtZGF0ZT4xMC8xNy8yMDI1PC9hY2Nlc3MtZGF0ZT48L3JlY29yZD48
L0NpdGU+PC9FbmROb3RlPgB=
</w:fldData>
              </w:fldChar>
            </w:r>
            <w:r w:rsidRPr="0067123C">
              <w:rPr>
                <w:rFonts w:cs="Times New Roman"/>
                <w:szCs w:val="24"/>
              </w:rPr>
              <w:instrText xml:space="preserve"> ADDIN EN.CITE.DATA </w:instrText>
            </w:r>
            <w:r w:rsidRPr="0067123C">
              <w:rPr>
                <w:rFonts w:cs="Times New Roman"/>
                <w:szCs w:val="24"/>
              </w:rPr>
            </w:r>
            <w:r w:rsidRPr="0067123C">
              <w:rPr>
                <w:rFonts w:cs="Times New Roman"/>
                <w:szCs w:val="24"/>
              </w:rPr>
              <w:fldChar w:fldCharType="end"/>
            </w:r>
            <w:r w:rsidRPr="0067123C">
              <w:rPr>
                <w:rFonts w:cs="Times New Roman"/>
                <w:szCs w:val="24"/>
              </w:rPr>
            </w:r>
            <w:r w:rsidRPr="0067123C">
              <w:rPr>
                <w:rFonts w:cs="Times New Roman"/>
                <w:szCs w:val="24"/>
              </w:rPr>
              <w:fldChar w:fldCharType="separate"/>
            </w:r>
            <w:r w:rsidRPr="0067123C">
              <w:rPr>
                <w:rFonts w:cs="Times New Roman"/>
                <w:noProof/>
                <w:szCs w:val="24"/>
              </w:rPr>
              <w:t>(Huang, Holt et al. 2004, Sheu, Solovchuk et al. 2011, Zhan, Gedroyc et al. 2019, Namakshenas and Mojra 2023)</w:t>
            </w:r>
            <w:r w:rsidRPr="0067123C">
              <w:rPr>
                <w:rFonts w:cs="Times New Roman"/>
                <w:szCs w:val="24"/>
              </w:rPr>
              <w:fldChar w:fldCharType="end"/>
            </w:r>
          </w:p>
        </w:tc>
      </w:tr>
      <w:tr w:rsidR="006D5A48" w:rsidRPr="0036665B" w14:paraId="7CA0DEE0" w14:textId="77777777" w:rsidTr="006D5A48">
        <w:trPr>
          <w:trHeight w:val="2413"/>
        </w:trPr>
        <w:tc>
          <w:tcPr>
            <w:tcW w:w="2099" w:type="dxa"/>
          </w:tcPr>
          <w:p w14:paraId="5544688C" w14:textId="77777777" w:rsidR="006D5A48" w:rsidRDefault="006D5A48" w:rsidP="006D5A48">
            <w:pPr>
              <w:jc w:val="center"/>
              <w:rPr>
                <w:rFonts w:cs="Times New Roman"/>
                <w:szCs w:val="24"/>
              </w:rPr>
            </w:pPr>
          </w:p>
          <w:p w14:paraId="4C5DE94B" w14:textId="0CCAA5B9" w:rsidR="006D5A48" w:rsidRPr="0067123C" w:rsidRDefault="006D5A48" w:rsidP="006D5A48">
            <w:pPr>
              <w:jc w:val="center"/>
              <w:rPr>
                <w:rFonts w:cs="Times New Roman"/>
                <w:szCs w:val="24"/>
              </w:rPr>
            </w:pPr>
            <w:r w:rsidRPr="0067123C">
              <w:rPr>
                <w:rFonts w:cs="Times New Roman"/>
                <w:szCs w:val="24"/>
              </w:rPr>
              <w:t>Thermal                            conductivity of tissue</w:t>
            </w:r>
          </w:p>
          <w:p w14:paraId="0FBE66EE" w14:textId="77777777" w:rsidR="006D5A48" w:rsidRPr="0067123C" w:rsidRDefault="006D5A48" w:rsidP="006D5A48">
            <w:pPr>
              <w:jc w:val="center"/>
              <w:rPr>
                <w:rFonts w:cs="Times New Roman"/>
                <w:szCs w:val="24"/>
              </w:rPr>
            </w:pPr>
          </w:p>
          <w:p w14:paraId="167F64F9" w14:textId="77777777" w:rsidR="006D5A48" w:rsidRPr="0067123C" w:rsidRDefault="006D5A48" w:rsidP="006D5A48">
            <w:pPr>
              <w:jc w:val="center"/>
              <w:rPr>
                <w:rFonts w:cs="Times New Roman"/>
                <w:szCs w:val="24"/>
              </w:rPr>
            </w:pPr>
          </w:p>
          <w:p w14:paraId="45F44A60" w14:textId="77777777" w:rsidR="006D5A48" w:rsidRPr="0067123C" w:rsidRDefault="006D5A48" w:rsidP="006D5A48">
            <w:pPr>
              <w:jc w:val="center"/>
              <w:rPr>
                <w:rFonts w:cs="Times New Roman"/>
                <w:b/>
                <w:bCs/>
                <w:szCs w:val="24"/>
              </w:rPr>
            </w:pPr>
          </w:p>
        </w:tc>
        <w:tc>
          <w:tcPr>
            <w:tcW w:w="1531" w:type="dxa"/>
          </w:tcPr>
          <w:p w14:paraId="47C9C1E3" w14:textId="77777777" w:rsidR="006D5A48" w:rsidRDefault="006D5A48" w:rsidP="006D5A48">
            <w:pPr>
              <w:jc w:val="center"/>
              <w:rPr>
                <w:rFonts w:cs="Times New Roman"/>
                <w:szCs w:val="24"/>
              </w:rPr>
            </w:pPr>
          </w:p>
          <w:p w14:paraId="222006FF" w14:textId="77777777" w:rsidR="006D5A48" w:rsidRPr="00830696" w:rsidRDefault="006D5A48" w:rsidP="006D5A48">
            <w:pPr>
              <w:jc w:val="center"/>
              <w:rPr>
                <w:rFonts w:cs="Times New Roman"/>
                <w:i/>
                <w:iCs/>
                <w:szCs w:val="24"/>
              </w:rPr>
            </w:pPr>
            <w:r w:rsidRPr="00830696">
              <w:rPr>
                <w:rFonts w:cs="Times New Roman"/>
                <w:i/>
                <w:iCs/>
                <w:szCs w:val="24"/>
              </w:rPr>
              <w:t>k</w:t>
            </w:r>
            <w:r w:rsidRPr="00830696">
              <w:rPr>
                <w:rFonts w:cs="Times New Roman"/>
                <w:i/>
                <w:iCs/>
                <w:szCs w:val="24"/>
                <w:vertAlign w:val="subscript"/>
              </w:rPr>
              <w:t>t0</w:t>
            </w:r>
          </w:p>
          <w:p w14:paraId="41B91CD5" w14:textId="77777777" w:rsidR="006D5A48" w:rsidRPr="0067123C" w:rsidRDefault="006D5A48" w:rsidP="006D5A48">
            <w:pPr>
              <w:jc w:val="center"/>
              <w:rPr>
                <w:rFonts w:cs="Times New Roman"/>
                <w:szCs w:val="24"/>
              </w:rPr>
            </w:pPr>
          </w:p>
          <w:p w14:paraId="7593FA0E" w14:textId="77777777" w:rsidR="006D5A48" w:rsidRDefault="006D5A48" w:rsidP="006D5A48">
            <w:pPr>
              <w:jc w:val="center"/>
              <w:rPr>
                <w:rFonts w:cs="Times New Roman"/>
                <w:szCs w:val="24"/>
              </w:rPr>
            </w:pPr>
          </w:p>
          <w:p w14:paraId="3C1A1377" w14:textId="77777777" w:rsidR="006D5A48" w:rsidRPr="0067123C" w:rsidRDefault="006D5A48" w:rsidP="006D5A48">
            <w:pPr>
              <w:jc w:val="center"/>
              <w:rPr>
                <w:rFonts w:cs="Times New Roman"/>
                <w:szCs w:val="24"/>
              </w:rPr>
            </w:pPr>
          </w:p>
        </w:tc>
        <w:tc>
          <w:tcPr>
            <w:tcW w:w="2032" w:type="dxa"/>
          </w:tcPr>
          <w:p w14:paraId="3B0C047B" w14:textId="57386712" w:rsidR="006D5A48" w:rsidRPr="0067123C" w:rsidRDefault="006D5A48" w:rsidP="006D5A48">
            <w:pPr>
              <w:jc w:val="center"/>
              <w:rPr>
                <w:rFonts w:cs="Times New Roman"/>
                <w:szCs w:val="24"/>
              </w:rPr>
            </w:pPr>
          </w:p>
          <w:p w14:paraId="6F9DBCFB" w14:textId="77777777" w:rsidR="006D5A48" w:rsidRPr="0067123C" w:rsidRDefault="006D5A48" w:rsidP="006D5A48">
            <w:pPr>
              <w:jc w:val="center"/>
              <w:rPr>
                <w:rFonts w:cs="Times New Roman"/>
                <w:szCs w:val="24"/>
              </w:rPr>
            </w:pPr>
            <w:r w:rsidRPr="0067123C">
              <w:rPr>
                <w:rFonts w:cs="Times New Roman"/>
                <w:szCs w:val="24"/>
              </w:rPr>
              <w:t>0.59</w:t>
            </w:r>
            <w:r>
              <w:rPr>
                <w:rFonts w:cs="Times New Roman"/>
                <w:szCs w:val="24"/>
              </w:rPr>
              <w:t xml:space="preserve"> </w:t>
            </w:r>
            <w:r w:rsidRPr="0067123C">
              <w:rPr>
                <w:rFonts w:cs="Times New Roman"/>
                <w:szCs w:val="24"/>
              </w:rPr>
              <w:t>[W</w:t>
            </w:r>
            <w:r w:rsidRPr="0067123C">
              <w:rPr>
                <w:rFonts w:cs="Times New Roman"/>
                <w:szCs w:val="24"/>
                <w:lang w:val="el-GR"/>
              </w:rPr>
              <w:t>/(</w:t>
            </w:r>
            <w:r w:rsidRPr="0067123C">
              <w:rPr>
                <w:rFonts w:cs="Times New Roman"/>
                <w:szCs w:val="24"/>
              </w:rPr>
              <w:t>m</w:t>
            </w:r>
            <w:r w:rsidRPr="0067123C">
              <w:rPr>
                <w:rFonts w:cs="Times New Roman"/>
                <w:szCs w:val="24"/>
                <w:lang w:eastAsia="zh-CN"/>
              </w:rPr>
              <w:t>∙</w:t>
            </w:r>
            <w:r w:rsidRPr="0067123C">
              <w:rPr>
                <w:rFonts w:cs="Times New Roman"/>
                <w:szCs w:val="24"/>
                <w:lang w:val="el-GR"/>
              </w:rPr>
              <w:t>K)</w:t>
            </w:r>
            <w:r w:rsidRPr="0067123C">
              <w:rPr>
                <w:rFonts w:cs="Times New Roman"/>
                <w:szCs w:val="24"/>
              </w:rPr>
              <w:t>]</w:t>
            </w:r>
          </w:p>
          <w:p w14:paraId="75503012" w14:textId="1167D9A7" w:rsidR="006D5A48" w:rsidRPr="0067123C" w:rsidRDefault="006D5A48" w:rsidP="006D5A48">
            <w:pPr>
              <w:jc w:val="center"/>
              <w:rPr>
                <w:rFonts w:cs="Times New Roman"/>
                <w:szCs w:val="24"/>
              </w:rPr>
            </w:pPr>
          </w:p>
          <w:p w14:paraId="5714B46E" w14:textId="77777777" w:rsidR="006D5A48" w:rsidRPr="0067123C" w:rsidRDefault="006D5A48" w:rsidP="006D5A48">
            <w:pPr>
              <w:jc w:val="center"/>
              <w:rPr>
                <w:rFonts w:cs="Times New Roman"/>
                <w:szCs w:val="24"/>
              </w:rPr>
            </w:pPr>
          </w:p>
          <w:p w14:paraId="505AC051" w14:textId="77777777" w:rsidR="006D5A48" w:rsidRDefault="006D5A48" w:rsidP="006D5A48">
            <w:pPr>
              <w:jc w:val="center"/>
              <w:rPr>
                <w:rFonts w:cs="Times New Roman"/>
                <w:szCs w:val="24"/>
              </w:rPr>
            </w:pPr>
          </w:p>
          <w:p w14:paraId="47D62562" w14:textId="41A714B1" w:rsidR="006D5A48" w:rsidRPr="0067123C" w:rsidRDefault="006D5A48" w:rsidP="006D5A48">
            <w:pPr>
              <w:jc w:val="center"/>
              <w:rPr>
                <w:rFonts w:cs="Times New Roman"/>
                <w:szCs w:val="24"/>
              </w:rPr>
            </w:pPr>
          </w:p>
        </w:tc>
        <w:tc>
          <w:tcPr>
            <w:tcW w:w="3261" w:type="dxa"/>
          </w:tcPr>
          <w:p w14:paraId="301DAE4A" w14:textId="77777777" w:rsidR="006D5A48" w:rsidRDefault="006D5A48" w:rsidP="006D5A48">
            <w:pPr>
              <w:jc w:val="center"/>
              <w:rPr>
                <w:rFonts w:cs="Times New Roman"/>
                <w:szCs w:val="24"/>
                <w:highlight w:val="yellow"/>
              </w:rPr>
            </w:pPr>
          </w:p>
          <w:p w14:paraId="14CFA2AF" w14:textId="7900D5F9" w:rsidR="006D5A48" w:rsidRPr="0036665B" w:rsidRDefault="006D5A48" w:rsidP="006D5A48">
            <w:pPr>
              <w:jc w:val="center"/>
              <w:rPr>
                <w:rFonts w:cs="Times New Roman"/>
                <w:szCs w:val="24"/>
                <w:highlight w:val="yellow"/>
              </w:rPr>
            </w:pPr>
            <w:r w:rsidRPr="0036665B">
              <w:rPr>
                <w:rFonts w:cs="Times New Roman"/>
                <w:szCs w:val="24"/>
                <w:highlight w:val="yellow"/>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E5h
bWFrc2hlbmFzIGFuZCBNb2pyYSAyMDIzLCBUZWhyYW5pLCBNb3JhZGkgS2FzaGtvb2xpIGV0IGFs
LiAyMDI0KTwvRGlzcGxheVRleHQ+PHJlY29yZD48cmVjLW51bWJlcj4yMjMwPC9yZWMtbnVtYmVy
Pjxmb3JlaWduLWtleXM+PGtleSBhcHA9IkVOIiBkYi1pZD0iZWUyZHJhdnhrMHh4YTRleDI1cjVk
ZGZzcmZ4dHc1dzl2d2EyIiB0aW1lc3RhbXA9IjE3NDA5MTQ4MzAiPjIyMzA8L2tleT48L2ZvcmVp
Z24ta2V5cz48cmVmLXR5cGUgbmFtZT0iSm91cm5hbCBBcnRpY2xlIj4xNzwvcmVmLXR5cGU+PGNv
bnRyaWJ1dG9ycz48YXV0aG9ycz48YXV0aG9yPlNoZXUsIFRvbnk8L2F1dGhvcj48YXV0aG9yPlNv
bG92Y2h1aywgTWF4aW08L2F1dGhvcj48YXV0aG9yPkNoZW4sIEFsZXg8L2F1dGhvcj48YXV0aG9y
Pk1hcmMsIFRoaXJpZXQ8L2F1dGhvcj48L2F1dGhvcnM+PC9jb250cmlidXRvcnM+PHRpdGxlcz48
dGl0bGU+T24gYW4gYWNvdXN0aWNzLXRoZXJtYWwtZmx1aWQgY291cGxpbmcgbW9kZWwgZm9yIHRo
ZSBwcmVkaWN0aW9uIG9mIHRlbXBlcmF0dXJlIGVsZXZhdGlvbiBpbiBsaXZlciB0dW1vcjwvdGl0
bGU+PHNlY29uZGFyeS10aXRsZT5JbnRlcm5hdGlvbmFsIEpvdXJuYWwgb2YgSGVhdCBhbmQgTWFz
cyBUcmFuc2Zlcjwvc2Vjb25kYXJ5LXRpdGxlPjwvdGl0bGVzPjxwZXJpb2RpY2FsPjxmdWxsLXRp
dGxlPkludGVybmF0aW9uYWwgSm91cm5hbCBvZiBIZWF0IGFuZCBNYXNzIFRyYW5zZmVyPC9mdWxs
LXRpdGxlPjwvcGVyaW9kaWNhbD48dm9sdW1lPjU0PC92b2x1bWU+PGRhdGVzPjx5ZWFyPjIwMTE8
L3llYXI+PHB1Yi1kYXRlcz48ZGF0ZT4wOC8wMTwvZGF0ZT48L3B1Yi1kYXRlcz48L2RhdGVzPjx1
cmxzPjwvdXJscz48ZWxlY3Ryb25pYy1yZXNvdXJjZS1udW0+MTAuMTAxNi9qLmlqaGVhdG1hc3N0
cmFuc2Zlci4yMDExLjAzLjA0NTwvZWxlY3Ryb25pYy1yZXNvdXJjZS1udW0+PC9yZWNvcmQ+PC9D
aXRlPjxDaXRlPjxBdXRob3I+WmhhbjwvQXV0aG9yPjxZZWFyPjIwMTk8L1llYXI+PFJlY051bT4y
MTk4PC9SZWNOdW0+PHJlY29yZD48cmVjLW51bWJlcj4yMTk4PC9yZWMtbnVtYmVyPjxmb3JlaWdu
LWtleXM+PGtleSBhcHA9IkVOIiBkYi1pZD0iZWUyZHJhdnhrMHh4YTRleDI1cjVkZGZzcmZ4dHc1
dzl2d2EyIiB0aW1lc3RhbXA9IjE3NDA2NzIxMDYiPjIxOTg8L2tleT48L2ZvcmVpZ24ta2V5cz48
cmVmLXR5cGUgbmFtZT0iSm91cm5hbCBBcnRpY2xlIj4xNzwvcmVmLXR5cGU+PGNvbnRyaWJ1dG9y
cz48YXV0aG9ycz48YXV0aG9yPlpoYW4sIFdlbmJvPC9hdXRob3I+PGF1dGhvcj5HZWRyb3ljLCBX
bGFkeXNsYXc8L2F1dGhvcj48YXV0aG9yPlh1LCBYaWFvIFl1bjwvYXV0aG9yPjwvYXV0aG9ycz48
L2NvbnRyaWJ1dG9ycz48dGl0bGVzPjx0aXRsZT5Ub3dhcmRzIGEgbXVsdGlwaHlzaWNzIG1vZGVs
bGluZyBmcmFtZXdvcmsgZm9yIHRoZXJtb3NlbnNpdGl2ZSBsaXBvc29tYWwgZHJ1ZyBkZWxpdmVy
eSB0byBzb2xpZCB0dW1vdXIgY29tYmluZWQgd2l0aCBmb2N1c2VkIHVsdHJhc291bmQgaHlwZXJ0
aGVybWlhPC90aXRsZT48c2Vjb25kYXJ5LXRpdGxlPkJpb3BoeXNpY3MgUmVwb3J0czwvc2Vjb25k
YXJ5LXRpdGxlPjwvdGl0bGVzPjxwZXJpb2RpY2FsPjxmdWxsLXRpdGxlPkJpb3BoeXNpY3MgUmVw
b3J0czwvZnVsbC10aXRsZT48L3BlcmlvZGljYWw+PHBhZ2VzPjQzLTU5PC9wYWdlcz48dm9sdW1l
PjU8L3ZvbHVtZT48bnVtYmVyPjE8L251bWJlcj48ZGF0ZXM+PHllYXI+MjAxOTwveWVhcj48cHVi
LWRhdGVzPjxkYXRlPjIwMTkvMDIvMDE8L2RhdGU+PC9wdWItZGF0ZXM+PC9kYXRlcz48aXNibj4y
MzY0LTM0MjA8L2lzYm4+PHVybHM+PHJlbGF0ZWQtdXJscz48dXJsPmh0dHBzOi8vZG9pLm9yZy8x
MC4xMDA3L3M0MTA0OC0wMTktMDA4My01PC91cmw+PC9yZWxhdGVkLXVybHM+PC91cmxzPjxlbGVj
dHJvbmljLXJlc291cmNlLW51bT4xMC4xMDA3L3M0MTA0OC0wMTktMDA4My01PC9lbGVjdHJvbmlj
LXJlc291cmNlLW51bT48L3JlY29yZD48L0NpdGU+PENpdGU+PEF1dGhvcj5UZWhyYW5pPC9BdXRo
b3I+PFllYXI+MjAyNDwvWWVhcj48UmVjTnVtPjIyMTg8L1JlY051bT48cmVjb3JkPjxyZWMtbnVt
YmVyPjIyMTg8L3JlYy1udW1iZXI+PGZvcmVpZ24ta2V5cz48a2V5IGFwcD0iRU4iIGRiLWlkPSJl
ZTJkcmF2eGsweHhhNGV4MjVyNWRkZnNyZnh0dzV3OXZ3YTIiIHRpbWVzdGFtcD0iMTc0MDgyMTM0
MSI+MjIxODwva2V5PjwvZm9yZWlnbi1rZXlzPjxyZWYtdHlwZSBuYW1lPSJKb3VybmFsIEFydGlj
bGUiPjE3PC9yZWYtdHlwZT48Y29udHJpYnV0b3JzPjxhdXRob3JzPjxhdXRob3I+VGVocmFuaSwg
TWFzb3VkIEguIEguPC9hdXRob3I+PGF1dGhvcj5Nb3JhZGkgS2FzaGtvb2xpLCBGYXJzaGFkPC9h
dXRob3I+PGF1dGhvcj5Tb2x0YW5pLCBNLjwvYXV0aG9yPjwvYXV0aG9ycz48L2NvbnRyaWJ1dG9y
cz48dGl0bGVzPjx0aXRsZT5FZmZlY3Qgb2YgdHVtb3IgaGV0ZXJvZ2VuZWl0eSBvbiBlbmhhbmNp
bmcgZHJ1ZyBkZWxpdmVyeSB0byB2YXNjdWxhcml6ZWQgdHVtb3JzIHVzaW5nIHRoZXJtby1zZW5z
aXRpdmUgbGlwb3NvbWVzIHRyaWdnZXJlZCBieSBoeXBlcnRoZXJtaWE6IEEgbXVsdGktc2NhbGUg
YW5kIG11bHRpLXBoeXNpY3MgY29tcHV0YXRpb25hbCBtb2RlbDwvdGl0bGU+PHNlY29uZGFyeS10
aXRsZT5Db21wdXRlcnMgaW4gQmlvbG9neSBhbmQgTWVkaWNpbmU8L3NlY29uZGFyeS10aXRsZT48
L3RpdGxlcz48cGVyaW9kaWNhbD48ZnVsbC10aXRsZT5Db21wdXRlcnMgaW4gQmlvbG9neSBhbmQg
TWVkaWNpbmU8L2Z1bGwtdGl0bGU+PC9wZXJpb2RpY2FsPjxwYWdlcz4xMDgwNTA8L3BhZ2VzPjx2
b2x1bWU+MTcwPC92b2x1bWU+PGtleXdvcmRzPjxrZXl3b3JkPlRhcmdldGVkIGRydWcgZGVsaXZl
cnk8L2tleXdvcmQ+PGtleXdvcmQ+SW1hZ2UtYmFzZWQgY29tcHV0YXRpb25hbCBtb2RlbDwva2V5
d29yZD48a2V5d29yZD5NaWNyb3Zhc2N1bGFyIG5ldHdvcms8L2tleXdvcmQ+PGtleXdvcmQ+VGVt
cGVyYXR1cmUtc2Vuc2l0aXZlIGxpcG9zb21lczwva2V5d29yZD48a2V5d29yZD5IeXBlcnRoZXJt
aWE8L2tleXdvcmQ+PGtleXdvcmQ+UGVyc29uYWxpemVkIG1lZGljaW5lPC9rZXl3b3JkPjwva2V5
d29yZHM+PGRhdGVzPjx5ZWFyPjIwMjQ8L3llYXI+PHB1Yi1kYXRlcz48ZGF0ZT4yMDI0LzAzLzAx
LzwvZGF0ZT48L3B1Yi1kYXRlcz48L2RhdGVzPjxpc2JuPjAwMTAtNDgyNTwvaXNibj48dXJscz48
cmVsYXRlZC11cmxzPjx1cmw+aHR0cHM6Ly93d3cuc2NpZW5jZWRpcmVjdC5jb20vc2NpZW5jZS9h
cnRpY2xlL3BpaS9TMDAxMDQ4MjUyNDAwMTM0MzwvdXJsPjwvcmVsYXRlZC11cmxzPjwvdXJscz48
ZWxlY3Ryb25pYy1yZXNvdXJjZS1udW0+aHR0cHM6Ly9kb2kub3JnLzEwLjEwMTYvai5jb21wYmlv
bWVkLjIwMjQuMTA4MDUwPC9lbGVjdHJvbmljLXJlc291cmNlLW51bT48L3JlY29yZD48L0NpdGU+
PENpdGU+PEF1dGhvcj5OYW1ha3NoZW5hczwvQXV0aG9yPjxZZWFyPjIwMjM8L1llYXI+PFJlY051
bT4yMjcyPC9SZWNOdW0+PHJlY29yZD48cmVjLW51bWJlcj4yMjcyPC9yZWMtbnVtYmVyPjxmb3Jl
aWduLWtleXM+PGtleSBhcHA9IkVOIiBkYi1pZD0iZWUyZHJhdnhrMHh4YTRleDI1cjVkZGZzcmZ4
dHc1dzl2d2EyIiB0aW1lc3RhbXA9IjE3NjAwMDA2NzUiPjIyNzI8L2tleT48L2ZvcmVpZ24ta2V5
cz48cmVmLXR5cGUgbmFtZT0iSm91cm5hbCBBcnRpY2xlIj4xNzwvcmVmLXR5cGU+PGNvbnRyaWJ1
dG9ycz48YXV0aG9ycz48YXV0aG9yPk5hbWFrc2hlbmFzLCBQb3V5YTwvYXV0aG9yPjxhdXRob3I+
TW9qcmEsIEFmc2FuZWg8L2F1dGhvcj48L2F1dGhvcnM+PC9jb250cmlidXRvcnM+PHRpdGxlcz48
dGl0bGU+RWZmaWNpZW50IGRydWcgZGVsaXZlcnkgdG8gaHlwb3hpYyB0dW1vcnMgdXNpbmcgdGhl
cm1vc2Vuc2l0aXZlIGxpcG9zb21lcyB3aXRoIGVuY2Fwc3VsYXRlZCBhbnRpLWNhbmNlciBkcnVn
IHVuZGVyIGhpZ2ggaW50ZW5zaXR5IHB1bHNlZCB1bHRyYXNvdW5kPC90aXRsZT48c2Vjb25kYXJ5
LXRpdGxlPkludGVybmF0aW9uYWwgSm91cm5hbCBvZiBNZWNoYW5pY2FsIFNjaWVuY2VzPC9zZWNv
bmRhcnktdGl0bGU+PC90aXRsZXM+PHBlcmlvZGljYWw+PGZ1bGwtdGl0bGU+SW50ZXJuYXRpb25h
bCBKb3VybmFsIG9mIE1lY2hhbmljYWwgU2NpZW5jZXM8L2Z1bGwtdGl0bGU+PC9wZXJpb2RpY2Fs
PjxwYWdlcz4xMDc4MTg8L3BhZ2VzPjx2b2x1bWU+MjM3PC92b2x1bWU+PGtleXdvcmRzPjxrZXl3
b3JkPkRydWcgZGVsaXZlcnk8L2tleXdvcmQ+PGtleXdvcmQ+RHVhbC1waGFzZSBsYWcgbW9kZWw8
L2tleXdvcmQ+PGtleXdvcmQ+SGlnaCBpbnRlbnNpdHkgZm9jdXNlZCB1bHRyYXNvdW5kPC9rZXl3
b3JkPjxrZXl3b3JkPkh5cG94aWE8L2tleXdvcmQ+PGtleXdvcmQ+TWF0aGVtYXRpY2FsIG1vZGVs
PC9rZXl3b3JkPjxrZXl3b3JkPlRoZXJtb3NlbnNpdGl2ZSBsaXBvc29tZTwva2V5d29yZD48L2tl
eXdvcmRzPjxkYXRlcz48eWVhcj4yMDIzPC95ZWFyPjxwdWItZGF0ZXM+PGRhdGU+MjAyMy8wMS8w
MS88L2RhdGU+PC9wdWItZGF0ZXM+PC9kYXRlcz48aXNibj4wMDIwLTc0MDM8L2lzYm4+PHVybHM+
PHJlbGF0ZWQtdXJscz48dXJsPmh0dHBzOi8vd3d3LnNjaWVuY2VkaXJlY3QuY29tL3NjaWVuY2Uv
YXJ0aWNsZS9waWkvUzAwMjA3NDAzMjIwMDY5ODE8L3VybD48L3JlbGF0ZWQtdXJscz48L3VybHM+
PGVsZWN0cm9uaWMtcmVzb3VyY2UtbnVtPmh0dHBzOi8vZG9pLm9yZy8xMC4xMDE2L2ouaWptZWNz
Y2kuMjAyMi4xMDc4MTg8L2VsZWN0cm9uaWMtcmVzb3VyY2UtbnVtPjwvcmVjb3JkPjwvQ2l0ZT48
Q2l0ZT48QXV0aG9yPkh1YW5nPC9BdXRob3I+PFllYXI+MjAwNDwvWWVhcj48UmVjTnVtPjIzMjM8
L1JlY051bT48cmVjb3JkPjxyZWMtbnVtYmVyPjIzMjM8L3JlYy1udW1iZXI+PGZvcmVpZ24ta2V5
cz48a2V5IGFwcD0iRU4iIGRiLWlkPSJlZTJkcmF2eGsweHhhNGV4MjVyNWRkZnNyZnh0dzV3OXZ3
YTIiIHRpbWVzdGFtcD0iMTc2MDY5MTA1MCI+MjMyMzwva2V5PjwvZm9yZWlnbi1rZXlzPjxyZWYt
dHlwZSBuYW1lPSJKb3VybmFsIEFydGljbGUiPjE3PC9yZWYtdHlwZT48Y29udHJpYnV0b3JzPjxh
dXRob3JzPjxhdXRob3I+SHVhbmcsIEppbmxhbjwvYXV0aG9yPjxhdXRob3I+SG9sdCwgUi4gR2x5
bm48L2F1dGhvcj48YXV0aG9yPkNsZXZlbGFuZCwgUm9iaW4gTy48L2F1dGhvcj48YXV0aG9yPlJv
eSwgUm9uYWxkIEEuPC9hdXRob3I+PC9hdXRob3JzPjwvY29udHJpYnV0b3JzPjx0aXRsZXM+PHRp
dGxlPkV4cGVyaW1lbnRhbCB2YWxpZGF0aW9uIG9mIGEgdHJhY3RhYmxlIG51bWVyaWNhbCBtb2Rl
bCBmb3IgZm9jdXNlZCB1bHRyYXNvdW5kIGhlYXRpbmcgaW4gZmxvdy10aHJvdWdoIHRpc3N1ZSBw
aGFudG9tczwvdGl0bGU+PHNlY29uZGFyeS10aXRsZT5UaGUgSm91cm5hbCBvZiB0aGUgQWNvdXN0
aWNhbCBTb2NpZXR5IG9mIEFtZXJpY2E8L3NlY29uZGFyeS10aXRsZT48L3RpdGxlcz48cGVyaW9k
aWNhbD48ZnVsbC10aXRsZT5UaGUgSm91cm5hbCBvZiB0aGUgQWNvdXN0aWNhbCBTb2NpZXR5IG9m
IEFtZXJpY2E8L2Z1bGwtdGl0bGU+PC9wZXJpb2RpY2FsPjxwYWdlcz4yNDUxLTI0NTg8L3BhZ2Vz
Pjx2b2x1bWU+MTE2PC92b2x1bWU+PG51bWJlcj40PC9udW1iZXI+PGRhdGVzPjx5ZWFyPjIwMDQ8
L3llYXI+PC9kYXRlcz48aXNibj4wMDAxLTQ5NjY8L2lzYm4+PHVybHM+PHJlbGF0ZWQtdXJscz48
dXJsPmh0dHBzOi8vZG9pLm9yZy8xMC4xMTIxLzEuMTc4NzEyNDwvdXJsPjwvcmVsYXRlZC11cmxz
PjwvdXJscz48ZWxlY3Ryb25pYy1yZXNvdXJjZS1udW0+MTAuMTEyMS8xLjE3ODcxMjQ8L2VsZWN0
cm9uaWMtcmVzb3VyY2UtbnVtPjxhY2Nlc3MtZGF0ZT4xMC8xNy8yMDI1PC9hY2Nlc3MtZGF0ZT48
L3JlY29yZD48L0NpdGU+PC9FbmROb3RlPn==
</w:fldData>
              </w:fldChar>
            </w:r>
            <w:r>
              <w:rPr>
                <w:rFonts w:cs="Times New Roman"/>
                <w:szCs w:val="24"/>
                <w:highlight w:val="yellow"/>
              </w:rPr>
              <w:instrText xml:space="preserve"> ADDIN EN.CITE </w:instrText>
            </w:r>
            <w:r>
              <w:rPr>
                <w:rFonts w:cs="Times New Roman"/>
                <w:szCs w:val="24"/>
                <w:highlight w:val="yellow"/>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E5h
bWFrc2hlbmFzIGFuZCBNb2pyYSAyMDIzLCBUZWhyYW5pLCBNb3JhZGkgS2FzaGtvb2xpIGV0IGFs
LiAyMDI0KTwvRGlzcGxheVRleHQ+PHJlY29yZD48cmVjLW51bWJlcj4yMjMwPC9yZWMtbnVtYmVy
Pjxmb3JlaWduLWtleXM+PGtleSBhcHA9IkVOIiBkYi1pZD0iZWUyZHJhdnhrMHh4YTRleDI1cjVk
ZGZzcmZ4dHc1dzl2d2EyIiB0aW1lc3RhbXA9IjE3NDA5MTQ4MzAiPjIyMzA8L2tleT48L2ZvcmVp
Z24ta2V5cz48cmVmLXR5cGUgbmFtZT0iSm91cm5hbCBBcnRpY2xlIj4xNzwvcmVmLXR5cGU+PGNv
bnRyaWJ1dG9ycz48YXV0aG9ycz48YXV0aG9yPlNoZXUsIFRvbnk8L2F1dGhvcj48YXV0aG9yPlNv
bG92Y2h1aywgTWF4aW08L2F1dGhvcj48YXV0aG9yPkNoZW4sIEFsZXg8L2F1dGhvcj48YXV0aG9y
Pk1hcmMsIFRoaXJpZXQ8L2F1dGhvcj48L2F1dGhvcnM+PC9jb250cmlidXRvcnM+PHRpdGxlcz48
dGl0bGU+T24gYW4gYWNvdXN0aWNzLXRoZXJtYWwtZmx1aWQgY291cGxpbmcgbW9kZWwgZm9yIHRo
ZSBwcmVkaWN0aW9uIG9mIHRlbXBlcmF0dXJlIGVsZXZhdGlvbiBpbiBsaXZlciB0dW1vcjwvdGl0
bGU+PHNlY29uZGFyeS10aXRsZT5JbnRlcm5hdGlvbmFsIEpvdXJuYWwgb2YgSGVhdCBhbmQgTWFz
cyBUcmFuc2Zlcjwvc2Vjb25kYXJ5LXRpdGxlPjwvdGl0bGVzPjxwZXJpb2RpY2FsPjxmdWxsLXRp
dGxlPkludGVybmF0aW9uYWwgSm91cm5hbCBvZiBIZWF0IGFuZCBNYXNzIFRyYW5zZmVyPC9mdWxs
LXRpdGxlPjwvcGVyaW9kaWNhbD48dm9sdW1lPjU0PC92b2x1bWU+PGRhdGVzPjx5ZWFyPjIwMTE8
L3llYXI+PHB1Yi1kYXRlcz48ZGF0ZT4wOC8wMTwvZGF0ZT48L3B1Yi1kYXRlcz48L2RhdGVzPjx1
cmxzPjwvdXJscz48ZWxlY3Ryb25pYy1yZXNvdXJjZS1udW0+MTAuMTAxNi9qLmlqaGVhdG1hc3N0
cmFuc2Zlci4yMDExLjAzLjA0NTwvZWxlY3Ryb25pYy1yZXNvdXJjZS1udW0+PC9yZWNvcmQ+PC9D
aXRlPjxDaXRlPjxBdXRob3I+WmhhbjwvQXV0aG9yPjxZZWFyPjIwMTk8L1llYXI+PFJlY051bT4y
MTk4PC9SZWNOdW0+PHJlY29yZD48cmVjLW51bWJlcj4yMTk4PC9yZWMtbnVtYmVyPjxmb3JlaWdu
LWtleXM+PGtleSBhcHA9IkVOIiBkYi1pZD0iZWUyZHJhdnhrMHh4YTRleDI1cjVkZGZzcmZ4dHc1
dzl2d2EyIiB0aW1lc3RhbXA9IjE3NDA2NzIxMDYiPjIxOTg8L2tleT48L2ZvcmVpZ24ta2V5cz48
cmVmLXR5cGUgbmFtZT0iSm91cm5hbCBBcnRpY2xlIj4xNzwvcmVmLXR5cGU+PGNvbnRyaWJ1dG9y
cz48YXV0aG9ycz48YXV0aG9yPlpoYW4sIFdlbmJvPC9hdXRob3I+PGF1dGhvcj5HZWRyb3ljLCBX
bGFkeXNsYXc8L2F1dGhvcj48YXV0aG9yPlh1LCBYaWFvIFl1bjwvYXV0aG9yPjwvYXV0aG9ycz48
L2NvbnRyaWJ1dG9ycz48dGl0bGVzPjx0aXRsZT5Ub3dhcmRzIGEgbXVsdGlwaHlzaWNzIG1vZGVs
bGluZyBmcmFtZXdvcmsgZm9yIHRoZXJtb3NlbnNpdGl2ZSBsaXBvc29tYWwgZHJ1ZyBkZWxpdmVy
eSB0byBzb2xpZCB0dW1vdXIgY29tYmluZWQgd2l0aCBmb2N1c2VkIHVsdHJhc291bmQgaHlwZXJ0
aGVybWlhPC90aXRsZT48c2Vjb25kYXJ5LXRpdGxlPkJpb3BoeXNpY3MgUmVwb3J0czwvc2Vjb25k
YXJ5LXRpdGxlPjwvdGl0bGVzPjxwZXJpb2RpY2FsPjxmdWxsLXRpdGxlPkJpb3BoeXNpY3MgUmVw
b3J0czwvZnVsbC10aXRsZT48L3BlcmlvZGljYWw+PHBhZ2VzPjQzLTU5PC9wYWdlcz48dm9sdW1l
PjU8L3ZvbHVtZT48bnVtYmVyPjE8L251bWJlcj48ZGF0ZXM+PHllYXI+MjAxOTwveWVhcj48cHVi
LWRhdGVzPjxkYXRlPjIwMTkvMDIvMDE8L2RhdGU+PC9wdWItZGF0ZXM+PC9kYXRlcz48aXNibj4y
MzY0LTM0MjA8L2lzYm4+PHVybHM+PHJlbGF0ZWQtdXJscz48dXJsPmh0dHBzOi8vZG9pLm9yZy8x
MC4xMDA3L3M0MTA0OC0wMTktMDA4My01PC91cmw+PC9yZWxhdGVkLXVybHM+PC91cmxzPjxlbGVj
dHJvbmljLXJlc291cmNlLW51bT4xMC4xMDA3L3M0MTA0OC0wMTktMDA4My01PC9lbGVjdHJvbmlj
LXJlc291cmNlLW51bT48L3JlY29yZD48L0NpdGU+PENpdGU+PEF1dGhvcj5UZWhyYW5pPC9BdXRo
b3I+PFllYXI+MjAyNDwvWWVhcj48UmVjTnVtPjIyMTg8L1JlY051bT48cmVjb3JkPjxyZWMtbnVt
YmVyPjIyMTg8L3JlYy1udW1iZXI+PGZvcmVpZ24ta2V5cz48a2V5IGFwcD0iRU4iIGRiLWlkPSJl
ZTJkcmF2eGsweHhhNGV4MjVyNWRkZnNyZnh0dzV3OXZ3YTIiIHRpbWVzdGFtcD0iMTc0MDgyMTM0
MSI+MjIxODwva2V5PjwvZm9yZWlnbi1rZXlzPjxyZWYtdHlwZSBuYW1lPSJKb3VybmFsIEFydGlj
bGUiPjE3PC9yZWYtdHlwZT48Y29udHJpYnV0b3JzPjxhdXRob3JzPjxhdXRob3I+VGVocmFuaSwg
TWFzb3VkIEguIEguPC9hdXRob3I+PGF1dGhvcj5Nb3JhZGkgS2FzaGtvb2xpLCBGYXJzaGFkPC9h
dXRob3I+PGF1dGhvcj5Tb2x0YW5pLCBNLjwvYXV0aG9yPjwvYXV0aG9ycz48L2NvbnRyaWJ1dG9y
cz48dGl0bGVzPjx0aXRsZT5FZmZlY3Qgb2YgdHVtb3IgaGV0ZXJvZ2VuZWl0eSBvbiBlbmhhbmNp
bmcgZHJ1ZyBkZWxpdmVyeSB0byB2YXNjdWxhcml6ZWQgdHVtb3JzIHVzaW5nIHRoZXJtby1zZW5z
aXRpdmUgbGlwb3NvbWVzIHRyaWdnZXJlZCBieSBoeXBlcnRoZXJtaWE6IEEgbXVsdGktc2NhbGUg
YW5kIG11bHRpLXBoeXNpY3MgY29tcHV0YXRpb25hbCBtb2RlbDwvdGl0bGU+PHNlY29uZGFyeS10
aXRsZT5Db21wdXRlcnMgaW4gQmlvbG9neSBhbmQgTWVkaWNpbmU8L3NlY29uZGFyeS10aXRsZT48
L3RpdGxlcz48cGVyaW9kaWNhbD48ZnVsbC10aXRsZT5Db21wdXRlcnMgaW4gQmlvbG9neSBhbmQg
TWVkaWNpbmU8L2Z1bGwtdGl0bGU+PC9wZXJpb2RpY2FsPjxwYWdlcz4xMDgwNTA8L3BhZ2VzPjx2
b2x1bWU+MTcwPC92b2x1bWU+PGtleXdvcmRzPjxrZXl3b3JkPlRhcmdldGVkIGRydWcgZGVsaXZl
cnk8L2tleXdvcmQ+PGtleXdvcmQ+SW1hZ2UtYmFzZWQgY29tcHV0YXRpb25hbCBtb2RlbDwva2V5
d29yZD48a2V5d29yZD5NaWNyb3Zhc2N1bGFyIG5ldHdvcms8L2tleXdvcmQ+PGtleXdvcmQ+VGVt
cGVyYXR1cmUtc2Vuc2l0aXZlIGxpcG9zb21lczwva2V5d29yZD48a2V5d29yZD5IeXBlcnRoZXJt
aWE8L2tleXdvcmQ+PGtleXdvcmQ+UGVyc29uYWxpemVkIG1lZGljaW5lPC9rZXl3b3JkPjwva2V5
d29yZHM+PGRhdGVzPjx5ZWFyPjIwMjQ8L3llYXI+PHB1Yi1kYXRlcz48ZGF0ZT4yMDI0LzAzLzAx
LzwvZGF0ZT48L3B1Yi1kYXRlcz48L2RhdGVzPjxpc2JuPjAwMTAtNDgyNTwvaXNibj48dXJscz48
cmVsYXRlZC11cmxzPjx1cmw+aHR0cHM6Ly93d3cuc2NpZW5jZWRpcmVjdC5jb20vc2NpZW5jZS9h
cnRpY2xlL3BpaS9TMDAxMDQ4MjUyNDAwMTM0MzwvdXJsPjwvcmVsYXRlZC11cmxzPjwvdXJscz48
ZWxlY3Ryb25pYy1yZXNvdXJjZS1udW0+aHR0cHM6Ly9kb2kub3JnLzEwLjEwMTYvai5jb21wYmlv
bWVkLjIwMjQuMTA4MDUwPC9lbGVjdHJvbmljLXJlc291cmNlLW51bT48L3JlY29yZD48L0NpdGU+
PENpdGU+PEF1dGhvcj5OYW1ha3NoZW5hczwvQXV0aG9yPjxZZWFyPjIwMjM8L1llYXI+PFJlY051
bT4yMjcyPC9SZWNOdW0+PHJlY29yZD48cmVjLW51bWJlcj4yMjcyPC9yZWMtbnVtYmVyPjxmb3Jl
aWduLWtleXM+PGtleSBhcHA9IkVOIiBkYi1pZD0iZWUyZHJhdnhrMHh4YTRleDI1cjVkZGZzcmZ4
dHc1dzl2d2EyIiB0aW1lc3RhbXA9IjE3NjAwMDA2NzUiPjIyNzI8L2tleT48L2ZvcmVpZ24ta2V5
cz48cmVmLXR5cGUgbmFtZT0iSm91cm5hbCBBcnRpY2xlIj4xNzwvcmVmLXR5cGU+PGNvbnRyaWJ1
dG9ycz48YXV0aG9ycz48YXV0aG9yPk5hbWFrc2hlbmFzLCBQb3V5YTwvYXV0aG9yPjxhdXRob3I+
TW9qcmEsIEFmc2FuZWg8L2F1dGhvcj48L2F1dGhvcnM+PC9jb250cmlidXRvcnM+PHRpdGxlcz48
dGl0bGU+RWZmaWNpZW50IGRydWcgZGVsaXZlcnkgdG8gaHlwb3hpYyB0dW1vcnMgdXNpbmcgdGhl
cm1vc2Vuc2l0aXZlIGxpcG9zb21lcyB3aXRoIGVuY2Fwc3VsYXRlZCBhbnRpLWNhbmNlciBkcnVn
IHVuZGVyIGhpZ2ggaW50ZW5zaXR5IHB1bHNlZCB1bHRyYXNvdW5kPC90aXRsZT48c2Vjb25kYXJ5
LXRpdGxlPkludGVybmF0aW9uYWwgSm91cm5hbCBvZiBNZWNoYW5pY2FsIFNjaWVuY2VzPC9zZWNv
bmRhcnktdGl0bGU+PC90aXRsZXM+PHBlcmlvZGljYWw+PGZ1bGwtdGl0bGU+SW50ZXJuYXRpb25h
bCBKb3VybmFsIG9mIE1lY2hhbmljYWwgU2NpZW5jZXM8L2Z1bGwtdGl0bGU+PC9wZXJpb2RpY2Fs
PjxwYWdlcz4xMDc4MTg8L3BhZ2VzPjx2b2x1bWU+MjM3PC92b2x1bWU+PGtleXdvcmRzPjxrZXl3
b3JkPkRydWcgZGVsaXZlcnk8L2tleXdvcmQ+PGtleXdvcmQ+RHVhbC1waGFzZSBsYWcgbW9kZWw8
L2tleXdvcmQ+PGtleXdvcmQ+SGlnaCBpbnRlbnNpdHkgZm9jdXNlZCB1bHRyYXNvdW5kPC9rZXl3
b3JkPjxrZXl3b3JkPkh5cG94aWE8L2tleXdvcmQ+PGtleXdvcmQ+TWF0aGVtYXRpY2FsIG1vZGVs
PC9rZXl3b3JkPjxrZXl3b3JkPlRoZXJtb3NlbnNpdGl2ZSBsaXBvc29tZTwva2V5d29yZD48L2tl
eXdvcmRzPjxkYXRlcz48eWVhcj4yMDIzPC95ZWFyPjxwdWItZGF0ZXM+PGRhdGU+MjAyMy8wMS8w
MS88L2RhdGU+PC9wdWItZGF0ZXM+PC9kYXRlcz48aXNibj4wMDIwLTc0MDM8L2lzYm4+PHVybHM+
PHJlbGF0ZWQtdXJscz48dXJsPmh0dHBzOi8vd3d3LnNjaWVuY2VkaXJlY3QuY29tL3NjaWVuY2Uv
YXJ0aWNsZS9waWkvUzAwMjA3NDAzMjIwMDY5ODE8L3VybD48L3JlbGF0ZWQtdXJscz48L3VybHM+
PGVsZWN0cm9uaWMtcmVzb3VyY2UtbnVtPmh0dHBzOi8vZG9pLm9yZy8xMC4xMDE2L2ouaWptZWNz
Y2kuMjAyMi4xMDc4MTg8L2VsZWN0cm9uaWMtcmVzb3VyY2UtbnVtPjwvcmVjb3JkPjwvQ2l0ZT48
Q2l0ZT48QXV0aG9yPkh1YW5nPC9BdXRob3I+PFllYXI+MjAwNDwvWWVhcj48UmVjTnVtPjIzMjM8
L1JlY051bT48cmVjb3JkPjxyZWMtbnVtYmVyPjIzMjM8L3JlYy1udW1iZXI+PGZvcmVpZ24ta2V5
cz48a2V5IGFwcD0iRU4iIGRiLWlkPSJlZTJkcmF2eGsweHhhNGV4MjVyNWRkZnNyZnh0dzV3OXZ3
YTIiIHRpbWVzdGFtcD0iMTc2MDY5MTA1MCI+MjMyMzwva2V5PjwvZm9yZWlnbi1rZXlzPjxyZWYt
dHlwZSBuYW1lPSJKb3VybmFsIEFydGljbGUiPjE3PC9yZWYtdHlwZT48Y29udHJpYnV0b3JzPjxh
dXRob3JzPjxhdXRob3I+SHVhbmcsIEppbmxhbjwvYXV0aG9yPjxhdXRob3I+SG9sdCwgUi4gR2x5
bm48L2F1dGhvcj48YXV0aG9yPkNsZXZlbGFuZCwgUm9iaW4gTy48L2F1dGhvcj48YXV0aG9yPlJv
eSwgUm9uYWxkIEEuPC9hdXRob3I+PC9hdXRob3JzPjwvY29udHJpYnV0b3JzPjx0aXRsZXM+PHRp
dGxlPkV4cGVyaW1lbnRhbCB2YWxpZGF0aW9uIG9mIGEgdHJhY3RhYmxlIG51bWVyaWNhbCBtb2Rl
bCBmb3IgZm9jdXNlZCB1bHRyYXNvdW5kIGhlYXRpbmcgaW4gZmxvdy10aHJvdWdoIHRpc3N1ZSBw
aGFudG9tczwvdGl0bGU+PHNlY29uZGFyeS10aXRsZT5UaGUgSm91cm5hbCBvZiB0aGUgQWNvdXN0
aWNhbCBTb2NpZXR5IG9mIEFtZXJpY2E8L3NlY29uZGFyeS10aXRsZT48L3RpdGxlcz48cGVyaW9k
aWNhbD48ZnVsbC10aXRsZT5UaGUgSm91cm5hbCBvZiB0aGUgQWNvdXN0aWNhbCBTb2NpZXR5IG9m
IEFtZXJpY2E8L2Z1bGwtdGl0bGU+PC9wZXJpb2RpY2FsPjxwYWdlcz4yNDUxLTI0NTg8L3BhZ2Vz
Pjx2b2x1bWU+MTE2PC92b2x1bWU+PG51bWJlcj40PC9udW1iZXI+PGRhdGVzPjx5ZWFyPjIwMDQ8
L3llYXI+PC9kYXRlcz48aXNibj4wMDAxLTQ5NjY8L2lzYm4+PHVybHM+PHJlbGF0ZWQtdXJscz48
dXJsPmh0dHBzOi8vZG9pLm9yZy8xMC4xMTIxLzEuMTc4NzEyNDwvdXJsPjwvcmVsYXRlZC11cmxz
PjwvdXJscz48ZWxlY3Ryb25pYy1yZXNvdXJjZS1udW0+MTAuMTEyMS8xLjE3ODcxMjQ8L2VsZWN0
cm9uaWMtcmVzb3VyY2UtbnVtPjxhY2Nlc3MtZGF0ZT4xMC8xNy8yMDI1PC9hY2Nlc3MtZGF0ZT48
L3JlY29yZD48L0NpdGU+PC9FbmROb3RlPn==
</w:fldData>
              </w:fldChar>
            </w:r>
            <w:r>
              <w:rPr>
                <w:rFonts w:cs="Times New Roman"/>
                <w:szCs w:val="24"/>
                <w:highlight w:val="yellow"/>
              </w:rPr>
              <w:instrText xml:space="preserve"> ADDIN EN.CITE.DATA </w:instrText>
            </w:r>
            <w:r>
              <w:rPr>
                <w:rFonts w:cs="Times New Roman"/>
                <w:szCs w:val="24"/>
                <w:highlight w:val="yellow"/>
              </w:rPr>
            </w:r>
            <w:r>
              <w:rPr>
                <w:rFonts w:cs="Times New Roman"/>
                <w:szCs w:val="24"/>
                <w:highlight w:val="yellow"/>
              </w:rPr>
              <w:fldChar w:fldCharType="end"/>
            </w:r>
            <w:r w:rsidRPr="0036665B">
              <w:rPr>
                <w:rFonts w:cs="Times New Roman"/>
                <w:szCs w:val="24"/>
                <w:highlight w:val="yellow"/>
              </w:rPr>
            </w:r>
            <w:r w:rsidRPr="0036665B">
              <w:rPr>
                <w:rFonts w:cs="Times New Roman"/>
                <w:szCs w:val="24"/>
                <w:highlight w:val="yellow"/>
              </w:rPr>
              <w:fldChar w:fldCharType="separate"/>
            </w:r>
            <w:r w:rsidRPr="00301A53">
              <w:rPr>
                <w:rFonts w:cs="Times New Roman"/>
                <w:noProof/>
                <w:szCs w:val="24"/>
              </w:rPr>
              <w:t>(Huang, Holt et al. 2004, Sheu, Solovchuk et al. 2011, Zhan, Gedroyc et al. 2019, Namakshenas and Mojra 2023, Tehrani, Moradi Kashkooli et al. 2024)</w:t>
            </w:r>
            <w:r w:rsidRPr="0036665B">
              <w:rPr>
                <w:rFonts w:cs="Times New Roman"/>
                <w:szCs w:val="24"/>
                <w:highlight w:val="yellow"/>
              </w:rPr>
              <w:fldChar w:fldCharType="end"/>
            </w:r>
          </w:p>
        </w:tc>
      </w:tr>
      <w:tr w:rsidR="006D5A48" w:rsidRPr="00903E35" w14:paraId="49B5BC1A" w14:textId="77777777" w:rsidTr="006D5A48">
        <w:trPr>
          <w:trHeight w:val="65"/>
        </w:trPr>
        <w:tc>
          <w:tcPr>
            <w:tcW w:w="2099" w:type="dxa"/>
          </w:tcPr>
          <w:p w14:paraId="2DFD7EFD" w14:textId="77777777" w:rsidR="006D5A48" w:rsidRDefault="006D5A48" w:rsidP="006D5A48">
            <w:pPr>
              <w:spacing w:line="360" w:lineRule="auto"/>
              <w:jc w:val="center"/>
              <w:rPr>
                <w:rFonts w:eastAsia="Calibri" w:cs="Times New Roman"/>
                <w:szCs w:val="24"/>
                <w:lang w:bidi="fa-IR"/>
              </w:rPr>
            </w:pPr>
          </w:p>
          <w:p w14:paraId="46263D34" w14:textId="0B5744F7" w:rsidR="006D5A48" w:rsidRPr="0036665B" w:rsidRDefault="006D5A48" w:rsidP="006D5A48">
            <w:pPr>
              <w:spacing w:line="360" w:lineRule="auto"/>
              <w:jc w:val="center"/>
              <w:rPr>
                <w:rFonts w:eastAsia="Calibri" w:cs="Times New Roman"/>
                <w:szCs w:val="24"/>
                <w:highlight w:val="yellow"/>
                <w:lang w:bidi="fa-IR"/>
              </w:rPr>
            </w:pPr>
            <w:r w:rsidRPr="00E507BA">
              <w:rPr>
                <w:rFonts w:eastAsia="Calibri" w:cs="Times New Roman"/>
                <w:szCs w:val="24"/>
                <w:lang w:bidi="fa-IR"/>
              </w:rPr>
              <w:t xml:space="preserve">Local acoustic absorption </w:t>
            </w:r>
            <w:r w:rsidRPr="00E507BA">
              <w:rPr>
                <w:rFonts w:eastAsia="Calibri" w:cs="Times New Roman"/>
                <w:szCs w:val="24"/>
                <w:lang w:bidi="fa-IR"/>
              </w:rPr>
              <w:lastRenderedPageBreak/>
              <w:t>coefficient</w:t>
            </w:r>
            <w:r>
              <w:rPr>
                <w:rFonts w:eastAsia="Calibri" w:cs="Times New Roman"/>
                <w:szCs w:val="24"/>
                <w:lang w:bidi="fa-IR"/>
              </w:rPr>
              <w:t xml:space="preserve"> of tissue</w:t>
            </w:r>
          </w:p>
        </w:tc>
        <w:tc>
          <w:tcPr>
            <w:tcW w:w="1531" w:type="dxa"/>
          </w:tcPr>
          <w:p w14:paraId="48ECF3C1" w14:textId="77777777" w:rsidR="006D5A48" w:rsidRPr="00460CA4" w:rsidRDefault="006D5A48" w:rsidP="006D5A48">
            <w:pPr>
              <w:jc w:val="center"/>
              <w:rPr>
                <w:rFonts w:cs="Times New Roman"/>
                <w:szCs w:val="24"/>
                <w:highlight w:val="yellow"/>
              </w:rPr>
            </w:pPr>
          </w:p>
          <w:p w14:paraId="455018F1" w14:textId="77777777" w:rsidR="006D5A48" w:rsidRPr="00460CA4" w:rsidRDefault="006D5A48" w:rsidP="006D5A48">
            <w:pPr>
              <w:jc w:val="center"/>
              <w:rPr>
                <w:rFonts w:cs="Times New Roman"/>
                <w:szCs w:val="24"/>
              </w:rPr>
            </w:pPr>
          </w:p>
          <w:p w14:paraId="1F087539" w14:textId="2CD9A99F" w:rsidR="006D5A48" w:rsidRDefault="006D5A48" w:rsidP="006D5A48">
            <w:pPr>
              <w:jc w:val="center"/>
              <w:rPr>
                <w:rFonts w:cs="Times New Roman"/>
                <w:szCs w:val="24"/>
              </w:rPr>
            </w:pPr>
            <w:r w:rsidRPr="00830696">
              <w:rPr>
                <w:rFonts w:cs="Times New Roman"/>
                <w:i/>
                <w:iCs/>
                <w:szCs w:val="24"/>
                <w:lang w:val="el-GR"/>
              </w:rPr>
              <w:t>α</w:t>
            </w:r>
            <w:r w:rsidRPr="00830696">
              <w:rPr>
                <w:rFonts w:cs="Times New Roman"/>
                <w:i/>
                <w:iCs/>
                <w:szCs w:val="24"/>
                <w:vertAlign w:val="subscript"/>
              </w:rPr>
              <w:t>t</w:t>
            </w:r>
          </w:p>
        </w:tc>
        <w:tc>
          <w:tcPr>
            <w:tcW w:w="2032" w:type="dxa"/>
          </w:tcPr>
          <w:p w14:paraId="5CF1DD70" w14:textId="3949F9FA" w:rsidR="006D5A48" w:rsidRDefault="006D5A48" w:rsidP="006D5A48">
            <w:pPr>
              <w:jc w:val="center"/>
              <w:rPr>
                <w:rFonts w:cs="Times New Roman"/>
                <w:szCs w:val="24"/>
              </w:rPr>
            </w:pPr>
          </w:p>
          <w:p w14:paraId="715C2140" w14:textId="77777777" w:rsidR="006D5A48" w:rsidRDefault="006D5A48" w:rsidP="006D5A48">
            <w:pPr>
              <w:jc w:val="center"/>
              <w:rPr>
                <w:rFonts w:cs="Times New Roman"/>
                <w:szCs w:val="24"/>
              </w:rPr>
            </w:pPr>
          </w:p>
          <w:p w14:paraId="4406D61F" w14:textId="394226A2" w:rsidR="006D5A48" w:rsidRPr="0036665B" w:rsidRDefault="006D5A48" w:rsidP="006D5A48">
            <w:pPr>
              <w:jc w:val="center"/>
              <w:rPr>
                <w:rFonts w:cs="Times New Roman"/>
                <w:b/>
                <w:bCs/>
                <w:szCs w:val="24"/>
                <w:highlight w:val="yellow"/>
              </w:rPr>
            </w:pPr>
            <w:r w:rsidRPr="00E87A41">
              <w:rPr>
                <w:rFonts w:cs="Times New Roman"/>
                <w:szCs w:val="24"/>
              </w:rPr>
              <w:t>8.55</w:t>
            </w:r>
            <w:r>
              <w:rPr>
                <w:rFonts w:cs="Times New Roman"/>
                <w:szCs w:val="24"/>
              </w:rPr>
              <w:t xml:space="preserve"> </w:t>
            </w:r>
            <w:r w:rsidRPr="00E507BA">
              <w:rPr>
                <w:rFonts w:cs="Times New Roman"/>
                <w:szCs w:val="24"/>
              </w:rPr>
              <w:t>[Np/m</w:t>
            </w:r>
            <w:r>
              <w:rPr>
                <w:rFonts w:cs="Times New Roman"/>
                <w:szCs w:val="24"/>
              </w:rPr>
              <w:t xml:space="preserve"> </w:t>
            </w:r>
            <w:r w:rsidRPr="00E87A41">
              <w:rPr>
                <w:rFonts w:cs="Times New Roman"/>
                <w:szCs w:val="24"/>
                <w:lang w:eastAsia="zh-CN"/>
              </w:rPr>
              <w:t>∙</w:t>
            </w:r>
            <w:r>
              <w:rPr>
                <w:rFonts w:cs="Times New Roman"/>
                <w:szCs w:val="24"/>
                <w:lang w:eastAsia="zh-CN"/>
              </w:rPr>
              <w:t>MHz</w:t>
            </w:r>
            <w:r w:rsidRPr="00E507BA">
              <w:rPr>
                <w:rFonts w:cs="Times New Roman"/>
                <w:szCs w:val="24"/>
              </w:rPr>
              <w:t>]</w:t>
            </w:r>
          </w:p>
        </w:tc>
        <w:tc>
          <w:tcPr>
            <w:tcW w:w="3261" w:type="dxa"/>
          </w:tcPr>
          <w:p w14:paraId="33C97020" w14:textId="77777777" w:rsidR="006D5A48" w:rsidRDefault="006D5A48" w:rsidP="006D5A48">
            <w:pPr>
              <w:jc w:val="center"/>
              <w:rPr>
                <w:rFonts w:cs="Times New Roman"/>
                <w:szCs w:val="24"/>
              </w:rPr>
            </w:pPr>
          </w:p>
          <w:p w14:paraId="29A2B83C" w14:textId="5A1D5EC4" w:rsidR="006D5A48" w:rsidRPr="005F72F0" w:rsidRDefault="006D5A48" w:rsidP="006D5A48">
            <w:pPr>
              <w:jc w:val="center"/>
              <w:rPr>
                <w:rFonts w:cs="Times New Roman"/>
                <w:szCs w:val="24"/>
              </w:rPr>
            </w:pPr>
            <w:r w:rsidRPr="005F72F0">
              <w:rPr>
                <w:rFonts w:cs="Times New Roman"/>
                <w:szCs w:val="24"/>
              </w:rPr>
              <w:fldChar w:fldCharType="begin">
                <w:fldData xml:space="preserve">PEVuZE5vdGU+PENpdGU+PEF1dGhvcj5OYW1ha3NoZW5hczwvQXV0aG9yPjxZZWFyPjIwMjM8L1ll
YXI+PFJlY051bT4yMjcyPC9SZWNOdW0+PERpc3BsYXlUZXh0PihIdWFuZywgSG9sdCBldCBhbC4g
MjAwNCwgUmV6YWVpYW4sIFNlZGFnaGF0a2lzaCBldCBhbC4gMjAxOSwgTmFtYWtzaGVuYXMgYW5k
IE1vanJhIDIwMjMpPC9EaXNwbGF5VGV4dD48cmVjb3JkPjxyZWMtbnVtYmVyPjIyNzI8L3JlYy1u
dW1iZXI+PGZvcmVpZ24ta2V5cz48a2V5IGFwcD0iRU4iIGRiLWlkPSJlZTJkcmF2eGsweHhhNGV4
MjVyNWRkZnNyZnh0dzV3OXZ3YTIiIHRpbWVzdGFtcD0iMTc2MDAwMDY3NSI+MjI3Mjwva2V5Pjwv
Zm9yZWlnbi1rZXlzPjxyZWYtdHlwZSBuYW1lPSJKb3VybmFsIEFydGljbGUiPjE3PC9yZWYtdHlw
ZT48Y29udHJpYnV0b3JzPjxhdXRob3JzPjxhdXRob3I+TmFtYWtzaGVuYXMsIFBvdXlhPC9hdXRo
b3I+PGF1dGhvcj5Nb2pyYSwgQWZzYW5laDwvYXV0aG9yPjwvYXV0aG9ycz48L2NvbnRyaWJ1dG9y
cz48dGl0bGVzPjx0aXRsZT5FZmZpY2llbnQgZHJ1ZyBkZWxpdmVyeSB0byBoeXBveGljIHR1bW9y
cyB1c2luZyB0aGVybW9zZW5zaXRpdmUgbGlwb3NvbWVzIHdpdGggZW5jYXBzdWxhdGVkIGFudGkt
Y2FuY2VyIGRydWcgdW5kZXIgaGlnaCBpbnRlbnNpdHkgcHVsc2VkIHVsdHJhc291bmQ8L3RpdGxl
PjxzZWNvbmRhcnktdGl0bGU+SW50ZXJuYXRpb25hbCBKb3VybmFsIG9mIE1lY2hhbmljYWwgU2Np
ZW5jZXM8L3NlY29uZGFyeS10aXRsZT48L3RpdGxlcz48cGVyaW9kaWNhbD48ZnVsbC10aXRsZT5J
bnRlcm5hdGlvbmFsIEpvdXJuYWwgb2YgTWVjaGFuaWNhbCBTY2llbmNlczwvZnVsbC10aXRsZT48
L3BlcmlvZGljYWw+PHBhZ2VzPjEwNzgxODwvcGFnZXM+PHZvbHVtZT4yMzc8L3ZvbHVtZT48a2V5
d29yZHM+PGtleXdvcmQ+RHJ1ZyBkZWxpdmVyeTwva2V5d29yZD48a2V5d29yZD5EdWFsLXBoYXNl
IGxhZyBtb2RlbDwva2V5d29yZD48a2V5d29yZD5IaWdoIGludGVuc2l0eSBmb2N1c2VkIHVsdHJh
c291bmQ8L2tleXdvcmQ+PGtleXdvcmQ+SHlwb3hpYTwva2V5d29yZD48a2V5d29yZD5NYXRoZW1h
dGljYWwgbW9kZWw8L2tleXdvcmQ+PGtleXdvcmQ+VGhlcm1vc2Vuc2l0aXZlIGxpcG9zb21lPC9r
ZXl3b3JkPjwva2V5d29yZHM+PGRhdGVzPjx5ZWFyPjIwMjM8L3llYXI+PHB1Yi1kYXRlcz48ZGF0
ZT4yMDIzLzAxLzAxLzwvZGF0ZT48L3B1Yi1kYXRlcz48L2RhdGVzPjxpc2JuPjAwMjAtNzQwMzwv
aXNibj48dXJscz48cmVsYXRlZC11cmxzPjx1cmw+aHR0cHM6Ly93d3cuc2NpZW5jZWRpcmVjdC5j
b20vc2NpZW5jZS9hcnRpY2xlL3BpaS9TMDAyMDc0MDMyMjAwNjk4MTwvdXJsPjwvcmVsYXRlZC11
cmxzPjwvdXJscz48ZWxlY3Ryb25pYy1yZXNvdXJjZS1udW0+aHR0cHM6Ly9kb2kub3JnLzEwLjEw
MTYvai5pam1lY3NjaS4yMDIyLjEwNzgxODwvZWxlY3Ryb25pYy1yZXNvdXJjZS1udW0+PC9yZWNv
cmQ+PC9DaXRlPjxDaXRlPjxBdXRob3I+UmV6YWVpYW48L0F1dGhvcj48WWVhcj4yMDE5PC9ZZWFy
PjxSZWNOdW0+MjIzMTwvUmVjTnVtPjxyZWNvcmQ+PHJlYy1udW1iZXI+MjIzMTwvcmVjLW51bWJl
cj48Zm9yZWlnbi1rZXlzPjxrZXkgYXBwPSJFTiIgZGItaWQ9ImVlMmRyYXZ4azB4eGE0ZXgyNXI1
ZGRmc3JmeHR3NXc5dndhMiIgdGltZXN0YW1wPSIxNzQwOTE1MzEzIj4yMjMxPC9rZXk+PC9mb3Jl
aWduLWtleXM+PHJlZi10eXBlIG5hbWU9IkpvdXJuYWwgQXJ0aWNsZSI+MTc8L3JlZi10eXBlPjxj
b250cmlidXRvcnM+PGF1dGhvcnM+PGF1dGhvcj5SZXphZWlhbiwgTW9oc2VuPC9hdXRob3I+PGF1
dGhvcj5TZWRhZ2hhdGtpc2gsIEFtaXI8L2F1dGhvcj48YXV0aG9yPlNvbHRhbmksIE0uPC9hdXRo
b3I+PC9hdXRob3JzPjwvY29udHJpYnV0b3JzPjx0aXRsZXM+PHRpdGxlPk51bWVyaWNhbCBtb2Rl
bGluZyBvZiBoaWdoLWludGVuc2l0eSBmb2N1c2VkIHVsdHJhc291bmQtbWVkaWF0ZWQgaW50cmFw
ZXJpdG9uZWFsIGRlbGl2ZXJ5IG9mIHRoZXJtb3NlbnNpdGl2ZSBsaXBvc29tYWwgZG94b3J1Ymlj
aW4gZm9yIGNhbmNlciBjaGVtb3RoZXJhcHk8L3RpdGxlPjxzZWNvbmRhcnktdGl0bGU+RHJ1ZyBE
ZWxpdmVyeTwvc2Vjb25kYXJ5LXRpdGxlPjwvdGl0bGVzPjxwZXJpb2RpY2FsPjxmdWxsLXRpdGxl
PkRydWcgRGVsaXZlcnk8L2Z1bGwtdGl0bGU+PC9wZXJpb2RpY2FsPjxwYWdlcz44OTgtOTE3PC9w
YWdlcz48dm9sdW1lPjI2PC92b2x1bWU+PG51bWJlcj4xPC9udW1iZXI+PGRhdGVzPjx5ZWFyPjIw
MTk8L3llYXI+PHB1Yi1kYXRlcz48ZGF0ZT4yMDE5LzAxLzAxPC9kYXRlPjwvcHViLWRhdGVzPjwv
ZGF0ZXM+PHB1Ymxpc2hlcj5UYXlsb3IgJmFtcDsgRnJhbmNpczwvcHVibGlzaGVyPjxpc2JuPjEw
NzEtNzU0NDwvaXNibj48dXJscz48cmVsYXRlZC11cmxzPjx1cmw+aHR0cHM6Ly9kb2kub3JnLzEw
LjEwODAvMTA3MTc1NDQuMjAxOS4xNjYwNDM1PC91cmw+PC9yZWxhdGVkLXVybHM+PC91cmxzPjxl
bGVjdHJvbmljLXJlc291cmNlLW51bT4xMC4xMDgwLzEwNzE3NTQ0LjIwMTkuMTY2MDQzNTwvZWxl
Y3Ryb25pYy1yZXNvdXJjZS1udW0+PC9yZWNvcmQ+PC9DaXRlPjxDaXRlPjxBdXRob3I+SHVhbmc8
L0F1dGhvcj48WWVhcj4yMDA0PC9ZZWFyPjxSZWNOdW0+MjMyMzwvUmVjTnVtPjxyZWNvcmQ+PHJl
Yy1udW1iZXI+MjMyMzwvcmVjLW51bWJlcj48Zm9yZWlnbi1rZXlzPjxrZXkgYXBwPSJFTiIgZGIt
aWQ9ImVlMmRyYXZ4azB4eGE0ZXgyNXI1ZGRmc3JmeHR3NXc5dndhMiIgdGltZXN0YW1wPSIxNzYw
NjkxMDUwIj4yMzIzPC9rZXk+PC9mb3JlaWduLWtleXM+PHJlZi10eXBlIG5hbWU9IkpvdXJuYWwg
QXJ0aWNsZSI+MTc8L3JlZi10eXBlPjxjb250cmlidXRvcnM+PGF1dGhvcnM+PGF1dGhvcj5IdWFu
ZywgSmlubGFuPC9hdXRob3I+PGF1dGhvcj5Ib2x0LCBSLiBHbHlubjwvYXV0aG9yPjxhdXRob3I+
Q2xldmVsYW5kLCBSb2JpbiBPLjwvYXV0aG9yPjxhdXRob3I+Um95LCBSb25hbGQgQS48L2F1dGhv
cj48L2F1dGhvcnM+PC9jb250cmlidXRvcnM+PHRpdGxlcz48dGl0bGU+RXhwZXJpbWVudGFsIHZh
bGlkYXRpb24gb2YgYSB0cmFjdGFibGUgbnVtZXJpY2FsIG1vZGVsIGZvciBmb2N1c2VkIHVsdHJh
c291bmQgaGVhdGluZyBpbiBmbG93LXRocm91Z2ggdGlzc3VlIHBoYW50b21zPC90aXRsZT48c2Vj
b25kYXJ5LXRpdGxlPlRoZSBKb3VybmFsIG9mIHRoZSBBY291c3RpY2FsIFNvY2lldHkgb2YgQW1l
cmljYTwvc2Vjb25kYXJ5LXRpdGxlPjwvdGl0bGVzPjxwZXJpb2RpY2FsPjxmdWxsLXRpdGxlPlRo
ZSBKb3VybmFsIG9mIHRoZSBBY291c3RpY2FsIFNvY2lldHkgb2YgQW1lcmljYTwvZnVsbC10aXRs
ZT48L3BlcmlvZGljYWw+PHBhZ2VzPjI0NTEtMjQ1ODwvcGFnZXM+PHZvbHVtZT4xMTY8L3ZvbHVt
ZT48bnVtYmVyPjQ8L251bWJlcj48ZGF0ZXM+PHllYXI+MjAwNDwveWVhcj48L2RhdGVzPjxpc2Ju
PjAwMDEtNDk2NjwvaXNibj48dXJscz48cmVsYXRlZC11cmxzPjx1cmw+aHR0cHM6Ly9kb2kub3Jn
LzEwLjExMjEvMS4xNzg3MTI0PC91cmw+PC9yZWxhdGVkLXVybHM+PC91cmxzPjxlbGVjdHJvbmlj
LXJlc291cmNlLW51bT4xMC4xMTIxLzEuMTc4NzEyNDwvZWxlY3Ryb25pYy1yZXNvdXJjZS1udW0+
PGFjY2Vzcy1kYXRlPjEwLzE3LzIwMjU8L2FjY2Vzcy1kYXRlPjwvcmVjb3JkPjwvQ2l0ZT48L0Vu
ZE5vdGU+AG==
</w:fldData>
              </w:fldChar>
            </w:r>
            <w:r w:rsidRPr="005F72F0">
              <w:rPr>
                <w:rFonts w:cs="Times New Roman"/>
                <w:szCs w:val="24"/>
              </w:rPr>
              <w:instrText xml:space="preserve"> ADDIN EN.CITE </w:instrText>
            </w:r>
            <w:r w:rsidRPr="005F72F0">
              <w:rPr>
                <w:rFonts w:cs="Times New Roman"/>
                <w:szCs w:val="24"/>
              </w:rPr>
              <w:fldChar w:fldCharType="begin">
                <w:fldData xml:space="preserve">PEVuZE5vdGU+PENpdGU+PEF1dGhvcj5OYW1ha3NoZW5hczwvQXV0aG9yPjxZZWFyPjIwMjM8L1ll
YXI+PFJlY051bT4yMjcyPC9SZWNOdW0+PERpc3BsYXlUZXh0PihIdWFuZywgSG9sdCBldCBhbC4g
MjAwNCwgUmV6YWVpYW4sIFNlZGFnaGF0a2lzaCBldCBhbC4gMjAxOSwgTmFtYWtzaGVuYXMgYW5k
IE1vanJhIDIwMjMpPC9EaXNwbGF5VGV4dD48cmVjb3JkPjxyZWMtbnVtYmVyPjIyNzI8L3JlYy1u
dW1iZXI+PGZvcmVpZ24ta2V5cz48a2V5IGFwcD0iRU4iIGRiLWlkPSJlZTJkcmF2eGsweHhhNGV4
MjVyNWRkZnNyZnh0dzV3OXZ3YTIiIHRpbWVzdGFtcD0iMTc2MDAwMDY3NSI+MjI3Mjwva2V5Pjwv
Zm9yZWlnbi1rZXlzPjxyZWYtdHlwZSBuYW1lPSJKb3VybmFsIEFydGljbGUiPjE3PC9yZWYtdHlw
ZT48Y29udHJpYnV0b3JzPjxhdXRob3JzPjxhdXRob3I+TmFtYWtzaGVuYXMsIFBvdXlhPC9hdXRo
b3I+PGF1dGhvcj5Nb2pyYSwgQWZzYW5laDwvYXV0aG9yPjwvYXV0aG9ycz48L2NvbnRyaWJ1dG9y
cz48dGl0bGVzPjx0aXRsZT5FZmZpY2llbnQgZHJ1ZyBkZWxpdmVyeSB0byBoeXBveGljIHR1bW9y
cyB1c2luZyB0aGVybW9zZW5zaXRpdmUgbGlwb3NvbWVzIHdpdGggZW5jYXBzdWxhdGVkIGFudGkt
Y2FuY2VyIGRydWcgdW5kZXIgaGlnaCBpbnRlbnNpdHkgcHVsc2VkIHVsdHJhc291bmQ8L3RpdGxl
PjxzZWNvbmRhcnktdGl0bGU+SW50ZXJuYXRpb25hbCBKb3VybmFsIG9mIE1lY2hhbmljYWwgU2Np
ZW5jZXM8L3NlY29uZGFyeS10aXRsZT48L3RpdGxlcz48cGVyaW9kaWNhbD48ZnVsbC10aXRsZT5J
bnRlcm5hdGlvbmFsIEpvdXJuYWwgb2YgTWVjaGFuaWNhbCBTY2llbmNlczwvZnVsbC10aXRsZT48
L3BlcmlvZGljYWw+PHBhZ2VzPjEwNzgxODwvcGFnZXM+PHZvbHVtZT4yMzc8L3ZvbHVtZT48a2V5
d29yZHM+PGtleXdvcmQ+RHJ1ZyBkZWxpdmVyeTwva2V5d29yZD48a2V5d29yZD5EdWFsLXBoYXNl
IGxhZyBtb2RlbDwva2V5d29yZD48a2V5d29yZD5IaWdoIGludGVuc2l0eSBmb2N1c2VkIHVsdHJh
c291bmQ8L2tleXdvcmQ+PGtleXdvcmQ+SHlwb3hpYTwva2V5d29yZD48a2V5d29yZD5NYXRoZW1h
dGljYWwgbW9kZWw8L2tleXdvcmQ+PGtleXdvcmQ+VGhlcm1vc2Vuc2l0aXZlIGxpcG9zb21lPC9r
ZXl3b3JkPjwva2V5d29yZHM+PGRhdGVzPjx5ZWFyPjIwMjM8L3llYXI+PHB1Yi1kYXRlcz48ZGF0
ZT4yMDIzLzAxLzAxLzwvZGF0ZT48L3B1Yi1kYXRlcz48L2RhdGVzPjxpc2JuPjAwMjAtNzQwMzwv
aXNibj48dXJscz48cmVsYXRlZC11cmxzPjx1cmw+aHR0cHM6Ly93d3cuc2NpZW5jZWRpcmVjdC5j
b20vc2NpZW5jZS9hcnRpY2xlL3BpaS9TMDAyMDc0MDMyMjAwNjk4MTwvdXJsPjwvcmVsYXRlZC11
cmxzPjwvdXJscz48ZWxlY3Ryb25pYy1yZXNvdXJjZS1udW0+aHR0cHM6Ly9kb2kub3JnLzEwLjEw
MTYvai5pam1lY3NjaS4yMDIyLjEwNzgxODwvZWxlY3Ryb25pYy1yZXNvdXJjZS1udW0+PC9yZWNv
cmQ+PC9DaXRlPjxDaXRlPjxBdXRob3I+UmV6YWVpYW48L0F1dGhvcj48WWVhcj4yMDE5PC9ZZWFy
PjxSZWNOdW0+MjIzMTwvUmVjTnVtPjxyZWNvcmQ+PHJlYy1udW1iZXI+MjIzMTwvcmVjLW51bWJl
cj48Zm9yZWlnbi1rZXlzPjxrZXkgYXBwPSJFTiIgZGItaWQ9ImVlMmRyYXZ4azB4eGE0ZXgyNXI1
ZGRmc3JmeHR3NXc5dndhMiIgdGltZXN0YW1wPSIxNzQwOTE1MzEzIj4yMjMxPC9rZXk+PC9mb3Jl
aWduLWtleXM+PHJlZi10eXBlIG5hbWU9IkpvdXJuYWwgQXJ0aWNsZSI+MTc8L3JlZi10eXBlPjxj
b250cmlidXRvcnM+PGF1dGhvcnM+PGF1dGhvcj5SZXphZWlhbiwgTW9oc2VuPC9hdXRob3I+PGF1
dGhvcj5TZWRhZ2hhdGtpc2gsIEFtaXI8L2F1dGhvcj48YXV0aG9yPlNvbHRhbmksIE0uPC9hdXRo
b3I+PC9hdXRob3JzPjwvY29udHJpYnV0b3JzPjx0aXRsZXM+PHRpdGxlPk51bWVyaWNhbCBtb2Rl
bGluZyBvZiBoaWdoLWludGVuc2l0eSBmb2N1c2VkIHVsdHJhc291bmQtbWVkaWF0ZWQgaW50cmFw
ZXJpdG9uZWFsIGRlbGl2ZXJ5IG9mIHRoZXJtb3NlbnNpdGl2ZSBsaXBvc29tYWwgZG94b3J1Ymlj
aW4gZm9yIGNhbmNlciBjaGVtb3RoZXJhcHk8L3RpdGxlPjxzZWNvbmRhcnktdGl0bGU+RHJ1ZyBE
ZWxpdmVyeTwvc2Vjb25kYXJ5LXRpdGxlPjwvdGl0bGVzPjxwZXJpb2RpY2FsPjxmdWxsLXRpdGxl
PkRydWcgRGVsaXZlcnk8L2Z1bGwtdGl0bGU+PC9wZXJpb2RpY2FsPjxwYWdlcz44OTgtOTE3PC9w
YWdlcz48dm9sdW1lPjI2PC92b2x1bWU+PG51bWJlcj4xPC9udW1iZXI+PGRhdGVzPjx5ZWFyPjIw
MTk8L3llYXI+PHB1Yi1kYXRlcz48ZGF0ZT4yMDE5LzAxLzAxPC9kYXRlPjwvcHViLWRhdGVzPjwv
ZGF0ZXM+PHB1Ymxpc2hlcj5UYXlsb3IgJmFtcDsgRnJhbmNpczwvcHVibGlzaGVyPjxpc2JuPjEw
NzEtNzU0NDwvaXNibj48dXJscz48cmVsYXRlZC11cmxzPjx1cmw+aHR0cHM6Ly9kb2kub3JnLzEw
LjEwODAvMTA3MTc1NDQuMjAxOS4xNjYwNDM1PC91cmw+PC9yZWxhdGVkLXVybHM+PC91cmxzPjxl
bGVjdHJvbmljLXJlc291cmNlLW51bT4xMC4xMDgwLzEwNzE3NTQ0LjIwMTkuMTY2MDQzNTwvZWxl
Y3Ryb25pYy1yZXNvdXJjZS1udW0+PC9yZWNvcmQ+PC9DaXRlPjxDaXRlPjxBdXRob3I+SHVhbmc8
L0F1dGhvcj48WWVhcj4yMDA0PC9ZZWFyPjxSZWNOdW0+MjMyMzwvUmVjTnVtPjxyZWNvcmQ+PHJl
Yy1udW1iZXI+MjMyMzwvcmVjLW51bWJlcj48Zm9yZWlnbi1rZXlzPjxrZXkgYXBwPSJFTiIgZGIt
aWQ9ImVlMmRyYXZ4azB4eGE0ZXgyNXI1ZGRmc3JmeHR3NXc5dndhMiIgdGltZXN0YW1wPSIxNzYw
NjkxMDUwIj4yMzIzPC9rZXk+PC9mb3JlaWduLWtleXM+PHJlZi10eXBlIG5hbWU9IkpvdXJuYWwg
QXJ0aWNsZSI+MTc8L3JlZi10eXBlPjxjb250cmlidXRvcnM+PGF1dGhvcnM+PGF1dGhvcj5IdWFu
ZywgSmlubGFuPC9hdXRob3I+PGF1dGhvcj5Ib2x0LCBSLiBHbHlubjwvYXV0aG9yPjxhdXRob3I+
Q2xldmVsYW5kLCBSb2JpbiBPLjwvYXV0aG9yPjxhdXRob3I+Um95LCBSb25hbGQgQS48L2F1dGhv
cj48L2F1dGhvcnM+PC9jb250cmlidXRvcnM+PHRpdGxlcz48dGl0bGU+RXhwZXJpbWVudGFsIHZh
bGlkYXRpb24gb2YgYSB0cmFjdGFibGUgbnVtZXJpY2FsIG1vZGVsIGZvciBmb2N1c2VkIHVsdHJh
c291bmQgaGVhdGluZyBpbiBmbG93LXRocm91Z2ggdGlzc3VlIHBoYW50b21zPC90aXRsZT48c2Vj
b25kYXJ5LXRpdGxlPlRoZSBKb3VybmFsIG9mIHRoZSBBY291c3RpY2FsIFNvY2lldHkgb2YgQW1l
cmljYTwvc2Vjb25kYXJ5LXRpdGxlPjwvdGl0bGVzPjxwZXJpb2RpY2FsPjxmdWxsLXRpdGxlPlRo
ZSBKb3VybmFsIG9mIHRoZSBBY291c3RpY2FsIFNvY2lldHkgb2YgQW1lcmljYTwvZnVsbC10aXRs
ZT48L3BlcmlvZGljYWw+PHBhZ2VzPjI0NTEtMjQ1ODwvcGFnZXM+PHZvbHVtZT4xMTY8L3ZvbHVt
ZT48bnVtYmVyPjQ8L251bWJlcj48ZGF0ZXM+PHllYXI+MjAwNDwveWVhcj48L2RhdGVzPjxpc2Ju
PjAwMDEtNDk2NjwvaXNibj48dXJscz48cmVsYXRlZC11cmxzPjx1cmw+aHR0cHM6Ly9kb2kub3Jn
LzEwLjExMjEvMS4xNzg3MTI0PC91cmw+PC9yZWxhdGVkLXVybHM+PC91cmxzPjxlbGVjdHJvbmlj
LXJlc291cmNlLW51bT4xMC4xMTIxLzEuMTc4NzEyNDwvZWxlY3Ryb25pYy1yZXNvdXJjZS1udW0+
PGFjY2Vzcy1kYXRlPjEwLzE3LzIwMjU8L2FjY2Vzcy1kYXRlPjwvcmVjb3JkPjwvQ2l0ZT48L0Vu
ZE5vdGU+AG==
</w:fldData>
              </w:fldChar>
            </w:r>
            <w:r w:rsidRPr="005F72F0">
              <w:rPr>
                <w:rFonts w:cs="Times New Roman"/>
                <w:szCs w:val="24"/>
              </w:rPr>
              <w:instrText xml:space="preserve"> ADDIN EN.CITE.DATA </w:instrText>
            </w:r>
            <w:r w:rsidRPr="005F72F0">
              <w:rPr>
                <w:rFonts w:cs="Times New Roman"/>
                <w:szCs w:val="24"/>
              </w:rPr>
            </w:r>
            <w:r w:rsidRPr="005F72F0">
              <w:rPr>
                <w:rFonts w:cs="Times New Roman"/>
                <w:szCs w:val="24"/>
              </w:rPr>
              <w:fldChar w:fldCharType="end"/>
            </w:r>
            <w:r w:rsidRPr="005F72F0">
              <w:rPr>
                <w:rFonts w:cs="Times New Roman"/>
                <w:szCs w:val="24"/>
              </w:rPr>
            </w:r>
            <w:r w:rsidRPr="005F72F0">
              <w:rPr>
                <w:rFonts w:cs="Times New Roman"/>
                <w:szCs w:val="24"/>
              </w:rPr>
              <w:fldChar w:fldCharType="separate"/>
            </w:r>
            <w:r w:rsidRPr="005F72F0">
              <w:rPr>
                <w:rFonts w:cs="Times New Roman"/>
                <w:noProof/>
                <w:szCs w:val="24"/>
              </w:rPr>
              <w:t>(Huang, Holt et al. 2004, Rezaeian, Sedaghatkish et al. 2019, Namakshenas and Mojra 2023)</w:t>
            </w:r>
            <w:r w:rsidRPr="005F72F0">
              <w:rPr>
                <w:rFonts w:cs="Times New Roman"/>
                <w:szCs w:val="24"/>
              </w:rPr>
              <w:fldChar w:fldCharType="end"/>
            </w:r>
          </w:p>
          <w:p w14:paraId="6282A9B7" w14:textId="590007D6" w:rsidR="006D5A48" w:rsidRPr="0036665B" w:rsidRDefault="006D5A48" w:rsidP="006D5A48">
            <w:pPr>
              <w:jc w:val="center"/>
              <w:rPr>
                <w:rFonts w:cs="Times New Roman"/>
                <w:szCs w:val="24"/>
                <w:highlight w:val="yellow"/>
              </w:rPr>
            </w:pPr>
          </w:p>
        </w:tc>
      </w:tr>
      <w:tr w:rsidR="006D5A48" w:rsidRPr="00903E35" w14:paraId="53DD1082" w14:textId="77777777" w:rsidTr="006D5A48">
        <w:tc>
          <w:tcPr>
            <w:tcW w:w="2099" w:type="dxa"/>
          </w:tcPr>
          <w:p w14:paraId="78FE162F" w14:textId="77777777" w:rsidR="006D5A48" w:rsidRDefault="006D5A48" w:rsidP="006D5A48">
            <w:pPr>
              <w:jc w:val="center"/>
              <w:rPr>
                <w:rFonts w:cs="Times New Roman"/>
                <w:szCs w:val="24"/>
              </w:rPr>
            </w:pPr>
          </w:p>
          <w:p w14:paraId="3D30997D" w14:textId="2CEC1C15" w:rsidR="006D5A48" w:rsidRPr="00C17D60" w:rsidRDefault="006D5A48" w:rsidP="006D5A48">
            <w:pPr>
              <w:jc w:val="center"/>
              <w:rPr>
                <w:rFonts w:cs="Times New Roman"/>
                <w:szCs w:val="24"/>
              </w:rPr>
            </w:pPr>
            <w:r w:rsidRPr="00C17D60">
              <w:rPr>
                <w:rFonts w:cs="Times New Roman"/>
                <w:szCs w:val="24"/>
              </w:rPr>
              <w:t xml:space="preserve">Acoustic </w:t>
            </w:r>
            <w:r w:rsidRPr="00C17D60">
              <w:rPr>
                <w:rFonts w:cs="Times New Roman"/>
                <w:szCs w:val="24"/>
                <w:lang w:val="el-GR"/>
              </w:rPr>
              <w:t>frequency</w:t>
            </w:r>
          </w:p>
        </w:tc>
        <w:tc>
          <w:tcPr>
            <w:tcW w:w="1531" w:type="dxa"/>
          </w:tcPr>
          <w:p w14:paraId="354D0AF6" w14:textId="77777777" w:rsidR="006D5A48" w:rsidRDefault="006D5A48" w:rsidP="006D5A48">
            <w:pPr>
              <w:jc w:val="center"/>
              <w:rPr>
                <w:rFonts w:cs="Times New Roman"/>
                <w:szCs w:val="24"/>
              </w:rPr>
            </w:pPr>
          </w:p>
          <w:p w14:paraId="047F2C26" w14:textId="67AA3CCE" w:rsidR="006D5A48" w:rsidRDefault="006D5A48" w:rsidP="006D5A48">
            <w:pPr>
              <w:jc w:val="center"/>
              <w:rPr>
                <w:rFonts w:cs="Times New Roman"/>
                <w:szCs w:val="24"/>
              </w:rPr>
            </w:pPr>
            <w:r w:rsidRPr="00830696">
              <w:rPr>
                <w:rFonts w:cs="Times New Roman"/>
                <w:i/>
                <w:iCs/>
                <w:szCs w:val="24"/>
              </w:rPr>
              <w:t>f</w:t>
            </w:r>
          </w:p>
        </w:tc>
        <w:tc>
          <w:tcPr>
            <w:tcW w:w="2032" w:type="dxa"/>
          </w:tcPr>
          <w:p w14:paraId="1870FACE" w14:textId="51FA844B" w:rsidR="006D5A48" w:rsidRDefault="006D5A48" w:rsidP="006D5A48">
            <w:pPr>
              <w:jc w:val="center"/>
              <w:rPr>
                <w:rFonts w:cs="Times New Roman"/>
                <w:szCs w:val="24"/>
              </w:rPr>
            </w:pPr>
          </w:p>
          <w:p w14:paraId="0C7D36B1" w14:textId="7E0362CC" w:rsidR="006D5A48" w:rsidRPr="00C17D60" w:rsidRDefault="006D5A48" w:rsidP="006D5A48">
            <w:pPr>
              <w:jc w:val="center"/>
              <w:rPr>
                <w:rFonts w:cs="Times New Roman"/>
                <w:szCs w:val="24"/>
              </w:rPr>
            </w:pPr>
            <w:r w:rsidRPr="00C17D60">
              <w:rPr>
                <w:rFonts w:cs="Times New Roman"/>
                <w:szCs w:val="24"/>
              </w:rPr>
              <w:t>1</w:t>
            </w:r>
            <w:r>
              <w:rPr>
                <w:rFonts w:cs="Times New Roman"/>
                <w:szCs w:val="24"/>
              </w:rPr>
              <w:t xml:space="preserve"> </w:t>
            </w:r>
            <w:r w:rsidRPr="00C17D60">
              <w:rPr>
                <w:rFonts w:cs="Times New Roman"/>
                <w:szCs w:val="24"/>
              </w:rPr>
              <w:t>[MHz]</w:t>
            </w:r>
          </w:p>
        </w:tc>
        <w:tc>
          <w:tcPr>
            <w:tcW w:w="3261" w:type="dxa"/>
          </w:tcPr>
          <w:p w14:paraId="53B4A2F9" w14:textId="6EC2600C" w:rsidR="006D5A48" w:rsidRPr="00C17D60" w:rsidRDefault="006D5A48" w:rsidP="006D5A48">
            <w:pPr>
              <w:jc w:val="center"/>
              <w:rPr>
                <w:rFonts w:cs="Times New Roman"/>
                <w:szCs w:val="24"/>
              </w:rPr>
            </w:pPr>
            <w:r w:rsidRPr="00C17D60">
              <w:rPr>
                <w:rFonts w:cs="Times New Roman"/>
                <w:szCs w:val="24"/>
              </w:rPr>
              <w:fldChar w:fldCharType="begin">
                <w:fldData xml:space="preserve">PEVuZE5vdGU+PENpdGU+PEF1dGhvcj5Nb3JhZGkgS2FzaGtvb2xpPC9BdXRob3I+PFllYXI+MjAy
MzwvWWVhcj48UmVjTnVtPjIyMTk8L1JlY051bT48RGlzcGxheVRleHQ+KE1vcmFkaSBLYXNoa29v
bGksIFNvdXJpIGV0IGFsLiAyMDIzLCBOYW1ha3NoZW5hcyBhbmQgTW9qcmEgMjAyMyk8L0Rpc3Bs
YXlUZXh0PjxyZWNvcmQ+PHJlYy1udW1iZXI+MjIxOTwvcmVjLW51bWJlcj48Zm9yZWlnbi1rZXlz
PjxrZXkgYXBwPSJFTiIgZGItaWQ9ImVlMmRyYXZ4azB4eGE0ZXgyNXI1ZGRmc3JmeHR3NXc5dndh
MiIgdGltZXN0YW1wPSIxNzQwODIxNTM3Ij4yMjE5PC9rZXk+PC9mb3JlaWduLWtleXM+PHJlZi10
eXBlIG5hbWU9IkpvdXJuYWwgQXJ0aWNsZSI+MTc8L3JlZi10eXBlPjxjb250cmlidXRvcnM+PGF1
dGhvcnM+PGF1dGhvcj5Nb3JhZGkgS2FzaGtvb2xpLCBGYXJzaGFkPC9hdXRob3I+PGF1dGhvcj5T
b3VyaSwgTW9oYW1tYWQ8L2F1dGhvcj48YXV0aG9yPlRhdmFra29saSwgSmFoYW5naXI8L2F1dGhv
cj48YXV0aG9yPkMuIEtvbGlvcywgTWljaGFlbDwvYXV0aG9yPjwvYXV0aG9ycz48L2NvbnRyaWJ1
dG9ycz48dGl0bGVzPjx0aXRsZT5BIHNwYXRpb3RlbXBvcmFsIGNvbXB1dGF0aW9uYWwgbW9kZWwg
b2YgZm9jdXNlZCB1bHRyYXNvdW5kIGhlYXQtaW5kdWNlZCBuYW5vLXNpemVkIGRydWcgZGVsaXZl
cnkgc3lzdGVtIGluIHNvbGlkIHR1bW9yczwvdGl0bGU+PHNlY29uZGFyeS10aXRsZT5EcnVnIERl
bGl2ZXJ5PC9zZWNvbmRhcnktdGl0bGU+PC90aXRsZXM+PHBlcmlvZGljYWw+PGZ1bGwtdGl0bGU+
RHJ1ZyBEZWxpdmVyeTwvZnVsbC10aXRsZT48L3BlcmlvZGljYWw+PHBhZ2VzPjIyMTk4NzE8L3Bh
Z2VzPjx2b2x1bWU+MzA8L3ZvbHVtZT48bnVtYmVyPjE8L251bWJlcj48ZGF0ZXM+PHllYXI+MjAy
MzwveWVhcj48cHViLWRhdGVzPjxkYXRlPjIwMjMvMTIvMzE8L2RhdGU+PC9wdWItZGF0ZXM+PC9k
YXRlcz48cHVibGlzaGVyPlRheWxvciAmYW1wOyBGcmFuY2lzPC9wdWJsaXNoZXI+PGlzYm4+MTA3
MS03NTQ0PC9pc2JuPjx1cmxzPjxyZWxhdGVkLXVybHM+PHVybD5odHRwczovL2RvaS5vcmcvMTAu
MTA4MC8xMDcxNzU0NC4yMDIzLjIyMTk4NzE8L3VybD48L3JlbGF0ZWQtdXJscz48L3VybHM+PGVs
ZWN0cm9uaWMtcmVzb3VyY2UtbnVtPjEwLjEwODAvMTA3MTc1NDQuMjAyMy4yMjE5ODcxPC9lbGVj
dHJvbmljLXJlc291cmNlLW51bT48L3JlY29yZD48L0NpdGU+PENpdGU+PEF1dGhvcj5OYW1ha3No
ZW5hczwvQXV0aG9yPjxZZWFyPjIwMjM8L1llYXI+PFJlY051bT4yMjcyPC9SZWNOdW0+PHJlY29y
ZD48cmVjLW51bWJlcj4yMjcyPC9yZWMtbnVtYmVyPjxmb3JlaWduLWtleXM+PGtleSBhcHA9IkVO
IiBkYi1pZD0iZWUyZHJhdnhrMHh4YTRleDI1cjVkZGZzcmZ4dHc1dzl2d2EyIiB0aW1lc3RhbXA9
IjE3NjAwMDA2NzUiPjIyNzI8L2tleT48L2ZvcmVpZ24ta2V5cz48cmVmLXR5cGUgbmFtZT0iSm91
cm5hbCBBcnRpY2xlIj4xNzwvcmVmLXR5cGU+PGNvbnRyaWJ1dG9ycz48YXV0aG9ycz48YXV0aG9y
Pk5hbWFrc2hlbmFzLCBQb3V5YTwvYXV0aG9yPjxhdXRob3I+TW9qcmEsIEFmc2FuZWg8L2F1dGhv
cj48L2F1dGhvcnM+PC9jb250cmlidXRvcnM+PHRpdGxlcz48dGl0bGU+RWZmaWNpZW50IGRydWcg
ZGVsaXZlcnkgdG8gaHlwb3hpYyB0dW1vcnMgdXNpbmcgdGhlcm1vc2Vuc2l0aXZlIGxpcG9zb21l
cyB3aXRoIGVuY2Fwc3VsYXRlZCBhbnRpLWNhbmNlciBkcnVnIHVuZGVyIGhpZ2ggaW50ZW5zaXR5
IHB1bHNlZCB1bHRyYXNvdW5kPC90aXRsZT48c2Vjb25kYXJ5LXRpdGxlPkludGVybmF0aW9uYWwg
Sm91cm5hbCBvZiBNZWNoYW5pY2FsIFNjaWVuY2VzPC9zZWNvbmRhcnktdGl0bGU+PC90aXRsZXM+
PHBlcmlvZGljYWw+PGZ1bGwtdGl0bGU+SW50ZXJuYXRpb25hbCBKb3VybmFsIG9mIE1lY2hhbmlj
YWwgU2NpZW5jZXM8L2Z1bGwtdGl0bGU+PC9wZXJpb2RpY2FsPjxwYWdlcz4xMDc4MTg8L3BhZ2Vz
Pjx2b2x1bWU+MjM3PC92b2x1bWU+PGtleXdvcmRzPjxrZXl3b3JkPkRydWcgZGVsaXZlcnk8L2tl
eXdvcmQ+PGtleXdvcmQ+RHVhbC1waGFzZSBsYWcgbW9kZWw8L2tleXdvcmQ+PGtleXdvcmQ+SGln
aCBpbnRlbnNpdHkgZm9jdXNlZCB1bHRyYXNvdW5kPC9rZXl3b3JkPjxrZXl3b3JkPkh5cG94aWE8
L2tleXdvcmQ+PGtleXdvcmQ+TWF0aGVtYXRpY2FsIG1vZGVsPC9rZXl3b3JkPjxrZXl3b3JkPlRo
ZXJtb3NlbnNpdGl2ZSBsaXBvc29tZTwva2V5d29yZD48L2tleXdvcmRzPjxkYXRlcz48eWVhcj4y
MDIzPC95ZWFyPjxwdWItZGF0ZXM+PGRhdGU+MjAyMy8wMS8wMS88L2RhdGU+PC9wdWItZGF0ZXM+
PC9kYXRlcz48aXNibj4wMDIwLTc0MDM8L2lzYm4+PHVybHM+PHJlbGF0ZWQtdXJscz48dXJsPmh0
dHBzOi8vd3d3LnNjaWVuY2VkaXJlY3QuY29tL3NjaWVuY2UvYXJ0aWNsZS9waWkvUzAwMjA3NDAz
MjIwMDY5ODE8L3VybD48L3JlbGF0ZWQtdXJscz48L3VybHM+PGVsZWN0cm9uaWMtcmVzb3VyY2Ut
bnVtPmh0dHBzOi8vZG9pLm9yZy8xMC4xMDE2L2ouaWptZWNzY2kuMjAyMi4xMDc4MTg8L2VsZWN0
cm9uaWMtcmVzb3VyY2UtbnVtPjwvcmVjb3JkPjwvQ2l0ZT48L0VuZE5vdGU+
</w:fldData>
              </w:fldChar>
            </w:r>
            <w:r w:rsidRPr="00C17D60">
              <w:rPr>
                <w:rFonts w:cs="Times New Roman"/>
                <w:szCs w:val="24"/>
              </w:rPr>
              <w:instrText xml:space="preserve"> ADDIN EN.CITE </w:instrText>
            </w:r>
            <w:r w:rsidRPr="00C17D60">
              <w:rPr>
                <w:rFonts w:cs="Times New Roman"/>
                <w:szCs w:val="24"/>
              </w:rPr>
              <w:fldChar w:fldCharType="begin">
                <w:fldData xml:space="preserve">PEVuZE5vdGU+PENpdGU+PEF1dGhvcj5Nb3JhZGkgS2FzaGtvb2xpPC9BdXRob3I+PFllYXI+MjAy
MzwvWWVhcj48UmVjTnVtPjIyMTk8L1JlY051bT48RGlzcGxheVRleHQ+KE1vcmFkaSBLYXNoa29v
bGksIFNvdXJpIGV0IGFsLiAyMDIzLCBOYW1ha3NoZW5hcyBhbmQgTW9qcmEgMjAyMyk8L0Rpc3Bs
YXlUZXh0PjxyZWNvcmQ+PHJlYy1udW1iZXI+MjIxOTwvcmVjLW51bWJlcj48Zm9yZWlnbi1rZXlz
PjxrZXkgYXBwPSJFTiIgZGItaWQ9ImVlMmRyYXZ4azB4eGE0ZXgyNXI1ZGRmc3JmeHR3NXc5dndh
MiIgdGltZXN0YW1wPSIxNzQwODIxNTM3Ij4yMjE5PC9rZXk+PC9mb3JlaWduLWtleXM+PHJlZi10
eXBlIG5hbWU9IkpvdXJuYWwgQXJ0aWNsZSI+MTc8L3JlZi10eXBlPjxjb250cmlidXRvcnM+PGF1
dGhvcnM+PGF1dGhvcj5Nb3JhZGkgS2FzaGtvb2xpLCBGYXJzaGFkPC9hdXRob3I+PGF1dGhvcj5T
b3VyaSwgTW9oYW1tYWQ8L2F1dGhvcj48YXV0aG9yPlRhdmFra29saSwgSmFoYW5naXI8L2F1dGhv
cj48YXV0aG9yPkMuIEtvbGlvcywgTWljaGFlbDwvYXV0aG9yPjwvYXV0aG9ycz48L2NvbnRyaWJ1
dG9ycz48dGl0bGVzPjx0aXRsZT5BIHNwYXRpb3RlbXBvcmFsIGNvbXB1dGF0aW9uYWwgbW9kZWwg
b2YgZm9jdXNlZCB1bHRyYXNvdW5kIGhlYXQtaW5kdWNlZCBuYW5vLXNpemVkIGRydWcgZGVsaXZl
cnkgc3lzdGVtIGluIHNvbGlkIHR1bW9yczwvdGl0bGU+PHNlY29uZGFyeS10aXRsZT5EcnVnIERl
bGl2ZXJ5PC9zZWNvbmRhcnktdGl0bGU+PC90aXRsZXM+PHBlcmlvZGljYWw+PGZ1bGwtdGl0bGU+
RHJ1ZyBEZWxpdmVyeTwvZnVsbC10aXRsZT48L3BlcmlvZGljYWw+PHBhZ2VzPjIyMTk4NzE8L3Bh
Z2VzPjx2b2x1bWU+MzA8L3ZvbHVtZT48bnVtYmVyPjE8L251bWJlcj48ZGF0ZXM+PHllYXI+MjAy
MzwveWVhcj48cHViLWRhdGVzPjxkYXRlPjIwMjMvMTIvMzE8L2RhdGU+PC9wdWItZGF0ZXM+PC9k
YXRlcz48cHVibGlzaGVyPlRheWxvciAmYW1wOyBGcmFuY2lzPC9wdWJsaXNoZXI+PGlzYm4+MTA3
MS03NTQ0PC9pc2JuPjx1cmxzPjxyZWxhdGVkLXVybHM+PHVybD5odHRwczovL2RvaS5vcmcvMTAu
MTA4MC8xMDcxNzU0NC4yMDIzLjIyMTk4NzE8L3VybD48L3JlbGF0ZWQtdXJscz48L3VybHM+PGVs
ZWN0cm9uaWMtcmVzb3VyY2UtbnVtPjEwLjEwODAvMTA3MTc1NDQuMjAyMy4yMjE5ODcxPC9lbGVj
dHJvbmljLXJlc291cmNlLW51bT48L3JlY29yZD48L0NpdGU+PENpdGU+PEF1dGhvcj5OYW1ha3No
ZW5hczwvQXV0aG9yPjxZZWFyPjIwMjM8L1llYXI+PFJlY051bT4yMjcyPC9SZWNOdW0+PHJlY29y
ZD48cmVjLW51bWJlcj4yMjcyPC9yZWMtbnVtYmVyPjxmb3JlaWduLWtleXM+PGtleSBhcHA9IkVO
IiBkYi1pZD0iZWUyZHJhdnhrMHh4YTRleDI1cjVkZGZzcmZ4dHc1dzl2d2EyIiB0aW1lc3RhbXA9
IjE3NjAwMDA2NzUiPjIyNzI8L2tleT48L2ZvcmVpZ24ta2V5cz48cmVmLXR5cGUgbmFtZT0iSm91
cm5hbCBBcnRpY2xlIj4xNzwvcmVmLXR5cGU+PGNvbnRyaWJ1dG9ycz48YXV0aG9ycz48YXV0aG9y
Pk5hbWFrc2hlbmFzLCBQb3V5YTwvYXV0aG9yPjxhdXRob3I+TW9qcmEsIEFmc2FuZWg8L2F1dGhv
cj48L2F1dGhvcnM+PC9jb250cmlidXRvcnM+PHRpdGxlcz48dGl0bGU+RWZmaWNpZW50IGRydWcg
ZGVsaXZlcnkgdG8gaHlwb3hpYyB0dW1vcnMgdXNpbmcgdGhlcm1vc2Vuc2l0aXZlIGxpcG9zb21l
cyB3aXRoIGVuY2Fwc3VsYXRlZCBhbnRpLWNhbmNlciBkcnVnIHVuZGVyIGhpZ2ggaW50ZW5zaXR5
IHB1bHNlZCB1bHRyYXNvdW5kPC90aXRsZT48c2Vjb25kYXJ5LXRpdGxlPkludGVybmF0aW9uYWwg
Sm91cm5hbCBvZiBNZWNoYW5pY2FsIFNjaWVuY2VzPC9zZWNvbmRhcnktdGl0bGU+PC90aXRsZXM+
PHBlcmlvZGljYWw+PGZ1bGwtdGl0bGU+SW50ZXJuYXRpb25hbCBKb3VybmFsIG9mIE1lY2hhbmlj
YWwgU2NpZW5jZXM8L2Z1bGwtdGl0bGU+PC9wZXJpb2RpY2FsPjxwYWdlcz4xMDc4MTg8L3BhZ2Vz
Pjx2b2x1bWU+MjM3PC92b2x1bWU+PGtleXdvcmRzPjxrZXl3b3JkPkRydWcgZGVsaXZlcnk8L2tl
eXdvcmQ+PGtleXdvcmQ+RHVhbC1waGFzZSBsYWcgbW9kZWw8L2tleXdvcmQ+PGtleXdvcmQ+SGln
aCBpbnRlbnNpdHkgZm9jdXNlZCB1bHRyYXNvdW5kPC9rZXl3b3JkPjxrZXl3b3JkPkh5cG94aWE8
L2tleXdvcmQ+PGtleXdvcmQ+TWF0aGVtYXRpY2FsIG1vZGVsPC9rZXl3b3JkPjxrZXl3b3JkPlRo
ZXJtb3NlbnNpdGl2ZSBsaXBvc29tZTwva2V5d29yZD48L2tleXdvcmRzPjxkYXRlcz48eWVhcj4y
MDIzPC95ZWFyPjxwdWItZGF0ZXM+PGRhdGU+MjAyMy8wMS8wMS88L2RhdGU+PC9wdWItZGF0ZXM+
PC9kYXRlcz48aXNibj4wMDIwLTc0MDM8L2lzYm4+PHVybHM+PHJlbGF0ZWQtdXJscz48dXJsPmh0
dHBzOi8vd3d3LnNjaWVuY2VkaXJlY3QuY29tL3NjaWVuY2UvYXJ0aWNsZS9waWkvUzAwMjA3NDAz
MjIwMDY5ODE8L3VybD48L3JlbGF0ZWQtdXJscz48L3VybHM+PGVsZWN0cm9uaWMtcmVzb3VyY2Ut
bnVtPmh0dHBzOi8vZG9pLm9yZy8xMC4xMDE2L2ouaWptZWNzY2kuMjAyMi4xMDc4MTg8L2VsZWN0
cm9uaWMtcmVzb3VyY2UtbnVtPjwvcmVjb3JkPjwvQ2l0ZT48L0VuZE5vdGU+
</w:fldData>
              </w:fldChar>
            </w:r>
            <w:r w:rsidRPr="00C17D60">
              <w:rPr>
                <w:rFonts w:cs="Times New Roman"/>
                <w:szCs w:val="24"/>
              </w:rPr>
              <w:instrText xml:space="preserve"> ADDIN EN.CITE.DATA </w:instrText>
            </w:r>
            <w:r w:rsidRPr="00C17D60">
              <w:rPr>
                <w:rFonts w:cs="Times New Roman"/>
                <w:szCs w:val="24"/>
              </w:rPr>
            </w:r>
            <w:r w:rsidRPr="00C17D60">
              <w:rPr>
                <w:rFonts w:cs="Times New Roman"/>
                <w:szCs w:val="24"/>
              </w:rPr>
              <w:fldChar w:fldCharType="end"/>
            </w:r>
            <w:r w:rsidRPr="00C17D60">
              <w:rPr>
                <w:rFonts w:cs="Times New Roman"/>
                <w:szCs w:val="24"/>
              </w:rPr>
            </w:r>
            <w:r w:rsidRPr="00C17D60">
              <w:rPr>
                <w:rFonts w:cs="Times New Roman"/>
                <w:szCs w:val="24"/>
              </w:rPr>
              <w:fldChar w:fldCharType="separate"/>
            </w:r>
            <w:r w:rsidRPr="00C17D60">
              <w:rPr>
                <w:rFonts w:cs="Times New Roman"/>
                <w:noProof/>
                <w:szCs w:val="24"/>
              </w:rPr>
              <w:t>(Moradi Kashkooli, Souri et al. 2023, Namakshenas and Mojra 2023)</w:t>
            </w:r>
            <w:r w:rsidRPr="00C17D60">
              <w:rPr>
                <w:rFonts w:cs="Times New Roman"/>
                <w:szCs w:val="24"/>
              </w:rPr>
              <w:fldChar w:fldCharType="end"/>
            </w:r>
          </w:p>
        </w:tc>
      </w:tr>
      <w:tr w:rsidR="006D5A48" w:rsidRPr="00903E35" w14:paraId="642FDE02" w14:textId="77777777" w:rsidTr="006D5A48">
        <w:trPr>
          <w:trHeight w:val="1704"/>
        </w:trPr>
        <w:tc>
          <w:tcPr>
            <w:tcW w:w="2099" w:type="dxa"/>
          </w:tcPr>
          <w:p w14:paraId="5914C222" w14:textId="77777777" w:rsidR="006D5A48" w:rsidRPr="00976C04" w:rsidRDefault="006D5A48" w:rsidP="006D5A48">
            <w:pPr>
              <w:jc w:val="center"/>
              <w:rPr>
                <w:rFonts w:cs="Times New Roman"/>
                <w:szCs w:val="24"/>
              </w:rPr>
            </w:pPr>
            <w:r w:rsidRPr="00976C04">
              <w:rPr>
                <w:rFonts w:cs="Times New Roman"/>
                <w:szCs w:val="24"/>
              </w:rPr>
              <w:t xml:space="preserve">    </w:t>
            </w:r>
          </w:p>
          <w:p w14:paraId="610A08BA" w14:textId="77777777" w:rsidR="006D5A48" w:rsidRDefault="006D5A48" w:rsidP="006D5A48">
            <w:pPr>
              <w:jc w:val="center"/>
              <w:rPr>
                <w:rFonts w:cs="Times New Roman"/>
                <w:szCs w:val="24"/>
              </w:rPr>
            </w:pPr>
          </w:p>
          <w:p w14:paraId="0C6885E5" w14:textId="0F162EB2" w:rsidR="006D5A48" w:rsidRPr="00976C04" w:rsidRDefault="006D5A48" w:rsidP="006D5A48">
            <w:pPr>
              <w:jc w:val="center"/>
              <w:rPr>
                <w:rFonts w:cs="Times New Roman"/>
                <w:szCs w:val="24"/>
              </w:rPr>
            </w:pPr>
            <w:r w:rsidRPr="00976C04">
              <w:rPr>
                <w:rFonts w:cs="Times New Roman"/>
                <w:szCs w:val="24"/>
              </w:rPr>
              <w:t>S</w:t>
            </w:r>
            <w:r w:rsidRPr="00976C04">
              <w:rPr>
                <w:rFonts w:cs="Times New Roman"/>
                <w:szCs w:val="24"/>
                <w:lang w:val="el-GR"/>
              </w:rPr>
              <w:t>peed</w:t>
            </w:r>
            <w:r w:rsidRPr="00976C04">
              <w:rPr>
                <w:rFonts w:cs="Times New Roman"/>
                <w:szCs w:val="24"/>
              </w:rPr>
              <w:t xml:space="preserve"> of ultrasound</w:t>
            </w:r>
          </w:p>
        </w:tc>
        <w:tc>
          <w:tcPr>
            <w:tcW w:w="1531" w:type="dxa"/>
          </w:tcPr>
          <w:p w14:paraId="08EBA8F2" w14:textId="77777777" w:rsidR="006D5A48" w:rsidRPr="00976C04" w:rsidRDefault="006D5A48" w:rsidP="006D5A48">
            <w:pPr>
              <w:jc w:val="center"/>
              <w:rPr>
                <w:rFonts w:cs="Times New Roman"/>
                <w:szCs w:val="24"/>
              </w:rPr>
            </w:pPr>
          </w:p>
          <w:p w14:paraId="53BCF3ED" w14:textId="77777777" w:rsidR="006D5A48" w:rsidRDefault="006D5A48" w:rsidP="006D5A48">
            <w:pPr>
              <w:jc w:val="center"/>
              <w:rPr>
                <w:rFonts w:cs="Times New Roman"/>
                <w:szCs w:val="24"/>
              </w:rPr>
            </w:pPr>
          </w:p>
          <w:p w14:paraId="6BD4B06B" w14:textId="12E6A4CA" w:rsidR="006D5A48" w:rsidRDefault="006D5A48" w:rsidP="006D5A48">
            <w:pPr>
              <w:jc w:val="center"/>
              <w:rPr>
                <w:rFonts w:cs="Times New Roman"/>
                <w:szCs w:val="24"/>
              </w:rPr>
            </w:pPr>
            <w:r w:rsidRPr="00830696">
              <w:rPr>
                <w:rFonts w:cs="Times New Roman"/>
                <w:i/>
                <w:iCs/>
                <w:szCs w:val="24"/>
              </w:rPr>
              <w:t>c</w:t>
            </w:r>
            <w:r w:rsidRPr="00830696">
              <w:rPr>
                <w:rFonts w:cs="Times New Roman"/>
                <w:i/>
                <w:iCs/>
                <w:szCs w:val="24"/>
                <w:vertAlign w:val="subscript"/>
              </w:rPr>
              <w:t>0</w:t>
            </w:r>
          </w:p>
        </w:tc>
        <w:tc>
          <w:tcPr>
            <w:tcW w:w="2032" w:type="dxa"/>
          </w:tcPr>
          <w:p w14:paraId="7ABA3DD2" w14:textId="5240A999" w:rsidR="006D5A48" w:rsidRDefault="006D5A48" w:rsidP="006D5A48">
            <w:pPr>
              <w:jc w:val="center"/>
              <w:rPr>
                <w:rFonts w:cs="Times New Roman"/>
                <w:szCs w:val="24"/>
              </w:rPr>
            </w:pPr>
          </w:p>
          <w:p w14:paraId="16B878B7" w14:textId="77777777" w:rsidR="006D5A48" w:rsidRDefault="006D5A48" w:rsidP="006D5A48">
            <w:pPr>
              <w:jc w:val="center"/>
              <w:rPr>
                <w:rFonts w:cs="Times New Roman"/>
                <w:szCs w:val="24"/>
              </w:rPr>
            </w:pPr>
          </w:p>
          <w:p w14:paraId="20E5591E" w14:textId="338C5389" w:rsidR="006D5A48" w:rsidRPr="0036665B" w:rsidRDefault="006D5A48" w:rsidP="006D5A48">
            <w:pPr>
              <w:jc w:val="center"/>
              <w:rPr>
                <w:rFonts w:cs="Times New Roman"/>
                <w:szCs w:val="24"/>
                <w:highlight w:val="yellow"/>
              </w:rPr>
            </w:pPr>
            <w:r w:rsidRPr="00BB522A">
              <w:rPr>
                <w:rFonts w:cs="Times New Roman"/>
                <w:szCs w:val="24"/>
              </w:rPr>
              <w:t>1568</w:t>
            </w:r>
            <w:r>
              <w:rPr>
                <w:rFonts w:cs="Times New Roman"/>
                <w:szCs w:val="24"/>
              </w:rPr>
              <w:t xml:space="preserve"> </w:t>
            </w:r>
            <w:r w:rsidRPr="00BB522A">
              <w:rPr>
                <w:rFonts w:cs="Times New Roman"/>
                <w:szCs w:val="24"/>
              </w:rPr>
              <w:t>[m/s]</w:t>
            </w:r>
          </w:p>
        </w:tc>
        <w:tc>
          <w:tcPr>
            <w:tcW w:w="3261" w:type="dxa"/>
          </w:tcPr>
          <w:p w14:paraId="04CDBF48" w14:textId="7086C289" w:rsidR="006D5A48" w:rsidRPr="0036665B" w:rsidRDefault="006D5A48" w:rsidP="006D5A48">
            <w:pPr>
              <w:jc w:val="center"/>
              <w:rPr>
                <w:rFonts w:cs="Times New Roman"/>
                <w:szCs w:val="24"/>
                <w:highlight w:val="yellow"/>
              </w:rPr>
            </w:pPr>
            <w:r w:rsidRPr="00B91884">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FNv
dXJpLCBLaWFuaSBTaGFodmFuZGkgZXQgYWwuIDIwMjMsIFRlaHJhbmksIE1vcmFkaSBLYXNoa29v
bGkgZXQgYWwuIDIwMjQpPC9EaXNwbGF5VGV4dD48cmVjb3JkPjxyZWMtbnVtYmVyPjIyMzA8L3Jl
Yy1udW1iZXI+PGZvcmVpZ24ta2V5cz48a2V5IGFwcD0iRU4iIGRiLWlkPSJlZTJkcmF2eGsweHhh
NGV4MjVyNWRkZnNyZnh0dzV3OXZ3YTIiIHRpbWVzdGFtcD0iMTc0MDkxNDgzMCI+MjIzMDwva2V5
PjwvZm9yZWlnbi1rZXlzPjxyZWYtdHlwZSBuYW1lPSJKb3VybmFsIEFydGljbGUiPjE3PC9yZWYt
dHlwZT48Y29udHJpYnV0b3JzPjxhdXRob3JzPjxhdXRob3I+U2hldSwgVG9ueTwvYXV0aG9yPjxh
dXRob3I+U29sb3ZjaHVrLCBNYXhpbTwvYXV0aG9yPjxhdXRob3I+Q2hlbiwgQWxleDwvYXV0aG9y
PjxhdXRob3I+TWFyYywgVGhpcmlldDwvYXV0aG9yPjwvYXV0aG9ycz48L2NvbnRyaWJ1dG9ycz48
dGl0bGVzPjx0aXRsZT5PbiBhbiBhY291c3RpY3MtdGhlcm1hbC1mbHVpZCBjb3VwbGluZyBtb2Rl
bCBmb3IgdGhlIHByZWRpY3Rpb24gb2YgdGVtcGVyYXR1cmUgZWxldmF0aW9uIGluIGxpdmVyIHR1
bW9yPC90aXRsZT48c2Vjb25kYXJ5LXRpdGxlPkludGVybmF0aW9uYWwgSm91cm5hbCBvZiBIZWF0
IGFuZCBNYXNzIFRyYW5zZmVyPC9zZWNvbmRhcnktdGl0bGU+PC90aXRsZXM+PHBlcmlvZGljYWw+
PGZ1bGwtdGl0bGU+SW50ZXJuYXRpb25hbCBKb3VybmFsIG9mIEhlYXQgYW5kIE1hc3MgVHJhbnNm
ZXI8L2Z1bGwtdGl0bGU+PC9wZXJpb2RpY2FsPjx2b2x1bWU+NTQ8L3ZvbHVtZT48ZGF0ZXM+PHll
YXI+MjAxMTwveWVhcj48cHViLWRhdGVzPjxkYXRlPjA4LzAxPC9kYXRlPjwvcHViLWRhdGVzPjwv
ZGF0ZXM+PHVybHM+PC91cmxzPjxlbGVjdHJvbmljLXJlc291cmNlLW51bT4xMC4xMDE2L2ouaWpo
ZWF0bWFzc3RyYW5zZmVyLjIwMTEuMDMuMDQ1PC9lbGVjdHJvbmljLXJlc291cmNlLW51bT48L3Jl
Y29yZD48L0NpdGU+PENpdGU+PEF1dGhvcj5aaGFuPC9BdXRob3I+PFllYXI+MjAxOTwvWWVhcj48
UmVjTnVtPjIxOTg8L1JlY051bT48cmVjb3JkPjxyZWMtbnVtYmVyPjIxOTg8L3JlYy1udW1iZXI+
PGZvcmVpZ24ta2V5cz48a2V5IGFwcD0iRU4iIGRiLWlkPSJlZTJkcmF2eGsweHhhNGV4MjVyNWRk
ZnNyZnh0dzV3OXZ3YTIiIHRpbWVzdGFtcD0iMTc0MDY3MjEwNiI+MjE5ODwva2V5PjwvZm9yZWln
bi1rZXlzPjxyZWYtdHlwZSBuYW1lPSJKb3VybmFsIEFydGljbGUiPjE3PC9yZWYtdHlwZT48Y29u
dHJpYnV0b3JzPjxhdXRob3JzPjxhdXRob3I+WmhhbiwgV2VuYm88L2F1dGhvcj48YXV0aG9yPkdl
ZHJveWMsIFdsYWR5c2xhdzwvYXV0aG9yPjxhdXRob3I+WHUsIFhpYW8gWXVuPC9hdXRob3I+PC9h
dXRob3JzPjwvY29udHJpYnV0b3JzPjx0aXRsZXM+PHRpdGxlPlRvd2FyZHMgYSBtdWx0aXBoeXNp
Y3MgbW9kZWxsaW5nIGZyYW1ld29yayBmb3IgdGhlcm1vc2Vuc2l0aXZlIGxpcG9zb21hbCBkcnVn
IGRlbGl2ZXJ5IHRvIHNvbGlkIHR1bW91ciBjb21iaW5lZCB3aXRoIGZvY3VzZWQgdWx0cmFzb3Vu
ZCBoeXBlcnRoZXJtaWE8L3RpdGxlPjxzZWNvbmRhcnktdGl0bGU+QmlvcGh5c2ljcyBSZXBvcnRz
PC9zZWNvbmRhcnktdGl0bGU+PC90aXRsZXM+PHBlcmlvZGljYWw+PGZ1bGwtdGl0bGU+QmlvcGh5
c2ljcyBSZXBvcnRzPC9mdWxsLXRpdGxlPjwvcGVyaW9kaWNhbD48cGFnZXM+NDMtNTk8L3BhZ2Vz
Pjx2b2x1bWU+NTwvdm9sdW1lPjxudW1iZXI+MTwvbnVtYmVyPjxkYXRlcz48eWVhcj4yMDE5PC95
ZWFyPjxwdWItZGF0ZXM+PGRhdGU+MjAxOS8wMi8wMTwvZGF0ZT48L3B1Yi1kYXRlcz48L2RhdGVz
Pjxpc2JuPjIzNjQtMzQyMDwvaXNibj48dXJscz48cmVsYXRlZC11cmxzPjx1cmw+aHR0cHM6Ly9k
b2kub3JnLzEwLjEwMDcvczQxMDQ4LTAxOS0wMDgzLTU8L3VybD48L3JlbGF0ZWQtdXJscz48L3Vy
bHM+PGVsZWN0cm9uaWMtcmVzb3VyY2UtbnVtPjEwLjEwMDcvczQxMDQ4LTAxOS0wMDgzLTU8L2Vs
ZWN0cm9uaWMtcmVzb3VyY2UtbnVtPjwvcmVjb3JkPjwvQ2l0ZT48Q2l0ZT48QXV0aG9yPlRlaHJh
bmk8L0F1dGhvcj48WWVhcj4yMDI0PC9ZZWFyPjxSZWNOdW0+MjIxODwvUmVjTnVtPjxyZWNvcmQ+
PHJlYy1udW1iZXI+MjIxODwvcmVjLW51bWJlcj48Zm9yZWlnbi1rZXlzPjxrZXkgYXBwPSJFTiIg
ZGItaWQ9ImVlMmRyYXZ4azB4eGE0ZXgyNXI1ZGRmc3JmeHR3NXc5dndhMiIgdGltZXN0YW1wPSIx
NzQwODIxMzQxIj4yMjE4PC9rZXk+PC9mb3JlaWduLWtleXM+PHJlZi10eXBlIG5hbWU9IkpvdXJu
YWwgQXJ0aWNsZSI+MTc8L3JlZi10eXBlPjxjb250cmlidXRvcnM+PGF1dGhvcnM+PGF1dGhvcj5U
ZWhyYW5pLCBNYXNvdWQgSC4gSC48L2F1dGhvcj48YXV0aG9yPk1vcmFkaSBLYXNoa29vbGksIEZh
cnNoYWQ8L2F1dGhvcj48YXV0aG9yPlNvbHRhbmksIE0uPC9hdXRob3I+PC9hdXRob3JzPjwvY29u
dHJpYnV0b3JzPjx0aXRsZXM+PHRpdGxlPkVmZmVjdCBvZiB0dW1vciBoZXRlcm9nZW5laXR5IG9u
IGVuaGFuY2luZyBkcnVnIGRlbGl2ZXJ5IHRvIHZhc2N1bGFyaXplZCB0dW1vcnMgdXNpbmcgdGhl
cm1vLXNlbnNpdGl2ZSBsaXBvc29tZXMgdHJpZ2dlcmVkIGJ5IGh5cGVydGhlcm1pYTogQSBtdWx0
aS1zY2FsZSBhbmQgbXVsdGktcGh5c2ljcyBjb21wdXRhdGlvbmFsIG1vZGVsPC90aXRsZT48c2Vj
b25kYXJ5LXRpdGxlPkNvbXB1dGVycyBpbiBCaW9sb2d5IGFuZCBNZWRpY2luZTwvc2Vjb25kYXJ5
LXRpdGxlPjwvdGl0bGVzPjxwZXJpb2RpY2FsPjxmdWxsLXRpdGxlPkNvbXB1dGVycyBpbiBCaW9s
b2d5IGFuZCBNZWRpY2luZTwvZnVsbC10aXRsZT48L3BlcmlvZGljYWw+PHBhZ2VzPjEwODA1MDwv
cGFnZXM+PHZvbHVtZT4xNzA8L3ZvbHVtZT48a2V5d29yZHM+PGtleXdvcmQ+VGFyZ2V0ZWQgZHJ1
ZyBkZWxpdmVyeTwva2V5d29yZD48a2V5d29yZD5JbWFnZS1iYXNlZCBjb21wdXRhdGlvbmFsIG1v
ZGVsPC9rZXl3b3JkPjxrZXl3b3JkPk1pY3JvdmFzY3VsYXIgbmV0d29yazwva2V5d29yZD48a2V5
d29yZD5UZW1wZXJhdHVyZS1zZW5zaXRpdmUgbGlwb3NvbWVzPC9rZXl3b3JkPjxrZXl3b3JkPkh5
cGVydGhlcm1pYTwva2V5d29yZD48a2V5d29yZD5QZXJzb25hbGl6ZWQgbWVkaWNpbmU8L2tleXdv
cmQ+PC9rZXl3b3Jkcz48ZGF0ZXM+PHllYXI+MjAyNDwveWVhcj48cHViLWRhdGVzPjxkYXRlPjIw
MjQvMDMvMDEvPC9kYXRlPjwvcHViLWRhdGVzPjwvZGF0ZXM+PGlzYm4+MDAxMC00ODI1PC9pc2Ju
Pjx1cmxzPjxyZWxhdGVkLXVybHM+PHVybD5odHRwczovL3d3dy5zY2llbmNlZGlyZWN0LmNvbS9z
Y2llbmNlL2FydGljbGUvcGlpL1MwMDEwNDgyNTI0MDAxMzQzPC91cmw+PC9yZWxhdGVkLXVybHM+
PC91cmxzPjxlbGVjdHJvbmljLXJlc291cmNlLW51bT5odHRwczovL2RvaS5vcmcvMTAuMTAxNi9q
LmNvbXBiaW9tZWQuMjAyNC4xMDgwNTA8L2VsZWN0cm9uaWMtcmVzb3VyY2UtbnVtPjwvcmVjb3Jk
PjwvQ2l0ZT48Q2l0ZT48QXV0aG9yPkh1YW5nPC9BdXRob3I+PFllYXI+MjAwNDwvWWVhcj48UmVj
TnVtPjIzMjM8L1JlY051bT48cmVjb3JkPjxyZWMtbnVtYmVyPjIzMjM8L3JlYy1udW1iZXI+PGZv
cmVpZ24ta2V5cz48a2V5IGFwcD0iRU4iIGRiLWlkPSJlZTJkcmF2eGsweHhhNGV4MjVyNWRkZnNy
Znh0dzV3OXZ3YTIiIHRpbWVzdGFtcD0iMTc2MDY5MTA1MCI+MjMyMzwva2V5PjwvZm9yZWlnbi1r
ZXlzPjxyZWYtdHlwZSBuYW1lPSJKb3VybmFsIEFydGljbGUiPjE3PC9yZWYtdHlwZT48Y29udHJp
YnV0b3JzPjxhdXRob3JzPjxhdXRob3I+SHVhbmcsIEppbmxhbjwvYXV0aG9yPjxhdXRob3I+SG9s
dCwgUi4gR2x5bm48L2F1dGhvcj48YXV0aG9yPkNsZXZlbGFuZCwgUm9iaW4gTy48L2F1dGhvcj48
YXV0aG9yPlJveSwgUm9uYWxkIEEuPC9hdXRob3I+PC9hdXRob3JzPjwvY29udHJpYnV0b3JzPjx0
aXRsZXM+PHRpdGxlPkV4cGVyaW1lbnRhbCB2YWxpZGF0aW9uIG9mIGEgdHJhY3RhYmxlIG51bWVy
aWNhbCBtb2RlbCBmb3IgZm9jdXNlZCB1bHRyYXNvdW5kIGhlYXRpbmcgaW4gZmxvdy10aHJvdWdo
IHRpc3N1ZSBwaGFudG9tczwvdGl0bGU+PHNlY29uZGFyeS10aXRsZT5UaGUgSm91cm5hbCBvZiB0
aGUgQWNvdXN0aWNhbCBTb2NpZXR5IG9mIEFtZXJpY2E8L3NlY29uZGFyeS10aXRsZT48L3RpdGxl
cz48cGVyaW9kaWNhbD48ZnVsbC10aXRsZT5UaGUgSm91cm5hbCBvZiB0aGUgQWNvdXN0aWNhbCBT
b2NpZXR5IG9mIEFtZXJpY2E8L2Z1bGwtdGl0bGU+PC9wZXJpb2RpY2FsPjxwYWdlcz4yNDUxLTI0
NTg8L3BhZ2VzPjx2b2x1bWU+MTE2PC92b2x1bWU+PG51bWJlcj40PC9udW1iZXI+PGRhdGVzPjx5
ZWFyPjIwMDQ8L3llYXI+PC9kYXRlcz48aXNibj4wMDAxLTQ5NjY8L2lzYm4+PHVybHM+PHJlbGF0
ZWQtdXJscz48dXJsPmh0dHBzOi8vZG9pLm9yZy8xMC4xMTIxLzEuMTc4NzEyNDwvdXJsPjwvcmVs
YXRlZC11cmxzPjwvdXJscz48ZWxlY3Ryb25pYy1yZXNvdXJjZS1udW0+MTAuMTEyMS8xLjE3ODcx
MjQ8L2VsZWN0cm9uaWMtcmVzb3VyY2UtbnVtPjxhY2Nlc3MtZGF0ZT4xMC8xNy8yMDI1PC9hY2Nl
c3MtZGF0ZT48L3JlY29yZD48L0NpdGU+PENpdGU+PEF1dGhvcj5Tb3VyaTwvQXV0aG9yPjxZZWFy
PjIwMjM8L1llYXI+PFJlY051bT4yMjIyPC9SZWNOdW0+PHJlY29yZD48cmVjLW51bWJlcj4yMjIy
PC9yZWMtbnVtYmVyPjxmb3JlaWduLWtleXM+PGtleSBhcHA9IkVOIiBkYi1pZD0iZWUyZHJhdnhr
MHh4YTRleDI1cjVkZGZzcmZ4dHc1dzl2d2EyIiB0aW1lc3RhbXA9IjE3NDA4NDI4MjIiPjIyMjI8
L2tleT48L2ZvcmVpZ24ta2V5cz48cmVmLXR5cGUgbmFtZT0iSm91cm5hbCBBcnRpY2xlIj4xNzwv
cmVmLXR5cGU+PGNvbnRyaWJ1dG9ycz48YXV0aG9ycz48YXV0aG9yPlNvdXJpLCBNb2hhbW1hZDwv
YXV0aG9yPjxhdXRob3I+S2lhbmkgU2hhaHZhbmRpLCBNb2hhbW1hZDwvYXV0aG9yPjxhdXRob3I+
Q2hpYW5pLCBNb2hzZW48L2F1dGhvcj48YXV0aG9yPk1vcmFkaSBLYXNoa29vbGksIEZhcnNoYWQ8
L2F1dGhvcj48YXV0aG9yPkZhcmhhbmdpLCBBbGk8L2F1dGhvcj48YXV0aG9yPk1laHJhYmksIE1v
aGFtbWFkIFJlemE8L2F1dGhvcj48YXV0aG9yPlJhaG1pbSwgQXJtYW48L2F1dGhvcj48YXV0aG9y
PlNhdmFnZSwgVmFuIE0uPC9hdXRob3I+PGF1dGhvcj5Tb2x0YW5pLCBNLjwvYXV0aG9yPjwvYXV0
aG9ycz48L2NvbnRyaWJ1dG9ycz48dGl0bGVzPjx0aXRsZT5TdGltdWxpLXNlbnNpdGl2ZSBuYW5v
LWRydWcgZGVsaXZlcnkgd2l0aCBwcm9ncmFtbWFibGUgc2l6ZSBjaGFuZ2VzIHRvIGVuaGFuY2Ug
YWNjdW11bGF0aW9uIG9mIHRoZXJhcGV1dGljIGFnZW50cyBpbiB0dW1vcnM8L3RpdGxlPjxzZWNv
bmRhcnktdGl0bGU+RHJ1ZyBEZWxpdmVyeTwvc2Vjb25kYXJ5LXRpdGxlPjwvdGl0bGVzPjxwZXJp
b2RpY2FsPjxmdWxsLXRpdGxlPkRydWcgRGVsaXZlcnk8L2Z1bGwtdGl0bGU+PC9wZXJpb2RpY2Fs
PjxwYWdlcz4yMTg2MzEyPC9wYWdlcz48dm9sdW1lPjMwPC92b2x1bWU+PG51bWJlcj4xPC9udW1i
ZXI+PGRhdGVzPjx5ZWFyPjIwMjM8L3llYXI+PHB1Yi1kYXRlcz48ZGF0ZT4yMDIzLzEyLzMxPC9k
YXRlPjwvcHViLWRhdGVzPjwvZGF0ZXM+PHB1Ymxpc2hlcj5UYXlsb3IgJmFtcDsgRnJhbmNpczwv
cHVibGlzaGVyPjxpc2JuPjEwNzEtNzU0NDwvaXNibj48dXJscz48cmVsYXRlZC11cmxzPjx1cmw+
aHR0cHM6Ly9kb2kub3JnLzEwLjEwODAvMTA3MTc1NDQuMjAyMy4yMTg2MzEyPC91cmw+PC9yZWxh
dGVkLXVybHM+PC91cmxzPjxlbGVjdHJvbmljLXJlc291cmNlLW51bT4xMC4xMDgwLzEwNzE3NTQ0
LjIwMjMuMjE4NjMxMjwvZWxlY3Ryb25pYy1yZXNvdXJjZS1udW0+PC9yZWNvcmQ+PC9DaXRlPjxD
aXRlPjxBdXRob3I+U2hldTwvQXV0aG9yPjxZZWFyPjIwMTE8L1llYXI+PFJlY051bT4yMjMwPC9S
ZWNOdW0+PHJlY29yZD48cmVjLW51bWJlcj4yMjMwPC9yZWMtbnVtYmVyPjxmb3JlaWduLWtleXM+
PGtleSBhcHA9IkVOIiBkYi1pZD0iZWUyZHJhdnhrMHh4YTRleDI1cjVkZGZzcmZ4dHc1dzl2d2Ey
IiB0aW1lc3RhbXA9IjE3NDA5MTQ4MzAiPjIyMzA8L2tleT48L2ZvcmVpZ24ta2V5cz48cmVmLXR5
cGUgbmFtZT0iSm91cm5hbCBBcnRpY2xlIj4xNzwvcmVmLXR5cGU+PGNvbnRyaWJ1dG9ycz48YXV0
aG9ycz48YXV0aG9yPlNoZXUsIFRvbnk8L2F1dGhvcj48YXV0aG9yPlNvbG92Y2h1aywgTWF4aW08
L2F1dGhvcj48YXV0aG9yPkNoZW4sIEFsZXg8L2F1dGhvcj48YXV0aG9yPk1hcmMsIFRoaXJpZXQ8
L2F1dGhvcj48L2F1dGhvcnM+PC9jb250cmlidXRvcnM+PHRpdGxlcz48dGl0bGU+T24gYW4gYWNv
dXN0aWNzLXRoZXJtYWwtZmx1aWQgY291cGxpbmcgbW9kZWwgZm9yIHRoZSBwcmVkaWN0aW9uIG9m
IHRlbXBlcmF0dXJlIGVsZXZhdGlvbiBpbiBsaXZlciB0dW1vcjwvdGl0bGU+PHNlY29uZGFyeS10
aXRsZT5JbnRlcm5hdGlvbmFsIEpvdXJuYWwgb2YgSGVhdCBhbmQgTWFzcyBUcmFuc2Zlcjwvc2Vj
b25kYXJ5LXRpdGxlPjwvdGl0bGVzPjxwZXJpb2RpY2FsPjxmdWxsLXRpdGxlPkludGVybmF0aW9u
YWwgSm91cm5hbCBvZiBIZWF0IGFuZCBNYXNzIFRyYW5zZmVyPC9mdWxsLXRpdGxlPjwvcGVyaW9k
aWNhbD48dm9sdW1lPjU0PC92b2x1bWU+PGRhdGVzPjx5ZWFyPjIwMTE8L3llYXI+PHB1Yi1kYXRl
cz48ZGF0ZT4wOC8wMTwvZGF0ZT48L3B1Yi1kYXRlcz48L2RhdGVzPjx1cmxzPjwvdXJscz48ZWxl
Y3Ryb25pYy1yZXNvdXJjZS1udW0+MTAuMTAxNi9qLmlqaGVhdG1hc3N0cmFuc2Zlci4yMDExLjAz
LjA0NTwvZWxlY3Ryb25pYy1yZXNvdXJjZS1udW0+PC9yZWNvcmQ+PC9DaXRlPjxDaXRlPjxBdXRo
b3I+WmhhbjwvQXV0aG9yPjxZZWFyPjIwMTk8L1llYXI+PFJlY051bT4yMTk4PC9SZWNOdW0+PHJl
Y29yZD48cmVjLW51bWJlcj4yMTk4PC9yZWMtbnVtYmVyPjxmb3JlaWduLWtleXM+PGtleSBhcHA9
IkVOIiBkYi1pZD0iZWUyZHJhdnhrMHh4YTRleDI1cjVkZGZzcmZ4dHc1dzl2d2EyIiB0aW1lc3Rh
bXA9IjE3NDA2NzIxMDYiPjIxOTg8L2tleT48L2ZvcmVpZ24ta2V5cz48cmVmLXR5cGUgbmFtZT0i
Sm91cm5hbCBBcnRpY2xlIj4xNzwvcmVmLXR5cGU+PGNvbnRyaWJ1dG9ycz48YXV0aG9ycz48YXV0
aG9yPlpoYW4sIFdlbmJvPC9hdXRob3I+PGF1dGhvcj5HZWRyb3ljLCBXbGFkeXNsYXc8L2F1dGhv
cj48YXV0aG9yPlh1LCBYaWFvIFl1bjwvYXV0aG9yPjwvYXV0aG9ycz48L2NvbnRyaWJ1dG9ycz48
dGl0bGVzPjx0aXRsZT5Ub3dhcmRzIGEgbXVsdGlwaHlzaWNzIG1vZGVsbGluZyBmcmFtZXdvcmsg
Zm9yIHRoZXJtb3NlbnNpdGl2ZSBsaXBvc29tYWwgZHJ1ZyBkZWxpdmVyeSB0byBzb2xpZCB0dW1v
dXIgY29tYmluZWQgd2l0aCBmb2N1c2VkIHVsdHJhc291bmQgaHlwZXJ0aGVybWlhPC90aXRsZT48
c2Vjb25kYXJ5LXRpdGxlPkJpb3BoeXNpY3MgUmVwb3J0czwvc2Vjb25kYXJ5LXRpdGxlPjwvdGl0
bGVzPjxwZXJpb2RpY2FsPjxmdWxsLXRpdGxlPkJpb3BoeXNpY3MgUmVwb3J0czwvZnVsbC10aXRs
ZT48L3BlcmlvZGljYWw+PHBhZ2VzPjQzLTU5PC9wYWdlcz48dm9sdW1lPjU8L3ZvbHVtZT48bnVt
YmVyPjE8L251bWJlcj48ZGF0ZXM+PHllYXI+MjAxOTwveWVhcj48cHViLWRhdGVzPjxkYXRlPjIw
MTkvMDIvMDE8L2RhdGU+PC9wdWItZGF0ZXM+PC9kYXRlcz48aXNibj4yMzY0LTM0MjA8L2lzYm4+
PHVybHM+PHJlbGF0ZWQtdXJscz48dXJsPmh0dHBzOi8vZG9pLm9yZy8xMC4xMDA3L3M0MTA0OC0w
MTktMDA4My01PC91cmw+PC9yZWxhdGVkLXVybHM+PC91cmxzPjxlbGVjdHJvbmljLXJlc291cmNl
LW51bT4xMC4xMDA3L3M0MTA0OC0wMTktMDA4My01PC9lbGVjdHJvbmljLXJlc291cmNlLW51bT48
L3JlY29yZD48L0NpdGU+PC9FbmROb3RlPn==
</w:fldData>
              </w:fldChar>
            </w:r>
            <w:r>
              <w:rPr>
                <w:rFonts w:cs="Times New Roman"/>
                <w:szCs w:val="24"/>
              </w:rPr>
              <w:instrText xml:space="preserve"> ADDIN EN.CITE </w:instrText>
            </w:r>
            <w:r>
              <w:rPr>
                <w:rFonts w:cs="Times New Roman"/>
                <w:szCs w:val="24"/>
              </w:rPr>
              <w:fldChar w:fldCharType="begin">
                <w:fldData xml:space="preserve">PEVuZE5vdGU+PENpdGU+PEF1dGhvcj5TaGV1PC9BdXRob3I+PFllYXI+MjAxMTwvWWVhcj48UmVj
TnVtPjIyMzA8L1JlY051bT48RGlzcGxheVRleHQ+KEh1YW5nLCBIb2x0IGV0IGFsLiAyMDA0LCBT
aGV1LCBTb2xvdmNodWsgZXQgYWwuIDIwMTEsIFpoYW4sIEdlZHJveWMgZXQgYWwuIDIwMTksIFNv
dXJpLCBLaWFuaSBTaGFodmFuZGkgZXQgYWwuIDIwMjMsIFRlaHJhbmksIE1vcmFkaSBLYXNoa29v
bGkgZXQgYWwuIDIwMjQpPC9EaXNwbGF5VGV4dD48cmVjb3JkPjxyZWMtbnVtYmVyPjIyMzA8L3Jl
Yy1udW1iZXI+PGZvcmVpZ24ta2V5cz48a2V5IGFwcD0iRU4iIGRiLWlkPSJlZTJkcmF2eGsweHhh
NGV4MjVyNWRkZnNyZnh0dzV3OXZ3YTIiIHRpbWVzdGFtcD0iMTc0MDkxNDgzMCI+MjIzMDwva2V5
PjwvZm9yZWlnbi1rZXlzPjxyZWYtdHlwZSBuYW1lPSJKb3VybmFsIEFydGljbGUiPjE3PC9yZWYt
dHlwZT48Y29udHJpYnV0b3JzPjxhdXRob3JzPjxhdXRob3I+U2hldSwgVG9ueTwvYXV0aG9yPjxh
dXRob3I+U29sb3ZjaHVrLCBNYXhpbTwvYXV0aG9yPjxhdXRob3I+Q2hlbiwgQWxleDwvYXV0aG9y
PjxhdXRob3I+TWFyYywgVGhpcmlldDwvYXV0aG9yPjwvYXV0aG9ycz48L2NvbnRyaWJ1dG9ycz48
dGl0bGVzPjx0aXRsZT5PbiBhbiBhY291c3RpY3MtdGhlcm1hbC1mbHVpZCBjb3VwbGluZyBtb2Rl
bCBmb3IgdGhlIHByZWRpY3Rpb24gb2YgdGVtcGVyYXR1cmUgZWxldmF0aW9uIGluIGxpdmVyIHR1
bW9yPC90aXRsZT48c2Vjb25kYXJ5LXRpdGxlPkludGVybmF0aW9uYWwgSm91cm5hbCBvZiBIZWF0
IGFuZCBNYXNzIFRyYW5zZmVyPC9zZWNvbmRhcnktdGl0bGU+PC90aXRsZXM+PHBlcmlvZGljYWw+
PGZ1bGwtdGl0bGU+SW50ZXJuYXRpb25hbCBKb3VybmFsIG9mIEhlYXQgYW5kIE1hc3MgVHJhbnNm
ZXI8L2Z1bGwtdGl0bGU+PC9wZXJpb2RpY2FsPjx2b2x1bWU+NTQ8L3ZvbHVtZT48ZGF0ZXM+PHll
YXI+MjAxMTwveWVhcj48cHViLWRhdGVzPjxkYXRlPjA4LzAxPC9kYXRlPjwvcHViLWRhdGVzPjwv
ZGF0ZXM+PHVybHM+PC91cmxzPjxlbGVjdHJvbmljLXJlc291cmNlLW51bT4xMC4xMDE2L2ouaWpo
ZWF0bWFzc3RyYW5zZmVyLjIwMTEuMDMuMDQ1PC9lbGVjdHJvbmljLXJlc291cmNlLW51bT48L3Jl
Y29yZD48L0NpdGU+PENpdGU+PEF1dGhvcj5aaGFuPC9BdXRob3I+PFllYXI+MjAxOTwvWWVhcj48
UmVjTnVtPjIxOTg8L1JlY051bT48cmVjb3JkPjxyZWMtbnVtYmVyPjIxOTg8L3JlYy1udW1iZXI+
PGZvcmVpZ24ta2V5cz48a2V5IGFwcD0iRU4iIGRiLWlkPSJlZTJkcmF2eGsweHhhNGV4MjVyNWRk
ZnNyZnh0dzV3OXZ3YTIiIHRpbWVzdGFtcD0iMTc0MDY3MjEwNiI+MjE5ODwva2V5PjwvZm9yZWln
bi1rZXlzPjxyZWYtdHlwZSBuYW1lPSJKb3VybmFsIEFydGljbGUiPjE3PC9yZWYtdHlwZT48Y29u
dHJpYnV0b3JzPjxhdXRob3JzPjxhdXRob3I+WmhhbiwgV2VuYm88L2F1dGhvcj48YXV0aG9yPkdl
ZHJveWMsIFdsYWR5c2xhdzwvYXV0aG9yPjxhdXRob3I+WHUsIFhpYW8gWXVuPC9hdXRob3I+PC9h
dXRob3JzPjwvY29udHJpYnV0b3JzPjx0aXRsZXM+PHRpdGxlPlRvd2FyZHMgYSBtdWx0aXBoeXNp
Y3MgbW9kZWxsaW5nIGZyYW1ld29yayBmb3IgdGhlcm1vc2Vuc2l0aXZlIGxpcG9zb21hbCBkcnVn
IGRlbGl2ZXJ5IHRvIHNvbGlkIHR1bW91ciBjb21iaW5lZCB3aXRoIGZvY3VzZWQgdWx0cmFzb3Vu
ZCBoeXBlcnRoZXJtaWE8L3RpdGxlPjxzZWNvbmRhcnktdGl0bGU+QmlvcGh5c2ljcyBSZXBvcnRz
PC9zZWNvbmRhcnktdGl0bGU+PC90aXRsZXM+PHBlcmlvZGljYWw+PGZ1bGwtdGl0bGU+QmlvcGh5
c2ljcyBSZXBvcnRzPC9mdWxsLXRpdGxlPjwvcGVyaW9kaWNhbD48cGFnZXM+NDMtNTk8L3BhZ2Vz
Pjx2b2x1bWU+NTwvdm9sdW1lPjxudW1iZXI+MTwvbnVtYmVyPjxkYXRlcz48eWVhcj4yMDE5PC95
ZWFyPjxwdWItZGF0ZXM+PGRhdGU+MjAxOS8wMi8wMTwvZGF0ZT48L3B1Yi1kYXRlcz48L2RhdGVz
Pjxpc2JuPjIzNjQtMzQyMDwvaXNibj48dXJscz48cmVsYXRlZC11cmxzPjx1cmw+aHR0cHM6Ly9k
b2kub3JnLzEwLjEwMDcvczQxMDQ4LTAxOS0wMDgzLTU8L3VybD48L3JlbGF0ZWQtdXJscz48L3Vy
bHM+PGVsZWN0cm9uaWMtcmVzb3VyY2UtbnVtPjEwLjEwMDcvczQxMDQ4LTAxOS0wMDgzLTU8L2Vs
ZWN0cm9uaWMtcmVzb3VyY2UtbnVtPjwvcmVjb3JkPjwvQ2l0ZT48Q2l0ZT48QXV0aG9yPlRlaHJh
bmk8L0F1dGhvcj48WWVhcj4yMDI0PC9ZZWFyPjxSZWNOdW0+MjIxODwvUmVjTnVtPjxyZWNvcmQ+
PHJlYy1udW1iZXI+MjIxODwvcmVjLW51bWJlcj48Zm9yZWlnbi1rZXlzPjxrZXkgYXBwPSJFTiIg
ZGItaWQ9ImVlMmRyYXZ4azB4eGE0ZXgyNXI1ZGRmc3JmeHR3NXc5dndhMiIgdGltZXN0YW1wPSIx
NzQwODIxMzQxIj4yMjE4PC9rZXk+PC9mb3JlaWduLWtleXM+PHJlZi10eXBlIG5hbWU9IkpvdXJu
YWwgQXJ0aWNsZSI+MTc8L3JlZi10eXBlPjxjb250cmlidXRvcnM+PGF1dGhvcnM+PGF1dGhvcj5U
ZWhyYW5pLCBNYXNvdWQgSC4gSC48L2F1dGhvcj48YXV0aG9yPk1vcmFkaSBLYXNoa29vbGksIEZh
cnNoYWQ8L2F1dGhvcj48YXV0aG9yPlNvbHRhbmksIE0uPC9hdXRob3I+PC9hdXRob3JzPjwvY29u
dHJpYnV0b3JzPjx0aXRsZXM+PHRpdGxlPkVmZmVjdCBvZiB0dW1vciBoZXRlcm9nZW5laXR5IG9u
IGVuaGFuY2luZyBkcnVnIGRlbGl2ZXJ5IHRvIHZhc2N1bGFyaXplZCB0dW1vcnMgdXNpbmcgdGhl
cm1vLXNlbnNpdGl2ZSBsaXBvc29tZXMgdHJpZ2dlcmVkIGJ5IGh5cGVydGhlcm1pYTogQSBtdWx0
aS1zY2FsZSBhbmQgbXVsdGktcGh5c2ljcyBjb21wdXRhdGlvbmFsIG1vZGVsPC90aXRsZT48c2Vj
b25kYXJ5LXRpdGxlPkNvbXB1dGVycyBpbiBCaW9sb2d5IGFuZCBNZWRpY2luZTwvc2Vjb25kYXJ5
LXRpdGxlPjwvdGl0bGVzPjxwZXJpb2RpY2FsPjxmdWxsLXRpdGxlPkNvbXB1dGVycyBpbiBCaW9s
b2d5IGFuZCBNZWRpY2luZTwvZnVsbC10aXRsZT48L3BlcmlvZGljYWw+PHBhZ2VzPjEwODA1MDwv
cGFnZXM+PHZvbHVtZT4xNzA8L3ZvbHVtZT48a2V5d29yZHM+PGtleXdvcmQ+VGFyZ2V0ZWQgZHJ1
ZyBkZWxpdmVyeTwva2V5d29yZD48a2V5d29yZD5JbWFnZS1iYXNlZCBjb21wdXRhdGlvbmFsIG1v
ZGVsPC9rZXl3b3JkPjxrZXl3b3JkPk1pY3JvdmFzY3VsYXIgbmV0d29yazwva2V5d29yZD48a2V5
d29yZD5UZW1wZXJhdHVyZS1zZW5zaXRpdmUgbGlwb3NvbWVzPC9rZXl3b3JkPjxrZXl3b3JkPkh5
cGVydGhlcm1pYTwva2V5d29yZD48a2V5d29yZD5QZXJzb25hbGl6ZWQgbWVkaWNpbmU8L2tleXdv
cmQ+PC9rZXl3b3Jkcz48ZGF0ZXM+PHllYXI+MjAyNDwveWVhcj48cHViLWRhdGVzPjxkYXRlPjIw
MjQvMDMvMDEvPC9kYXRlPjwvcHViLWRhdGVzPjwvZGF0ZXM+PGlzYm4+MDAxMC00ODI1PC9pc2Ju
Pjx1cmxzPjxyZWxhdGVkLXVybHM+PHVybD5odHRwczovL3d3dy5zY2llbmNlZGlyZWN0LmNvbS9z
Y2llbmNlL2FydGljbGUvcGlpL1MwMDEwNDgyNTI0MDAxMzQzPC91cmw+PC9yZWxhdGVkLXVybHM+
PC91cmxzPjxlbGVjdHJvbmljLXJlc291cmNlLW51bT5odHRwczovL2RvaS5vcmcvMTAuMTAxNi9q
LmNvbXBiaW9tZWQuMjAyNC4xMDgwNTA8L2VsZWN0cm9uaWMtcmVzb3VyY2UtbnVtPjwvcmVjb3Jk
PjwvQ2l0ZT48Q2l0ZT48QXV0aG9yPkh1YW5nPC9BdXRob3I+PFllYXI+MjAwNDwvWWVhcj48UmVj
TnVtPjIzMjM8L1JlY051bT48cmVjb3JkPjxyZWMtbnVtYmVyPjIzMjM8L3JlYy1udW1iZXI+PGZv
cmVpZ24ta2V5cz48a2V5IGFwcD0iRU4iIGRiLWlkPSJlZTJkcmF2eGsweHhhNGV4MjVyNWRkZnNy
Znh0dzV3OXZ3YTIiIHRpbWVzdGFtcD0iMTc2MDY5MTA1MCI+MjMyMzwva2V5PjwvZm9yZWlnbi1r
ZXlzPjxyZWYtdHlwZSBuYW1lPSJKb3VybmFsIEFydGljbGUiPjE3PC9yZWYtdHlwZT48Y29udHJp
YnV0b3JzPjxhdXRob3JzPjxhdXRob3I+SHVhbmcsIEppbmxhbjwvYXV0aG9yPjxhdXRob3I+SG9s
dCwgUi4gR2x5bm48L2F1dGhvcj48YXV0aG9yPkNsZXZlbGFuZCwgUm9iaW4gTy48L2F1dGhvcj48
YXV0aG9yPlJveSwgUm9uYWxkIEEuPC9hdXRob3I+PC9hdXRob3JzPjwvY29udHJpYnV0b3JzPjx0
aXRsZXM+PHRpdGxlPkV4cGVyaW1lbnRhbCB2YWxpZGF0aW9uIG9mIGEgdHJhY3RhYmxlIG51bWVy
aWNhbCBtb2RlbCBmb3IgZm9jdXNlZCB1bHRyYXNvdW5kIGhlYXRpbmcgaW4gZmxvdy10aHJvdWdo
IHRpc3N1ZSBwaGFudG9tczwvdGl0bGU+PHNlY29uZGFyeS10aXRsZT5UaGUgSm91cm5hbCBvZiB0
aGUgQWNvdXN0aWNhbCBTb2NpZXR5IG9mIEFtZXJpY2E8L3NlY29uZGFyeS10aXRsZT48L3RpdGxl
cz48cGVyaW9kaWNhbD48ZnVsbC10aXRsZT5UaGUgSm91cm5hbCBvZiB0aGUgQWNvdXN0aWNhbCBT
b2NpZXR5IG9mIEFtZXJpY2E8L2Z1bGwtdGl0bGU+PC9wZXJpb2RpY2FsPjxwYWdlcz4yNDUxLTI0
NTg8L3BhZ2VzPjx2b2x1bWU+MTE2PC92b2x1bWU+PG51bWJlcj40PC9udW1iZXI+PGRhdGVzPjx5
ZWFyPjIwMDQ8L3llYXI+PC9kYXRlcz48aXNibj4wMDAxLTQ5NjY8L2lzYm4+PHVybHM+PHJlbGF0
ZWQtdXJscz48dXJsPmh0dHBzOi8vZG9pLm9yZy8xMC4xMTIxLzEuMTc4NzEyNDwvdXJsPjwvcmVs
YXRlZC11cmxzPjwvdXJscz48ZWxlY3Ryb25pYy1yZXNvdXJjZS1udW0+MTAuMTEyMS8xLjE3ODcx
MjQ8L2VsZWN0cm9uaWMtcmVzb3VyY2UtbnVtPjxhY2Nlc3MtZGF0ZT4xMC8xNy8yMDI1PC9hY2Nl
c3MtZGF0ZT48L3JlY29yZD48L0NpdGU+PENpdGU+PEF1dGhvcj5Tb3VyaTwvQXV0aG9yPjxZZWFy
PjIwMjM8L1llYXI+PFJlY051bT4yMjIyPC9SZWNOdW0+PHJlY29yZD48cmVjLW51bWJlcj4yMjIy
PC9yZWMtbnVtYmVyPjxmb3JlaWduLWtleXM+PGtleSBhcHA9IkVOIiBkYi1pZD0iZWUyZHJhdnhr
MHh4YTRleDI1cjVkZGZzcmZ4dHc1dzl2d2EyIiB0aW1lc3RhbXA9IjE3NDA4NDI4MjIiPjIyMjI8
L2tleT48L2ZvcmVpZ24ta2V5cz48cmVmLXR5cGUgbmFtZT0iSm91cm5hbCBBcnRpY2xlIj4xNzwv
cmVmLXR5cGU+PGNvbnRyaWJ1dG9ycz48YXV0aG9ycz48YXV0aG9yPlNvdXJpLCBNb2hhbW1hZDwv
YXV0aG9yPjxhdXRob3I+S2lhbmkgU2hhaHZhbmRpLCBNb2hhbW1hZDwvYXV0aG9yPjxhdXRob3I+
Q2hpYW5pLCBNb2hzZW48L2F1dGhvcj48YXV0aG9yPk1vcmFkaSBLYXNoa29vbGksIEZhcnNoYWQ8
L2F1dGhvcj48YXV0aG9yPkZhcmhhbmdpLCBBbGk8L2F1dGhvcj48YXV0aG9yPk1laHJhYmksIE1v
aGFtbWFkIFJlemE8L2F1dGhvcj48YXV0aG9yPlJhaG1pbSwgQXJtYW48L2F1dGhvcj48YXV0aG9y
PlNhdmFnZSwgVmFuIE0uPC9hdXRob3I+PGF1dGhvcj5Tb2x0YW5pLCBNLjwvYXV0aG9yPjwvYXV0
aG9ycz48L2NvbnRyaWJ1dG9ycz48dGl0bGVzPjx0aXRsZT5TdGltdWxpLXNlbnNpdGl2ZSBuYW5v
LWRydWcgZGVsaXZlcnkgd2l0aCBwcm9ncmFtbWFibGUgc2l6ZSBjaGFuZ2VzIHRvIGVuaGFuY2Ug
YWNjdW11bGF0aW9uIG9mIHRoZXJhcGV1dGljIGFnZW50cyBpbiB0dW1vcnM8L3RpdGxlPjxzZWNv
bmRhcnktdGl0bGU+RHJ1ZyBEZWxpdmVyeTwvc2Vjb25kYXJ5LXRpdGxlPjwvdGl0bGVzPjxwZXJp
b2RpY2FsPjxmdWxsLXRpdGxlPkRydWcgRGVsaXZlcnk8L2Z1bGwtdGl0bGU+PC9wZXJpb2RpY2Fs
PjxwYWdlcz4yMTg2MzEyPC9wYWdlcz48dm9sdW1lPjMwPC92b2x1bWU+PG51bWJlcj4xPC9udW1i
ZXI+PGRhdGVzPjx5ZWFyPjIwMjM8L3llYXI+PHB1Yi1kYXRlcz48ZGF0ZT4yMDIzLzEyLzMxPC9k
YXRlPjwvcHViLWRhdGVzPjwvZGF0ZXM+PHB1Ymxpc2hlcj5UYXlsb3IgJmFtcDsgRnJhbmNpczwv
cHVibGlzaGVyPjxpc2JuPjEwNzEtNzU0NDwvaXNibj48dXJscz48cmVsYXRlZC11cmxzPjx1cmw+
aHR0cHM6Ly9kb2kub3JnLzEwLjEwODAvMTA3MTc1NDQuMjAyMy4yMTg2MzEyPC91cmw+PC9yZWxh
dGVkLXVybHM+PC91cmxzPjxlbGVjdHJvbmljLXJlc291cmNlLW51bT4xMC4xMDgwLzEwNzE3NTQ0
LjIwMjMuMjE4NjMxMjwvZWxlY3Ryb25pYy1yZXNvdXJjZS1udW0+PC9yZWNvcmQ+PC9DaXRlPjxD
aXRlPjxBdXRob3I+U2hldTwvQXV0aG9yPjxZZWFyPjIwMTE8L1llYXI+PFJlY051bT4yMjMwPC9S
ZWNOdW0+PHJlY29yZD48cmVjLW51bWJlcj4yMjMwPC9yZWMtbnVtYmVyPjxmb3JlaWduLWtleXM+
PGtleSBhcHA9IkVOIiBkYi1pZD0iZWUyZHJhdnhrMHh4YTRleDI1cjVkZGZzcmZ4dHc1dzl2d2Ey
IiB0aW1lc3RhbXA9IjE3NDA5MTQ4MzAiPjIyMzA8L2tleT48L2ZvcmVpZ24ta2V5cz48cmVmLXR5
cGUgbmFtZT0iSm91cm5hbCBBcnRpY2xlIj4xNzwvcmVmLXR5cGU+PGNvbnRyaWJ1dG9ycz48YXV0
aG9ycz48YXV0aG9yPlNoZXUsIFRvbnk8L2F1dGhvcj48YXV0aG9yPlNvbG92Y2h1aywgTWF4aW08
L2F1dGhvcj48YXV0aG9yPkNoZW4sIEFsZXg8L2F1dGhvcj48YXV0aG9yPk1hcmMsIFRoaXJpZXQ8
L2F1dGhvcj48L2F1dGhvcnM+PC9jb250cmlidXRvcnM+PHRpdGxlcz48dGl0bGU+T24gYW4gYWNv
dXN0aWNzLXRoZXJtYWwtZmx1aWQgY291cGxpbmcgbW9kZWwgZm9yIHRoZSBwcmVkaWN0aW9uIG9m
IHRlbXBlcmF0dXJlIGVsZXZhdGlvbiBpbiBsaXZlciB0dW1vcjwvdGl0bGU+PHNlY29uZGFyeS10
aXRsZT5JbnRlcm5hdGlvbmFsIEpvdXJuYWwgb2YgSGVhdCBhbmQgTWFzcyBUcmFuc2Zlcjwvc2Vj
b25kYXJ5LXRpdGxlPjwvdGl0bGVzPjxwZXJpb2RpY2FsPjxmdWxsLXRpdGxlPkludGVybmF0aW9u
YWwgSm91cm5hbCBvZiBIZWF0IGFuZCBNYXNzIFRyYW5zZmVyPC9mdWxsLXRpdGxlPjwvcGVyaW9k
aWNhbD48dm9sdW1lPjU0PC92b2x1bWU+PGRhdGVzPjx5ZWFyPjIwMTE8L3llYXI+PHB1Yi1kYXRl
cz48ZGF0ZT4wOC8wMTwvZGF0ZT48L3B1Yi1kYXRlcz48L2RhdGVzPjx1cmxzPjwvdXJscz48ZWxl
Y3Ryb25pYy1yZXNvdXJjZS1udW0+MTAuMTAxNi9qLmlqaGVhdG1hc3N0cmFuc2Zlci4yMDExLjAz
LjA0NTwvZWxlY3Ryb25pYy1yZXNvdXJjZS1udW0+PC9yZWNvcmQ+PC9DaXRlPjxDaXRlPjxBdXRo
b3I+WmhhbjwvQXV0aG9yPjxZZWFyPjIwMTk8L1llYXI+PFJlY051bT4yMTk4PC9SZWNOdW0+PHJl
Y29yZD48cmVjLW51bWJlcj4yMTk4PC9yZWMtbnVtYmVyPjxmb3JlaWduLWtleXM+PGtleSBhcHA9
IkVOIiBkYi1pZD0iZWUyZHJhdnhrMHh4YTRleDI1cjVkZGZzcmZ4dHc1dzl2d2EyIiB0aW1lc3Rh
bXA9IjE3NDA2NzIxMDYiPjIxOTg8L2tleT48L2ZvcmVpZ24ta2V5cz48cmVmLXR5cGUgbmFtZT0i
Sm91cm5hbCBBcnRpY2xlIj4xNzwvcmVmLXR5cGU+PGNvbnRyaWJ1dG9ycz48YXV0aG9ycz48YXV0
aG9yPlpoYW4sIFdlbmJvPC9hdXRob3I+PGF1dGhvcj5HZWRyb3ljLCBXbGFkeXNsYXc8L2F1dGhv
cj48YXV0aG9yPlh1LCBYaWFvIFl1bjwvYXV0aG9yPjwvYXV0aG9ycz48L2NvbnRyaWJ1dG9ycz48
dGl0bGVzPjx0aXRsZT5Ub3dhcmRzIGEgbXVsdGlwaHlzaWNzIG1vZGVsbGluZyBmcmFtZXdvcmsg
Zm9yIHRoZXJtb3NlbnNpdGl2ZSBsaXBvc29tYWwgZHJ1ZyBkZWxpdmVyeSB0byBzb2xpZCB0dW1v
dXIgY29tYmluZWQgd2l0aCBmb2N1c2VkIHVsdHJhc291bmQgaHlwZXJ0aGVybWlhPC90aXRsZT48
c2Vjb25kYXJ5LXRpdGxlPkJpb3BoeXNpY3MgUmVwb3J0czwvc2Vjb25kYXJ5LXRpdGxlPjwvdGl0
bGVzPjxwZXJpb2RpY2FsPjxmdWxsLXRpdGxlPkJpb3BoeXNpY3MgUmVwb3J0czwvZnVsbC10aXRs
ZT48L3BlcmlvZGljYWw+PHBhZ2VzPjQzLTU5PC9wYWdlcz48dm9sdW1lPjU8L3ZvbHVtZT48bnVt
YmVyPjE8L251bWJlcj48ZGF0ZXM+PHllYXI+MjAxOTwveWVhcj48cHViLWRhdGVzPjxkYXRlPjIw
MTkvMDIvMDE8L2RhdGU+PC9wdWItZGF0ZXM+PC9kYXRlcz48aXNibj4yMzY0LTM0MjA8L2lzYm4+
PHVybHM+PHJlbGF0ZWQtdXJscz48dXJsPmh0dHBzOi8vZG9pLm9yZy8xMC4xMDA3L3M0MTA0OC0w
MTktMDA4My01PC91cmw+PC9yZWxhdGVkLXVybHM+PC91cmxzPjxlbGVjdHJvbmljLXJlc291cmNl
LW51bT4xMC4xMDA3L3M0MTA0OC0wMTktMDA4My01PC9lbGVjdHJvbmljLXJlc291cmNlLW51bT48
L3JlY29yZD48L0NpdGU+PC9FbmROb3RlPn==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B91884">
              <w:rPr>
                <w:rFonts w:cs="Times New Roman"/>
                <w:szCs w:val="24"/>
              </w:rPr>
            </w:r>
            <w:r w:rsidRPr="00B91884">
              <w:rPr>
                <w:rFonts w:cs="Times New Roman"/>
                <w:szCs w:val="24"/>
              </w:rPr>
              <w:fldChar w:fldCharType="separate"/>
            </w:r>
            <w:r>
              <w:rPr>
                <w:rFonts w:cs="Times New Roman"/>
                <w:noProof/>
                <w:szCs w:val="24"/>
              </w:rPr>
              <w:t>(Huang, Holt et al. 2004, Sheu, Solovchuk et al. 2011, Zhan, Gedroyc et al. 2019, Souri, Kiani Shahvandi et al. 2023, Tehrani, Moradi Kashkooli et al. 2024)</w:t>
            </w:r>
            <w:r w:rsidRPr="00B91884">
              <w:rPr>
                <w:rFonts w:cs="Times New Roman"/>
                <w:szCs w:val="24"/>
              </w:rPr>
              <w:fldChar w:fldCharType="end"/>
            </w:r>
          </w:p>
        </w:tc>
      </w:tr>
      <w:tr w:rsidR="006D5A48" w:rsidRPr="00903E35" w14:paraId="0D7951C9" w14:textId="77777777" w:rsidTr="006D5A48">
        <w:trPr>
          <w:trHeight w:val="2256"/>
        </w:trPr>
        <w:tc>
          <w:tcPr>
            <w:tcW w:w="2099" w:type="dxa"/>
          </w:tcPr>
          <w:p w14:paraId="00877AB3" w14:textId="77777777" w:rsidR="006D5A48" w:rsidRDefault="006D5A48" w:rsidP="006D5A48">
            <w:pPr>
              <w:jc w:val="center"/>
              <w:rPr>
                <w:rFonts w:eastAsia="Times New Roman" w:cs="Times New Roman"/>
                <w:szCs w:val="24"/>
              </w:rPr>
            </w:pPr>
          </w:p>
          <w:p w14:paraId="279FA4B7" w14:textId="357910D5" w:rsidR="006D5A48" w:rsidRPr="00E507BA" w:rsidRDefault="006D5A48" w:rsidP="006D5A48">
            <w:pPr>
              <w:jc w:val="center"/>
              <w:rPr>
                <w:rFonts w:cs="Times New Roman"/>
                <w:b/>
                <w:bCs/>
                <w:szCs w:val="24"/>
              </w:rPr>
            </w:pPr>
            <w:r w:rsidRPr="00E507BA">
              <w:rPr>
                <w:rFonts w:eastAsia="Times New Roman" w:cs="Times New Roman"/>
                <w:szCs w:val="24"/>
              </w:rPr>
              <w:t>The heat generated by metabolism</w:t>
            </w:r>
          </w:p>
        </w:tc>
        <w:tc>
          <w:tcPr>
            <w:tcW w:w="1531" w:type="dxa"/>
          </w:tcPr>
          <w:p w14:paraId="354C9D1E" w14:textId="77777777" w:rsidR="006D5A48" w:rsidRPr="00E507BA" w:rsidRDefault="006D5A48" w:rsidP="006D5A48">
            <w:pPr>
              <w:rPr>
                <w:rFonts w:cs="Times New Roman"/>
                <w:szCs w:val="24"/>
              </w:rPr>
            </w:pPr>
            <w:r w:rsidRPr="00E507BA">
              <w:rPr>
                <w:rFonts w:cs="Times New Roman"/>
                <w:szCs w:val="24"/>
              </w:rPr>
              <w:t xml:space="preserve"> </w:t>
            </w:r>
          </w:p>
          <w:p w14:paraId="43E8BF56" w14:textId="57346987" w:rsidR="006D5A48" w:rsidRDefault="006D5A48" w:rsidP="006D5A48">
            <w:pPr>
              <w:jc w:val="center"/>
              <w:rPr>
                <w:rFonts w:cs="Times New Roman"/>
                <w:szCs w:val="24"/>
              </w:rPr>
            </w:pPr>
            <w:r w:rsidRPr="00830696">
              <w:rPr>
                <w:rFonts w:cs="Times New Roman"/>
                <w:i/>
                <w:iCs/>
                <w:szCs w:val="24"/>
              </w:rPr>
              <w:t>Q</w:t>
            </w:r>
            <w:r w:rsidRPr="00830696">
              <w:rPr>
                <w:rFonts w:cs="Times New Roman"/>
                <w:i/>
                <w:iCs/>
                <w:szCs w:val="24"/>
                <w:vertAlign w:val="subscript"/>
              </w:rPr>
              <w:t>m</w:t>
            </w:r>
          </w:p>
        </w:tc>
        <w:tc>
          <w:tcPr>
            <w:tcW w:w="2032" w:type="dxa"/>
          </w:tcPr>
          <w:p w14:paraId="48DCA08C" w14:textId="2DA34EC1" w:rsidR="006D5A48" w:rsidRDefault="006D5A48" w:rsidP="006D5A48">
            <w:pPr>
              <w:jc w:val="center"/>
              <w:rPr>
                <w:rFonts w:cs="Times New Roman"/>
                <w:szCs w:val="24"/>
              </w:rPr>
            </w:pPr>
          </w:p>
          <w:p w14:paraId="745F8F25" w14:textId="73F69664" w:rsidR="006D5A48" w:rsidRPr="00E507BA" w:rsidRDefault="006D5A48" w:rsidP="006D5A48">
            <w:pPr>
              <w:jc w:val="center"/>
              <w:rPr>
                <w:rFonts w:cs="Times New Roman"/>
                <w:b/>
                <w:bCs/>
                <w:szCs w:val="24"/>
              </w:rPr>
            </w:pPr>
            <w:r w:rsidRPr="00E507BA">
              <w:rPr>
                <w:rFonts w:cs="Times New Roman"/>
                <w:szCs w:val="24"/>
              </w:rPr>
              <w:t>0</w:t>
            </w:r>
            <w:r>
              <w:rPr>
                <w:rFonts w:cs="Times New Roman"/>
                <w:szCs w:val="24"/>
              </w:rPr>
              <w:t xml:space="preserve"> </w:t>
            </w:r>
            <w:r w:rsidRPr="00E507BA">
              <w:rPr>
                <w:rFonts w:cs="Times New Roman"/>
                <w:szCs w:val="24"/>
              </w:rPr>
              <w:t>W/m</w:t>
            </w:r>
            <w:r w:rsidRPr="00E507BA">
              <w:rPr>
                <w:rFonts w:cs="Times New Roman"/>
                <w:szCs w:val="24"/>
                <w:vertAlign w:val="superscript"/>
              </w:rPr>
              <w:t>3</w:t>
            </w:r>
          </w:p>
          <w:p w14:paraId="327EBCCD" w14:textId="115D0C62" w:rsidR="006D5A48" w:rsidRPr="0036665B" w:rsidRDefault="006D5A48" w:rsidP="006D5A48">
            <w:pPr>
              <w:rPr>
                <w:rFonts w:cs="Times New Roman"/>
                <w:b/>
                <w:bCs/>
                <w:szCs w:val="24"/>
                <w:highlight w:val="yellow"/>
              </w:rPr>
            </w:pPr>
          </w:p>
        </w:tc>
        <w:tc>
          <w:tcPr>
            <w:tcW w:w="3261" w:type="dxa"/>
          </w:tcPr>
          <w:p w14:paraId="53701242" w14:textId="5B32FE3D" w:rsidR="006D5A48" w:rsidRPr="0036665B" w:rsidRDefault="006D5A48" w:rsidP="006D5A48">
            <w:pPr>
              <w:jc w:val="center"/>
              <w:rPr>
                <w:rFonts w:cs="Times New Roman"/>
                <w:szCs w:val="24"/>
                <w:highlight w:val="yellow"/>
              </w:rPr>
            </w:pPr>
            <w:r w:rsidRPr="00E507BA">
              <w:rPr>
                <w:rFonts w:cs="Times New Roman"/>
                <w:szCs w:val="24"/>
              </w:rPr>
              <w:t xml:space="preserve"> </w:t>
            </w:r>
            <w:r w:rsidRPr="00E507BA">
              <w:rPr>
                <w:rFonts w:cs="Times New Roman"/>
                <w:szCs w:val="24"/>
              </w:rPr>
              <w:fldChar w:fldCharType="begin">
                <w:fldData xml:space="preserve">PEVuZE5vdGU+PENpdGU+PEF1dGhvcj5Nb3JhZGkgS2FzaGtvb2xpPC9BdXRob3I+PFllYXI+MjAy
MzwvWWVhcj48UmVjTnVtPjIyMTk8L1JlY051bT48RGlzcGxheVRleHQ+KFJlemFlaWFuLCBTZWRh
Z2hhdGtpc2ggZXQgYWwuIDIwMTksIE1vcmFkaSBLYXNoa29vbGksIFNvdXJpIGV0IGFsLiAyMDIz
KTwvRGlzcGxheVRleHQ+PHJlY29yZD48cmVjLW51bWJlcj4yMjE5PC9yZWMtbnVtYmVyPjxmb3Jl
aWduLWtleXM+PGtleSBhcHA9IkVOIiBkYi1pZD0iZWUyZHJhdnhrMHh4YTRleDI1cjVkZGZzcmZ4
dHc1dzl2d2EyIiB0aW1lc3RhbXA9IjE3NDA4MjE1MzciPjIyMTk8L2tleT48L2ZvcmVpZ24ta2V5
cz48cmVmLXR5cGUgbmFtZT0iSm91cm5hbCBBcnRpY2xlIj4xNzwvcmVmLXR5cGU+PGNvbnRyaWJ1
dG9ycz48YXV0aG9ycz48YXV0aG9yPk1vcmFkaSBLYXNoa29vbGksIEZhcnNoYWQ8L2F1dGhvcj48
YXV0aG9yPlNvdXJpLCBNb2hhbW1hZDwvYXV0aG9yPjxhdXRob3I+VGF2YWtrb2xpLCBKYWhhbmdp
cjwvYXV0aG9yPjxhdXRob3I+Qy4gS29saW9zLCBNaWNoYWVsPC9hdXRob3I+PC9hdXRob3JzPjwv
Y29udHJpYnV0b3JzPjx0aXRsZXM+PHRpdGxlPkEgc3BhdGlvdGVtcG9yYWwgY29tcHV0YXRpb25h
bCBtb2RlbCBvZiBmb2N1c2VkIHVsdHJhc291bmQgaGVhdC1pbmR1Y2VkIG5hbm8tc2l6ZWQgZHJ1
ZyBkZWxpdmVyeSBzeXN0ZW0gaW4gc29saWQgdHVtb3JzPC90aXRsZT48c2Vjb25kYXJ5LXRpdGxl
PkRydWcgRGVsaXZlcnk8L3NlY29uZGFyeS10aXRsZT48L3RpdGxlcz48cGVyaW9kaWNhbD48ZnVs
bC10aXRsZT5EcnVnIERlbGl2ZXJ5PC9mdWxsLXRpdGxlPjwvcGVyaW9kaWNhbD48cGFnZXM+MjIx
OTg3MTwvcGFnZXM+PHZvbHVtZT4zMDwvdm9sdW1lPjxudW1iZXI+MTwvbnVtYmVyPjxkYXRlcz48
eWVhcj4yMDIzPC95ZWFyPjxwdWItZGF0ZXM+PGRhdGU+MjAyMy8xMi8zMTwvZGF0ZT48L3B1Yi1k
YXRlcz48L2RhdGVzPjxwdWJsaXNoZXI+VGF5bG9yICZhbXA7IEZyYW5jaXM8L3B1Ymxpc2hlcj48
aXNibj4xMDcxLTc1NDQ8L2lzYm4+PHVybHM+PHJlbGF0ZWQtdXJscz48dXJsPmh0dHBzOi8vZG9p
Lm9yZy8xMC4xMDgwLzEwNzE3NTQ0LjIwMjMuMjIxOTg3MTwvdXJsPjwvcmVsYXRlZC11cmxzPjwv
dXJscz48ZWxlY3Ryb25pYy1yZXNvdXJjZS1udW0+MTAuMTA4MC8xMDcxNzU0NC4yMDIzLjIyMTk4
NzE8L2VsZWN0cm9uaWMtcmVzb3VyY2UtbnVtPjwvcmVjb3JkPjwvQ2l0ZT48Q2l0ZT48QXV0aG9y
PlJlemFlaWFuPC9BdXRob3I+PFllYXI+MjAxOTwvWWVhcj48UmVjTnVtPjIyMzE8L1JlY051bT48
cmVjb3JkPjxyZWMtbnVtYmVyPjIyMzE8L3JlYy1udW1iZXI+PGZvcmVpZ24ta2V5cz48a2V5IGFw
cD0iRU4iIGRiLWlkPSJlZTJkcmF2eGsweHhhNGV4MjVyNWRkZnNyZnh0dzV3OXZ3YTIiIHRpbWVz
dGFtcD0iMTc0MDkxNTMxMyI+MjIzMTwva2V5PjwvZm9yZWlnbi1rZXlzPjxyZWYtdHlwZSBuYW1l
PSJKb3VybmFsIEFydGljbGUiPjE3PC9yZWYtdHlwZT48Y29udHJpYnV0b3JzPjxhdXRob3JzPjxh
dXRob3I+UmV6YWVpYW4sIE1vaHNlbjwvYXV0aG9yPjxhdXRob3I+U2VkYWdoYXRraXNoLCBBbWly
PC9hdXRob3I+PGF1dGhvcj5Tb2x0YW5pLCBNLjwvYXV0aG9yPjwvYXV0aG9ycz48L2NvbnRyaWJ1
dG9ycz48dGl0bGVzPjx0aXRsZT5OdW1lcmljYWwgbW9kZWxpbmcgb2YgaGlnaC1pbnRlbnNpdHkg
Zm9jdXNlZCB1bHRyYXNvdW5kLW1lZGlhdGVkIGludHJhcGVyaXRvbmVhbCBkZWxpdmVyeSBvZiB0
aGVybW9zZW5zaXRpdmUgbGlwb3NvbWFsIGRveG9ydWJpY2luIGZvciBjYW5jZXIgY2hlbW90aGVy
YXB5PC90aXRsZT48c2Vjb25kYXJ5LXRpdGxlPkRydWcgRGVsaXZlcnk8L3NlY29uZGFyeS10aXRs
ZT48L3RpdGxlcz48cGVyaW9kaWNhbD48ZnVsbC10aXRsZT5EcnVnIERlbGl2ZXJ5PC9mdWxsLXRp
dGxlPjwvcGVyaW9kaWNhbD48cGFnZXM+ODk4LTkxNzwvcGFnZXM+PHZvbHVtZT4yNjwvdm9sdW1l
PjxudW1iZXI+MTwvbnVtYmVyPjxkYXRlcz48eWVhcj4yMDE5PC95ZWFyPjxwdWItZGF0ZXM+PGRh
dGU+MjAxOS8wMS8wMTwvZGF0ZT48L3B1Yi1kYXRlcz48L2RhdGVzPjxwdWJsaXNoZXI+VGF5bG9y
ICZhbXA7IEZyYW5jaXM8L3B1Ymxpc2hlcj48aXNibj4xMDcxLTc1NDQ8L2lzYm4+PHVybHM+PHJl
bGF0ZWQtdXJscz48dXJsPmh0dHBzOi8vZG9pLm9yZy8xMC4xMDgwLzEwNzE3NTQ0LjIwMTkuMTY2
MDQzNTwvdXJsPjwvcmVsYXRlZC11cmxzPjwvdXJscz48ZWxlY3Ryb25pYy1yZXNvdXJjZS1udW0+
MTAuMTA4MC8xMDcxNzU0NC4yMDE5LjE2NjA0MzU8L2VsZWN0cm9uaWMtcmVzb3VyY2UtbnVtPjwv
cmVjb3JkPjwvQ2l0ZT48L0VuZE5vdGU+AG==
</w:fldData>
              </w:fldChar>
            </w:r>
            <w:r w:rsidRPr="00E507BA">
              <w:rPr>
                <w:rFonts w:cs="Times New Roman"/>
                <w:szCs w:val="24"/>
              </w:rPr>
              <w:instrText xml:space="preserve"> ADDIN EN.CITE </w:instrText>
            </w:r>
            <w:r w:rsidRPr="00E507BA">
              <w:rPr>
                <w:rFonts w:cs="Times New Roman"/>
                <w:szCs w:val="24"/>
              </w:rPr>
              <w:fldChar w:fldCharType="begin">
                <w:fldData xml:space="preserve">PEVuZE5vdGU+PENpdGU+PEF1dGhvcj5Nb3JhZGkgS2FzaGtvb2xpPC9BdXRob3I+PFllYXI+MjAy
MzwvWWVhcj48UmVjTnVtPjIyMTk8L1JlY051bT48RGlzcGxheVRleHQ+KFJlemFlaWFuLCBTZWRh
Z2hhdGtpc2ggZXQgYWwuIDIwMTksIE1vcmFkaSBLYXNoa29vbGksIFNvdXJpIGV0IGFsLiAyMDIz
KTwvRGlzcGxheVRleHQ+PHJlY29yZD48cmVjLW51bWJlcj4yMjE5PC9yZWMtbnVtYmVyPjxmb3Jl
aWduLWtleXM+PGtleSBhcHA9IkVOIiBkYi1pZD0iZWUyZHJhdnhrMHh4YTRleDI1cjVkZGZzcmZ4
dHc1dzl2d2EyIiB0aW1lc3RhbXA9IjE3NDA4MjE1MzciPjIyMTk8L2tleT48L2ZvcmVpZ24ta2V5
cz48cmVmLXR5cGUgbmFtZT0iSm91cm5hbCBBcnRpY2xlIj4xNzwvcmVmLXR5cGU+PGNvbnRyaWJ1
dG9ycz48YXV0aG9ycz48YXV0aG9yPk1vcmFkaSBLYXNoa29vbGksIEZhcnNoYWQ8L2F1dGhvcj48
YXV0aG9yPlNvdXJpLCBNb2hhbW1hZDwvYXV0aG9yPjxhdXRob3I+VGF2YWtrb2xpLCBKYWhhbmdp
cjwvYXV0aG9yPjxhdXRob3I+Qy4gS29saW9zLCBNaWNoYWVsPC9hdXRob3I+PC9hdXRob3JzPjwv
Y29udHJpYnV0b3JzPjx0aXRsZXM+PHRpdGxlPkEgc3BhdGlvdGVtcG9yYWwgY29tcHV0YXRpb25h
bCBtb2RlbCBvZiBmb2N1c2VkIHVsdHJhc291bmQgaGVhdC1pbmR1Y2VkIG5hbm8tc2l6ZWQgZHJ1
ZyBkZWxpdmVyeSBzeXN0ZW0gaW4gc29saWQgdHVtb3JzPC90aXRsZT48c2Vjb25kYXJ5LXRpdGxl
PkRydWcgRGVsaXZlcnk8L3NlY29uZGFyeS10aXRsZT48L3RpdGxlcz48cGVyaW9kaWNhbD48ZnVs
bC10aXRsZT5EcnVnIERlbGl2ZXJ5PC9mdWxsLXRpdGxlPjwvcGVyaW9kaWNhbD48cGFnZXM+MjIx
OTg3MTwvcGFnZXM+PHZvbHVtZT4zMDwvdm9sdW1lPjxudW1iZXI+MTwvbnVtYmVyPjxkYXRlcz48
eWVhcj4yMDIzPC95ZWFyPjxwdWItZGF0ZXM+PGRhdGU+MjAyMy8xMi8zMTwvZGF0ZT48L3B1Yi1k
YXRlcz48L2RhdGVzPjxwdWJsaXNoZXI+VGF5bG9yICZhbXA7IEZyYW5jaXM8L3B1Ymxpc2hlcj48
aXNibj4xMDcxLTc1NDQ8L2lzYm4+PHVybHM+PHJlbGF0ZWQtdXJscz48dXJsPmh0dHBzOi8vZG9p
Lm9yZy8xMC4xMDgwLzEwNzE3NTQ0LjIwMjMuMjIxOTg3MTwvdXJsPjwvcmVsYXRlZC11cmxzPjwv
dXJscz48ZWxlY3Ryb25pYy1yZXNvdXJjZS1udW0+MTAuMTA4MC8xMDcxNzU0NC4yMDIzLjIyMTk4
NzE8L2VsZWN0cm9uaWMtcmVzb3VyY2UtbnVtPjwvcmVjb3JkPjwvQ2l0ZT48Q2l0ZT48QXV0aG9y
PlJlemFlaWFuPC9BdXRob3I+PFllYXI+MjAxOTwvWWVhcj48UmVjTnVtPjIyMzE8L1JlY051bT48
cmVjb3JkPjxyZWMtbnVtYmVyPjIyMzE8L3JlYy1udW1iZXI+PGZvcmVpZ24ta2V5cz48a2V5IGFw
cD0iRU4iIGRiLWlkPSJlZTJkcmF2eGsweHhhNGV4MjVyNWRkZnNyZnh0dzV3OXZ3YTIiIHRpbWVz
dGFtcD0iMTc0MDkxNTMxMyI+MjIzMTwva2V5PjwvZm9yZWlnbi1rZXlzPjxyZWYtdHlwZSBuYW1l
PSJKb3VybmFsIEFydGljbGUiPjE3PC9yZWYtdHlwZT48Y29udHJpYnV0b3JzPjxhdXRob3JzPjxh
dXRob3I+UmV6YWVpYW4sIE1vaHNlbjwvYXV0aG9yPjxhdXRob3I+U2VkYWdoYXRraXNoLCBBbWly
PC9hdXRob3I+PGF1dGhvcj5Tb2x0YW5pLCBNLjwvYXV0aG9yPjwvYXV0aG9ycz48L2NvbnRyaWJ1
dG9ycz48dGl0bGVzPjx0aXRsZT5OdW1lcmljYWwgbW9kZWxpbmcgb2YgaGlnaC1pbnRlbnNpdHkg
Zm9jdXNlZCB1bHRyYXNvdW5kLW1lZGlhdGVkIGludHJhcGVyaXRvbmVhbCBkZWxpdmVyeSBvZiB0
aGVybW9zZW5zaXRpdmUgbGlwb3NvbWFsIGRveG9ydWJpY2luIGZvciBjYW5jZXIgY2hlbW90aGVy
YXB5PC90aXRsZT48c2Vjb25kYXJ5LXRpdGxlPkRydWcgRGVsaXZlcnk8L3NlY29uZGFyeS10aXRs
ZT48L3RpdGxlcz48cGVyaW9kaWNhbD48ZnVsbC10aXRsZT5EcnVnIERlbGl2ZXJ5PC9mdWxsLXRp
dGxlPjwvcGVyaW9kaWNhbD48cGFnZXM+ODk4LTkxNzwvcGFnZXM+PHZvbHVtZT4yNjwvdm9sdW1l
PjxudW1iZXI+MTwvbnVtYmVyPjxkYXRlcz48eWVhcj4yMDE5PC95ZWFyPjxwdWItZGF0ZXM+PGRh
dGU+MjAxOS8wMS8wMTwvZGF0ZT48L3B1Yi1kYXRlcz48L2RhdGVzPjxwdWJsaXNoZXI+VGF5bG9y
ICZhbXA7IEZyYW5jaXM8L3B1Ymxpc2hlcj48aXNibj4xMDcxLTc1NDQ8L2lzYm4+PHVybHM+PHJl
bGF0ZWQtdXJscz48dXJsPmh0dHBzOi8vZG9pLm9yZy8xMC4xMDgwLzEwNzE3NTQ0LjIwMTkuMTY2
MDQzNTwvdXJsPjwvcmVsYXRlZC11cmxzPjwvdXJscz48ZWxlY3Ryb25pYy1yZXNvdXJjZS1udW0+
MTAuMTA4MC8xMDcxNzU0NC4yMDE5LjE2NjA0MzU8L2VsZWN0cm9uaWMtcmVzb3VyY2UtbnVtPjwv
cmVjb3JkPjwvQ2l0ZT48L0VuZE5vdGU+AG==
</w:fldData>
              </w:fldChar>
            </w:r>
            <w:r w:rsidRPr="00E507BA">
              <w:rPr>
                <w:rFonts w:cs="Times New Roman"/>
                <w:szCs w:val="24"/>
              </w:rPr>
              <w:instrText xml:space="preserve"> ADDIN EN.CITE.DATA </w:instrText>
            </w:r>
            <w:r w:rsidRPr="00E507BA">
              <w:rPr>
                <w:rFonts w:cs="Times New Roman"/>
                <w:szCs w:val="24"/>
              </w:rPr>
            </w:r>
            <w:r w:rsidRPr="00E507BA">
              <w:rPr>
                <w:rFonts w:cs="Times New Roman"/>
                <w:szCs w:val="24"/>
              </w:rPr>
              <w:fldChar w:fldCharType="end"/>
            </w:r>
            <w:r w:rsidRPr="00E507BA">
              <w:rPr>
                <w:rFonts w:cs="Times New Roman"/>
                <w:szCs w:val="24"/>
              </w:rPr>
            </w:r>
            <w:r w:rsidRPr="00E507BA">
              <w:rPr>
                <w:rFonts w:cs="Times New Roman"/>
                <w:szCs w:val="24"/>
              </w:rPr>
              <w:fldChar w:fldCharType="separate"/>
            </w:r>
            <w:r w:rsidRPr="00E507BA">
              <w:rPr>
                <w:rFonts w:cs="Times New Roman"/>
                <w:noProof/>
                <w:szCs w:val="24"/>
              </w:rPr>
              <w:t>(Rezaeian, Sedaghatkish et al. 2019, Moradi Kashkooli, Souri et al. 2023)</w:t>
            </w:r>
            <w:r w:rsidRPr="00E507BA">
              <w:rPr>
                <w:rFonts w:cs="Times New Roman"/>
                <w:szCs w:val="24"/>
              </w:rPr>
              <w:fldChar w:fldCharType="end"/>
            </w:r>
          </w:p>
        </w:tc>
      </w:tr>
      <w:tr w:rsidR="006D5A48" w:rsidRPr="00903E35" w14:paraId="08B7C885" w14:textId="77777777" w:rsidTr="006D5A48">
        <w:trPr>
          <w:trHeight w:val="2256"/>
        </w:trPr>
        <w:tc>
          <w:tcPr>
            <w:tcW w:w="2099" w:type="dxa"/>
          </w:tcPr>
          <w:p w14:paraId="07191D16" w14:textId="77777777" w:rsidR="006D5A48" w:rsidRDefault="006D5A48" w:rsidP="006D5A48">
            <w:pPr>
              <w:jc w:val="center"/>
            </w:pPr>
          </w:p>
          <w:p w14:paraId="1507924F" w14:textId="125CA455" w:rsidR="006D5A48" w:rsidRDefault="006D5A48" w:rsidP="006D5A48">
            <w:pPr>
              <w:jc w:val="center"/>
              <w:rPr>
                <w:rFonts w:eastAsia="Times New Roman" w:cs="Times New Roman"/>
                <w:szCs w:val="24"/>
              </w:rPr>
            </w:pPr>
            <w:bookmarkStart w:id="20" w:name="_Hlk212314778"/>
            <w:r>
              <w:t>The exposure duration of the focused ultrasound (FUS)</w:t>
            </w:r>
            <w:bookmarkEnd w:id="20"/>
          </w:p>
        </w:tc>
        <w:tc>
          <w:tcPr>
            <w:tcW w:w="1531" w:type="dxa"/>
          </w:tcPr>
          <w:p w14:paraId="10C153E3" w14:textId="77777777" w:rsidR="006D5A48" w:rsidRDefault="006D5A48" w:rsidP="006D5A48">
            <w:pPr>
              <w:rPr>
                <w:rFonts w:cs="Times New Roman"/>
                <w:szCs w:val="24"/>
              </w:rPr>
            </w:pPr>
          </w:p>
          <w:p w14:paraId="6D63B55C" w14:textId="63BBD7E5" w:rsidR="006D5A48" w:rsidRDefault="006D5A48" w:rsidP="006D5A48">
            <w:pPr>
              <w:jc w:val="center"/>
              <w:rPr>
                <w:rFonts w:cs="Times New Roman"/>
                <w:szCs w:val="24"/>
              </w:rPr>
            </w:pPr>
            <w:r w:rsidRPr="00830696">
              <w:rPr>
                <w:rFonts w:cs="Times New Roman"/>
                <w:i/>
                <w:iCs/>
                <w:szCs w:val="24"/>
              </w:rPr>
              <w:t>t</w:t>
            </w:r>
            <w:r w:rsidRPr="00830696">
              <w:rPr>
                <w:rFonts w:cs="Times New Roman"/>
                <w:i/>
                <w:iCs/>
                <w:szCs w:val="24"/>
                <w:vertAlign w:val="subscript"/>
              </w:rPr>
              <w:t>exp</w:t>
            </w:r>
          </w:p>
        </w:tc>
        <w:tc>
          <w:tcPr>
            <w:tcW w:w="2032" w:type="dxa"/>
          </w:tcPr>
          <w:p w14:paraId="0E59A73F" w14:textId="43563DBA" w:rsidR="006D5A48" w:rsidRDefault="006D5A48" w:rsidP="006D5A48">
            <w:pPr>
              <w:jc w:val="center"/>
              <w:rPr>
                <w:rFonts w:cs="Times New Roman"/>
                <w:szCs w:val="24"/>
              </w:rPr>
            </w:pPr>
          </w:p>
          <w:p w14:paraId="5E84A003" w14:textId="6FFE1314" w:rsidR="006D5A48" w:rsidRDefault="006D5A48" w:rsidP="006D5A48">
            <w:pPr>
              <w:jc w:val="center"/>
              <w:rPr>
                <w:rFonts w:cs="Times New Roman"/>
                <w:szCs w:val="24"/>
              </w:rPr>
            </w:pPr>
            <w:r>
              <w:rPr>
                <w:rFonts w:cs="Times New Roman"/>
                <w:szCs w:val="24"/>
              </w:rPr>
              <w:t xml:space="preserve">15 </w:t>
            </w:r>
            <w:r w:rsidRPr="000B2700">
              <w:rPr>
                <w:rFonts w:cs="Times New Roman"/>
                <w:szCs w:val="24"/>
              </w:rPr>
              <w:t>[min]</w:t>
            </w:r>
          </w:p>
        </w:tc>
        <w:tc>
          <w:tcPr>
            <w:tcW w:w="3261" w:type="dxa"/>
          </w:tcPr>
          <w:p w14:paraId="6B5A77EE" w14:textId="017D60F9" w:rsidR="006D5A48" w:rsidRPr="00E507BA" w:rsidRDefault="006D5A48" w:rsidP="006D5A48">
            <w:pPr>
              <w:jc w:val="center"/>
              <w:rPr>
                <w:rFonts w:cs="Times New Roman"/>
                <w:szCs w:val="24"/>
              </w:rPr>
            </w:pPr>
            <w:r w:rsidRPr="00731307">
              <w:rPr>
                <w:rFonts w:cs="Times New Roman"/>
                <w:szCs w:val="24"/>
              </w:rPr>
              <w:fldChar w:fldCharType="begin">
                <w:fldData xml:space="preserve">PEVuZE5vdGU+PENpdGU+PEF1dGhvcj5Nb3JhZGkgS2FzaGtvb2xpPC9BdXRob3I+PFllYXI+MjAy
NTwvWWVhcj48UmVjTnVtPjIzMjI8L1JlY051bT48RGlzcGxheVRleHQ+KE1vcmFkaSBLYXNoa29v
bGksIEpha2htb2xhIGV0IGFsLiAyMDIzLCBNb3JhZGkgS2FzaGtvb2xpLCBIb3Juc2J5IGV0IGFs
LiAyMDI0LCBNb3JhZGkgS2FzaGtvb2xpLCBCaGFuZGFyaSBldCBhbC4gMjAyNSk8L0Rpc3BsYXlU
ZXh0PjxyZWNvcmQ+PHJlYy1udW1iZXI+MjMyMjwvcmVjLW51bWJlcj48Zm9yZWlnbi1rZXlzPjxr
ZXkgYXBwPSJFTiIgZGItaWQ9ImVlMmRyYXZ4azB4eGE0ZXgyNXI1ZGRmc3JmeHR3NXc5dndhMiIg
dGltZXN0YW1wPSIxNzYwNDQ2NjQ2Ij4yMzIyPC9rZXk+PC9mb3JlaWduLWtleXM+PHJlZi10eXBl
IG5hbWU9IkpvdXJuYWwgQXJ0aWNsZSI+MTc8L3JlZi10eXBlPjxjb250cmlidXRvcnM+PGF1dGhv
cnM+PGF1dGhvcj5Nb3JhZGkgS2FzaGtvb2xpLCBGYXJzaGFkPC9hdXRob3I+PGF1dGhvcj5CaGFu
ZGFyaSwgQWpheTwvYXV0aG9yPjxhdXRob3I+R3UsIEJvcmFtPC9hdXRob3I+PGF1dGhvcj5Lb2xp
b3MsIE1pY2hhZWwgQy48L2F1dGhvcj48YXV0aG9yPktvaGFuZGVsLCBNb2hhbW1hZDwvYXV0aG9y
PjxhdXRob3I+WmhhbiwgV2VuYm88L2F1dGhvcj48L2F1dGhvcnM+PC9jb250cmlidXRvcnM+PHRp
dGxlcz48dGl0bGU+TXVsdGlwaHlzaWNzIG1vZGVsbGluZyBlbmhhbmNlZCBieSBpbWFnaW5nIGFu
ZCBhcnRpZmljaWFsIGludGVsbGlnZW5jZSBmb3IgcGVyc29uYWxpc2VkIGNhbmNlciBuYW5vbWVk
aWNpbmU6IEZvdW5kYXRpb25zIGZvciBjbGluaWNhbCBkaWdpdGFsIHR3aW5zPC90aXRsZT48c2Vj
b25kYXJ5LXRpdGxlPkpvdXJuYWwgb2YgQ29udHJvbGxlZCBSZWxlYXNlPC9zZWNvbmRhcnktdGl0
bGU+PC90aXRsZXM+PHBlcmlvZGljYWw+PGZ1bGwtdGl0bGU+Sm91cm5hbCBvZiBDb250cm9sbGVk
IFJlbGVhc2U8L2Z1bGwtdGl0bGU+PC9wZXJpb2RpY2FsPjxwYWdlcz4xMTQxMzg8L3BhZ2VzPjx2
b2x1bWU+Mzg2PC92b2x1bWU+PGtleXdvcmRzPjxrZXl3b3JkPkRydWcgZGVsaXZlcnk8L2tleXdv
cmQ+PGtleXdvcmQ+TXVsdGlwaHlzaWNzIG1vZGVsbGluZzwva2V5d29yZD48a2V5d29yZD5DYW5j
ZXIgbmFub21lZGljaW5lPC9rZXl3b3JkPjxrZXl3b3JkPkFydGlmaWNpYWwgaW50ZWxsaWdlbmNl
PC9rZXl3b3JkPjxrZXl3b3JkPk1lZGljYWwgaW1hZ2luZzwva2V5d29yZD48a2V5d29yZD5EaWdp
dGFsIHR3aW5zPC9rZXl3b3JkPjxrZXl3b3JkPkNsaW5pY2FsIHRyYW5zbGF0aW9uPC9rZXl3b3Jk
PjxrZXl3b3JkPlBlcnNvbmFsaXNlZCBtZWRpY2luZTwva2V5d29yZD48L2tleXdvcmRzPjxkYXRl
cz48eWVhcj4yMDI1PC95ZWFyPjxwdWItZGF0ZXM+PGRhdGU+MjAyNS8xMC8xMC88L2RhdGU+PC9w
dWItZGF0ZXM+PC9kYXRlcz48aXNibj4wMTY4LTM2NTk8L2lzYm4+PHVybHM+PHJlbGF0ZWQtdXJs
cz48dXJsPmh0dHBzOi8vd3d3LnNjaWVuY2VkaXJlY3QuY29tL3NjaWVuY2UvYXJ0aWNsZS9waWkv
UzAxNjgzNjU5MjUwMDc0OTc8L3VybD48L3JlbGF0ZWQtdXJscz48L3VybHM+PGVsZWN0cm9uaWMt
cmVzb3VyY2UtbnVtPmh0dHBzOi8vZG9pLm9yZy8xMC4xMDE2L2ouamNvbnJlbC4yMDI1LjExNDEz
ODwvZWxlY3Ryb25pYy1yZXNvdXJjZS1udW0+PC9yZWNvcmQ+PC9DaXRlPjxDaXRlPjxBdXRob3I+
TW9yYWRpIEthc2hrb29saTwvQXV0aG9yPjxZZWFyPjIwMjQ8L1llYXI+PFJlY051bT4yMjIzPC9S
ZWNOdW0+PHJlY29yZD48cmVjLW51bWJlcj4yMjIzPC9yZWMtbnVtYmVyPjxmb3JlaWduLWtleXM+
PGtleSBhcHA9IkVOIiBkYi1pZD0iZWUyZHJhdnhrMHh4YTRleDI1cjVkZGZzcmZ4dHc1dzl2d2Ey
IiB0aW1lc3RhbXA9IjE3NDA4NDMwMDciPjIyMjM8L2tleT48L2ZvcmVpZ24ta2V5cz48cmVmLXR5
cGUgbmFtZT0iSm91cm5hbCBBcnRpY2xlIj4xNzwvcmVmLXR5cGU+PGNvbnRyaWJ1dG9ycz48YXV0
aG9ycz48YXV0aG9yPk1vcmFkaSBLYXNoa29vbGksIEZhcnNoYWQ8L2F1dGhvcj48YXV0aG9yPkhv
cm5zYnksIFR5bGVyIEsuPC9hdXRob3I+PGF1dGhvcj5Lb2xpb3MsIE1pY2hhZWwgQy48L2F1dGhv
cj48YXV0aG9yPlRhdmFra29saSwgSmFoYW5naXI8L2F1dGhvcj48L2F1dGhvcnM+PC9jb250cmli
dXRvcnM+PHRpdGxlcz48dGl0bGU+VWx0cmFzb3VuZC1tZWRpYXRlZCBuYW5vLXNpemVkIGRydWcg
ZGVsaXZlcnkgc3lzdGVtcyBmb3IgY2FuY2VyIHRyZWF0bWVudDogTXVsdGktc2NhbGUgYW5kIG11
bHRpLXBoeXNpY3MgY29tcHV0YXRpb25hbCBtb2RlbGluZzwvdGl0bGU+PHNlY29uZGFyeS10aXRs
ZT5XSVJFcyBOYW5vbWVkaWNpbmUgYW5kIE5hbm9iaW90ZWNobm9sb2d5PC9zZWNvbmRhcnktdGl0
bGU+PC90aXRsZXM+PHBlcmlvZGljYWw+PGZ1bGwtdGl0bGU+V0lSRXMgTmFub21lZGljaW5lIGFu
ZCBOYW5vYmlvdGVjaG5vbG9neTwvZnVsbC10aXRsZT48L3BlcmlvZGljYWw+PHBhZ2VzPmUxOTEz
PC9wYWdlcz48dm9sdW1lPjE2PC92b2x1bWU+PG51bWJlcj4xPC9udW1iZXI+PGtleXdvcmRzPjxr
ZXl3b3JkPm1hdGhlbWF0aWNhbCBtb2RlbCBvZiBkcnVnIHJlbGVhc2Uga2luZXRpY3MgZnJvbSBu
YW5vcGFydGljbGVzPC9rZXl3b3JkPjxrZXl3b3JkPm11bHRpLXBoeXNpY3MgYW5kIG11bHRpLXNj
YWxlIGNvbXB1dGF0aW9uYWwgbW9kZWxpbmc8L2tleXdvcmQ+PGtleXdvcmQ+bmFuby1zaXplZCBk
cnVnIGRlbGl2ZXJ5IHN5c3RlbXM8L2tleXdvcmQ+PGtleXdvcmQ+c29saWQgdHVtb3I8L2tleXdv
cmQ+PGtleXdvcmQ+dGhlcmFwZXV0aWMgdWx0cmFzb3VuZDwva2V5d29yZD48a2V5d29yZD51bHRy
YXNvdW5kLW1lZGlhdGVkIGRydWcgZGVsaXZlcnk8L2tleXdvcmQ+PC9rZXl3b3Jkcz48ZGF0ZXM+
PHllYXI+MjAyNDwveWVhcj48cHViLWRhdGVzPjxkYXRlPjIwMjQvMDEvMDE8L2RhdGU+PC9wdWIt
ZGF0ZXM+PC9kYXRlcz48cHVibGlzaGVyPkpvaG4gV2lsZXkgJmFtcDsgU29ucywgTHRkPC9wdWJs
aXNoZXI+PGlzYm4+MTkzOS01MTE2PC9pc2JuPjx1cmxzPjxyZWxhdGVkLXVybHM+PHVybD5odHRw
czovL2RvaS5vcmcvMTAuMTAwMi93bmFuLjE5MTM8L3VybD48L3JlbGF0ZWQtdXJscz48L3VybHM+
PGVsZWN0cm9uaWMtcmVzb3VyY2UtbnVtPmh0dHBzOi8vZG9pLm9yZy8xMC4xMDAyL3duYW4uMTkx
MzwvZWxlY3Ryb25pYy1yZXNvdXJjZS1udW0+PGFjY2Vzcy1kYXRlPjIwMjUvMDMvMDE8L2FjY2Vz
cy1kYXRlPjwvcmVjb3JkPjwvQ2l0ZT48Q2l0ZT48QXV0aG9yPk1vcmFkaSBLYXNoa29vbGk8L0F1
dGhvcj48WWVhcj4yMDIzPC9ZZWFyPjxSZWNOdW0+MjIwMDwvUmVjTnVtPjxyZWNvcmQ+PHJlYy1u
dW1iZXI+MjIwMDwvcmVjLW51bWJlcj48Zm9yZWlnbi1rZXlzPjxrZXkgYXBwPSJFTiIgZGItaWQ9
ImVlMmRyYXZ4azB4eGE0ZXgyNXI1ZGRmc3JmeHR3NXc5dndhMiIgdGltZXN0YW1wPSIxNzQwNjc0
Nzc0Ij4yMjAwPC9rZXk+PC9mb3JlaWduLWtleXM+PHJlZi10eXBlIG5hbWU9IkpvdXJuYWwgQXJ0
aWNsZSI+MTc8L3JlZi10eXBlPjxjb250cmlidXRvcnM+PGF1dGhvcnM+PGF1dGhvcj5Nb3JhZGkg
S2FzaGtvb2xpLCBGYXJzaGFkPC9hdXRob3I+PGF1dGhvcj5KYWtobW9sYSwgQW5zaHVtYW48L2F1
dGhvcj48YXV0aG9yPkhvcm5zYnksIFR5bGVyIEsuPC9hdXRob3I+PGF1dGhvcj5UYXZha2tvbGks
IEphaGFuZ2lyPC9hdXRob3I+PGF1dGhvcj5Lb2xpb3MsIE1pY2hhZWwgQy48L2F1dGhvcj48L2F1
dGhvcnM+PC9jb250cmlidXRvcnM+PHRpdGxlcz48dGl0bGU+VWx0cmFzb3VuZC1tZWRpYXRlZCBu
YW5vIGRydWcgZGVsaXZlcnkgZm9yIHRyZWF0aW5nIGNhbmNlcjogRnVuZGFtZW50YWwgcGh5c2lj
cyB0byBmdXR1cmUgZGlyZWN0aW9uczwvdGl0bGU+PHNlY29uZGFyeS10aXRsZT5Kb3VybmFsIG9m
IENvbnRyb2xsZWQgUmVsZWFzZTwvc2Vjb25kYXJ5LXRpdGxlPjwvdGl0bGVzPjxwZXJpb2RpY2Fs
PjxmdWxsLXRpdGxlPkpvdXJuYWwgb2YgQ29udHJvbGxlZCBSZWxlYXNlPC9mdWxsLXRpdGxlPjwv
cGVyaW9kaWNhbD48cGFnZXM+NTUyLTU3ODwvcGFnZXM+PHZvbHVtZT4zNTU8L3ZvbHVtZT48a2V5
d29yZHM+PGtleXdvcmQ+VGhlcmFwZXV0aWMgdWx0cmFzb3VuZDwva2V5d29yZD48a2V5d29yZD5V
bHRyYXNvdW5kLW1lZGlhdGVkIGRydWcgZGVsaXZlcnk8L2tleXdvcmQ+PGtleXdvcmQ+Q2FuY2Vy
IHRyZWF0bWVudDwva2V5d29yZD48a2V5d29yZD5OYW5vbWVkaWNpbmU8L2tleXdvcmQ+PGtleXdv
cmQ+VGFyZ2V0ZWQgZHJ1ZyBkZWxpdmVyeTwva2V5d29yZD48a2V5d29yZD5TdGltdWxpLXJlc3Bv
bnNpdmUgZHJ1Zy1sb2FkZWQgbmFub2NhcnJpZXJzPC9rZXl3b3JkPjxrZXl3b3JkPkNvbnRyb2xs
ZWQgZHJ1ZyByZWxlYXNlPC9rZXl3b3JkPjxrZXl3b3JkPkh5cGVydGhlcm1pYTwva2V5d29yZD48
a2V5d29yZD5UdW1vciBwZW5ldHJhdGlvbjwva2V5d29yZD48a2V5d29yZD5DbGluaWNhbCB0cmFu
c2xhdGlvbjwva2V5d29yZD48L2tleXdvcmRzPjxkYXRlcz48eWVhcj4yMDIzPC95ZWFyPjxwdWIt
ZGF0ZXM+PGRhdGU+MjAyMy8wMy8wMS88L2RhdGU+PC9wdWItZGF0ZXM+PC9kYXRlcz48aXNibj4w
MTY4LTM2NTk8L2lzYm4+PHVybHM+PHJlbGF0ZWQtdXJscz48dXJsPmh0dHBzOi8vd3d3LnNjaWVu
Y2VkaXJlY3QuY29tL3NjaWVuY2UvYXJ0aWNsZS9waWkvUzAxNjgzNjU5MjMwMDEwMzc8L3VybD48
L3JlbGF0ZWQtdXJscz48L3VybHM+PGVsZWN0cm9uaWMtcmVzb3VyY2UtbnVtPmh0dHBzOi8vZG9p
Lm9yZy8xMC4xMDE2L2ouamNvbnJlbC4yMDIzLjAyLjAwOTwvZWxlY3Ryb25pYy1yZXNvdXJjZS1u
dW0+PC9yZWNvcmQ+PC9DaXRlPjwvRW5kTm90ZT5=
</w:fldData>
              </w:fldChar>
            </w:r>
            <w:r w:rsidRPr="00731307">
              <w:rPr>
                <w:rFonts w:cs="Times New Roman"/>
                <w:szCs w:val="24"/>
              </w:rPr>
              <w:instrText xml:space="preserve"> ADDIN EN.CITE </w:instrText>
            </w:r>
            <w:r w:rsidRPr="00731307">
              <w:rPr>
                <w:rFonts w:cs="Times New Roman"/>
                <w:szCs w:val="24"/>
              </w:rPr>
              <w:fldChar w:fldCharType="begin">
                <w:fldData xml:space="preserve">PEVuZE5vdGU+PENpdGU+PEF1dGhvcj5Nb3JhZGkgS2FzaGtvb2xpPC9BdXRob3I+PFllYXI+MjAy
NTwvWWVhcj48UmVjTnVtPjIzMjI8L1JlY051bT48RGlzcGxheVRleHQ+KE1vcmFkaSBLYXNoa29v
bGksIEpha2htb2xhIGV0IGFsLiAyMDIzLCBNb3JhZGkgS2FzaGtvb2xpLCBIb3Juc2J5IGV0IGFs
LiAyMDI0LCBNb3JhZGkgS2FzaGtvb2xpLCBCaGFuZGFyaSBldCBhbC4gMjAyNSk8L0Rpc3BsYXlU
ZXh0PjxyZWNvcmQ+PHJlYy1udW1iZXI+MjMyMjwvcmVjLW51bWJlcj48Zm9yZWlnbi1rZXlzPjxr
ZXkgYXBwPSJFTiIgZGItaWQ9ImVlMmRyYXZ4azB4eGE0ZXgyNXI1ZGRmc3JmeHR3NXc5dndhMiIg
dGltZXN0YW1wPSIxNzYwNDQ2NjQ2Ij4yMzIyPC9rZXk+PC9mb3JlaWduLWtleXM+PHJlZi10eXBl
IG5hbWU9IkpvdXJuYWwgQXJ0aWNsZSI+MTc8L3JlZi10eXBlPjxjb250cmlidXRvcnM+PGF1dGhv
cnM+PGF1dGhvcj5Nb3JhZGkgS2FzaGtvb2xpLCBGYXJzaGFkPC9hdXRob3I+PGF1dGhvcj5CaGFu
ZGFyaSwgQWpheTwvYXV0aG9yPjxhdXRob3I+R3UsIEJvcmFtPC9hdXRob3I+PGF1dGhvcj5Lb2xp
b3MsIE1pY2hhZWwgQy48L2F1dGhvcj48YXV0aG9yPktvaGFuZGVsLCBNb2hhbW1hZDwvYXV0aG9y
PjxhdXRob3I+WmhhbiwgV2VuYm88L2F1dGhvcj48L2F1dGhvcnM+PC9jb250cmlidXRvcnM+PHRp
dGxlcz48dGl0bGU+TXVsdGlwaHlzaWNzIG1vZGVsbGluZyBlbmhhbmNlZCBieSBpbWFnaW5nIGFu
ZCBhcnRpZmljaWFsIGludGVsbGlnZW5jZSBmb3IgcGVyc29uYWxpc2VkIGNhbmNlciBuYW5vbWVk
aWNpbmU6IEZvdW5kYXRpb25zIGZvciBjbGluaWNhbCBkaWdpdGFsIHR3aW5zPC90aXRsZT48c2Vj
b25kYXJ5LXRpdGxlPkpvdXJuYWwgb2YgQ29udHJvbGxlZCBSZWxlYXNlPC9zZWNvbmRhcnktdGl0
bGU+PC90aXRsZXM+PHBlcmlvZGljYWw+PGZ1bGwtdGl0bGU+Sm91cm5hbCBvZiBDb250cm9sbGVk
IFJlbGVhc2U8L2Z1bGwtdGl0bGU+PC9wZXJpb2RpY2FsPjxwYWdlcz4xMTQxMzg8L3BhZ2VzPjx2
b2x1bWU+Mzg2PC92b2x1bWU+PGtleXdvcmRzPjxrZXl3b3JkPkRydWcgZGVsaXZlcnk8L2tleXdv
cmQ+PGtleXdvcmQ+TXVsdGlwaHlzaWNzIG1vZGVsbGluZzwva2V5d29yZD48a2V5d29yZD5DYW5j
ZXIgbmFub21lZGljaW5lPC9rZXl3b3JkPjxrZXl3b3JkPkFydGlmaWNpYWwgaW50ZWxsaWdlbmNl
PC9rZXl3b3JkPjxrZXl3b3JkPk1lZGljYWwgaW1hZ2luZzwva2V5d29yZD48a2V5d29yZD5EaWdp
dGFsIHR3aW5zPC9rZXl3b3JkPjxrZXl3b3JkPkNsaW5pY2FsIHRyYW5zbGF0aW9uPC9rZXl3b3Jk
PjxrZXl3b3JkPlBlcnNvbmFsaXNlZCBtZWRpY2luZTwva2V5d29yZD48L2tleXdvcmRzPjxkYXRl
cz48eWVhcj4yMDI1PC95ZWFyPjxwdWItZGF0ZXM+PGRhdGU+MjAyNS8xMC8xMC88L2RhdGU+PC9w
dWItZGF0ZXM+PC9kYXRlcz48aXNibj4wMTY4LTM2NTk8L2lzYm4+PHVybHM+PHJlbGF0ZWQtdXJs
cz48dXJsPmh0dHBzOi8vd3d3LnNjaWVuY2VkaXJlY3QuY29tL3NjaWVuY2UvYXJ0aWNsZS9waWkv
UzAxNjgzNjU5MjUwMDc0OTc8L3VybD48L3JlbGF0ZWQtdXJscz48L3VybHM+PGVsZWN0cm9uaWMt
cmVzb3VyY2UtbnVtPmh0dHBzOi8vZG9pLm9yZy8xMC4xMDE2L2ouamNvbnJlbC4yMDI1LjExNDEz
ODwvZWxlY3Ryb25pYy1yZXNvdXJjZS1udW0+PC9yZWNvcmQ+PC9DaXRlPjxDaXRlPjxBdXRob3I+
TW9yYWRpIEthc2hrb29saTwvQXV0aG9yPjxZZWFyPjIwMjQ8L1llYXI+PFJlY051bT4yMjIzPC9S
ZWNOdW0+PHJlY29yZD48cmVjLW51bWJlcj4yMjIzPC9yZWMtbnVtYmVyPjxmb3JlaWduLWtleXM+
PGtleSBhcHA9IkVOIiBkYi1pZD0iZWUyZHJhdnhrMHh4YTRleDI1cjVkZGZzcmZ4dHc1dzl2d2Ey
IiB0aW1lc3RhbXA9IjE3NDA4NDMwMDciPjIyMjM8L2tleT48L2ZvcmVpZ24ta2V5cz48cmVmLXR5
cGUgbmFtZT0iSm91cm5hbCBBcnRpY2xlIj4xNzwvcmVmLXR5cGU+PGNvbnRyaWJ1dG9ycz48YXV0
aG9ycz48YXV0aG9yPk1vcmFkaSBLYXNoa29vbGksIEZhcnNoYWQ8L2F1dGhvcj48YXV0aG9yPkhv
cm5zYnksIFR5bGVyIEsuPC9hdXRob3I+PGF1dGhvcj5Lb2xpb3MsIE1pY2hhZWwgQy48L2F1dGhv
cj48YXV0aG9yPlRhdmFra29saSwgSmFoYW5naXI8L2F1dGhvcj48L2F1dGhvcnM+PC9jb250cmli
dXRvcnM+PHRpdGxlcz48dGl0bGU+VWx0cmFzb3VuZC1tZWRpYXRlZCBuYW5vLXNpemVkIGRydWcg
ZGVsaXZlcnkgc3lzdGVtcyBmb3IgY2FuY2VyIHRyZWF0bWVudDogTXVsdGktc2NhbGUgYW5kIG11
bHRpLXBoeXNpY3MgY29tcHV0YXRpb25hbCBtb2RlbGluZzwvdGl0bGU+PHNlY29uZGFyeS10aXRs
ZT5XSVJFcyBOYW5vbWVkaWNpbmUgYW5kIE5hbm9iaW90ZWNobm9sb2d5PC9zZWNvbmRhcnktdGl0
bGU+PC90aXRsZXM+PHBlcmlvZGljYWw+PGZ1bGwtdGl0bGU+V0lSRXMgTmFub21lZGljaW5lIGFu
ZCBOYW5vYmlvdGVjaG5vbG9neTwvZnVsbC10aXRsZT48L3BlcmlvZGljYWw+PHBhZ2VzPmUxOTEz
PC9wYWdlcz48dm9sdW1lPjE2PC92b2x1bWU+PG51bWJlcj4xPC9udW1iZXI+PGtleXdvcmRzPjxr
ZXl3b3JkPm1hdGhlbWF0aWNhbCBtb2RlbCBvZiBkcnVnIHJlbGVhc2Uga2luZXRpY3MgZnJvbSBu
YW5vcGFydGljbGVzPC9rZXl3b3JkPjxrZXl3b3JkPm11bHRpLXBoeXNpY3MgYW5kIG11bHRpLXNj
YWxlIGNvbXB1dGF0aW9uYWwgbW9kZWxpbmc8L2tleXdvcmQ+PGtleXdvcmQ+bmFuby1zaXplZCBk
cnVnIGRlbGl2ZXJ5IHN5c3RlbXM8L2tleXdvcmQ+PGtleXdvcmQ+c29saWQgdHVtb3I8L2tleXdv
cmQ+PGtleXdvcmQ+dGhlcmFwZXV0aWMgdWx0cmFzb3VuZDwva2V5d29yZD48a2V5d29yZD51bHRy
YXNvdW5kLW1lZGlhdGVkIGRydWcgZGVsaXZlcnk8L2tleXdvcmQ+PC9rZXl3b3Jkcz48ZGF0ZXM+
PHllYXI+MjAyNDwveWVhcj48cHViLWRhdGVzPjxkYXRlPjIwMjQvMDEvMDE8L2RhdGU+PC9wdWIt
ZGF0ZXM+PC9kYXRlcz48cHVibGlzaGVyPkpvaG4gV2lsZXkgJmFtcDsgU29ucywgTHRkPC9wdWJs
aXNoZXI+PGlzYm4+MTkzOS01MTE2PC9pc2JuPjx1cmxzPjxyZWxhdGVkLXVybHM+PHVybD5odHRw
czovL2RvaS5vcmcvMTAuMTAwMi93bmFuLjE5MTM8L3VybD48L3JlbGF0ZWQtdXJscz48L3VybHM+
PGVsZWN0cm9uaWMtcmVzb3VyY2UtbnVtPmh0dHBzOi8vZG9pLm9yZy8xMC4xMDAyL3duYW4uMTkx
MzwvZWxlY3Ryb25pYy1yZXNvdXJjZS1udW0+PGFjY2Vzcy1kYXRlPjIwMjUvMDMvMDE8L2FjY2Vz
cy1kYXRlPjwvcmVjb3JkPjwvQ2l0ZT48Q2l0ZT48QXV0aG9yPk1vcmFkaSBLYXNoa29vbGk8L0F1
dGhvcj48WWVhcj4yMDIzPC9ZZWFyPjxSZWNOdW0+MjIwMDwvUmVjTnVtPjxyZWNvcmQ+PHJlYy1u
dW1iZXI+MjIwMDwvcmVjLW51bWJlcj48Zm9yZWlnbi1rZXlzPjxrZXkgYXBwPSJFTiIgZGItaWQ9
ImVlMmRyYXZ4azB4eGE0ZXgyNXI1ZGRmc3JmeHR3NXc5dndhMiIgdGltZXN0YW1wPSIxNzQwNjc0
Nzc0Ij4yMjAwPC9rZXk+PC9mb3JlaWduLWtleXM+PHJlZi10eXBlIG5hbWU9IkpvdXJuYWwgQXJ0
aWNsZSI+MTc8L3JlZi10eXBlPjxjb250cmlidXRvcnM+PGF1dGhvcnM+PGF1dGhvcj5Nb3JhZGkg
S2FzaGtvb2xpLCBGYXJzaGFkPC9hdXRob3I+PGF1dGhvcj5KYWtobW9sYSwgQW5zaHVtYW48L2F1
dGhvcj48YXV0aG9yPkhvcm5zYnksIFR5bGVyIEsuPC9hdXRob3I+PGF1dGhvcj5UYXZha2tvbGks
IEphaGFuZ2lyPC9hdXRob3I+PGF1dGhvcj5Lb2xpb3MsIE1pY2hhZWwgQy48L2F1dGhvcj48L2F1
dGhvcnM+PC9jb250cmlidXRvcnM+PHRpdGxlcz48dGl0bGU+VWx0cmFzb3VuZC1tZWRpYXRlZCBu
YW5vIGRydWcgZGVsaXZlcnkgZm9yIHRyZWF0aW5nIGNhbmNlcjogRnVuZGFtZW50YWwgcGh5c2lj
cyB0byBmdXR1cmUgZGlyZWN0aW9uczwvdGl0bGU+PHNlY29uZGFyeS10aXRsZT5Kb3VybmFsIG9m
IENvbnRyb2xsZWQgUmVsZWFzZTwvc2Vjb25kYXJ5LXRpdGxlPjwvdGl0bGVzPjxwZXJpb2RpY2Fs
PjxmdWxsLXRpdGxlPkpvdXJuYWwgb2YgQ29udHJvbGxlZCBSZWxlYXNlPC9mdWxsLXRpdGxlPjwv
cGVyaW9kaWNhbD48cGFnZXM+NTUyLTU3ODwvcGFnZXM+PHZvbHVtZT4zNTU8L3ZvbHVtZT48a2V5
d29yZHM+PGtleXdvcmQ+VGhlcmFwZXV0aWMgdWx0cmFzb3VuZDwva2V5d29yZD48a2V5d29yZD5V
bHRyYXNvdW5kLW1lZGlhdGVkIGRydWcgZGVsaXZlcnk8L2tleXdvcmQ+PGtleXdvcmQ+Q2FuY2Vy
IHRyZWF0bWVudDwva2V5d29yZD48a2V5d29yZD5OYW5vbWVkaWNpbmU8L2tleXdvcmQ+PGtleXdv
cmQ+VGFyZ2V0ZWQgZHJ1ZyBkZWxpdmVyeTwva2V5d29yZD48a2V5d29yZD5TdGltdWxpLXJlc3Bv
bnNpdmUgZHJ1Zy1sb2FkZWQgbmFub2NhcnJpZXJzPC9rZXl3b3JkPjxrZXl3b3JkPkNvbnRyb2xs
ZWQgZHJ1ZyByZWxlYXNlPC9rZXl3b3JkPjxrZXl3b3JkPkh5cGVydGhlcm1pYTwva2V5d29yZD48
a2V5d29yZD5UdW1vciBwZW5ldHJhdGlvbjwva2V5d29yZD48a2V5d29yZD5DbGluaWNhbCB0cmFu
c2xhdGlvbjwva2V5d29yZD48L2tleXdvcmRzPjxkYXRlcz48eWVhcj4yMDIzPC95ZWFyPjxwdWIt
ZGF0ZXM+PGRhdGU+MjAyMy8wMy8wMS88L2RhdGU+PC9wdWItZGF0ZXM+PC9kYXRlcz48aXNibj4w
MTY4LTM2NTk8L2lzYm4+PHVybHM+PHJlbGF0ZWQtdXJscz48dXJsPmh0dHBzOi8vd3d3LnNjaWVu
Y2VkaXJlY3QuY29tL3NjaWVuY2UvYXJ0aWNsZS9waWkvUzAxNjgzNjU5MjMwMDEwMzc8L3VybD48
L3JlbGF0ZWQtdXJscz48L3VybHM+PGVsZWN0cm9uaWMtcmVzb3VyY2UtbnVtPmh0dHBzOi8vZG9p
Lm9yZy8xMC4xMDE2L2ouamNvbnJlbC4yMDIzLjAyLjAwOTwvZWxlY3Ryb25pYy1yZXNvdXJjZS1u
dW0+PC9yZWNvcmQ+PC9DaXRlPjwvRW5kTm90ZT5=
</w:fldData>
              </w:fldChar>
            </w:r>
            <w:r w:rsidRPr="00731307">
              <w:rPr>
                <w:rFonts w:cs="Times New Roman"/>
                <w:szCs w:val="24"/>
              </w:rPr>
              <w:instrText xml:space="preserve"> ADDIN EN.CITE.DATA </w:instrText>
            </w:r>
            <w:r w:rsidRPr="00731307">
              <w:rPr>
                <w:rFonts w:cs="Times New Roman"/>
                <w:szCs w:val="24"/>
              </w:rPr>
            </w:r>
            <w:r w:rsidRPr="00731307">
              <w:rPr>
                <w:rFonts w:cs="Times New Roman"/>
                <w:szCs w:val="24"/>
              </w:rPr>
              <w:fldChar w:fldCharType="end"/>
            </w:r>
            <w:r w:rsidRPr="00731307">
              <w:rPr>
                <w:rFonts w:cs="Times New Roman"/>
                <w:szCs w:val="24"/>
              </w:rPr>
            </w:r>
            <w:r w:rsidRPr="00731307">
              <w:rPr>
                <w:rFonts w:cs="Times New Roman"/>
                <w:szCs w:val="24"/>
              </w:rPr>
              <w:fldChar w:fldCharType="separate"/>
            </w:r>
            <w:r w:rsidRPr="00731307">
              <w:rPr>
                <w:rFonts w:cs="Times New Roman"/>
                <w:noProof/>
                <w:szCs w:val="24"/>
              </w:rPr>
              <w:t>(Moradi Kashkooli, Jakhmola et al. 2023, Moradi Kashkooli, Hornsby et al. 2024, Moradi Kashkooli, Bhandari et al. 2025)</w:t>
            </w:r>
            <w:r w:rsidRPr="00731307">
              <w:rPr>
                <w:rFonts w:cs="Times New Roman"/>
                <w:szCs w:val="24"/>
              </w:rPr>
              <w:fldChar w:fldCharType="end"/>
            </w:r>
          </w:p>
        </w:tc>
      </w:tr>
    </w:tbl>
    <w:p w14:paraId="6BB699CA" w14:textId="77777777" w:rsidR="00D964E3" w:rsidRDefault="00D964E3" w:rsidP="00421581">
      <w:pPr>
        <w:jc w:val="both"/>
      </w:pPr>
    </w:p>
    <w:p w14:paraId="6E5B3F03" w14:textId="77777777" w:rsidR="00D964E3" w:rsidRDefault="00D964E3" w:rsidP="00421581">
      <w:pPr>
        <w:jc w:val="both"/>
      </w:pPr>
    </w:p>
    <w:p w14:paraId="71233934" w14:textId="77777777" w:rsidR="00D964E3" w:rsidRDefault="00D964E3" w:rsidP="00421581">
      <w:pPr>
        <w:jc w:val="both"/>
      </w:pPr>
    </w:p>
    <w:p w14:paraId="29259361" w14:textId="1DCEB36B" w:rsidR="00D964E3" w:rsidRDefault="00D964E3" w:rsidP="00421581">
      <w:pPr>
        <w:jc w:val="both"/>
      </w:pPr>
    </w:p>
    <w:p w14:paraId="3C6BE212" w14:textId="53616D10" w:rsidR="00D964E3" w:rsidRDefault="00D964E3" w:rsidP="00421581">
      <w:pPr>
        <w:jc w:val="both"/>
      </w:pPr>
    </w:p>
    <w:p w14:paraId="5BA1D8E0" w14:textId="77777777" w:rsidR="006D5A48" w:rsidRDefault="006D5A48" w:rsidP="00421581">
      <w:pPr>
        <w:jc w:val="both"/>
      </w:pPr>
    </w:p>
    <w:p w14:paraId="0CFEC5DF" w14:textId="77777777" w:rsidR="00D964E3" w:rsidRDefault="00D964E3" w:rsidP="00421581">
      <w:pPr>
        <w:jc w:val="both"/>
      </w:pPr>
    </w:p>
    <w:p w14:paraId="050629F3" w14:textId="732C2182" w:rsidR="00421581" w:rsidRDefault="00421581" w:rsidP="00421581">
      <w:pPr>
        <w:jc w:val="both"/>
      </w:pPr>
      <w:r w:rsidRPr="00663C62">
        <w:rPr>
          <w:b/>
          <w:bCs/>
        </w:rPr>
        <w:lastRenderedPageBreak/>
        <w:t>Table S3.</w:t>
      </w:r>
      <w:r w:rsidRPr="0032433B">
        <w:t xml:space="preserve"> </w:t>
      </w:r>
      <w:bookmarkStart w:id="21" w:name="_Hlk212309445"/>
      <w:r>
        <w:t xml:space="preserve">Release rates </w:t>
      </w:r>
      <w:bookmarkEnd w:id="21"/>
      <w:r>
        <w:t xml:space="preserve">of drug from temperature-sensitive liposomes (TSLs) at different temperatures </w:t>
      </w:r>
      <w:bookmarkStart w:id="22" w:name="_Hlk212145294"/>
      <w:r>
        <w:fldChar w:fldCharType="begin">
          <w:fldData xml:space="preserve">PEVuZE5vdGU+PENpdGU+PEF1dGhvcj5UYWdhbWk8L0F1dGhvcj48WWVhcj4yMDEyPC9ZZWFyPjxS
ZWNOdW0+MjIxNjwvUmVjTnVtPjxEaXNwbGF5VGV4dD4oVGFnYW1pLCBNYXkgZXQgYWwuIDIwMTIs
IFRlaHJhbmksIE1vcmFkaSBLYXNoa29vbGkgZXQgYWwuIDIwMjQpPC9EaXNwbGF5VGV4dD48cmVj
b3JkPjxyZWMtbnVtYmVyPjIyMTY8L3JlYy1udW1iZXI+PGZvcmVpZ24ta2V5cz48a2V5IGFwcD0i
RU4iIGRiLWlkPSJlZTJkcmF2eGsweHhhNGV4MjVyNWRkZnNyZnh0dzV3OXZ3YTIiIHRpbWVzdGFt
cD0iMTc0MDgxODc3OCI+MjIxNjwva2V5PjwvZm9yZWlnbi1rZXlzPjxyZWYtdHlwZSBuYW1lPSJK
b3VybmFsIEFydGljbGUiPjE3PC9yZWYtdHlwZT48Y29udHJpYnV0b3JzPjxhdXRob3JzPjxhdXRo
b3I+VGFnYW1pLCBUYXRzdWFraTwvYXV0aG9yPjxhdXRob3I+TWF5LCBKb25hdGhhbiBQLjwvYXV0
aG9yPjxhdXRob3I+RXJuc3RpbmcsIE1hcmsgSi48L2F1dGhvcj48YXV0aG9yPkxpLCBTaHloLURh
cjwvYXV0aG9yPjwvYXV0aG9ycz48L2NvbnRyaWJ1dG9ycz48dGl0bGVzPjx0aXRsZT5BIHRoZXJt
b3NlbnNpdGl2ZSBsaXBvc29tZSBwcmVwYXJlZCB3aXRoIGEgQ3UyKyBncmFkaWVudCBkZW1vbnN0
cmF0ZXMgaW1wcm92ZWQgcGhhcm1hY29raW5ldGljcywgZHJ1ZyBkZWxpdmVyeSBhbmQgYW50aXR1
bW9yIGVmZmljYWN5PC90aXRsZT48c2Vjb25kYXJ5LXRpdGxlPkpvdXJuYWwgb2YgQ29udHJvbGxl
ZCBSZWxlYXNlPC9zZWNvbmRhcnktdGl0bGU+PC90aXRsZXM+PHBlcmlvZGljYWw+PGZ1bGwtdGl0
bGU+Sm91cm5hbCBvZiBDb250cm9sbGVkIFJlbGVhc2U8L2Z1bGwtdGl0bGU+PC9wZXJpb2RpY2Fs
PjxwYWdlcz4xNDItMTQ5PC9wYWdlcz48dm9sdW1lPjE2MTwvdm9sdW1lPjxudW1iZXI+MTwvbnVt
YmVyPjxrZXl3b3Jkcz48a2V5d29yZD5UaGVybW9zZW5zaXRpdmUgbGlwb3NvbWVzPC9rZXl3b3Jk
PjxrZXl3b3JkPlRyaWdnZXJlZCBkcnVnIHJlbGVhc2U8L2tleXdvcmQ+PGtleXdvcmQ+VHVtb3It
dGFyZ2V0ZWQgZHJ1ZyBkZWxpdmVyeTwva2V5d29yZD48a2V5d29yZD5NaWxkIGh5cGVydGhlcm1p
YTwva2V5d29yZD48a2V5d29yZD5CcmlqNzg8L2tleXdvcmQ+PGtleXdvcmQ+Q29wcGVyIGdyYWRp
ZW50IGZvciBkcnVnIGxvYWRpbmc8L2tleXdvcmQ+PC9rZXl3b3Jkcz48ZGF0ZXM+PHllYXI+MjAx
MjwveWVhcj48cHViLWRhdGVzPjxkYXRlPjIwMTIvMDcvMTAvPC9kYXRlPjwvcHViLWRhdGVzPjwv
ZGF0ZXM+PGlzYm4+MDE2OC0zNjU5PC9pc2JuPjx1cmxzPjxyZWxhdGVkLXVybHM+PHVybD5odHRw
czovL3d3dy5zY2llbmNlZGlyZWN0LmNvbS9zY2llbmNlL2FydGljbGUvcGlpL1MwMTY4MzY1OTEy
MDAyMzYyPC91cmw+PC9yZWxhdGVkLXVybHM+PC91cmxzPjxlbGVjdHJvbmljLXJlc291cmNlLW51
bT5odHRwczovL2RvaS5vcmcvMTAuMTAxNi9qLmpjb25yZWwuMjAxMi4wMy4wMjM8L2VsZWN0cm9u
aWMtcmVzb3VyY2UtbnVtPjwvcmVjb3JkPjwvQ2l0ZT48Q2l0ZT48QXV0aG9yPlRlaHJhbmk8L0F1
dGhvcj48WWVhcj4yMDI0PC9ZZWFyPjxSZWNOdW0+MjIxODwvUmVjTnVtPjxyZWNvcmQ+PHJlYy1u
dW1iZXI+MjIxODwvcmVjLW51bWJlcj48Zm9yZWlnbi1rZXlzPjxrZXkgYXBwPSJFTiIgZGItaWQ9
ImVlMmRyYXZ4azB4eGE0ZXgyNXI1ZGRmc3JmeHR3NXc5dndhMiIgdGltZXN0YW1wPSIxNzQwODIx
MzQxIj4yMjE4PC9rZXk+PC9mb3JlaWduLWtleXM+PHJlZi10eXBlIG5hbWU9IkpvdXJuYWwgQXJ0
aWNsZSI+MTc8L3JlZi10eXBlPjxjb250cmlidXRvcnM+PGF1dGhvcnM+PGF1dGhvcj5UZWhyYW5p
LCBNYXNvdWQgSC4gSC48L2F1dGhvcj48YXV0aG9yPk1vcmFkaSBLYXNoa29vbGksIEZhcnNoYWQ8
L2F1dGhvcj48YXV0aG9yPlNvbHRhbmksIE0uPC9hdXRob3I+PC9hdXRob3JzPjwvY29udHJpYnV0
b3JzPjx0aXRsZXM+PHRpdGxlPkVmZmVjdCBvZiB0dW1vciBoZXRlcm9nZW5laXR5IG9uIGVuaGFu
Y2luZyBkcnVnIGRlbGl2ZXJ5IHRvIHZhc2N1bGFyaXplZCB0dW1vcnMgdXNpbmcgdGhlcm1vLXNl
bnNpdGl2ZSBsaXBvc29tZXMgdHJpZ2dlcmVkIGJ5IGh5cGVydGhlcm1pYTogQSBtdWx0aS1zY2Fs
ZSBhbmQgbXVsdGktcGh5c2ljcyBjb21wdXRhdGlvbmFsIG1vZGVsPC90aXRsZT48c2Vjb25kYXJ5
LXRpdGxlPkNvbXB1dGVycyBpbiBCaW9sb2d5IGFuZCBNZWRpY2luZTwvc2Vjb25kYXJ5LXRpdGxl
PjwvdGl0bGVzPjxwZXJpb2RpY2FsPjxmdWxsLXRpdGxlPkNvbXB1dGVycyBpbiBCaW9sb2d5IGFu
ZCBNZWRpY2luZTwvZnVsbC10aXRsZT48L3BlcmlvZGljYWw+PHBhZ2VzPjEwODA1MDwvcGFnZXM+
PHZvbHVtZT4xNzA8L3ZvbHVtZT48a2V5d29yZHM+PGtleXdvcmQ+VGFyZ2V0ZWQgZHJ1ZyBkZWxp
dmVyeTwva2V5d29yZD48a2V5d29yZD5JbWFnZS1iYXNlZCBjb21wdXRhdGlvbmFsIG1vZGVsPC9r
ZXl3b3JkPjxrZXl3b3JkPk1pY3JvdmFzY3VsYXIgbmV0d29yazwva2V5d29yZD48a2V5d29yZD5U
ZW1wZXJhdHVyZS1zZW5zaXRpdmUgbGlwb3NvbWVzPC9rZXl3b3JkPjxrZXl3b3JkPkh5cGVydGhl
cm1pYTwva2V5d29yZD48a2V5d29yZD5QZXJzb25hbGl6ZWQgbWVkaWNpbmU8L2tleXdvcmQ+PC9r
ZXl3b3Jkcz48ZGF0ZXM+PHllYXI+MjAyNDwveWVhcj48cHViLWRhdGVzPjxkYXRlPjIwMjQvMDMv
MDEvPC9kYXRlPjwvcHViLWRhdGVzPjwvZGF0ZXM+PGlzYm4+MDAxMC00ODI1PC9pc2JuPjx1cmxz
PjxyZWxhdGVkLXVybHM+PHVybD5odHRwczovL3d3dy5zY2llbmNlZGlyZWN0LmNvbS9zY2llbmNl
L2FydGljbGUvcGlpL1MwMDEwNDgyNTI0MDAxMzQzPC91cmw+PC9yZWxhdGVkLXVybHM+PC91cmxz
PjxlbGVjdHJvbmljLXJlc291cmNlLW51bT5odHRwczovL2RvaS5vcmcvMTAuMTAxNi9qLmNvbXBi
aW9tZWQuMjAyNC4xMDgwNTA8L2VsZWN0cm9uaWMtcmVzb3VyY2UtbnVtPjwvcmVjb3JkPjwvQ2l0
ZT48L0VuZE5vdGU+
</w:fldData>
        </w:fldChar>
      </w:r>
      <w:r w:rsidR="00D964E3">
        <w:instrText xml:space="preserve"> ADDIN EN.CITE </w:instrText>
      </w:r>
      <w:r w:rsidR="00D964E3">
        <w:fldChar w:fldCharType="begin">
          <w:fldData xml:space="preserve">PEVuZE5vdGU+PENpdGU+PEF1dGhvcj5UYWdhbWk8L0F1dGhvcj48WWVhcj4yMDEyPC9ZZWFyPjxS
ZWNOdW0+MjIxNjwvUmVjTnVtPjxEaXNwbGF5VGV4dD4oVGFnYW1pLCBNYXkgZXQgYWwuIDIwMTIs
IFRlaHJhbmksIE1vcmFkaSBLYXNoa29vbGkgZXQgYWwuIDIwMjQpPC9EaXNwbGF5VGV4dD48cmVj
b3JkPjxyZWMtbnVtYmVyPjIyMTY8L3JlYy1udW1iZXI+PGZvcmVpZ24ta2V5cz48a2V5IGFwcD0i
RU4iIGRiLWlkPSJlZTJkcmF2eGsweHhhNGV4MjVyNWRkZnNyZnh0dzV3OXZ3YTIiIHRpbWVzdGFt
cD0iMTc0MDgxODc3OCI+MjIxNjwva2V5PjwvZm9yZWlnbi1rZXlzPjxyZWYtdHlwZSBuYW1lPSJK
b3VybmFsIEFydGljbGUiPjE3PC9yZWYtdHlwZT48Y29udHJpYnV0b3JzPjxhdXRob3JzPjxhdXRo
b3I+VGFnYW1pLCBUYXRzdWFraTwvYXV0aG9yPjxhdXRob3I+TWF5LCBKb25hdGhhbiBQLjwvYXV0
aG9yPjxhdXRob3I+RXJuc3RpbmcsIE1hcmsgSi48L2F1dGhvcj48YXV0aG9yPkxpLCBTaHloLURh
cjwvYXV0aG9yPjwvYXV0aG9ycz48L2NvbnRyaWJ1dG9ycz48dGl0bGVzPjx0aXRsZT5BIHRoZXJt
b3NlbnNpdGl2ZSBsaXBvc29tZSBwcmVwYXJlZCB3aXRoIGEgQ3UyKyBncmFkaWVudCBkZW1vbnN0
cmF0ZXMgaW1wcm92ZWQgcGhhcm1hY29raW5ldGljcywgZHJ1ZyBkZWxpdmVyeSBhbmQgYW50aXR1
bW9yIGVmZmljYWN5PC90aXRsZT48c2Vjb25kYXJ5LXRpdGxlPkpvdXJuYWwgb2YgQ29udHJvbGxl
ZCBSZWxlYXNlPC9zZWNvbmRhcnktdGl0bGU+PC90aXRsZXM+PHBlcmlvZGljYWw+PGZ1bGwtdGl0
bGU+Sm91cm5hbCBvZiBDb250cm9sbGVkIFJlbGVhc2U8L2Z1bGwtdGl0bGU+PC9wZXJpb2RpY2Fs
PjxwYWdlcz4xNDItMTQ5PC9wYWdlcz48dm9sdW1lPjE2MTwvdm9sdW1lPjxudW1iZXI+MTwvbnVt
YmVyPjxrZXl3b3Jkcz48a2V5d29yZD5UaGVybW9zZW5zaXRpdmUgbGlwb3NvbWVzPC9rZXl3b3Jk
PjxrZXl3b3JkPlRyaWdnZXJlZCBkcnVnIHJlbGVhc2U8L2tleXdvcmQ+PGtleXdvcmQ+VHVtb3It
dGFyZ2V0ZWQgZHJ1ZyBkZWxpdmVyeTwva2V5d29yZD48a2V5d29yZD5NaWxkIGh5cGVydGhlcm1p
YTwva2V5d29yZD48a2V5d29yZD5CcmlqNzg8L2tleXdvcmQ+PGtleXdvcmQ+Q29wcGVyIGdyYWRp
ZW50IGZvciBkcnVnIGxvYWRpbmc8L2tleXdvcmQ+PC9rZXl3b3Jkcz48ZGF0ZXM+PHllYXI+MjAx
MjwveWVhcj48cHViLWRhdGVzPjxkYXRlPjIwMTIvMDcvMTAvPC9kYXRlPjwvcHViLWRhdGVzPjwv
ZGF0ZXM+PGlzYm4+MDE2OC0zNjU5PC9pc2JuPjx1cmxzPjxyZWxhdGVkLXVybHM+PHVybD5odHRw
czovL3d3dy5zY2llbmNlZGlyZWN0LmNvbS9zY2llbmNlL2FydGljbGUvcGlpL1MwMTY4MzY1OTEy
MDAyMzYyPC91cmw+PC9yZWxhdGVkLXVybHM+PC91cmxzPjxlbGVjdHJvbmljLXJlc291cmNlLW51
bT5odHRwczovL2RvaS5vcmcvMTAuMTAxNi9qLmpjb25yZWwuMjAxMi4wMy4wMjM8L2VsZWN0cm9u
aWMtcmVzb3VyY2UtbnVtPjwvcmVjb3JkPjwvQ2l0ZT48Q2l0ZT48QXV0aG9yPlRlaHJhbmk8L0F1
dGhvcj48WWVhcj4yMDI0PC9ZZWFyPjxSZWNOdW0+MjIxODwvUmVjTnVtPjxyZWNvcmQ+PHJlYy1u
dW1iZXI+MjIxODwvcmVjLW51bWJlcj48Zm9yZWlnbi1rZXlzPjxrZXkgYXBwPSJFTiIgZGItaWQ9
ImVlMmRyYXZ4azB4eGE0ZXgyNXI1ZGRmc3JmeHR3NXc5dndhMiIgdGltZXN0YW1wPSIxNzQwODIx
MzQxIj4yMjE4PC9rZXk+PC9mb3JlaWduLWtleXM+PHJlZi10eXBlIG5hbWU9IkpvdXJuYWwgQXJ0
aWNsZSI+MTc8L3JlZi10eXBlPjxjb250cmlidXRvcnM+PGF1dGhvcnM+PGF1dGhvcj5UZWhyYW5p
LCBNYXNvdWQgSC4gSC48L2F1dGhvcj48YXV0aG9yPk1vcmFkaSBLYXNoa29vbGksIEZhcnNoYWQ8
L2F1dGhvcj48YXV0aG9yPlNvbHRhbmksIE0uPC9hdXRob3I+PC9hdXRob3JzPjwvY29udHJpYnV0
b3JzPjx0aXRsZXM+PHRpdGxlPkVmZmVjdCBvZiB0dW1vciBoZXRlcm9nZW5laXR5IG9uIGVuaGFu
Y2luZyBkcnVnIGRlbGl2ZXJ5IHRvIHZhc2N1bGFyaXplZCB0dW1vcnMgdXNpbmcgdGhlcm1vLXNl
bnNpdGl2ZSBsaXBvc29tZXMgdHJpZ2dlcmVkIGJ5IGh5cGVydGhlcm1pYTogQSBtdWx0aS1zY2Fs
ZSBhbmQgbXVsdGktcGh5c2ljcyBjb21wdXRhdGlvbmFsIG1vZGVsPC90aXRsZT48c2Vjb25kYXJ5
LXRpdGxlPkNvbXB1dGVycyBpbiBCaW9sb2d5IGFuZCBNZWRpY2luZTwvc2Vjb25kYXJ5LXRpdGxl
PjwvdGl0bGVzPjxwZXJpb2RpY2FsPjxmdWxsLXRpdGxlPkNvbXB1dGVycyBpbiBCaW9sb2d5IGFu
ZCBNZWRpY2luZTwvZnVsbC10aXRsZT48L3BlcmlvZGljYWw+PHBhZ2VzPjEwODA1MDwvcGFnZXM+
PHZvbHVtZT4xNzA8L3ZvbHVtZT48a2V5d29yZHM+PGtleXdvcmQ+VGFyZ2V0ZWQgZHJ1ZyBkZWxp
dmVyeTwva2V5d29yZD48a2V5d29yZD5JbWFnZS1iYXNlZCBjb21wdXRhdGlvbmFsIG1vZGVsPC9r
ZXl3b3JkPjxrZXl3b3JkPk1pY3JvdmFzY3VsYXIgbmV0d29yazwva2V5d29yZD48a2V5d29yZD5U
ZW1wZXJhdHVyZS1zZW5zaXRpdmUgbGlwb3NvbWVzPC9rZXl3b3JkPjxrZXl3b3JkPkh5cGVydGhl
cm1pYTwva2V5d29yZD48a2V5d29yZD5QZXJzb25hbGl6ZWQgbWVkaWNpbmU8L2tleXdvcmQ+PC9r
ZXl3b3Jkcz48ZGF0ZXM+PHllYXI+MjAyNDwveWVhcj48cHViLWRhdGVzPjxkYXRlPjIwMjQvMDMv
MDEvPC9kYXRlPjwvcHViLWRhdGVzPjwvZGF0ZXM+PGlzYm4+MDAxMC00ODI1PC9pc2JuPjx1cmxz
PjxyZWxhdGVkLXVybHM+PHVybD5odHRwczovL3d3dy5zY2llbmNlZGlyZWN0LmNvbS9zY2llbmNl
L2FydGljbGUvcGlpL1MwMDEwNDgyNTI0MDAxMzQzPC91cmw+PC9yZWxhdGVkLXVybHM+PC91cmxz
PjxlbGVjdHJvbmljLXJlc291cmNlLW51bT5odHRwczovL2RvaS5vcmcvMTAuMTAxNi9qLmNvbXBi
aW9tZWQuMjAyNC4xMDgwNTA8L2VsZWN0cm9uaWMtcmVzb3VyY2UtbnVtPjwvcmVjb3JkPjwvQ2l0
ZT48L0VuZE5vdGU+
</w:fldData>
        </w:fldChar>
      </w:r>
      <w:r w:rsidR="00D964E3">
        <w:instrText xml:space="preserve"> ADDIN EN.CITE.DATA </w:instrText>
      </w:r>
      <w:r w:rsidR="00D964E3">
        <w:fldChar w:fldCharType="end"/>
      </w:r>
      <w:r>
        <w:fldChar w:fldCharType="separate"/>
      </w:r>
      <w:r w:rsidR="00D964E3">
        <w:rPr>
          <w:noProof/>
        </w:rPr>
        <w:t>(Tagami, May et al. 2012, Tehrani, Moradi Kashkooli et al. 2024)</w:t>
      </w:r>
      <w:r>
        <w:fldChar w:fldCharType="end"/>
      </w:r>
      <w:bookmarkEnd w:id="22"/>
      <w:r w:rsidRPr="00F12FF6">
        <w:t>.</w:t>
      </w:r>
      <w:r w:rsidR="0065713A">
        <w:t xml:space="preserve"> </w:t>
      </w:r>
      <w:r w:rsidR="0065713A" w:rsidRPr="0065713A">
        <w:t xml:space="preserve">The release rate constants </w:t>
      </w:r>
      <w:r w:rsidR="0065713A" w:rsidRPr="0065713A">
        <w:rPr>
          <w:bCs/>
          <w:i/>
          <w:iCs/>
          <w:szCs w:val="24"/>
        </w:rPr>
        <w:t>k</w:t>
      </w:r>
      <w:r w:rsidR="0065713A" w:rsidRPr="0065713A">
        <w:rPr>
          <w:bCs/>
          <w:i/>
          <w:iCs/>
          <w:szCs w:val="24"/>
          <w:vertAlign w:val="subscript"/>
        </w:rPr>
        <w:t>rel</w:t>
      </w:r>
      <w:r w:rsidR="0065713A">
        <w:rPr>
          <w:bCs/>
          <w:i/>
          <w:iCs/>
          <w:szCs w:val="24"/>
          <w:vertAlign w:val="subscript"/>
        </w:rPr>
        <w:t xml:space="preserve"> </w:t>
      </w:r>
      <w:r w:rsidR="0065713A" w:rsidRPr="0065713A">
        <w:rPr>
          <w:bCs/>
          <w:szCs w:val="24"/>
        </w:rPr>
        <w:t>(s</w:t>
      </w:r>
      <w:r w:rsidR="0065713A" w:rsidRPr="0065713A">
        <w:rPr>
          <w:bCs/>
          <w:szCs w:val="24"/>
          <w:vertAlign w:val="superscript"/>
        </w:rPr>
        <w:t>-1</w:t>
      </w:r>
      <w:r w:rsidR="0065713A" w:rsidRPr="0065713A">
        <w:rPr>
          <w:bCs/>
          <w:szCs w:val="24"/>
        </w:rPr>
        <w:t>)</w:t>
      </w:r>
      <w:r w:rsidR="0065713A" w:rsidRPr="0065713A">
        <w:rPr>
          <w:b/>
          <w:szCs w:val="24"/>
        </w:rPr>
        <w:t xml:space="preserve">   </w:t>
      </w:r>
      <w:r w:rsidR="0065713A" w:rsidRPr="0065713A">
        <w:t>were interpolated using the exponential fitting equation:</w:t>
      </w:r>
      <w:r w:rsidR="0065713A">
        <w:t xml:space="preserve"> </w:t>
      </w:r>
      <w:r w:rsidR="008946B3" w:rsidRPr="0065713A">
        <w:rPr>
          <w:rFonts w:cs="Times New Roman"/>
          <w:position w:val="-12"/>
          <w:szCs w:val="24"/>
        </w:rPr>
        <w:object w:dxaOrig="2020" w:dyaOrig="380" w14:anchorId="70FA73B4">
          <v:shape id="_x0000_i1178" type="#_x0000_t75" style="width:97.15pt;height:21.05pt" o:ole="">
            <v:imagedata r:id="rId321" o:title=""/>
          </v:shape>
          <o:OLEObject Type="Embed" ProgID="Equation.DSMT4" ShapeID="_x0000_i1178" DrawAspect="Content" ObjectID="_1824955461" r:id="rId322"/>
        </w:object>
      </w:r>
    </w:p>
    <w:tbl>
      <w:tblPr>
        <w:tblW w:w="8697" w:type="dxa"/>
        <w:jc w:val="center"/>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firstRow="1" w:lastRow="0" w:firstColumn="1" w:lastColumn="0" w:noHBand="0" w:noVBand="1"/>
      </w:tblPr>
      <w:tblGrid>
        <w:gridCol w:w="2271"/>
        <w:gridCol w:w="1071"/>
        <w:gridCol w:w="1071"/>
        <w:gridCol w:w="1071"/>
        <w:gridCol w:w="1071"/>
        <w:gridCol w:w="1071"/>
        <w:gridCol w:w="1071"/>
      </w:tblGrid>
      <w:tr w:rsidR="00421581" w:rsidRPr="002F70FD" w14:paraId="6525AC70" w14:textId="77777777" w:rsidTr="00421581">
        <w:trPr>
          <w:trHeight w:val="458"/>
          <w:jc w:val="center"/>
        </w:trPr>
        <w:tc>
          <w:tcPr>
            <w:tcW w:w="2271" w:type="dxa"/>
            <w:shd w:val="clear" w:color="auto" w:fill="2E74B5" w:themeFill="accent5" w:themeFillShade="BF"/>
            <w:vAlign w:val="center"/>
          </w:tcPr>
          <w:p w14:paraId="58840274" w14:textId="77777777" w:rsidR="00421581" w:rsidRPr="00BC2804" w:rsidRDefault="00421581" w:rsidP="006F6F08">
            <w:pPr>
              <w:pStyle w:val="EndNoteBibliography"/>
              <w:spacing w:after="0"/>
              <w:jc w:val="center"/>
              <w:rPr>
                <w:b/>
                <w:color w:val="FFFFFF" w:themeColor="background1"/>
                <w:szCs w:val="24"/>
              </w:rPr>
            </w:pPr>
            <w:r w:rsidRPr="00BC2804">
              <w:rPr>
                <w:b/>
                <w:color w:val="FFFFFF" w:themeColor="background1"/>
                <w:szCs w:val="24"/>
              </w:rPr>
              <w:t>Temperature</w:t>
            </w:r>
            <w:r w:rsidRPr="00BC2804">
              <w:rPr>
                <w:b/>
                <w:color w:val="FFFFFF" w:themeColor="background1"/>
              </w:rPr>
              <w:t xml:space="preserve"> (°C)</w:t>
            </w:r>
          </w:p>
        </w:tc>
        <w:tc>
          <w:tcPr>
            <w:tcW w:w="1071" w:type="dxa"/>
          </w:tcPr>
          <w:p w14:paraId="5B5EF84D" w14:textId="77777777" w:rsidR="00421581" w:rsidRPr="00BC2804" w:rsidRDefault="00421581" w:rsidP="006F6F08">
            <w:pPr>
              <w:pStyle w:val="EndNoteBibliography"/>
              <w:spacing w:after="0"/>
              <w:jc w:val="center"/>
              <w:rPr>
                <w:bCs/>
                <w:szCs w:val="24"/>
              </w:rPr>
            </w:pPr>
            <w:r>
              <w:rPr>
                <w:bCs/>
                <w:szCs w:val="24"/>
              </w:rPr>
              <w:t>37</w:t>
            </w:r>
          </w:p>
        </w:tc>
        <w:tc>
          <w:tcPr>
            <w:tcW w:w="1071" w:type="dxa"/>
          </w:tcPr>
          <w:p w14:paraId="65688BD8" w14:textId="77777777" w:rsidR="00421581" w:rsidRPr="00BC2804" w:rsidRDefault="00421581" w:rsidP="006F6F08">
            <w:pPr>
              <w:pStyle w:val="EndNoteBibliography"/>
              <w:spacing w:after="0"/>
              <w:jc w:val="center"/>
              <w:rPr>
                <w:bCs/>
                <w:szCs w:val="24"/>
              </w:rPr>
            </w:pPr>
            <w:r w:rsidRPr="00BC2804">
              <w:rPr>
                <w:bCs/>
                <w:szCs w:val="24"/>
              </w:rPr>
              <w:t>38</w:t>
            </w:r>
          </w:p>
        </w:tc>
        <w:tc>
          <w:tcPr>
            <w:tcW w:w="1071" w:type="dxa"/>
          </w:tcPr>
          <w:p w14:paraId="76C9D08E" w14:textId="77777777" w:rsidR="00421581" w:rsidRPr="00BC2804" w:rsidRDefault="00421581" w:rsidP="006F6F08">
            <w:pPr>
              <w:pStyle w:val="EndNoteBibliography"/>
              <w:spacing w:after="0"/>
              <w:jc w:val="center"/>
              <w:rPr>
                <w:bCs/>
                <w:szCs w:val="24"/>
              </w:rPr>
            </w:pPr>
            <w:r w:rsidRPr="00BC2804">
              <w:rPr>
                <w:bCs/>
                <w:szCs w:val="24"/>
              </w:rPr>
              <w:t>39</w:t>
            </w:r>
          </w:p>
        </w:tc>
        <w:tc>
          <w:tcPr>
            <w:tcW w:w="1071" w:type="dxa"/>
          </w:tcPr>
          <w:p w14:paraId="3752D7CA" w14:textId="77777777" w:rsidR="00421581" w:rsidRPr="00BC2804" w:rsidRDefault="00421581" w:rsidP="006F6F08">
            <w:pPr>
              <w:pStyle w:val="EndNoteBibliography"/>
              <w:spacing w:after="0"/>
              <w:jc w:val="center"/>
              <w:rPr>
                <w:bCs/>
                <w:szCs w:val="24"/>
              </w:rPr>
            </w:pPr>
            <w:r w:rsidRPr="00BC2804">
              <w:rPr>
                <w:bCs/>
                <w:szCs w:val="24"/>
              </w:rPr>
              <w:t>40</w:t>
            </w:r>
          </w:p>
        </w:tc>
        <w:tc>
          <w:tcPr>
            <w:tcW w:w="1071" w:type="dxa"/>
          </w:tcPr>
          <w:p w14:paraId="002D3222" w14:textId="77777777" w:rsidR="00421581" w:rsidRPr="00BC2804" w:rsidRDefault="00421581" w:rsidP="006F6F08">
            <w:pPr>
              <w:pStyle w:val="EndNoteBibliography"/>
              <w:spacing w:after="0"/>
              <w:jc w:val="center"/>
              <w:rPr>
                <w:bCs/>
                <w:szCs w:val="24"/>
              </w:rPr>
            </w:pPr>
            <w:r w:rsidRPr="00BC2804">
              <w:rPr>
                <w:bCs/>
                <w:szCs w:val="24"/>
              </w:rPr>
              <w:t>41</w:t>
            </w:r>
          </w:p>
        </w:tc>
        <w:tc>
          <w:tcPr>
            <w:tcW w:w="1071" w:type="dxa"/>
          </w:tcPr>
          <w:p w14:paraId="60E8FC58" w14:textId="77777777" w:rsidR="00421581" w:rsidRPr="00BC2804" w:rsidRDefault="00421581" w:rsidP="006F6F08">
            <w:pPr>
              <w:pStyle w:val="EndNoteBibliography"/>
              <w:spacing w:after="0"/>
              <w:jc w:val="center"/>
              <w:rPr>
                <w:bCs/>
                <w:szCs w:val="24"/>
              </w:rPr>
            </w:pPr>
            <w:r w:rsidRPr="00BC2804">
              <w:rPr>
                <w:bCs/>
                <w:szCs w:val="24"/>
              </w:rPr>
              <w:t>42</w:t>
            </w:r>
          </w:p>
        </w:tc>
      </w:tr>
      <w:tr w:rsidR="00421581" w:rsidRPr="002F70FD" w14:paraId="3F634F1A" w14:textId="77777777" w:rsidTr="00421581">
        <w:trPr>
          <w:trHeight w:val="475"/>
          <w:jc w:val="center"/>
        </w:trPr>
        <w:tc>
          <w:tcPr>
            <w:tcW w:w="2271" w:type="dxa"/>
            <w:shd w:val="clear" w:color="auto" w:fill="2E74B5" w:themeFill="accent5" w:themeFillShade="BF"/>
            <w:vAlign w:val="center"/>
          </w:tcPr>
          <w:p w14:paraId="71551F33" w14:textId="77777777" w:rsidR="00421581" w:rsidRPr="00BC2804" w:rsidRDefault="00421581" w:rsidP="006F6F08">
            <w:pPr>
              <w:pStyle w:val="EndNoteBibliography"/>
              <w:spacing w:after="0"/>
              <w:jc w:val="center"/>
              <w:rPr>
                <w:b/>
                <w:color w:val="FFFFFF" w:themeColor="background1"/>
                <w:szCs w:val="24"/>
              </w:rPr>
            </w:pPr>
            <w:r w:rsidRPr="00830696">
              <w:rPr>
                <w:b/>
                <w:i/>
                <w:iCs/>
                <w:color w:val="FFFFFF" w:themeColor="background1"/>
                <w:szCs w:val="24"/>
              </w:rPr>
              <w:t>k</w:t>
            </w:r>
            <w:r w:rsidRPr="00D964E3">
              <w:rPr>
                <w:b/>
                <w:i/>
                <w:iCs/>
                <w:color w:val="FFFFFF" w:themeColor="background1"/>
                <w:szCs w:val="24"/>
                <w:vertAlign w:val="subscript"/>
              </w:rPr>
              <w:t xml:space="preserve">rel </w:t>
            </w:r>
            <w:r w:rsidRPr="00BC2804">
              <w:rPr>
                <w:b/>
                <w:color w:val="FFFFFF" w:themeColor="background1"/>
                <w:szCs w:val="24"/>
              </w:rPr>
              <w:t>(s</w:t>
            </w:r>
            <w:r w:rsidRPr="00BC2804">
              <w:rPr>
                <w:b/>
                <w:color w:val="FFFFFF" w:themeColor="background1"/>
                <w:szCs w:val="24"/>
                <w:vertAlign w:val="superscript"/>
              </w:rPr>
              <w:t>-1</w:t>
            </w:r>
            <w:r w:rsidRPr="00BC2804">
              <w:rPr>
                <w:b/>
                <w:color w:val="FFFFFF" w:themeColor="background1"/>
                <w:szCs w:val="24"/>
              </w:rPr>
              <w:t xml:space="preserve">)   </w:t>
            </w:r>
          </w:p>
        </w:tc>
        <w:tc>
          <w:tcPr>
            <w:tcW w:w="1071" w:type="dxa"/>
          </w:tcPr>
          <w:p w14:paraId="699AD18C" w14:textId="77777777" w:rsidR="00421581" w:rsidRPr="002F70FD" w:rsidRDefault="00421581" w:rsidP="006F6F08">
            <w:pPr>
              <w:pStyle w:val="EndNoteBibliography"/>
              <w:spacing w:after="0"/>
              <w:jc w:val="center"/>
              <w:rPr>
                <w:szCs w:val="24"/>
              </w:rPr>
            </w:pPr>
            <w:r>
              <w:rPr>
                <w:szCs w:val="24"/>
              </w:rPr>
              <w:t>0.0042</w:t>
            </w:r>
          </w:p>
        </w:tc>
        <w:tc>
          <w:tcPr>
            <w:tcW w:w="1071" w:type="dxa"/>
          </w:tcPr>
          <w:p w14:paraId="7365E8F5" w14:textId="77777777" w:rsidR="00421581" w:rsidRPr="002F70FD" w:rsidRDefault="00421581" w:rsidP="006F6F08">
            <w:pPr>
              <w:pStyle w:val="EndNoteBibliography"/>
              <w:spacing w:after="0"/>
              <w:jc w:val="center"/>
              <w:rPr>
                <w:szCs w:val="24"/>
              </w:rPr>
            </w:pPr>
            <w:r>
              <w:rPr>
                <w:szCs w:val="24"/>
              </w:rPr>
              <w:t>0.0054</w:t>
            </w:r>
          </w:p>
        </w:tc>
        <w:tc>
          <w:tcPr>
            <w:tcW w:w="1071" w:type="dxa"/>
          </w:tcPr>
          <w:p w14:paraId="27A6FDEF" w14:textId="77777777" w:rsidR="00421581" w:rsidRPr="002F70FD" w:rsidRDefault="00421581" w:rsidP="006F6F08">
            <w:pPr>
              <w:pStyle w:val="EndNoteBibliography"/>
              <w:spacing w:after="0"/>
              <w:jc w:val="center"/>
              <w:rPr>
                <w:szCs w:val="24"/>
              </w:rPr>
            </w:pPr>
            <w:r>
              <w:rPr>
                <w:szCs w:val="24"/>
              </w:rPr>
              <w:t>0.015</w:t>
            </w:r>
          </w:p>
        </w:tc>
        <w:tc>
          <w:tcPr>
            <w:tcW w:w="1071" w:type="dxa"/>
          </w:tcPr>
          <w:p w14:paraId="4C688846" w14:textId="77777777" w:rsidR="00421581" w:rsidRPr="002F70FD" w:rsidRDefault="00421581" w:rsidP="006F6F08">
            <w:pPr>
              <w:pStyle w:val="EndNoteBibliography"/>
              <w:spacing w:after="0"/>
              <w:jc w:val="center"/>
              <w:rPr>
                <w:szCs w:val="24"/>
              </w:rPr>
            </w:pPr>
            <w:r>
              <w:rPr>
                <w:szCs w:val="24"/>
              </w:rPr>
              <w:t>0.028</w:t>
            </w:r>
          </w:p>
        </w:tc>
        <w:tc>
          <w:tcPr>
            <w:tcW w:w="1071" w:type="dxa"/>
          </w:tcPr>
          <w:p w14:paraId="6140C616" w14:textId="77777777" w:rsidR="00421581" w:rsidRPr="002F70FD" w:rsidRDefault="00421581" w:rsidP="006F6F08">
            <w:pPr>
              <w:pStyle w:val="EndNoteBibliography"/>
              <w:spacing w:after="0"/>
              <w:jc w:val="center"/>
              <w:rPr>
                <w:szCs w:val="24"/>
              </w:rPr>
            </w:pPr>
            <w:r>
              <w:rPr>
                <w:szCs w:val="24"/>
              </w:rPr>
              <w:t>0.042</w:t>
            </w:r>
          </w:p>
        </w:tc>
        <w:tc>
          <w:tcPr>
            <w:tcW w:w="1071" w:type="dxa"/>
          </w:tcPr>
          <w:p w14:paraId="0CFC1FF9" w14:textId="77777777" w:rsidR="00421581" w:rsidRPr="002F70FD" w:rsidRDefault="00421581" w:rsidP="006F6F08">
            <w:pPr>
              <w:pStyle w:val="EndNoteBibliography"/>
              <w:spacing w:after="0"/>
              <w:jc w:val="center"/>
              <w:rPr>
                <w:szCs w:val="24"/>
              </w:rPr>
            </w:pPr>
            <w:r>
              <w:rPr>
                <w:szCs w:val="24"/>
              </w:rPr>
              <w:t>0.054</w:t>
            </w:r>
          </w:p>
        </w:tc>
      </w:tr>
    </w:tbl>
    <w:p w14:paraId="180DB442" w14:textId="77777777" w:rsidR="00D964E3" w:rsidRDefault="00D964E3" w:rsidP="001062F7">
      <w:pPr>
        <w:jc w:val="both"/>
      </w:pPr>
    </w:p>
    <w:p w14:paraId="1DAD716A" w14:textId="77777777" w:rsidR="00D964E3" w:rsidRDefault="00D964E3" w:rsidP="001062F7">
      <w:pPr>
        <w:jc w:val="both"/>
      </w:pPr>
    </w:p>
    <w:p w14:paraId="5B087252" w14:textId="77777777" w:rsidR="00D964E3" w:rsidRDefault="00D964E3" w:rsidP="001062F7">
      <w:pPr>
        <w:jc w:val="both"/>
      </w:pPr>
    </w:p>
    <w:p w14:paraId="7585C5A7" w14:textId="77777777" w:rsidR="00D964E3" w:rsidRDefault="00D964E3" w:rsidP="001062F7">
      <w:pPr>
        <w:jc w:val="both"/>
      </w:pPr>
    </w:p>
    <w:p w14:paraId="1F69A2A0" w14:textId="77777777" w:rsidR="00D964E3" w:rsidRDefault="00D964E3" w:rsidP="001062F7">
      <w:pPr>
        <w:jc w:val="both"/>
      </w:pPr>
    </w:p>
    <w:p w14:paraId="6ECB83D0" w14:textId="77777777" w:rsidR="00D964E3" w:rsidRDefault="00D964E3" w:rsidP="001062F7">
      <w:pPr>
        <w:jc w:val="both"/>
      </w:pPr>
    </w:p>
    <w:p w14:paraId="7F6135AE" w14:textId="77777777" w:rsidR="00D964E3" w:rsidRDefault="00D964E3" w:rsidP="001062F7">
      <w:pPr>
        <w:jc w:val="both"/>
      </w:pPr>
    </w:p>
    <w:p w14:paraId="14F67677" w14:textId="77777777" w:rsidR="00D964E3" w:rsidRDefault="00D964E3" w:rsidP="001062F7">
      <w:pPr>
        <w:jc w:val="both"/>
      </w:pPr>
    </w:p>
    <w:p w14:paraId="5DDA3510" w14:textId="4A67B686" w:rsidR="00D964E3" w:rsidRDefault="00D964E3" w:rsidP="001062F7">
      <w:pPr>
        <w:jc w:val="both"/>
      </w:pPr>
    </w:p>
    <w:p w14:paraId="07D21A89" w14:textId="2250A3CE" w:rsidR="00E7001D" w:rsidRDefault="00E7001D" w:rsidP="001062F7">
      <w:pPr>
        <w:jc w:val="both"/>
      </w:pPr>
    </w:p>
    <w:p w14:paraId="0AA8EBDB" w14:textId="0D6CF81E" w:rsidR="00E7001D" w:rsidRDefault="00E7001D" w:rsidP="001062F7">
      <w:pPr>
        <w:jc w:val="both"/>
      </w:pPr>
    </w:p>
    <w:p w14:paraId="28775C49" w14:textId="061C17A4" w:rsidR="00E7001D" w:rsidRDefault="00E7001D" w:rsidP="001062F7">
      <w:pPr>
        <w:jc w:val="both"/>
      </w:pPr>
    </w:p>
    <w:p w14:paraId="7EC3AE1D" w14:textId="33FB8FF0" w:rsidR="00E7001D" w:rsidRDefault="00E7001D" w:rsidP="001062F7">
      <w:pPr>
        <w:jc w:val="both"/>
      </w:pPr>
    </w:p>
    <w:p w14:paraId="54CDB856" w14:textId="7325A663" w:rsidR="00E7001D" w:rsidRDefault="00E7001D" w:rsidP="001062F7">
      <w:pPr>
        <w:jc w:val="both"/>
      </w:pPr>
    </w:p>
    <w:p w14:paraId="066D1A6E" w14:textId="229BA82F" w:rsidR="00E7001D" w:rsidRDefault="00E7001D" w:rsidP="001062F7">
      <w:pPr>
        <w:jc w:val="both"/>
      </w:pPr>
    </w:p>
    <w:p w14:paraId="488FCBB8" w14:textId="4F8737F8" w:rsidR="00E7001D" w:rsidRDefault="00E7001D" w:rsidP="001062F7">
      <w:pPr>
        <w:jc w:val="both"/>
      </w:pPr>
    </w:p>
    <w:p w14:paraId="117B150A" w14:textId="39E2E258" w:rsidR="00E7001D" w:rsidRDefault="00E7001D" w:rsidP="001062F7">
      <w:pPr>
        <w:jc w:val="both"/>
      </w:pPr>
    </w:p>
    <w:p w14:paraId="50122F45" w14:textId="64AC5A15" w:rsidR="00E7001D" w:rsidRDefault="00E7001D" w:rsidP="001062F7">
      <w:pPr>
        <w:jc w:val="both"/>
      </w:pPr>
    </w:p>
    <w:p w14:paraId="4308C6AC" w14:textId="42BA95AB" w:rsidR="00E7001D" w:rsidRDefault="00E7001D" w:rsidP="001062F7">
      <w:pPr>
        <w:jc w:val="both"/>
      </w:pPr>
    </w:p>
    <w:p w14:paraId="58A28F17" w14:textId="6F5857C5" w:rsidR="00E7001D" w:rsidRDefault="00E7001D" w:rsidP="001062F7">
      <w:pPr>
        <w:jc w:val="both"/>
      </w:pPr>
    </w:p>
    <w:p w14:paraId="2B2C086B" w14:textId="77777777" w:rsidR="00E7001D" w:rsidRDefault="00E7001D" w:rsidP="001062F7">
      <w:pPr>
        <w:jc w:val="both"/>
      </w:pPr>
    </w:p>
    <w:p w14:paraId="79502BDF" w14:textId="77777777" w:rsidR="005E20E4" w:rsidRDefault="005E20E4" w:rsidP="001062F7">
      <w:pPr>
        <w:jc w:val="both"/>
      </w:pPr>
    </w:p>
    <w:p w14:paraId="43014EF0" w14:textId="0F8E36D5" w:rsidR="001062F7" w:rsidRPr="00C4498C" w:rsidRDefault="001062F7" w:rsidP="001062F7">
      <w:pPr>
        <w:jc w:val="both"/>
        <w:rPr>
          <w:b/>
          <w:bCs/>
        </w:rPr>
      </w:pPr>
      <w:r w:rsidRPr="00663C62">
        <w:rPr>
          <w:b/>
          <w:bCs/>
        </w:rPr>
        <w:t>Table S4.</w:t>
      </w:r>
      <w:r w:rsidRPr="00C4498C">
        <w:t xml:space="preserve"> The value of the parameter </w:t>
      </w:r>
      <w:r w:rsidR="00D964E3">
        <w:t>k</w:t>
      </w:r>
      <w:r w:rsidR="00D964E3" w:rsidRPr="00D964E3">
        <w:rPr>
          <w:i/>
          <w:iCs/>
          <w:vertAlign w:val="subscript"/>
        </w:rPr>
        <w:t>1</w:t>
      </w:r>
      <w:r w:rsidRPr="00C4498C">
        <w:t>, which is employed in the process of fitting the mathematical model to the experimental data for each cancer cell line.</w:t>
      </w:r>
    </w:p>
    <w:tbl>
      <w:tblPr>
        <w:tblW w:w="9304" w:type="dxa"/>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firstRow="1" w:lastRow="0" w:firstColumn="1" w:lastColumn="0" w:noHBand="0" w:noVBand="1"/>
      </w:tblPr>
      <w:tblGrid>
        <w:gridCol w:w="7505"/>
        <w:gridCol w:w="1799"/>
      </w:tblGrid>
      <w:tr w:rsidR="001062F7" w:rsidRPr="00C4498C" w14:paraId="70CF7AA5" w14:textId="77777777" w:rsidTr="00FE0EBE">
        <w:trPr>
          <w:trHeight w:val="458"/>
        </w:trPr>
        <w:tc>
          <w:tcPr>
            <w:tcW w:w="7505" w:type="dxa"/>
            <w:shd w:val="clear" w:color="auto" w:fill="2E74B5" w:themeFill="accent5" w:themeFillShade="BF"/>
            <w:vAlign w:val="center"/>
          </w:tcPr>
          <w:p w14:paraId="243E1FFC" w14:textId="77777777" w:rsidR="001062F7" w:rsidRPr="00C4498C" w:rsidRDefault="001062F7" w:rsidP="006F6F08">
            <w:pPr>
              <w:pStyle w:val="EndNoteBibliography"/>
              <w:spacing w:after="0"/>
              <w:jc w:val="center"/>
              <w:rPr>
                <w:b/>
                <w:szCs w:val="24"/>
              </w:rPr>
            </w:pPr>
            <w:r w:rsidRPr="001062F7">
              <w:rPr>
                <w:b/>
                <w:color w:val="FFFFFF" w:themeColor="background1"/>
                <w:szCs w:val="24"/>
              </w:rPr>
              <w:t>Experimental study</w:t>
            </w:r>
          </w:p>
        </w:tc>
        <w:tc>
          <w:tcPr>
            <w:tcW w:w="1799" w:type="dxa"/>
            <w:shd w:val="clear" w:color="auto" w:fill="2E74B5" w:themeFill="accent5" w:themeFillShade="BF"/>
            <w:vAlign w:val="center"/>
          </w:tcPr>
          <w:p w14:paraId="7E5DD55E" w14:textId="480C54B8" w:rsidR="001062F7" w:rsidRPr="00C4498C" w:rsidRDefault="00830696" w:rsidP="006F6F08">
            <w:pPr>
              <w:pStyle w:val="EndNoteBibliography"/>
              <w:spacing w:after="0"/>
              <w:jc w:val="center"/>
              <w:rPr>
                <w:b/>
                <w:szCs w:val="24"/>
              </w:rPr>
            </w:pPr>
            <w:r w:rsidRPr="00C4498C">
              <w:rPr>
                <w:position w:val="-12"/>
              </w:rPr>
              <w:object w:dxaOrig="240" w:dyaOrig="360" w14:anchorId="5B78C3ED">
                <v:shape id="_x0000_i1179" type="#_x0000_t75" style="width:14.25pt;height:21.05pt" o:ole="">
                  <v:imagedata r:id="rId323" o:title=""/>
                </v:shape>
                <o:OLEObject Type="Embed" ProgID="Equation.DSMT4" ShapeID="_x0000_i1179" DrawAspect="Content" ObjectID="_1824955462" r:id="rId324"/>
              </w:object>
            </w:r>
          </w:p>
        </w:tc>
      </w:tr>
      <w:tr w:rsidR="001062F7" w:rsidRPr="00C4498C" w14:paraId="360DF30B" w14:textId="77777777" w:rsidTr="00FE0EBE">
        <w:trPr>
          <w:trHeight w:val="752"/>
        </w:trPr>
        <w:tc>
          <w:tcPr>
            <w:tcW w:w="7505" w:type="dxa"/>
            <w:vAlign w:val="center"/>
          </w:tcPr>
          <w:p w14:paraId="62A103C0" w14:textId="30824D28" w:rsidR="001062F7" w:rsidRPr="00C4498C" w:rsidRDefault="00FE0EBE" w:rsidP="006F6F08">
            <w:pPr>
              <w:pStyle w:val="EndNoteBibliography"/>
              <w:spacing w:after="0"/>
              <w:jc w:val="center"/>
              <w:rPr>
                <w:szCs w:val="24"/>
              </w:rPr>
            </w:pPr>
            <w:r>
              <w:rPr>
                <w:szCs w:val="24"/>
              </w:rPr>
              <w:t xml:space="preserve">JC adenocarcinoma cancer cells </w:t>
            </w:r>
            <w:r>
              <w:rPr>
                <w:szCs w:val="24"/>
              </w:rPr>
              <w:fldChar w:fldCharType="begin"/>
            </w:r>
            <w:r>
              <w:rPr>
                <w:szCs w:val="24"/>
              </w:rPr>
              <w:instrText xml:space="preserve"> ADDIN EN.CITE &lt;EndNote&gt;&lt;Cite&gt;&lt;Author&gt;Dromi&lt;/Author&gt;&lt;Year&gt;2007&lt;/Year&gt;&lt;RecNum&gt;2294&lt;/RecNum&gt;&lt;DisplayText&gt;(Dromi, Frenkel et al. 2007)&lt;/DisplayText&gt;&lt;record&gt;&lt;rec-number&gt;2294&lt;/rec-number&gt;&lt;foreign-keys&gt;&lt;key app="EN" db-id="ee2dravxk0xxa4ex25r5ddfsrfxtw5w9vwa2" timestamp="1760015795"&gt;2294&lt;/key&gt;&lt;/foreign-keys&gt;&lt;ref-type name="Journal Article"&gt;17&lt;/ref-type&gt;&lt;contributors&gt;&lt;authors&gt;&lt;author&gt;Dromi, Sergio&lt;/author&gt;&lt;author&gt;Frenkel, Victor&lt;/author&gt;&lt;author&gt;Luk, Alfred&lt;/author&gt;&lt;author&gt;Traughber, Bryan&lt;/author&gt;&lt;author&gt;Angstadt, Mary&lt;/author&gt;&lt;author&gt;Bur, Monica&lt;/author&gt;&lt;author&gt;Poff, Jason&lt;/author&gt;&lt;author&gt;Xie, Jianwu&lt;/author&gt;&lt;author&gt;Libutti, Steven K.&lt;/author&gt;&lt;author&gt;Li, King C. P.&lt;/author&gt;&lt;author&gt;Wood, Bradford J.&lt;/author&gt;&lt;/authors&gt;&lt;/contributors&gt;&lt;titles&gt;&lt;title&gt;Pulsed-High Intensity Focused Ultrasound and Low Temperature–Sensitive Liposomes for Enhanced Targeted Drug Delivery and Antitumor Effect&lt;/title&gt;&lt;secondary-title&gt;Clinical Cancer Research&lt;/secondary-title&gt;&lt;/titles&gt;&lt;periodical&gt;&lt;full-title&gt;Clinical Cancer Research&lt;/full-title&gt;&lt;/periodical&gt;&lt;pages&gt;2722-2727&lt;/pages&gt;&lt;volume&gt;13&lt;/volume&gt;&lt;number&gt;9&lt;/number&gt;&lt;dates&gt;&lt;year&gt;2007&lt;/year&gt;&lt;/dates&gt;&lt;isbn&gt;1078-0432&lt;/isbn&gt;&lt;urls&gt;&lt;related-urls&gt;&lt;url&gt;https://doi.org/10.1158/1078-0432.CCR-06-2443&lt;/url&gt;&lt;/related-urls&gt;&lt;/urls&gt;&lt;electronic-resource-num&gt;10.1158/1078-0432.CCR-06-2443&lt;/electronic-resource-num&gt;&lt;access-date&gt;10/9/2025&lt;/access-date&gt;&lt;/record&gt;&lt;/Cite&gt;&lt;/EndNote&gt;</w:instrText>
            </w:r>
            <w:r>
              <w:rPr>
                <w:szCs w:val="24"/>
              </w:rPr>
              <w:fldChar w:fldCharType="separate"/>
            </w:r>
            <w:r>
              <w:rPr>
                <w:szCs w:val="24"/>
              </w:rPr>
              <w:t xml:space="preserve">(Dromi, Frenkel </w:t>
            </w:r>
            <w:bookmarkStart w:id="23" w:name="_Hlk214270815"/>
            <w:r>
              <w:rPr>
                <w:szCs w:val="24"/>
              </w:rPr>
              <w:t xml:space="preserve">et </w:t>
            </w:r>
            <w:bookmarkEnd w:id="23"/>
            <w:r>
              <w:rPr>
                <w:szCs w:val="24"/>
              </w:rPr>
              <w:t>al. 2007)</w:t>
            </w:r>
            <w:r>
              <w:rPr>
                <w:szCs w:val="24"/>
              </w:rPr>
              <w:fldChar w:fldCharType="end"/>
            </w:r>
          </w:p>
        </w:tc>
        <w:tc>
          <w:tcPr>
            <w:tcW w:w="1799" w:type="dxa"/>
            <w:vAlign w:val="center"/>
          </w:tcPr>
          <w:p w14:paraId="5619C7AC" w14:textId="3514AFED" w:rsidR="001062F7" w:rsidRPr="00C4498C" w:rsidRDefault="00FE0EBE" w:rsidP="006F6F08">
            <w:pPr>
              <w:pStyle w:val="EndNoteBibliography"/>
              <w:spacing w:after="0"/>
              <w:jc w:val="center"/>
              <w:rPr>
                <w:szCs w:val="24"/>
              </w:rPr>
            </w:pPr>
            <w:r>
              <w:rPr>
                <w:szCs w:val="24"/>
              </w:rPr>
              <w:t xml:space="preserve">0.51 </w:t>
            </w:r>
            <w:r w:rsidR="001062F7" w:rsidRPr="00C4498C">
              <w:rPr>
                <w:szCs w:val="24"/>
              </w:rPr>
              <w:t>day</w:t>
            </w:r>
            <w:r w:rsidR="001062F7" w:rsidRPr="00C4498C">
              <w:rPr>
                <w:szCs w:val="24"/>
                <w:vertAlign w:val="superscript"/>
              </w:rPr>
              <w:t>−1</w:t>
            </w:r>
          </w:p>
        </w:tc>
      </w:tr>
      <w:tr w:rsidR="001062F7" w:rsidRPr="00C4498C" w14:paraId="7168F11A" w14:textId="77777777" w:rsidTr="00FE0EBE">
        <w:trPr>
          <w:trHeight w:val="888"/>
        </w:trPr>
        <w:tc>
          <w:tcPr>
            <w:tcW w:w="7505" w:type="dxa"/>
            <w:vAlign w:val="center"/>
          </w:tcPr>
          <w:p w14:paraId="5031B381" w14:textId="41C904F6" w:rsidR="001062F7" w:rsidRPr="00C4498C" w:rsidRDefault="00FE0EBE" w:rsidP="006F6F08">
            <w:pPr>
              <w:pStyle w:val="EndNoteBibliography"/>
              <w:spacing w:after="0"/>
              <w:jc w:val="center"/>
              <w:rPr>
                <w:szCs w:val="24"/>
              </w:rPr>
            </w:pPr>
            <w:r>
              <w:rPr>
                <w:szCs w:val="24"/>
              </w:rPr>
              <w:t xml:space="preserve">CWR22 prostate adenocarcinoma cancer cells </w:t>
            </w:r>
            <w:r>
              <w:rPr>
                <w:szCs w:val="24"/>
              </w:rPr>
              <w:fldChar w:fldCharType="begin"/>
            </w:r>
            <w:r>
              <w:rPr>
                <w:szCs w:val="24"/>
              </w:rPr>
              <w:instrText xml:space="preserve"> ADDIN EN.CITE &lt;EndNote&gt;&lt;Cite&gt;&lt;Author&gt;Hagtvet&lt;/Author&gt;&lt;Year&gt;2011&lt;/Year&gt;&lt;RecNum&gt;2303&lt;/RecNum&gt;&lt;DisplayText&gt;(Hagtvet, Evjen et al. 2011)&lt;/DisplayText&gt;&lt;record&gt;&lt;rec-number&gt;2303&lt;/rec-number&gt;&lt;foreign-keys&gt;&lt;key app="EN" db-id="ee2dravxk0xxa4ex25r5ddfsrfxtw5w9vwa2" timestamp="1760017559"&gt;2303&lt;/key&gt;&lt;/foreign-keys&gt;&lt;ref-type name="Journal Article"&gt;17&lt;/ref-type&gt;&lt;contributors&gt;&lt;authors&gt;&lt;author&gt;Hagtvet, Eirik&lt;/author&gt;&lt;author&gt;Evjen, Tove J.&lt;/author&gt;&lt;author&gt;Olsen, Dag Rune&lt;/author&gt;&lt;author&gt;Fossheim, Sigrid L.&lt;/author&gt;&lt;author&gt;Nilssen, Esben A.&lt;/author&gt;&lt;/authors&gt;&lt;/contributors&gt;&lt;titles&gt;&lt;title&gt;Ultrasound enhanced antitumor activity of liposomal doxorubicin in mice&lt;/title&gt;&lt;secondary-title&gt;Journal of Drug Targeting&lt;/secondary-title&gt;&lt;/titles&gt;&lt;periodical&gt;&lt;full-title&gt;Journal of Drug Targeting&lt;/full-title&gt;&lt;/periodical&gt;&lt;pages&gt;701-708&lt;/pages&gt;&lt;volume&gt;19&lt;/volume&gt;&lt;number&gt;8&lt;/number&gt;&lt;dates&gt;&lt;year&gt;2011&lt;/year&gt;&lt;pub-dates&gt;&lt;date&gt;2011/09/01&lt;/date&gt;&lt;/pub-dates&gt;&lt;/dates&gt;&lt;publisher&gt;Taylor &amp;amp; Francis&lt;/publisher&gt;&lt;isbn&gt;1061-186X&lt;/isbn&gt;&lt;urls&gt;&lt;related-urls&gt;&lt;url&gt;https://doi.org/10.3109/1061186X.2010.551401&lt;/url&gt;&lt;/related-urls&gt;&lt;/urls&gt;&lt;electronic-resource-num&gt;10.3109/1061186X.2010.551401&lt;/electronic-resource-num&gt;&lt;/record&gt;&lt;/Cite&gt;&lt;/EndNote&gt;</w:instrText>
            </w:r>
            <w:r>
              <w:rPr>
                <w:szCs w:val="24"/>
              </w:rPr>
              <w:fldChar w:fldCharType="separate"/>
            </w:r>
            <w:r>
              <w:rPr>
                <w:szCs w:val="24"/>
              </w:rPr>
              <w:t>(Hagtvet, Evjen et al. 2011)</w:t>
            </w:r>
            <w:r>
              <w:rPr>
                <w:szCs w:val="24"/>
              </w:rPr>
              <w:fldChar w:fldCharType="end"/>
            </w:r>
          </w:p>
        </w:tc>
        <w:tc>
          <w:tcPr>
            <w:tcW w:w="1799" w:type="dxa"/>
            <w:vAlign w:val="center"/>
          </w:tcPr>
          <w:p w14:paraId="1DC032C8" w14:textId="500EFDD2" w:rsidR="001062F7" w:rsidRPr="00C4498C" w:rsidRDefault="00962C44" w:rsidP="006F6F08">
            <w:pPr>
              <w:pStyle w:val="EndNoteBibliography"/>
              <w:spacing w:after="0"/>
              <w:jc w:val="center"/>
              <w:rPr>
                <w:szCs w:val="24"/>
              </w:rPr>
            </w:pPr>
            <w:r>
              <w:rPr>
                <w:szCs w:val="24"/>
              </w:rPr>
              <w:t xml:space="preserve">0.38 </w:t>
            </w:r>
            <w:r w:rsidR="001062F7" w:rsidRPr="00C4498C">
              <w:rPr>
                <w:szCs w:val="24"/>
              </w:rPr>
              <w:t>day</w:t>
            </w:r>
            <w:r w:rsidR="001062F7" w:rsidRPr="00C4498C">
              <w:rPr>
                <w:szCs w:val="24"/>
                <w:vertAlign w:val="superscript"/>
              </w:rPr>
              <w:t>−1</w:t>
            </w:r>
          </w:p>
        </w:tc>
      </w:tr>
    </w:tbl>
    <w:p w14:paraId="7D6B4911" w14:textId="77777777" w:rsidR="00B002A6" w:rsidRDefault="00B002A6" w:rsidP="001062F7">
      <w:pPr>
        <w:rPr>
          <w:rFonts w:cs="Times New Roman"/>
          <w:szCs w:val="24"/>
        </w:rPr>
      </w:pPr>
    </w:p>
    <w:p w14:paraId="06E5FF33" w14:textId="77777777" w:rsidR="00D964E3" w:rsidRDefault="00D964E3" w:rsidP="001062F7">
      <w:pPr>
        <w:rPr>
          <w:rFonts w:cs="Times New Roman"/>
          <w:szCs w:val="24"/>
        </w:rPr>
      </w:pPr>
    </w:p>
    <w:p w14:paraId="6D849C1D" w14:textId="77777777" w:rsidR="00D964E3" w:rsidRDefault="00D964E3" w:rsidP="001062F7">
      <w:pPr>
        <w:rPr>
          <w:rFonts w:cs="Times New Roman"/>
          <w:szCs w:val="24"/>
        </w:rPr>
      </w:pPr>
    </w:p>
    <w:p w14:paraId="48EDD9B8" w14:textId="77777777" w:rsidR="00D964E3" w:rsidRDefault="00D964E3" w:rsidP="001062F7">
      <w:pPr>
        <w:rPr>
          <w:rFonts w:cs="Times New Roman"/>
          <w:szCs w:val="24"/>
        </w:rPr>
      </w:pPr>
    </w:p>
    <w:p w14:paraId="3B964AF6" w14:textId="77777777" w:rsidR="00D964E3" w:rsidRDefault="00D964E3" w:rsidP="001062F7">
      <w:pPr>
        <w:rPr>
          <w:rFonts w:cs="Times New Roman"/>
          <w:szCs w:val="24"/>
        </w:rPr>
      </w:pPr>
    </w:p>
    <w:p w14:paraId="5257A7C2" w14:textId="77777777" w:rsidR="00D964E3" w:rsidRDefault="00D964E3" w:rsidP="001062F7">
      <w:pPr>
        <w:rPr>
          <w:rFonts w:cs="Times New Roman"/>
          <w:szCs w:val="24"/>
        </w:rPr>
      </w:pPr>
    </w:p>
    <w:p w14:paraId="2BB1CAFC" w14:textId="77777777" w:rsidR="00D964E3" w:rsidRDefault="00D964E3" w:rsidP="001062F7">
      <w:pPr>
        <w:rPr>
          <w:rFonts w:cs="Times New Roman"/>
          <w:szCs w:val="24"/>
        </w:rPr>
      </w:pPr>
    </w:p>
    <w:p w14:paraId="41AF6260" w14:textId="77777777" w:rsidR="00D964E3" w:rsidRDefault="00D964E3" w:rsidP="001062F7">
      <w:pPr>
        <w:rPr>
          <w:rFonts w:cs="Times New Roman"/>
          <w:szCs w:val="24"/>
        </w:rPr>
      </w:pPr>
    </w:p>
    <w:p w14:paraId="2CA98925" w14:textId="77777777" w:rsidR="00D964E3" w:rsidRDefault="00D964E3" w:rsidP="001062F7">
      <w:pPr>
        <w:rPr>
          <w:rFonts w:cs="Times New Roman"/>
          <w:szCs w:val="24"/>
        </w:rPr>
      </w:pPr>
    </w:p>
    <w:p w14:paraId="1968815F" w14:textId="77777777" w:rsidR="00D964E3" w:rsidRDefault="00D964E3" w:rsidP="001062F7">
      <w:pPr>
        <w:rPr>
          <w:rFonts w:cs="Times New Roman"/>
          <w:szCs w:val="24"/>
        </w:rPr>
      </w:pPr>
    </w:p>
    <w:p w14:paraId="4CD6D68C" w14:textId="77777777" w:rsidR="00D964E3" w:rsidRDefault="00D964E3" w:rsidP="001062F7">
      <w:pPr>
        <w:rPr>
          <w:rFonts w:cs="Times New Roman"/>
          <w:szCs w:val="24"/>
        </w:rPr>
      </w:pPr>
    </w:p>
    <w:p w14:paraId="1753662B" w14:textId="77777777" w:rsidR="00D964E3" w:rsidRDefault="00D964E3" w:rsidP="001062F7">
      <w:pPr>
        <w:rPr>
          <w:rFonts w:cs="Times New Roman"/>
          <w:szCs w:val="24"/>
        </w:rPr>
      </w:pPr>
    </w:p>
    <w:p w14:paraId="44B69E7B" w14:textId="77777777" w:rsidR="00D964E3" w:rsidRDefault="00D964E3" w:rsidP="001062F7">
      <w:pPr>
        <w:rPr>
          <w:rFonts w:cs="Times New Roman"/>
          <w:szCs w:val="24"/>
        </w:rPr>
      </w:pPr>
    </w:p>
    <w:p w14:paraId="3FC93849" w14:textId="77777777" w:rsidR="00D964E3" w:rsidRDefault="00D964E3" w:rsidP="001062F7">
      <w:pPr>
        <w:rPr>
          <w:rFonts w:cs="Times New Roman"/>
          <w:szCs w:val="24"/>
        </w:rPr>
      </w:pPr>
    </w:p>
    <w:p w14:paraId="6729A86B" w14:textId="77777777" w:rsidR="00D964E3" w:rsidRDefault="00D964E3" w:rsidP="001062F7">
      <w:pPr>
        <w:rPr>
          <w:rFonts w:cs="Times New Roman"/>
          <w:szCs w:val="24"/>
        </w:rPr>
      </w:pPr>
    </w:p>
    <w:p w14:paraId="59957B44" w14:textId="77777777" w:rsidR="00D964E3" w:rsidRDefault="00D964E3" w:rsidP="001062F7">
      <w:pPr>
        <w:rPr>
          <w:rFonts w:cs="Times New Roman"/>
          <w:szCs w:val="24"/>
        </w:rPr>
      </w:pPr>
    </w:p>
    <w:p w14:paraId="58D1F102" w14:textId="77777777" w:rsidR="00D964E3" w:rsidRDefault="00D964E3" w:rsidP="001062F7">
      <w:pPr>
        <w:rPr>
          <w:rFonts w:cs="Times New Roman"/>
          <w:szCs w:val="24"/>
        </w:rPr>
      </w:pPr>
    </w:p>
    <w:p w14:paraId="6D22956A" w14:textId="77777777" w:rsidR="00D964E3" w:rsidRDefault="00D964E3" w:rsidP="001062F7">
      <w:pPr>
        <w:rPr>
          <w:rFonts w:cs="Times New Roman"/>
          <w:szCs w:val="24"/>
        </w:rPr>
      </w:pPr>
    </w:p>
    <w:p w14:paraId="40748FD8" w14:textId="77777777" w:rsidR="00D964E3" w:rsidRDefault="00D964E3" w:rsidP="001062F7">
      <w:pPr>
        <w:rPr>
          <w:rFonts w:cs="Times New Roman"/>
          <w:szCs w:val="24"/>
        </w:rPr>
      </w:pPr>
    </w:p>
    <w:p w14:paraId="366290D5" w14:textId="52BF3A98" w:rsidR="001062F7" w:rsidRPr="00CF02E0" w:rsidRDefault="001062F7" w:rsidP="001062F7">
      <w:pPr>
        <w:rPr>
          <w:rFonts w:cs="Times New Roman"/>
          <w:b/>
          <w:bCs/>
          <w:szCs w:val="24"/>
        </w:rPr>
      </w:pPr>
      <w:r w:rsidRPr="00663C62">
        <w:rPr>
          <w:rFonts w:cs="Times New Roman"/>
          <w:b/>
          <w:bCs/>
          <w:szCs w:val="24"/>
        </w:rPr>
        <w:lastRenderedPageBreak/>
        <w:t>Table S5.</w:t>
      </w:r>
      <w:r w:rsidRPr="00CF02E0">
        <w:rPr>
          <w:rFonts w:cs="Times New Roman"/>
          <w:szCs w:val="24"/>
        </w:rPr>
        <w:t xml:space="preserve"> The initial values of the variables used in the mathematical model at time t=0 day.</w:t>
      </w:r>
    </w:p>
    <w:tbl>
      <w:tblPr>
        <w:tblpPr w:leftFromText="180" w:rightFromText="180" w:vertAnchor="page" w:horzAnchor="margin" w:tblpY="1779"/>
        <w:tblW w:w="9348" w:type="dxa"/>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ayout w:type="fixed"/>
        <w:tblLook w:val="04A0" w:firstRow="1" w:lastRow="0" w:firstColumn="1" w:lastColumn="0" w:noHBand="0" w:noVBand="1"/>
      </w:tblPr>
      <w:tblGrid>
        <w:gridCol w:w="3253"/>
        <w:gridCol w:w="1417"/>
        <w:gridCol w:w="2410"/>
        <w:gridCol w:w="2268"/>
      </w:tblGrid>
      <w:tr w:rsidR="00F83531" w:rsidRPr="001062F7" w14:paraId="658402DA" w14:textId="77777777" w:rsidTr="00F83531">
        <w:trPr>
          <w:trHeight w:val="515"/>
        </w:trPr>
        <w:tc>
          <w:tcPr>
            <w:tcW w:w="3253" w:type="dxa"/>
            <w:shd w:val="clear" w:color="auto" w:fill="2E74B5" w:themeFill="accent5" w:themeFillShade="BF"/>
            <w:vAlign w:val="center"/>
          </w:tcPr>
          <w:p w14:paraId="7E5B142A" w14:textId="33708562" w:rsidR="006D5A48" w:rsidRPr="001062F7" w:rsidRDefault="006D5A48" w:rsidP="006F6F08">
            <w:pPr>
              <w:spacing w:after="0" w:line="360" w:lineRule="auto"/>
              <w:jc w:val="center"/>
              <w:rPr>
                <w:rFonts w:cs="Times New Roman"/>
                <w:b/>
                <w:color w:val="FFFFFF" w:themeColor="background1"/>
                <w:szCs w:val="24"/>
                <w:lang w:eastAsia="zh-CN"/>
              </w:rPr>
            </w:pPr>
            <w:r>
              <w:rPr>
                <w:rFonts w:cs="Times New Roman"/>
                <w:b/>
                <w:color w:val="FFFFFF" w:themeColor="background1"/>
                <w:szCs w:val="24"/>
                <w:lang w:eastAsia="zh-CN"/>
              </w:rPr>
              <w:t>Description</w:t>
            </w:r>
          </w:p>
        </w:tc>
        <w:tc>
          <w:tcPr>
            <w:tcW w:w="1417" w:type="dxa"/>
            <w:shd w:val="clear" w:color="auto" w:fill="2E74B5" w:themeFill="accent5" w:themeFillShade="BF"/>
          </w:tcPr>
          <w:p w14:paraId="235DF317" w14:textId="345F5B6E" w:rsidR="006D5A48" w:rsidRPr="001062F7" w:rsidRDefault="006D5A48" w:rsidP="006F6F08">
            <w:pPr>
              <w:spacing w:after="0" w:line="360" w:lineRule="auto"/>
              <w:jc w:val="center"/>
              <w:rPr>
                <w:rFonts w:cs="Times New Roman"/>
                <w:b/>
                <w:color w:val="FFFFFF" w:themeColor="background1"/>
                <w:szCs w:val="24"/>
                <w:lang w:eastAsia="zh-CN"/>
              </w:rPr>
            </w:pPr>
            <w:r>
              <w:rPr>
                <w:rFonts w:cs="Times New Roman"/>
                <w:b/>
                <w:color w:val="FFFFFF" w:themeColor="background1"/>
                <w:szCs w:val="24"/>
                <w:lang w:eastAsia="zh-CN"/>
              </w:rPr>
              <w:t>Parameter</w:t>
            </w:r>
          </w:p>
        </w:tc>
        <w:tc>
          <w:tcPr>
            <w:tcW w:w="2410" w:type="dxa"/>
            <w:shd w:val="clear" w:color="auto" w:fill="2E74B5" w:themeFill="accent5" w:themeFillShade="BF"/>
            <w:vAlign w:val="center"/>
          </w:tcPr>
          <w:p w14:paraId="072198D4" w14:textId="4DE9F4B7" w:rsidR="006D5A48" w:rsidRPr="001062F7" w:rsidRDefault="006D5A48" w:rsidP="006F6F08">
            <w:pPr>
              <w:spacing w:after="0" w:line="360" w:lineRule="auto"/>
              <w:jc w:val="center"/>
              <w:rPr>
                <w:rFonts w:cs="Times New Roman"/>
                <w:b/>
                <w:color w:val="FFFFFF" w:themeColor="background1"/>
                <w:szCs w:val="24"/>
                <w:lang w:eastAsia="zh-CN"/>
              </w:rPr>
            </w:pPr>
            <w:r w:rsidRPr="001062F7">
              <w:rPr>
                <w:rFonts w:cs="Times New Roman"/>
                <w:b/>
                <w:color w:val="FFFFFF" w:themeColor="background1"/>
                <w:szCs w:val="24"/>
                <w:lang w:eastAsia="zh-CN"/>
              </w:rPr>
              <w:t>Initial Value [Units]</w:t>
            </w:r>
          </w:p>
        </w:tc>
        <w:tc>
          <w:tcPr>
            <w:tcW w:w="2268" w:type="dxa"/>
            <w:shd w:val="clear" w:color="auto" w:fill="2E74B5" w:themeFill="accent5" w:themeFillShade="BF"/>
            <w:vAlign w:val="center"/>
          </w:tcPr>
          <w:p w14:paraId="2EF0C360" w14:textId="48C70F3A" w:rsidR="006D5A48" w:rsidRPr="001062F7" w:rsidRDefault="006D5A48" w:rsidP="006F6F08">
            <w:pPr>
              <w:spacing w:after="0" w:line="360" w:lineRule="auto"/>
              <w:jc w:val="center"/>
              <w:rPr>
                <w:rFonts w:cs="Times New Roman"/>
                <w:b/>
                <w:color w:val="FFFFFF" w:themeColor="background1"/>
                <w:szCs w:val="24"/>
                <w:lang w:eastAsia="zh-CN"/>
              </w:rPr>
            </w:pPr>
            <w:r w:rsidRPr="001062F7">
              <w:rPr>
                <w:rFonts w:cs="Times New Roman"/>
                <w:b/>
                <w:color w:val="FFFFFF" w:themeColor="background1"/>
                <w:szCs w:val="24"/>
                <w:lang w:eastAsia="zh-CN"/>
              </w:rPr>
              <w:t>Reference</w:t>
            </w:r>
            <w:r>
              <w:rPr>
                <w:rFonts w:cs="Times New Roman"/>
                <w:b/>
                <w:color w:val="FFFFFF" w:themeColor="background1"/>
                <w:szCs w:val="24"/>
                <w:lang w:eastAsia="zh-CN"/>
              </w:rPr>
              <w:t>(s)</w:t>
            </w:r>
          </w:p>
        </w:tc>
      </w:tr>
      <w:tr w:rsidR="006D5A48" w:rsidRPr="00CF02E0" w14:paraId="69BC1128" w14:textId="77777777" w:rsidTr="00F83531">
        <w:trPr>
          <w:trHeight w:val="415"/>
        </w:trPr>
        <w:tc>
          <w:tcPr>
            <w:tcW w:w="9348" w:type="dxa"/>
            <w:gridSpan w:val="4"/>
          </w:tcPr>
          <w:p w14:paraId="146E6241" w14:textId="66436E54"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Tumor cell populations</w:t>
            </w:r>
          </w:p>
        </w:tc>
      </w:tr>
      <w:tr w:rsidR="00F83531" w:rsidRPr="00CF02E0" w14:paraId="4A99821B" w14:textId="77777777" w:rsidTr="00F83531">
        <w:trPr>
          <w:trHeight w:val="1105"/>
        </w:trPr>
        <w:tc>
          <w:tcPr>
            <w:tcW w:w="3253" w:type="dxa"/>
            <w:vAlign w:val="center"/>
          </w:tcPr>
          <w:p w14:paraId="6EEB188D" w14:textId="3222BEC0"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Non-stem-like cancer cells </w:t>
            </w:r>
          </w:p>
        </w:tc>
        <w:tc>
          <w:tcPr>
            <w:tcW w:w="1417" w:type="dxa"/>
          </w:tcPr>
          <w:p w14:paraId="740A07D0" w14:textId="686939AC" w:rsidR="006D5A48" w:rsidRPr="00CF02E0" w:rsidRDefault="006D5A48" w:rsidP="00F83531">
            <w:pPr>
              <w:spacing w:after="0" w:line="360" w:lineRule="auto"/>
              <w:jc w:val="center"/>
              <w:rPr>
                <w:rFonts w:cs="Times New Roman"/>
                <w:szCs w:val="24"/>
                <w:lang w:eastAsia="zh-CN"/>
              </w:rPr>
            </w:pPr>
            <w:r w:rsidRPr="00830696">
              <w:rPr>
                <w:rFonts w:cs="Times New Roman"/>
                <w:i/>
                <w:iCs/>
                <w:szCs w:val="24"/>
                <w:lang w:eastAsia="zh-CN"/>
              </w:rPr>
              <w:t>CCs</w:t>
            </w:r>
          </w:p>
        </w:tc>
        <w:tc>
          <w:tcPr>
            <w:tcW w:w="2410" w:type="dxa"/>
            <w:vAlign w:val="center"/>
          </w:tcPr>
          <w:p w14:paraId="4C19BE13" w14:textId="6D61938C"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96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129DCBA0" w14:textId="7D5A2ADA"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F83531" w:rsidRPr="00CF02E0" w14:paraId="00D96155" w14:textId="77777777" w:rsidTr="00F83531">
        <w:trPr>
          <w:trHeight w:val="533"/>
        </w:trPr>
        <w:tc>
          <w:tcPr>
            <w:tcW w:w="3253" w:type="dxa"/>
            <w:vAlign w:val="center"/>
          </w:tcPr>
          <w:p w14:paraId="7E211C7F" w14:textId="5C07094C"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Stem-like-cancer cells </w:t>
            </w:r>
          </w:p>
        </w:tc>
        <w:tc>
          <w:tcPr>
            <w:tcW w:w="1417" w:type="dxa"/>
          </w:tcPr>
          <w:p w14:paraId="43775C66" w14:textId="5E80C7AA" w:rsidR="006D5A48" w:rsidRPr="00CF02E0" w:rsidRDefault="000A2F34" w:rsidP="006F6F08">
            <w:pPr>
              <w:spacing w:after="0" w:line="360" w:lineRule="auto"/>
              <w:jc w:val="center"/>
              <w:rPr>
                <w:rFonts w:cs="Times New Roman"/>
                <w:szCs w:val="24"/>
              </w:rPr>
            </w:pPr>
            <w:r w:rsidRPr="00830696">
              <w:rPr>
                <w:rFonts w:cs="Times New Roman"/>
                <w:i/>
                <w:iCs/>
                <w:szCs w:val="24"/>
                <w:lang w:eastAsia="zh-CN"/>
              </w:rPr>
              <w:t>SCC</w:t>
            </w:r>
            <w:r>
              <w:rPr>
                <w:rFonts w:cs="Times New Roman"/>
                <w:i/>
                <w:iCs/>
                <w:szCs w:val="24"/>
                <w:lang w:eastAsia="zh-CN"/>
              </w:rPr>
              <w:t>s</w:t>
            </w:r>
          </w:p>
        </w:tc>
        <w:tc>
          <w:tcPr>
            <w:tcW w:w="2410" w:type="dxa"/>
            <w:vAlign w:val="center"/>
          </w:tcPr>
          <w:p w14:paraId="574F3A68" w14:textId="07709263" w:rsidR="006D5A48" w:rsidRPr="00CF02E0" w:rsidRDefault="006D5A48" w:rsidP="006F6F08">
            <w:pPr>
              <w:spacing w:after="0" w:line="360" w:lineRule="auto"/>
              <w:jc w:val="center"/>
              <w:rPr>
                <w:rFonts w:cs="Times New Roman"/>
                <w:szCs w:val="24"/>
                <w:lang w:eastAsia="zh-CN"/>
              </w:rPr>
            </w:pPr>
            <w:r w:rsidRPr="00CF02E0">
              <w:rPr>
                <w:rFonts w:cs="Times New Roman"/>
                <w:szCs w:val="24"/>
              </w:rPr>
              <w:t>0.02 [</w:t>
            </w:r>
            <w:r w:rsidR="00DF035D">
              <w:rPr>
                <w:rFonts w:cs="Times New Roman"/>
                <w:szCs w:val="24"/>
              </w:rPr>
              <w:t>-</w:t>
            </w:r>
            <w:r w:rsidRPr="00CF02E0">
              <w:rPr>
                <w:rFonts w:cs="Times New Roman"/>
                <w:szCs w:val="24"/>
              </w:rPr>
              <w:t>]</w:t>
            </w:r>
          </w:p>
        </w:tc>
        <w:tc>
          <w:tcPr>
            <w:tcW w:w="2268" w:type="dxa"/>
            <w:vAlign w:val="center"/>
          </w:tcPr>
          <w:p w14:paraId="158094CE" w14:textId="4FCF88D7"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F83531" w:rsidRPr="00CF02E0" w14:paraId="0592DD71" w14:textId="77777777" w:rsidTr="00F83531">
        <w:trPr>
          <w:trHeight w:val="556"/>
        </w:trPr>
        <w:tc>
          <w:tcPr>
            <w:tcW w:w="3253" w:type="dxa"/>
            <w:vAlign w:val="center"/>
          </w:tcPr>
          <w:p w14:paraId="2E7799BA" w14:textId="21F12377" w:rsidR="006D5A48" w:rsidRPr="00CF02E0" w:rsidRDefault="006D5A48" w:rsidP="006F6F08">
            <w:pPr>
              <w:spacing w:after="0" w:line="360" w:lineRule="auto"/>
              <w:jc w:val="center"/>
              <w:rPr>
                <w:rFonts w:cs="Times New Roman"/>
                <w:szCs w:val="24"/>
                <w:lang w:eastAsia="zh-CN"/>
              </w:rPr>
            </w:pPr>
            <w:r>
              <w:rPr>
                <w:rFonts w:cs="Times New Roman"/>
                <w:szCs w:val="24"/>
                <w:lang w:eastAsia="zh-CN"/>
              </w:rPr>
              <w:t>Treatment-i</w:t>
            </w:r>
            <w:r w:rsidRPr="00CF02E0">
              <w:rPr>
                <w:rFonts w:cs="Times New Roman"/>
                <w:szCs w:val="24"/>
                <w:lang w:eastAsia="zh-CN"/>
              </w:rPr>
              <w:t xml:space="preserve">nduced-cancer cells </w:t>
            </w:r>
          </w:p>
        </w:tc>
        <w:tc>
          <w:tcPr>
            <w:tcW w:w="1417" w:type="dxa"/>
          </w:tcPr>
          <w:p w14:paraId="5F0DC23B" w14:textId="04AE9D0C"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eastAsia="zh-CN"/>
              </w:rPr>
              <w:t>ICCs</w:t>
            </w:r>
          </w:p>
        </w:tc>
        <w:tc>
          <w:tcPr>
            <w:tcW w:w="2410" w:type="dxa"/>
            <w:vAlign w:val="center"/>
          </w:tcPr>
          <w:p w14:paraId="3D512F9E" w14:textId="05F74D16"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02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6E9C8478" w14:textId="5350B316"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DF035D" w:rsidRPr="00CF02E0" w14:paraId="0D12D894" w14:textId="77777777" w:rsidTr="00F83531">
        <w:trPr>
          <w:trHeight w:val="404"/>
        </w:trPr>
        <w:tc>
          <w:tcPr>
            <w:tcW w:w="9348" w:type="dxa"/>
            <w:gridSpan w:val="4"/>
          </w:tcPr>
          <w:p w14:paraId="6E45F69D" w14:textId="2DE1328B" w:rsidR="00DF035D" w:rsidRPr="00CF02E0" w:rsidRDefault="00DF035D" w:rsidP="006F6F08">
            <w:pPr>
              <w:spacing w:after="0" w:line="360" w:lineRule="auto"/>
              <w:jc w:val="center"/>
              <w:rPr>
                <w:rFonts w:cs="Times New Roman"/>
                <w:szCs w:val="24"/>
                <w:lang w:val="el-GR" w:eastAsia="zh-CN"/>
              </w:rPr>
            </w:pPr>
            <w:r w:rsidRPr="00CF02E0">
              <w:rPr>
                <w:rFonts w:cs="Times New Roman"/>
                <w:szCs w:val="24"/>
                <w:lang w:eastAsia="zh-CN"/>
              </w:rPr>
              <w:t>Immune cell populations</w:t>
            </w:r>
          </w:p>
        </w:tc>
      </w:tr>
      <w:tr w:rsidR="00F83531" w:rsidRPr="00CF02E0" w14:paraId="0B87739F" w14:textId="77777777" w:rsidTr="00F83531">
        <w:trPr>
          <w:trHeight w:val="556"/>
        </w:trPr>
        <w:tc>
          <w:tcPr>
            <w:tcW w:w="3253" w:type="dxa"/>
            <w:vAlign w:val="center"/>
          </w:tcPr>
          <w:p w14:paraId="270B5CD7" w14:textId="45077CA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Natural killer  cells </w:t>
            </w:r>
          </w:p>
        </w:tc>
        <w:tc>
          <w:tcPr>
            <w:tcW w:w="1417" w:type="dxa"/>
          </w:tcPr>
          <w:p w14:paraId="57FE27A2" w14:textId="56466603" w:rsidR="006D5A48" w:rsidRPr="00CF02E0" w:rsidRDefault="00DF035D" w:rsidP="00FE08D0">
            <w:pPr>
              <w:spacing w:after="0" w:line="360" w:lineRule="auto"/>
              <w:jc w:val="center"/>
              <w:rPr>
                <w:rFonts w:cs="Times New Roman"/>
                <w:szCs w:val="24"/>
                <w:lang w:eastAsia="zh-CN"/>
              </w:rPr>
            </w:pPr>
            <w:r w:rsidRPr="00830696">
              <w:rPr>
                <w:rFonts w:cs="Times New Roman"/>
                <w:i/>
                <w:iCs/>
                <w:szCs w:val="24"/>
                <w:lang w:eastAsia="zh-CN"/>
              </w:rPr>
              <w:t>NK</w:t>
            </w:r>
          </w:p>
        </w:tc>
        <w:tc>
          <w:tcPr>
            <w:tcW w:w="2410" w:type="dxa"/>
            <w:vAlign w:val="center"/>
          </w:tcPr>
          <w:p w14:paraId="79F56AFC" w14:textId="2F0D0912"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57163F4E" w14:textId="5BC31B1C"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2)</w:t>
            </w:r>
            <w:r w:rsidRPr="00CF02E0">
              <w:rPr>
                <w:rFonts w:cs="Times New Roman"/>
                <w:szCs w:val="24"/>
              </w:rPr>
              <w:fldChar w:fldCharType="end"/>
            </w:r>
          </w:p>
        </w:tc>
      </w:tr>
      <w:tr w:rsidR="00F83531" w:rsidRPr="00CF02E0" w14:paraId="34F9E52C" w14:textId="77777777" w:rsidTr="00F83531">
        <w:trPr>
          <w:trHeight w:val="556"/>
        </w:trPr>
        <w:tc>
          <w:tcPr>
            <w:tcW w:w="3253" w:type="dxa"/>
            <w:vAlign w:val="center"/>
          </w:tcPr>
          <w:p w14:paraId="666B5DE5" w14:textId="1E660091" w:rsidR="006D5A48" w:rsidRPr="00FE08D0" w:rsidRDefault="006D5A48" w:rsidP="006F6F08">
            <w:pPr>
              <w:spacing w:after="0" w:line="360" w:lineRule="auto"/>
              <w:jc w:val="center"/>
              <w:rPr>
                <w:rFonts w:cs="Times New Roman"/>
                <w:szCs w:val="24"/>
                <w:lang w:eastAsia="zh-CN"/>
              </w:rPr>
            </w:pPr>
            <w:r w:rsidRPr="00FE08D0">
              <w:rPr>
                <w:rFonts w:cs="Times New Roman"/>
                <w:szCs w:val="24"/>
                <w:lang w:eastAsia="zh-CN"/>
              </w:rPr>
              <w:t>CD8</w:t>
            </w:r>
            <w:r w:rsidRPr="00FE08D0">
              <w:rPr>
                <w:rFonts w:cs="Times New Roman"/>
                <w:szCs w:val="24"/>
                <w:vertAlign w:val="superscript"/>
                <w:lang w:eastAsia="zh-CN"/>
              </w:rPr>
              <w:t>+</w:t>
            </w:r>
            <w:r w:rsidRPr="00FE08D0">
              <w:rPr>
                <w:rFonts w:cs="Times New Roman"/>
                <w:szCs w:val="24"/>
                <w:lang w:eastAsia="zh-CN"/>
              </w:rPr>
              <w:t xml:space="preserve"> T-cells </w:t>
            </w:r>
          </w:p>
        </w:tc>
        <w:tc>
          <w:tcPr>
            <w:tcW w:w="1417" w:type="dxa"/>
          </w:tcPr>
          <w:p w14:paraId="50EBC6BC" w14:textId="677CA154"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eastAsia="zh-CN"/>
              </w:rPr>
              <w:t>CD8</w:t>
            </w:r>
            <w:r w:rsidR="00F83531">
              <w:rPr>
                <w:rFonts w:cs="Times New Roman"/>
                <w:i/>
                <w:iCs/>
                <w:szCs w:val="24"/>
                <w:lang w:eastAsia="zh-CN"/>
              </w:rPr>
              <w:t>T</w:t>
            </w:r>
            <w:r>
              <w:rPr>
                <w:rFonts w:cs="Times New Roman"/>
                <w:i/>
                <w:iCs/>
                <w:szCs w:val="24"/>
                <w:lang w:eastAsia="zh-CN"/>
              </w:rPr>
              <w:t>_</w:t>
            </w:r>
            <w:r w:rsidRPr="00830696">
              <w:rPr>
                <w:rFonts w:cs="Times New Roman"/>
                <w:i/>
                <w:iCs/>
                <w:szCs w:val="24"/>
                <w:lang w:eastAsia="zh-CN"/>
              </w:rPr>
              <w:t>cells</w:t>
            </w:r>
          </w:p>
        </w:tc>
        <w:tc>
          <w:tcPr>
            <w:tcW w:w="2410" w:type="dxa"/>
            <w:vAlign w:val="center"/>
          </w:tcPr>
          <w:p w14:paraId="3FFE10CE" w14:textId="2DFD57B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10D776EC" w14:textId="13E3506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Hadjigeorgiou&lt;/Author&gt;&lt;Year&gt;2024&lt;/Year&gt;&lt;RecNum&gt;2146&lt;/RecNum&gt;&lt;DisplayText&gt;(Hadjigeorgiou and Stylianopoulos 2024)&lt;/DisplayText&gt;&lt;record&gt;&lt;rec-number&gt;2146&lt;/rec-number&gt;&lt;foreign-keys&gt;&lt;key app="EN" db-id="ee2dravxk0xxa4ex25r5ddfsrfxtw5w9vwa2" timestamp="1736330656"&gt;2146&lt;/key&gt;&lt;/foreign-keys&gt;&lt;ref-type name="Journal Article"&gt;17&lt;/ref-type&gt;&lt;contributors&gt;&lt;authors&gt;&lt;author&gt;Hadjigeorgiou, Andreas G.&lt;/author&gt;&lt;author&gt;Stylianopoulos, Triantafyllos&lt;/author&gt;&lt;/authors&gt;&lt;/contributors&gt;&lt;titles&gt;&lt;title&gt;Hybrid model of tumor growth, angiogenesis and immune response yields strategies to improve antiangiogenic therapy&lt;/title&gt;&lt;secondary-title&gt;npj Biological Physics and Mechanics&lt;/secondary-title&gt;&lt;/titles&gt;&lt;periodical&gt;&lt;full-title&gt;npj Biological Physics and Mechanics&lt;/full-title&gt;&lt;/periodical&gt;&lt;pages&gt;4&lt;/pages&gt;&lt;volume&gt;1&lt;/volume&gt;&lt;number&gt;1&lt;/number&gt;&lt;dates&gt;&lt;year&gt;2024&lt;/year&gt;&lt;pub-dates&gt;&lt;date&gt;2024/12/02&lt;/date&gt;&lt;/pub-dates&gt;&lt;/dates&gt;&lt;isbn&gt;3004-863X&lt;/isbn&gt;&lt;urls&gt;&lt;related-urls&gt;&lt;url&gt;https://doi.org/10.1038/s44341-024-00002-2&lt;/url&gt;&lt;/related-urls&gt;&lt;/urls&gt;&lt;electronic-resource-num&gt;10.1038/s44341-024-00002-2&lt;/electronic-resource-num&gt;&lt;/record&gt;&lt;/Cite&gt;&lt;/EndNote&gt;</w:instrText>
            </w:r>
            <w:r w:rsidRPr="00CF02E0">
              <w:rPr>
                <w:rFonts w:cs="Times New Roman"/>
                <w:szCs w:val="24"/>
                <w:lang w:eastAsia="zh-CN"/>
              </w:rPr>
              <w:fldChar w:fldCharType="separate"/>
            </w:r>
            <w:r>
              <w:rPr>
                <w:rFonts w:cs="Times New Roman"/>
                <w:noProof/>
                <w:szCs w:val="24"/>
                <w:lang w:eastAsia="zh-CN"/>
              </w:rPr>
              <w:t>(Hadjigeorgiou and Stylianopoulos 2024)</w:t>
            </w:r>
            <w:r w:rsidRPr="00CF02E0">
              <w:rPr>
                <w:rFonts w:cs="Times New Roman"/>
                <w:szCs w:val="24"/>
                <w:lang w:eastAsia="zh-CN"/>
              </w:rPr>
              <w:fldChar w:fldCharType="end"/>
            </w:r>
          </w:p>
        </w:tc>
      </w:tr>
      <w:tr w:rsidR="00F83531" w:rsidRPr="00CF02E0" w14:paraId="09317836" w14:textId="77777777" w:rsidTr="00F83531">
        <w:trPr>
          <w:trHeight w:val="556"/>
        </w:trPr>
        <w:tc>
          <w:tcPr>
            <w:tcW w:w="3253" w:type="dxa"/>
            <w:vAlign w:val="center"/>
          </w:tcPr>
          <w:p w14:paraId="71D98D9E" w14:textId="770F3B9F" w:rsidR="006D5A48" w:rsidRPr="00FE08D0" w:rsidRDefault="006D5A48" w:rsidP="006F6F08">
            <w:pPr>
              <w:spacing w:after="0" w:line="360" w:lineRule="auto"/>
              <w:jc w:val="center"/>
              <w:rPr>
                <w:rFonts w:cs="Times New Roman"/>
                <w:szCs w:val="24"/>
                <w:lang w:eastAsia="zh-CN"/>
              </w:rPr>
            </w:pPr>
            <w:r w:rsidRPr="00FE08D0">
              <w:rPr>
                <w:rFonts w:cs="Times New Roman"/>
                <w:szCs w:val="24"/>
                <w:lang w:eastAsia="zh-CN"/>
              </w:rPr>
              <w:t>CD4</w:t>
            </w:r>
            <w:r w:rsidRPr="00FE08D0">
              <w:rPr>
                <w:rFonts w:cs="Times New Roman"/>
                <w:szCs w:val="24"/>
                <w:vertAlign w:val="superscript"/>
                <w:lang w:eastAsia="zh-CN"/>
              </w:rPr>
              <w:t>+</w:t>
            </w:r>
            <w:r w:rsidRPr="00FE08D0">
              <w:rPr>
                <w:rFonts w:cs="Times New Roman"/>
                <w:szCs w:val="24"/>
                <w:lang w:eastAsia="zh-CN"/>
              </w:rPr>
              <w:t xml:space="preserve"> T-cells</w:t>
            </w:r>
          </w:p>
        </w:tc>
        <w:tc>
          <w:tcPr>
            <w:tcW w:w="1417" w:type="dxa"/>
          </w:tcPr>
          <w:p w14:paraId="63B3D9B0" w14:textId="3345F3BA"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eastAsia="zh-CN"/>
              </w:rPr>
              <w:t>CD</w:t>
            </w:r>
            <w:r>
              <w:rPr>
                <w:rFonts w:cs="Times New Roman"/>
                <w:i/>
                <w:iCs/>
                <w:szCs w:val="24"/>
                <w:lang w:eastAsia="zh-CN"/>
              </w:rPr>
              <w:t>4</w:t>
            </w:r>
            <w:r w:rsidR="00F83531">
              <w:rPr>
                <w:rFonts w:cs="Times New Roman"/>
                <w:i/>
                <w:iCs/>
                <w:szCs w:val="24"/>
                <w:lang w:eastAsia="zh-CN"/>
              </w:rPr>
              <w:t>T</w:t>
            </w:r>
            <w:r>
              <w:rPr>
                <w:rFonts w:cs="Times New Roman"/>
                <w:i/>
                <w:iCs/>
                <w:szCs w:val="24"/>
                <w:lang w:eastAsia="zh-CN"/>
              </w:rPr>
              <w:t>_</w:t>
            </w:r>
            <w:r w:rsidRPr="00830696">
              <w:rPr>
                <w:rFonts w:cs="Times New Roman"/>
                <w:i/>
                <w:iCs/>
                <w:szCs w:val="24"/>
                <w:lang w:eastAsia="zh-CN"/>
              </w:rPr>
              <w:t>cells</w:t>
            </w:r>
          </w:p>
        </w:tc>
        <w:tc>
          <w:tcPr>
            <w:tcW w:w="2410" w:type="dxa"/>
            <w:vAlign w:val="center"/>
          </w:tcPr>
          <w:p w14:paraId="421ACEEC" w14:textId="2ED69E37"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19811C90" w14:textId="2748AFD4"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2)</w:t>
            </w:r>
            <w:r w:rsidRPr="00CF02E0">
              <w:rPr>
                <w:rFonts w:cs="Times New Roman"/>
                <w:szCs w:val="24"/>
              </w:rPr>
              <w:fldChar w:fldCharType="end"/>
            </w:r>
          </w:p>
        </w:tc>
      </w:tr>
      <w:tr w:rsidR="00F83531" w:rsidRPr="00CF02E0" w14:paraId="5C9BBF62" w14:textId="77777777" w:rsidTr="00F83531">
        <w:trPr>
          <w:trHeight w:val="556"/>
        </w:trPr>
        <w:tc>
          <w:tcPr>
            <w:tcW w:w="3253" w:type="dxa"/>
            <w:vAlign w:val="center"/>
          </w:tcPr>
          <w:p w14:paraId="49DD766D" w14:textId="361DE5DD"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Regulatory  T-cells </w:t>
            </w:r>
          </w:p>
        </w:tc>
        <w:tc>
          <w:tcPr>
            <w:tcW w:w="1417" w:type="dxa"/>
          </w:tcPr>
          <w:p w14:paraId="438C8E5B" w14:textId="1CDF2444"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eastAsia="zh-CN"/>
              </w:rPr>
              <w:t>Treg</w:t>
            </w:r>
          </w:p>
        </w:tc>
        <w:tc>
          <w:tcPr>
            <w:tcW w:w="2410" w:type="dxa"/>
            <w:vAlign w:val="center"/>
          </w:tcPr>
          <w:p w14:paraId="50150006" w14:textId="7885A9A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01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50AECA82" w14:textId="4E92BE77"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2)</w:t>
            </w:r>
            <w:r w:rsidRPr="00CF02E0">
              <w:rPr>
                <w:rFonts w:cs="Times New Roman"/>
                <w:szCs w:val="24"/>
              </w:rPr>
              <w:fldChar w:fldCharType="end"/>
            </w:r>
          </w:p>
        </w:tc>
      </w:tr>
      <w:tr w:rsidR="00DF035D" w:rsidRPr="00CF02E0" w14:paraId="3D75C016" w14:textId="77777777" w:rsidTr="00F83531">
        <w:trPr>
          <w:trHeight w:val="584"/>
        </w:trPr>
        <w:tc>
          <w:tcPr>
            <w:tcW w:w="9348" w:type="dxa"/>
            <w:gridSpan w:val="4"/>
          </w:tcPr>
          <w:p w14:paraId="5E09EA7E" w14:textId="1EE8841F" w:rsidR="00DF035D" w:rsidRPr="00CF02E0" w:rsidRDefault="00DF035D" w:rsidP="00DF035D">
            <w:pPr>
              <w:pStyle w:val="Web"/>
              <w:jc w:val="center"/>
            </w:pPr>
            <w:r w:rsidRPr="00CF02E0">
              <w:t xml:space="preserve">Tumor </w:t>
            </w:r>
            <w:r w:rsidR="00F83531">
              <w:t>a</w:t>
            </w:r>
            <w:r w:rsidRPr="00CF02E0">
              <w:t xml:space="preserve">ssociated </w:t>
            </w:r>
            <w:r w:rsidR="00F83531">
              <w:t>m</w:t>
            </w:r>
            <w:r w:rsidRPr="00CF02E0">
              <w:t>acrophages (TAMs)</w:t>
            </w:r>
          </w:p>
        </w:tc>
      </w:tr>
      <w:tr w:rsidR="00F83531" w:rsidRPr="00CF02E0" w14:paraId="419A0A0D" w14:textId="77777777" w:rsidTr="00F83531">
        <w:trPr>
          <w:trHeight w:val="556"/>
        </w:trPr>
        <w:tc>
          <w:tcPr>
            <w:tcW w:w="3253" w:type="dxa"/>
            <w:vAlign w:val="center"/>
          </w:tcPr>
          <w:p w14:paraId="6956DD70" w14:textId="5E37C639" w:rsidR="006D5A48" w:rsidRPr="00FE08D0" w:rsidRDefault="00DF035D" w:rsidP="006F6F08">
            <w:pPr>
              <w:spacing w:after="0" w:line="360" w:lineRule="auto"/>
              <w:jc w:val="center"/>
              <w:rPr>
                <w:rFonts w:cs="Times New Roman"/>
                <w:szCs w:val="24"/>
                <w:lang w:eastAsia="zh-CN"/>
              </w:rPr>
            </w:pPr>
            <w:r w:rsidRPr="00FE08D0">
              <w:rPr>
                <w:rFonts w:cs="Times New Roman"/>
                <w:szCs w:val="24"/>
                <w:lang w:eastAsia="zh-CN"/>
              </w:rPr>
              <w:t xml:space="preserve">TAMs </w:t>
            </w:r>
            <w:r w:rsidR="006D5A48" w:rsidRPr="00FE08D0">
              <w:rPr>
                <w:rFonts w:cs="Times New Roman"/>
                <w:szCs w:val="24"/>
                <w:lang w:eastAsia="zh-CN"/>
              </w:rPr>
              <w:t xml:space="preserve">M1 </w:t>
            </w:r>
          </w:p>
        </w:tc>
        <w:tc>
          <w:tcPr>
            <w:tcW w:w="1417" w:type="dxa"/>
          </w:tcPr>
          <w:p w14:paraId="0628ED49" w14:textId="404BA97C" w:rsidR="006D5A48" w:rsidRPr="00F83531" w:rsidRDefault="00DF035D" w:rsidP="006F6F08">
            <w:pPr>
              <w:spacing w:after="0" w:line="360" w:lineRule="auto"/>
              <w:jc w:val="center"/>
              <w:rPr>
                <w:rFonts w:cs="Times New Roman"/>
                <w:i/>
                <w:iCs/>
                <w:szCs w:val="24"/>
                <w:lang w:eastAsia="zh-CN"/>
              </w:rPr>
            </w:pPr>
            <w:r w:rsidRPr="00F83531">
              <w:rPr>
                <w:rFonts w:cs="Times New Roman"/>
                <w:i/>
                <w:iCs/>
                <w:szCs w:val="24"/>
                <w:lang w:eastAsia="zh-CN"/>
              </w:rPr>
              <w:t>M1</w:t>
            </w:r>
          </w:p>
        </w:tc>
        <w:tc>
          <w:tcPr>
            <w:tcW w:w="2410" w:type="dxa"/>
            <w:vAlign w:val="center"/>
          </w:tcPr>
          <w:p w14:paraId="4479FC89" w14:textId="57C22786"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01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16D9EE5C" w14:textId="6D78C9F6"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2)</w:t>
            </w:r>
            <w:r w:rsidRPr="00CF02E0">
              <w:rPr>
                <w:rFonts w:cs="Times New Roman"/>
                <w:szCs w:val="24"/>
              </w:rPr>
              <w:fldChar w:fldCharType="end"/>
            </w:r>
          </w:p>
        </w:tc>
      </w:tr>
      <w:tr w:rsidR="00F83531" w:rsidRPr="00CF02E0" w14:paraId="7FA21B7D" w14:textId="77777777" w:rsidTr="00F83531">
        <w:trPr>
          <w:trHeight w:val="556"/>
        </w:trPr>
        <w:tc>
          <w:tcPr>
            <w:tcW w:w="3253" w:type="dxa"/>
            <w:vAlign w:val="center"/>
          </w:tcPr>
          <w:p w14:paraId="4D806B44" w14:textId="0083AD5A" w:rsidR="006D5A48" w:rsidRPr="00FE08D0" w:rsidRDefault="00DF035D" w:rsidP="006F6F08">
            <w:pPr>
              <w:spacing w:after="0" w:line="360" w:lineRule="auto"/>
              <w:jc w:val="center"/>
              <w:rPr>
                <w:rFonts w:cs="Times New Roman"/>
                <w:szCs w:val="24"/>
                <w:lang w:eastAsia="zh-CN"/>
              </w:rPr>
            </w:pPr>
            <w:r w:rsidRPr="00FE08D0">
              <w:rPr>
                <w:rFonts w:cs="Times New Roman"/>
                <w:szCs w:val="24"/>
                <w:lang w:eastAsia="zh-CN"/>
              </w:rPr>
              <w:t xml:space="preserve">TAMs </w:t>
            </w:r>
            <w:r w:rsidR="006D5A48" w:rsidRPr="00FE08D0">
              <w:rPr>
                <w:rFonts w:cs="Times New Roman"/>
                <w:szCs w:val="24"/>
                <w:lang w:eastAsia="zh-CN"/>
              </w:rPr>
              <w:t xml:space="preserve">M2 </w:t>
            </w:r>
          </w:p>
        </w:tc>
        <w:tc>
          <w:tcPr>
            <w:tcW w:w="1417" w:type="dxa"/>
          </w:tcPr>
          <w:p w14:paraId="52FFAC5D" w14:textId="0BC4980A" w:rsidR="006D5A48" w:rsidRPr="00F83531" w:rsidRDefault="00DF035D" w:rsidP="006F6F08">
            <w:pPr>
              <w:spacing w:after="0" w:line="360" w:lineRule="auto"/>
              <w:jc w:val="center"/>
              <w:rPr>
                <w:rFonts w:cs="Times New Roman"/>
                <w:i/>
                <w:iCs/>
                <w:szCs w:val="24"/>
                <w:lang w:eastAsia="zh-CN"/>
              </w:rPr>
            </w:pPr>
            <w:r w:rsidRPr="00F83531">
              <w:rPr>
                <w:rFonts w:cs="Times New Roman"/>
                <w:i/>
                <w:iCs/>
                <w:szCs w:val="24"/>
                <w:lang w:eastAsia="zh-CN"/>
              </w:rPr>
              <w:t>M2</w:t>
            </w:r>
          </w:p>
        </w:tc>
        <w:tc>
          <w:tcPr>
            <w:tcW w:w="2410" w:type="dxa"/>
            <w:vAlign w:val="center"/>
          </w:tcPr>
          <w:p w14:paraId="529FE1AD" w14:textId="3102D0DA"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01 </w:t>
            </w:r>
            <w:r w:rsidRPr="00CF02E0">
              <w:rPr>
                <w:rFonts w:cs="Times New Roman"/>
                <w:szCs w:val="24"/>
              </w:rPr>
              <w:t>[</w:t>
            </w:r>
            <w:r w:rsidR="00DF035D">
              <w:rPr>
                <w:rFonts w:cs="Times New Roman"/>
                <w:szCs w:val="24"/>
              </w:rPr>
              <w:t>-</w:t>
            </w:r>
            <w:r w:rsidRPr="00CF02E0">
              <w:rPr>
                <w:rFonts w:cs="Times New Roman"/>
                <w:szCs w:val="24"/>
              </w:rPr>
              <w:t>]</w:t>
            </w:r>
          </w:p>
        </w:tc>
        <w:tc>
          <w:tcPr>
            <w:tcW w:w="2268" w:type="dxa"/>
            <w:vAlign w:val="center"/>
          </w:tcPr>
          <w:p w14:paraId="5AA178BF" w14:textId="339D8AE8"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jwvWWVhcj48
UmVjTnVtPjE3NDE8L1JlY051bT48RGlzcGxheVRleHQ+KE1wZWtyaXMsIFZvdXRvdXJpIGV0IGFs
LiAyMDIyKTwvRGlzcGxheVRleHQ+PHJlY29yZD48cmVjLW51bWJlcj4xNzQxPC9yZWMtbnVtYmVy
Pjxmb3JlaWduLWtleXM+PGtleSBhcHA9IkVOIiBkYi1pZD0iZWUyZHJhdnhrMHh4YTRleDI1cjVk
ZGZzcmZ4dHc1dzl2d2EyIiB0aW1lc3RhbXA9IjAiPjE3NDE8L2tleT48L2ZvcmVpZ24ta2V5cz48
cmVmLXR5cGUgbmFtZT0iSm91cm5hbCBBcnRpY2xlIj4xNzwvcmVmLXR5cGU+PGNvbnRyaWJ1dG9y
cz48YXV0aG9ycz48YXV0aG9yPk1wZWtyaXMsIEYuPC9hdXRob3I+PGF1dGhvcj5Wb3V0b3VyaSwg
Qy48L2F1dGhvcj48YXV0aG9yPlBhbmFnaSwgTS48L2F1dGhvcj48YXV0aG9yPkJhaXNoLCBKLiBX
LjwvYXV0aG9yPjxhdXRob3I+SmFpbiwgUi4gSy48L2F1dGhvcj48YXV0aG9yPlN0eWxpYW5vcG91
bG9zLCBULjwvYXV0aG9yPjwvYXV0aG9ycz48L2NvbnRyaWJ1dG9ycz48YXV0aC1hZGRyZXNzPkNh
bmNlciBCaW9waHlzaWNzIExhYm9yYXRvcnksIERlcGFydG1lbnQgb2YgTWVjaGFuaWNhbCBhbmQg
TWFudWZhY3R1cmluZyBFbmdpbmVlcmluZywgVW5pdmVyc2l0eSBvZiBDeXBydXMsIE5pY29zaWEs
IEN5cHJ1cy4mI3hEO0NhbmNlciBCaW9waHlzaWNzIExhYm9yYXRvcnksIERlcGFydG1lbnQgb2Yg
TWVjaGFuaWNhbCBhbmQgTWFudWZhY3R1cmluZyBFbmdpbmVlcmluZywgVW5pdmVyc2l0eSBvZiBD
eXBydXMsIE5pY29zaWEsIEN5cHJ1czsgRWR3aW4gTC4gU3RlZWxlIExhYm9yYXRvcmllcywgRGVw
YXJ0bWVudCBvZiBSYWRpYXRpb24gT25jb2xvZ3ksIE1hc3NhY2h1c2V0dHMgR2VuZXJhbCBIb3Nw
aXRhbCBhbmQgSGFydmFyZCBNZWRpY2FsIFNjaG9vbCwgQm9zdG9uLCBNQSwgVVNBLiYjeEQ7RGVw
YXJ0bWVudCBvZiBCaW9tZWRpY2FsIEVuZ2luZWVyaW5nLCBCdWNrbmVsbCBVbml2ZXJzaXR5LCBM
ZXdpc2J1cmcsIFBBLCBVU0EuJiN4RDtFZHdpbiBMLiBTdGVlbGUgTGFib3JhdG9yaWVzLCBEZXBh
cnRtZW50IG9mIFJhZGlhdGlvbiBPbmNvbG9neSwgTWFzc2FjaHVzZXR0cyBHZW5lcmFsIEhvc3Bp
dGFsIGFuZCBIYXJ2YXJkIE1lZGljYWwgU2Nob29sLCBCb3N0b24sIE1BLCBVU0EuIEVsZWN0cm9u
aWMgYWRkcmVzczogamFpbkBzdGVlbGUubWdoLmhhcnZhcmQuZWR1LiYjeEQ7Q2FuY2VyIEJpb3Bo
eXNpY3MgTGFib3JhdG9yeSwgRGVwYXJ0bWVudCBvZiBNZWNoYW5pY2FsIGFuZCBNYW51ZmFjdHVy
aW5nIEVuZ2luZWVyaW5nLCBVbml2ZXJzaXR5IG9mIEN5cHJ1cywgTmljb3NpYSwgQ3lwcnVzLiBF
bGVjdHJvbmljIGFkZHJlc3M6IHRzdHlsaWFuQHVjeS5hYy5jeS48L2F1dGgtYWRkcmVzcz48dGl0
bGVzPjx0aXRsZT5Ob3JtYWxpemluZyB0dW1vciBtaWNyb2Vudmlyb25tZW50IHdpdGggbmFub21l
ZGljaW5lIGFuZCBtZXRyb25vbWljIHRoZXJhcHkgdG8gaW1wcm92ZSBpbW11bm90aGVyYXB5PC90
aXRsZT48c2Vjb25kYXJ5LXRpdGxlPkogQ29udHJvbCBSZWxlYXNlPC9zZWNvbmRhcnktdGl0bGU+
PGFsdC10aXRsZT5Kb3VybmFsIG9mIGNvbnRyb2xsZWQgcmVsZWFzZSA6IG9mZmljaWFsIGpvdXJu
YWwgb2YgdGhlIENvbnRyb2xsZWQgUmVsZWFzZSBTb2NpZXR5PC9hbHQtdGl0bGU+PC90aXRsZXM+
PHBhZ2VzPjE5MC0xOTk8L3BhZ2VzPjx2b2x1bWU+MzQ1PC92b2x1bWU+PGtleXdvcmRzPjxrZXl3
b3JkPkFkbWluaXN0cmF0aW9uLCBNZXRyb25vbWljPC9rZXl3b3JkPjxrZXl3b3JkPkFuaW1hbHM8
L2tleXdvcmQ+PGtleXdvcmQ+SW1tdW5vbG9naWMgRmFjdG9ycy90aGVyYXBldXRpYyB1c2U8L2tl
eXdvcmQ+PGtleXdvcmQ+SW1tdW5vdGhlcmFweTwva2V5d29yZD48a2V5d29yZD5NaWNlPC9rZXl3
b3JkPjxrZXl3b3JkPipOYW5vbWVkaWNpbmU8L2tleXdvcmQ+PGtleXdvcmQ+Kk5lb3BsYXNtcy9w
YXRob2xvZ3k8L2tleXdvcmQ+PGtleXdvcmQ+VHVtb3IgTWljcm9lbnZpcm9ubWVudDwva2V5d29y
ZD48L2tleXdvcmRzPjxkYXRlcz48eWVhcj4yMDIyPC95ZWFyPjxwdWItZGF0ZXM+PGRhdGU+TWF5
PC9kYXRlPjwvcHViLWRhdGVzPjwvZGF0ZXM+PGlzYm4+MTg3My00OTk1IChFbGVjdHJvbmljKSYj
eEQ7MDE2OC0zNjU5IChMaW5raW5nKTwvaXNibj48YWNjZXNzaW9uLW51bT4zNTI3MTkxMTwvYWNj
ZXNzaW9uLW51bT48dXJscz48cmVsYXRlZC11cmxzPjx1cmw+aHR0cDovL3d3dy5uY2JpLm5sbS5u
aWguZ292L3B1Ym1lZC8zNTI3MTkxMTwvdXJsPjwvcmVsYXRlZC11cmxzPjwvdXJscz48Y3VzdG9t
Mj45MTY4NDQ3PC9jdXN0b20yPjxlbGVjdHJvbmljLXJlc291cmNlLW51bT4xMC4xMDE2L2ouamNv
bnJlbC4yMDIyLjAzLjAwODwvZWxlY3Ryb25pYy1yZXNvdXJjZS1udW0+PC9yZWNvcmQ+PC9DaXRl
PjwvRW5kTm90ZT5=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2)</w:t>
            </w:r>
            <w:r w:rsidRPr="00CF02E0">
              <w:rPr>
                <w:rFonts w:cs="Times New Roman"/>
                <w:szCs w:val="24"/>
              </w:rPr>
              <w:fldChar w:fldCharType="end"/>
            </w:r>
          </w:p>
        </w:tc>
      </w:tr>
      <w:tr w:rsidR="00DF035D" w:rsidRPr="00CF02E0" w14:paraId="32C09083" w14:textId="77777777" w:rsidTr="00F83531">
        <w:trPr>
          <w:trHeight w:val="556"/>
        </w:trPr>
        <w:tc>
          <w:tcPr>
            <w:tcW w:w="9348" w:type="dxa"/>
            <w:gridSpan w:val="4"/>
          </w:tcPr>
          <w:p w14:paraId="09057E07" w14:textId="3584446D" w:rsidR="00DF035D" w:rsidRPr="00CF02E0" w:rsidRDefault="00DF035D" w:rsidP="006F6F08">
            <w:pPr>
              <w:spacing w:after="0" w:line="360" w:lineRule="auto"/>
              <w:jc w:val="center"/>
              <w:rPr>
                <w:rFonts w:cs="Times New Roman"/>
                <w:szCs w:val="24"/>
                <w:lang w:eastAsia="zh-CN"/>
              </w:rPr>
            </w:pPr>
            <w:r w:rsidRPr="00CF02E0">
              <w:rPr>
                <w:rFonts w:cs="Times New Roman"/>
                <w:szCs w:val="24"/>
              </w:rPr>
              <w:t>Tumor vasculature components</w:t>
            </w:r>
          </w:p>
        </w:tc>
      </w:tr>
      <w:tr w:rsidR="00F83531" w:rsidRPr="00CF02E0" w14:paraId="30564A89" w14:textId="77777777" w:rsidTr="00F83531">
        <w:trPr>
          <w:trHeight w:val="556"/>
        </w:trPr>
        <w:tc>
          <w:tcPr>
            <w:tcW w:w="3253" w:type="dxa"/>
            <w:vAlign w:val="center"/>
          </w:tcPr>
          <w:p w14:paraId="2074AD63" w14:textId="593AAE30" w:rsidR="006D5A48" w:rsidRPr="00CF02E0" w:rsidRDefault="006D5A48" w:rsidP="006F6F08">
            <w:pPr>
              <w:pStyle w:val="Web"/>
              <w:jc w:val="center"/>
            </w:pPr>
            <w:r w:rsidRPr="00CF02E0">
              <w:lastRenderedPageBreak/>
              <w:t>Angiopoietin 1</w:t>
            </w:r>
          </w:p>
          <w:p w14:paraId="372C607E" w14:textId="77777777" w:rsidR="006D5A48" w:rsidRPr="00CF02E0" w:rsidRDefault="006D5A48" w:rsidP="006F6F08">
            <w:pPr>
              <w:spacing w:after="0" w:line="360" w:lineRule="auto"/>
              <w:jc w:val="center"/>
              <w:rPr>
                <w:rFonts w:cs="Times New Roman"/>
                <w:szCs w:val="24"/>
                <w:lang w:eastAsia="zh-CN"/>
              </w:rPr>
            </w:pPr>
          </w:p>
        </w:tc>
        <w:tc>
          <w:tcPr>
            <w:tcW w:w="1417" w:type="dxa"/>
          </w:tcPr>
          <w:p w14:paraId="6642947B" w14:textId="61CC9FE9" w:rsidR="006D5A48" w:rsidRPr="00CF02E0" w:rsidRDefault="00DF035D" w:rsidP="006F6F08">
            <w:pPr>
              <w:spacing w:after="0" w:line="360" w:lineRule="auto"/>
              <w:jc w:val="center"/>
              <w:rPr>
                <w:rFonts w:cs="Times New Roman"/>
                <w:szCs w:val="24"/>
                <w:lang w:eastAsia="zh-CN"/>
              </w:rPr>
            </w:pPr>
            <w:r w:rsidRPr="00830696">
              <w:rPr>
                <w:i/>
                <w:iCs/>
              </w:rPr>
              <w:t>Ang1</w:t>
            </w:r>
          </w:p>
        </w:tc>
        <w:tc>
          <w:tcPr>
            <w:tcW w:w="2410" w:type="dxa"/>
            <w:vAlign w:val="center"/>
          </w:tcPr>
          <w:p w14:paraId="3C7E9E16" w14:textId="405A7031"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F83531">
              <w:rPr>
                <w:rFonts w:cs="Times New Roman"/>
                <w:szCs w:val="24"/>
              </w:rPr>
              <w:t>-</w:t>
            </w:r>
            <w:r w:rsidRPr="00CF02E0">
              <w:rPr>
                <w:rFonts w:cs="Times New Roman"/>
                <w:szCs w:val="24"/>
              </w:rPr>
              <w:t>]</w:t>
            </w:r>
          </w:p>
        </w:tc>
        <w:tc>
          <w:tcPr>
            <w:tcW w:w="2268" w:type="dxa"/>
            <w:vAlign w:val="center"/>
          </w:tcPr>
          <w:p w14:paraId="60838370" w14:textId="50D45B89"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F83531" w:rsidRPr="00CF02E0" w14:paraId="02DDAEC0" w14:textId="77777777" w:rsidTr="00F83531">
        <w:trPr>
          <w:trHeight w:val="556"/>
        </w:trPr>
        <w:tc>
          <w:tcPr>
            <w:tcW w:w="3253" w:type="dxa"/>
            <w:vAlign w:val="center"/>
          </w:tcPr>
          <w:p w14:paraId="7976445B" w14:textId="297F36AC" w:rsidR="006D5A48" w:rsidRPr="00CF02E0" w:rsidRDefault="006D5A48" w:rsidP="006F6F08">
            <w:pPr>
              <w:pStyle w:val="Web"/>
              <w:jc w:val="center"/>
            </w:pPr>
            <w:r w:rsidRPr="00CF02E0">
              <w:t>Angiopoietin 2</w:t>
            </w:r>
          </w:p>
          <w:p w14:paraId="4929480D" w14:textId="77777777" w:rsidR="006D5A48" w:rsidRPr="00CF02E0" w:rsidRDefault="006D5A48" w:rsidP="006F6F08">
            <w:pPr>
              <w:spacing w:after="0" w:line="360" w:lineRule="auto"/>
              <w:jc w:val="center"/>
              <w:rPr>
                <w:rFonts w:cs="Times New Roman"/>
                <w:szCs w:val="24"/>
                <w:lang w:eastAsia="zh-CN"/>
              </w:rPr>
            </w:pPr>
          </w:p>
        </w:tc>
        <w:tc>
          <w:tcPr>
            <w:tcW w:w="1417" w:type="dxa"/>
          </w:tcPr>
          <w:p w14:paraId="784DBBA0" w14:textId="7B3206A2" w:rsidR="006D5A48" w:rsidRPr="00CF02E0" w:rsidRDefault="00DF035D" w:rsidP="006F6F08">
            <w:pPr>
              <w:spacing w:after="0" w:line="360" w:lineRule="auto"/>
              <w:jc w:val="center"/>
              <w:rPr>
                <w:rFonts w:cs="Times New Roman"/>
                <w:szCs w:val="24"/>
                <w:lang w:eastAsia="zh-CN"/>
              </w:rPr>
            </w:pPr>
            <w:r w:rsidRPr="00830696">
              <w:rPr>
                <w:i/>
                <w:iCs/>
              </w:rPr>
              <w:t>Ang2</w:t>
            </w:r>
          </w:p>
        </w:tc>
        <w:tc>
          <w:tcPr>
            <w:tcW w:w="2410" w:type="dxa"/>
            <w:vAlign w:val="center"/>
          </w:tcPr>
          <w:p w14:paraId="4FBDF144" w14:textId="4C64C2E5"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F83531">
              <w:rPr>
                <w:rFonts w:cs="Times New Roman"/>
                <w:szCs w:val="24"/>
              </w:rPr>
              <w:t>-</w:t>
            </w:r>
            <w:r w:rsidRPr="00CF02E0">
              <w:rPr>
                <w:rFonts w:cs="Times New Roman"/>
                <w:szCs w:val="24"/>
              </w:rPr>
              <w:t>]</w:t>
            </w:r>
          </w:p>
        </w:tc>
        <w:tc>
          <w:tcPr>
            <w:tcW w:w="2268" w:type="dxa"/>
            <w:vAlign w:val="center"/>
          </w:tcPr>
          <w:p w14:paraId="44DD8FAD" w14:textId="4BFC9E07"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F83531" w:rsidRPr="00CF02E0" w14:paraId="76C65BCE" w14:textId="77777777" w:rsidTr="00F83531">
        <w:trPr>
          <w:trHeight w:val="556"/>
        </w:trPr>
        <w:tc>
          <w:tcPr>
            <w:tcW w:w="3253" w:type="dxa"/>
            <w:vAlign w:val="center"/>
          </w:tcPr>
          <w:p w14:paraId="0D85B97F" w14:textId="340BB204"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Endothelial </w:t>
            </w:r>
            <w:r w:rsidR="00DF035D">
              <w:rPr>
                <w:rFonts w:cs="Times New Roman"/>
                <w:szCs w:val="24"/>
                <w:lang w:eastAsia="zh-CN"/>
              </w:rPr>
              <w:t>c</w:t>
            </w:r>
            <w:r w:rsidRPr="00CF02E0">
              <w:rPr>
                <w:rFonts w:cs="Times New Roman"/>
                <w:szCs w:val="24"/>
                <w:lang w:eastAsia="zh-CN"/>
              </w:rPr>
              <w:t xml:space="preserve">ells </w:t>
            </w:r>
          </w:p>
        </w:tc>
        <w:tc>
          <w:tcPr>
            <w:tcW w:w="1417" w:type="dxa"/>
          </w:tcPr>
          <w:p w14:paraId="4E4B74D6" w14:textId="76ED027D"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eastAsia="zh-CN"/>
              </w:rPr>
              <w:t>ECs</w:t>
            </w:r>
          </w:p>
        </w:tc>
        <w:tc>
          <w:tcPr>
            <w:tcW w:w="2410" w:type="dxa"/>
            <w:vAlign w:val="center"/>
          </w:tcPr>
          <w:p w14:paraId="5E29E406" w14:textId="1AEE32CB"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5 </w:t>
            </w:r>
            <w:r w:rsidRPr="00CF02E0">
              <w:rPr>
                <w:rFonts w:cs="Times New Roman"/>
                <w:szCs w:val="24"/>
              </w:rPr>
              <w:t>[</w:t>
            </w:r>
            <w:r w:rsidR="00F83531">
              <w:rPr>
                <w:rFonts w:cs="Times New Roman"/>
                <w:szCs w:val="24"/>
              </w:rPr>
              <w:t>-</w:t>
            </w:r>
            <w:r w:rsidRPr="00CF02E0">
              <w:rPr>
                <w:rFonts w:cs="Times New Roman"/>
                <w:szCs w:val="24"/>
              </w:rPr>
              <w:t>]</w:t>
            </w:r>
          </w:p>
        </w:tc>
        <w:tc>
          <w:tcPr>
            <w:tcW w:w="2268" w:type="dxa"/>
            <w:vAlign w:val="center"/>
          </w:tcPr>
          <w:p w14:paraId="081DB571" w14:textId="2B4CB3D9"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F83531" w:rsidRPr="00CF02E0" w14:paraId="0A46A3CD" w14:textId="77777777" w:rsidTr="00F83531">
        <w:trPr>
          <w:trHeight w:val="556"/>
        </w:trPr>
        <w:tc>
          <w:tcPr>
            <w:tcW w:w="3253" w:type="dxa"/>
            <w:vAlign w:val="center"/>
          </w:tcPr>
          <w:p w14:paraId="32BCF109" w14:textId="77CA5618" w:rsidR="006D5A48" w:rsidRPr="00CF02E0" w:rsidRDefault="006D5A48" w:rsidP="006F6F08">
            <w:pPr>
              <w:spacing w:after="0" w:line="360" w:lineRule="auto"/>
              <w:jc w:val="center"/>
              <w:rPr>
                <w:rFonts w:cs="Times New Roman"/>
                <w:szCs w:val="24"/>
                <w:lang w:eastAsia="zh-CN"/>
              </w:rPr>
            </w:pPr>
            <w:r w:rsidRPr="00CF02E0">
              <w:rPr>
                <w:rFonts w:cs="Times New Roman"/>
                <w:szCs w:val="24"/>
              </w:rPr>
              <w:t xml:space="preserve">Vascular </w:t>
            </w:r>
            <w:r w:rsidR="00F83531">
              <w:rPr>
                <w:rFonts w:cs="Times New Roman"/>
                <w:szCs w:val="24"/>
              </w:rPr>
              <w:t>e</w:t>
            </w:r>
            <w:r w:rsidRPr="00CF02E0">
              <w:rPr>
                <w:rFonts w:cs="Times New Roman"/>
                <w:szCs w:val="24"/>
              </w:rPr>
              <w:t xml:space="preserve">ndothelial </w:t>
            </w:r>
            <w:r w:rsidR="00F83531">
              <w:rPr>
                <w:rFonts w:cs="Times New Roman"/>
                <w:szCs w:val="24"/>
              </w:rPr>
              <w:t>g</w:t>
            </w:r>
            <w:r w:rsidRPr="00CF02E0">
              <w:rPr>
                <w:rFonts w:cs="Times New Roman"/>
                <w:szCs w:val="24"/>
              </w:rPr>
              <w:t xml:space="preserve">rowth </w:t>
            </w:r>
            <w:r w:rsidR="00F83531">
              <w:rPr>
                <w:rFonts w:cs="Times New Roman"/>
                <w:szCs w:val="24"/>
              </w:rPr>
              <w:t>f</w:t>
            </w:r>
            <w:r w:rsidRPr="00CF02E0">
              <w:rPr>
                <w:rFonts w:cs="Times New Roman"/>
                <w:szCs w:val="24"/>
              </w:rPr>
              <w:t>actor</w:t>
            </w:r>
          </w:p>
        </w:tc>
        <w:tc>
          <w:tcPr>
            <w:tcW w:w="1417" w:type="dxa"/>
          </w:tcPr>
          <w:p w14:paraId="5F74F615" w14:textId="4432091D"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VEGF</w:t>
            </w:r>
          </w:p>
        </w:tc>
        <w:tc>
          <w:tcPr>
            <w:tcW w:w="2410" w:type="dxa"/>
            <w:vAlign w:val="center"/>
          </w:tcPr>
          <w:p w14:paraId="1577C236" w14:textId="2ECFFB4D"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 xml:space="preserve">0 </w:t>
            </w:r>
            <w:r w:rsidRPr="00CF02E0">
              <w:rPr>
                <w:rFonts w:cs="Times New Roman"/>
                <w:szCs w:val="24"/>
              </w:rPr>
              <w:t>[</w:t>
            </w:r>
            <w:r w:rsidR="00F83531">
              <w:rPr>
                <w:rFonts w:cs="Times New Roman"/>
                <w:szCs w:val="24"/>
              </w:rPr>
              <w:t>-</w:t>
            </w:r>
            <w:r w:rsidRPr="00CF02E0">
              <w:rPr>
                <w:rFonts w:cs="Times New Roman"/>
                <w:szCs w:val="24"/>
              </w:rPr>
              <w:t>]</w:t>
            </w:r>
          </w:p>
        </w:tc>
        <w:tc>
          <w:tcPr>
            <w:tcW w:w="2268" w:type="dxa"/>
            <w:vAlign w:val="center"/>
          </w:tcPr>
          <w:p w14:paraId="2E624039" w14:textId="7DABA4FB" w:rsidR="006D5A48" w:rsidRPr="00CF02E0" w:rsidRDefault="006D5A48" w:rsidP="006F6F08">
            <w:pPr>
              <w:spacing w:after="0" w:line="360" w:lineRule="auto"/>
              <w:jc w:val="center"/>
              <w:rPr>
                <w:rFonts w:cs="Times New Roman"/>
                <w:szCs w:val="24"/>
                <w:lang w:eastAsia="zh-CN"/>
              </w:rPr>
            </w:pPr>
            <w:r w:rsidRPr="00CF02E0">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 </w:instrText>
            </w:r>
            <w:r>
              <w:rPr>
                <w:rFonts w:cs="Times New Roman"/>
                <w:szCs w:val="24"/>
              </w:rPr>
              <w:fldChar w:fldCharType="begin">
                <w:fldData xml:space="preserve">PEVuZE5vdGU+PENpdGU+PEF1dGhvcj5NcGVrcmlzPC9BdXRob3I+PFllYXI+MjAyMDwvWWVhcj48
UmVjTnVtPjE1OTc8L1JlY051bT48RGlzcGxheVRleHQ+KE1wZWtyaXMsIFZvdXRvdXJpIGV0IGFs
LiAyMDIwKTwvRGlzcGxheVRleHQ+PHJlY29yZD48cmVjLW51bWJlcj4xNTk3PC9yZWMtbnVtYmVy
Pjxmb3JlaWduLWtleXM+PGtleSBhcHA9IkVOIiBkYi1pZD0iZWUyZHJhdnhrMHh4YTRleDI1cjVk
ZGZzcmZ4dHc1dzl2d2EyIiB0aW1lc3RhbXA9IjAiPjE1OTc8L2tleT48L2ZvcmVpZ24ta2V5cz48
cmVmLXR5cGUgbmFtZT0iSm91cm5hbCBBcnRpY2xlIj4xNzwvcmVmLXR5cGU+PGNvbnRyaWJ1dG9y
cz48YXV0aG9ycz48YXV0aG9yPk1wZWtyaXMsIEYuPC9hdXRob3I+PGF1dGhvcj5Wb3V0b3VyaSwg
Qy48L2F1dGhvcj48YXV0aG9yPkJhaXNoLCBKLiBXLjwvYXV0aG9yPjxhdXRob3I+RHVkYSwgRC4g
Ry48L2F1dGhvcj48YXV0aG9yPk11bm4sIEwuIEwuPC9hdXRob3I+PGF1dGhvcj5TdHlsaWFub3Bv
dWxvcywgVC48L2F1dGhvcj48YXV0aG9yPkphaW4sIFIuIEsuPC9hdXRob3I+PC9hdXRob3JzPjwv
Y29udHJpYnV0b3JzPjxhdXRoLWFkZHJlc3M+Q2FuY2VyIEJpb3BoeXNpY3MgTGFib3JhdG9yeSwg
RGVwYXJ0bWVudCBvZiBNZWNoYW5pY2FsIGFuZCBNYW51ZmFjdHVyaW5nIEVuZ2luZWVyaW5nLCBV
bml2ZXJzaXR5IG9mIEN5cHJ1cywgMTY3OCBOaWNvc2lhLCBDeXBydXMuJiN4RDtEZXBhcnRtZW50
IG9mIEJpb21lZGljYWwgRW5naW5lZXJpbmcsIEJ1Y2tuZWxsIFVuaXZlcnNpdHksIExld2lzYnVy
ZywgUEEgMTc4MzcuJiN4RDtFZHdpbiBMLiBTdGVlbGUgTGFib3JhdG9yaWVzLCBEZXBhcnRtZW50
IG9mIFJhZGlhdGlvbiBPbmNvbG9neSwgTWFzc2FjaHVzZXR0cyBHZW5lcmFsIEhvc3BpdGFsIGFu
ZCBIYXJ2YXJkIE1lZGljYWwgU2Nob29sLCBCb3N0b24sIE1BIDAyMTE0LiYjeEQ7Q2FuY2VyIEJp
b3BoeXNpY3MgTGFib3JhdG9yeSwgRGVwYXJ0bWVudCBvZiBNZWNoYW5pY2FsIGFuZCBNYW51ZmFj
dHVyaW5nIEVuZ2luZWVyaW5nLCBVbml2ZXJzaXR5IG9mIEN5cHJ1cywgMTY3OCBOaWNvc2lhLCBD
eXBydXM7IHRzdHlsaWFuQHVjeS5hYy5jeSBqYWluQHN0ZWVsZS5tZ2guaGFydmFyZC5lZHUuJiN4
RDtFZHdpbiBMLiBTdGVlbGUgTGFib3JhdG9yaWVzLCBEZXBhcnRtZW50IG9mIFJhZGlhdGlvbiBP
bmNvbG9neSwgTWFzc2FjaHVzZXR0cyBHZW5lcmFsIEhvc3BpdGFsIGFuZCBIYXJ2YXJkIE1lZGlj
YWwgU2Nob29sLCBCb3N0b24sIE1BIDAyMTE0IHRzdHlsaWFuQHVjeS5hYy5jeSBqYWluQHN0ZWVs
ZS5tZ2guaGFydmFyZC5lZHUuPC9hdXRoLWFkZHJlc3M+PHRpdGxlcz48dGl0bGU+Q29tYmluaW5n
IG1pY3JvZW52aXJvbm1lbnQgbm9ybWFsaXphdGlvbiBzdHJhdGVnaWVzIHRvIGltcHJvdmUgY2Fu
Y2VyIGltbXVub3RoZXJhcHk8L3RpdGxlPjxzZWNvbmRhcnktdGl0bGU+UHJvYyBOYXRsIEFjYWQg
U2NpIFUgUyBBPC9zZWNvbmRhcnktdGl0bGU+PGFsdC10aXRsZT5Qcm9jZWVkaW5ncyBvZiB0aGUg
TmF0aW9uYWwgQWNhZGVteSBvZiBTY2llbmNlcyBvZiB0aGUgVW5pdGVkIFN0YXRlcyBvZiBBbWVy
aWNhPC9hbHQtdGl0bGU+PC90aXRsZXM+PHBhZ2VzPjM3MjgtMzczNzwvcGFnZXM+PHZvbHVtZT4x
MTc8L3ZvbHVtZT48bnVtYmVyPjc8L251bWJlcj48ZGF0ZXM+PHllYXI+MjAyMDwveWVhcj48cHVi
LWRhdGVzPjxkYXRlPkZlYiAxODwvZGF0ZT48L3B1Yi1kYXRlcz48L2RhdGVzPjxpc2JuPjEwOTEt
NjQ5MCAoRWxlY3Ryb25pYykmI3hEOzAwMjctODQyNCAoTGlua2luZyk8L2lzYm4+PGFjY2Vzc2lv
bi1udW0+MzIwMTUxMTM8L2FjY2Vzc2lvbi1udW0+PHVybHM+PHJlbGF0ZWQtdXJscz48dXJsPmh0
dHA6Ly93d3cubmNiaS5ubG0ubmloLmdvdi9wdWJtZWQvMzIwMTUxMTM8L3VybD48L3JlbGF0ZWQt
dXJscz48L3VybHM+PGN1c3RvbTI+NzAzNTYxMjwvY3VzdG9tMj48ZWxlY3Ryb25pYy1yZXNvdXJj
ZS1udW0+MTAuMTA3My9wbmFzLjE5MTk3NjQxMTc8L2VsZWN0cm9uaWMtcmVzb3VyY2UtbnVtPjwv
cmVjb3JkPjwvQ2l0ZT48L0VuZE5vdGU+
</w:fldData>
              </w:fldChar>
            </w:r>
            <w:r>
              <w:rPr>
                <w:rFonts w:cs="Times New Roman"/>
                <w:szCs w:val="24"/>
              </w:rPr>
              <w:instrText xml:space="preserve"> ADDIN EN.CITE.DATA </w:instrText>
            </w:r>
            <w:r>
              <w:rPr>
                <w:rFonts w:cs="Times New Roman"/>
                <w:szCs w:val="24"/>
              </w:rPr>
            </w:r>
            <w:r>
              <w:rPr>
                <w:rFonts w:cs="Times New Roman"/>
                <w:szCs w:val="24"/>
              </w:rPr>
              <w:fldChar w:fldCharType="end"/>
            </w:r>
            <w:r w:rsidRPr="00CF02E0">
              <w:rPr>
                <w:rFonts w:cs="Times New Roman"/>
                <w:szCs w:val="24"/>
              </w:rPr>
            </w:r>
            <w:r w:rsidRPr="00CF02E0">
              <w:rPr>
                <w:rFonts w:cs="Times New Roman"/>
                <w:szCs w:val="24"/>
              </w:rPr>
              <w:fldChar w:fldCharType="separate"/>
            </w:r>
            <w:r>
              <w:rPr>
                <w:rFonts w:cs="Times New Roman"/>
                <w:noProof/>
                <w:szCs w:val="24"/>
              </w:rPr>
              <w:t>(Mpekris, Voutouri et al. 2020)</w:t>
            </w:r>
            <w:r w:rsidRPr="00CF02E0">
              <w:rPr>
                <w:rFonts w:cs="Times New Roman"/>
                <w:szCs w:val="24"/>
              </w:rPr>
              <w:fldChar w:fldCharType="end"/>
            </w:r>
          </w:p>
        </w:tc>
      </w:tr>
      <w:tr w:rsidR="00DF035D" w:rsidRPr="00CF02E0" w14:paraId="407AF7E4" w14:textId="77777777" w:rsidTr="00F83531">
        <w:trPr>
          <w:trHeight w:val="556"/>
        </w:trPr>
        <w:tc>
          <w:tcPr>
            <w:tcW w:w="9348" w:type="dxa"/>
            <w:gridSpan w:val="4"/>
          </w:tcPr>
          <w:p w14:paraId="5306A1D3" w14:textId="25117991" w:rsidR="00DF035D" w:rsidRPr="00CF02E0" w:rsidRDefault="00DF035D" w:rsidP="006F6F08">
            <w:pPr>
              <w:spacing w:after="0" w:line="360" w:lineRule="auto"/>
              <w:jc w:val="center"/>
              <w:rPr>
                <w:rFonts w:cs="Times New Roman"/>
                <w:szCs w:val="24"/>
                <w:lang w:eastAsia="zh-CN"/>
              </w:rPr>
            </w:pPr>
            <w:r>
              <w:rPr>
                <w:rFonts w:cs="Times New Roman"/>
                <w:szCs w:val="24"/>
              </w:rPr>
              <w:t>Thermosensitive liposomal nanotherapy</w:t>
            </w:r>
          </w:p>
        </w:tc>
      </w:tr>
      <w:tr w:rsidR="00F83531" w:rsidRPr="00D43AA4" w14:paraId="5057585F" w14:textId="77777777" w:rsidTr="00F83531">
        <w:trPr>
          <w:trHeight w:val="556"/>
        </w:trPr>
        <w:tc>
          <w:tcPr>
            <w:tcW w:w="3253" w:type="dxa"/>
            <w:vAlign w:val="center"/>
          </w:tcPr>
          <w:p w14:paraId="4884B04F" w14:textId="30FEAE4A" w:rsidR="006D5A48" w:rsidRPr="00CF02E0" w:rsidRDefault="006D5A48" w:rsidP="006F6F08">
            <w:pPr>
              <w:spacing w:after="0" w:line="360" w:lineRule="auto"/>
              <w:jc w:val="center"/>
              <w:rPr>
                <w:rFonts w:cs="Times New Roman"/>
                <w:szCs w:val="24"/>
              </w:rPr>
            </w:pPr>
            <w:r w:rsidRPr="00395500">
              <w:rPr>
                <w:rFonts w:cs="Times New Roman"/>
                <w:szCs w:val="24"/>
              </w:rPr>
              <w:t>TSL concentration</w:t>
            </w:r>
            <w:r>
              <w:rPr>
                <w:rFonts w:cs="Times New Roman"/>
                <w:szCs w:val="24"/>
              </w:rPr>
              <w:t xml:space="preserve"> </w:t>
            </w:r>
          </w:p>
        </w:tc>
        <w:tc>
          <w:tcPr>
            <w:tcW w:w="1417" w:type="dxa"/>
          </w:tcPr>
          <w:p w14:paraId="1F3B4AFC" w14:textId="6B4BE214"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c</w:t>
            </w:r>
            <w:r w:rsidRPr="00830696">
              <w:rPr>
                <w:rFonts w:cs="Times New Roman"/>
                <w:i/>
                <w:iCs/>
                <w:szCs w:val="24"/>
                <w:vertAlign w:val="subscript"/>
              </w:rPr>
              <w:t>l</w:t>
            </w:r>
          </w:p>
        </w:tc>
        <w:tc>
          <w:tcPr>
            <w:tcW w:w="2410" w:type="dxa"/>
            <w:vAlign w:val="center"/>
          </w:tcPr>
          <w:p w14:paraId="256C8F4F" w14:textId="6025A517"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mol/m</w:t>
            </w:r>
            <w:r w:rsidRPr="00CF02E0">
              <w:rPr>
                <w:rFonts w:cs="Times New Roman"/>
                <w:szCs w:val="24"/>
                <w:vertAlign w:val="superscript"/>
                <w:lang w:eastAsia="zh-CN"/>
              </w:rPr>
              <w:t>3</w:t>
            </w:r>
            <w:r w:rsidRPr="00CF02E0">
              <w:rPr>
                <w:rFonts w:cs="Times New Roman"/>
                <w:szCs w:val="24"/>
                <w:lang w:eastAsia="zh-CN"/>
              </w:rPr>
              <w:t>]</w:t>
            </w:r>
          </w:p>
        </w:tc>
        <w:tc>
          <w:tcPr>
            <w:tcW w:w="2268" w:type="dxa"/>
            <w:vAlign w:val="center"/>
          </w:tcPr>
          <w:p w14:paraId="50C27D8D" w14:textId="1CE96672"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sidRPr="00CF02E0">
              <w:rPr>
                <w:rFonts w:cs="Times New Roman"/>
                <w:szCs w:val="24"/>
                <w:lang w:eastAsia="zh-CN"/>
              </w:rPr>
              <w:fldChar w:fldCharType="separate"/>
            </w:r>
            <w:r>
              <w:rPr>
                <w:rFonts w:cs="Times New Roman"/>
                <w:noProof/>
                <w:szCs w:val="24"/>
                <w:lang w:eastAsia="zh-CN"/>
              </w:rPr>
              <w:t>(Mpekris, Baish et al. 2017)</w:t>
            </w:r>
            <w:r w:rsidRPr="00CF02E0">
              <w:rPr>
                <w:rFonts w:cs="Times New Roman"/>
                <w:szCs w:val="24"/>
                <w:lang w:eastAsia="zh-CN"/>
              </w:rPr>
              <w:fldChar w:fldCharType="end"/>
            </w:r>
          </w:p>
        </w:tc>
      </w:tr>
      <w:tr w:rsidR="00F83531" w:rsidRPr="00D43AA4" w14:paraId="60EC3232" w14:textId="77777777" w:rsidTr="00F83531">
        <w:trPr>
          <w:trHeight w:val="556"/>
        </w:trPr>
        <w:tc>
          <w:tcPr>
            <w:tcW w:w="3253" w:type="dxa"/>
            <w:vAlign w:val="center"/>
          </w:tcPr>
          <w:p w14:paraId="41E61FA9" w14:textId="7E183F98" w:rsidR="006D5A48" w:rsidRPr="00CF02E0" w:rsidRDefault="006D5A48" w:rsidP="006F6F08">
            <w:pPr>
              <w:spacing w:after="0" w:line="360" w:lineRule="auto"/>
              <w:jc w:val="center"/>
              <w:rPr>
                <w:rFonts w:cs="Times New Roman"/>
                <w:szCs w:val="24"/>
              </w:rPr>
            </w:pPr>
            <w:r w:rsidRPr="00CF02E0">
              <w:rPr>
                <w:rFonts w:cs="Times New Roman"/>
                <w:szCs w:val="24"/>
              </w:rPr>
              <w:t>Free chemotherapeutic agent concentration</w:t>
            </w:r>
          </w:p>
        </w:tc>
        <w:tc>
          <w:tcPr>
            <w:tcW w:w="1417" w:type="dxa"/>
          </w:tcPr>
          <w:p w14:paraId="7C6F9F03" w14:textId="0E862B4E"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c</w:t>
            </w:r>
            <w:r w:rsidRPr="00830696">
              <w:rPr>
                <w:rFonts w:cs="Times New Roman"/>
                <w:i/>
                <w:iCs/>
                <w:szCs w:val="24"/>
                <w:vertAlign w:val="subscript"/>
              </w:rPr>
              <w:t>f</w:t>
            </w:r>
          </w:p>
        </w:tc>
        <w:tc>
          <w:tcPr>
            <w:tcW w:w="2410" w:type="dxa"/>
            <w:vAlign w:val="center"/>
          </w:tcPr>
          <w:p w14:paraId="3459667E" w14:textId="40B8610A"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mol/m</w:t>
            </w:r>
            <w:r w:rsidRPr="00CF02E0">
              <w:rPr>
                <w:rFonts w:cs="Times New Roman"/>
                <w:szCs w:val="24"/>
                <w:vertAlign w:val="superscript"/>
                <w:lang w:eastAsia="zh-CN"/>
              </w:rPr>
              <w:t>3</w:t>
            </w:r>
            <w:r w:rsidRPr="00CF02E0">
              <w:rPr>
                <w:rFonts w:cs="Times New Roman"/>
                <w:szCs w:val="24"/>
                <w:lang w:eastAsia="zh-CN"/>
              </w:rPr>
              <w:t>]</w:t>
            </w:r>
          </w:p>
        </w:tc>
        <w:tc>
          <w:tcPr>
            <w:tcW w:w="2268" w:type="dxa"/>
            <w:vAlign w:val="center"/>
          </w:tcPr>
          <w:p w14:paraId="64BDD047" w14:textId="2CCB6647"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sidRPr="00CF02E0">
              <w:rPr>
                <w:rFonts w:cs="Times New Roman"/>
                <w:szCs w:val="24"/>
                <w:lang w:eastAsia="zh-CN"/>
              </w:rPr>
              <w:fldChar w:fldCharType="separate"/>
            </w:r>
            <w:r>
              <w:rPr>
                <w:rFonts w:cs="Times New Roman"/>
                <w:noProof/>
                <w:szCs w:val="24"/>
                <w:lang w:eastAsia="zh-CN"/>
              </w:rPr>
              <w:t>(Mpekris, Baish et al. 2017)</w:t>
            </w:r>
            <w:r w:rsidRPr="00CF02E0">
              <w:rPr>
                <w:rFonts w:cs="Times New Roman"/>
                <w:szCs w:val="24"/>
                <w:lang w:eastAsia="zh-CN"/>
              </w:rPr>
              <w:fldChar w:fldCharType="end"/>
            </w:r>
          </w:p>
        </w:tc>
      </w:tr>
      <w:tr w:rsidR="00F83531" w:rsidRPr="00D43AA4" w14:paraId="42EF207A" w14:textId="77777777" w:rsidTr="00F83531">
        <w:trPr>
          <w:trHeight w:val="556"/>
        </w:trPr>
        <w:tc>
          <w:tcPr>
            <w:tcW w:w="3253" w:type="dxa"/>
            <w:vAlign w:val="center"/>
          </w:tcPr>
          <w:p w14:paraId="4A553746" w14:textId="3DB522F6" w:rsidR="006D5A48" w:rsidRPr="00CF02E0" w:rsidRDefault="006D5A48" w:rsidP="00DC5C49">
            <w:pPr>
              <w:spacing w:after="0" w:line="360" w:lineRule="auto"/>
              <w:jc w:val="center"/>
              <w:rPr>
                <w:rFonts w:cs="Times New Roman"/>
                <w:szCs w:val="24"/>
              </w:rPr>
            </w:pPr>
            <w:r>
              <w:rPr>
                <w:rFonts w:cs="Times New Roman"/>
                <w:szCs w:val="24"/>
              </w:rPr>
              <w:t>B</w:t>
            </w:r>
            <w:r w:rsidRPr="00395500">
              <w:rPr>
                <w:rFonts w:eastAsia="MinionPro-Regular" w:cs="Times New Roman"/>
                <w:szCs w:val="24"/>
              </w:rPr>
              <w:t>ound drug concentration</w:t>
            </w:r>
          </w:p>
        </w:tc>
        <w:tc>
          <w:tcPr>
            <w:tcW w:w="1417" w:type="dxa"/>
          </w:tcPr>
          <w:p w14:paraId="282B2E6A" w14:textId="631FBBFB" w:rsidR="006D5A48" w:rsidRPr="00CF02E0" w:rsidRDefault="00DF035D" w:rsidP="006F6F08">
            <w:pPr>
              <w:spacing w:after="0" w:line="360" w:lineRule="auto"/>
              <w:jc w:val="center"/>
              <w:rPr>
                <w:rFonts w:cs="Times New Roman"/>
                <w:szCs w:val="24"/>
                <w:lang w:eastAsia="zh-CN"/>
              </w:rPr>
            </w:pPr>
            <w:r w:rsidRPr="00830696">
              <w:rPr>
                <w:rFonts w:eastAsia="MinionPro-Regular" w:cs="Times New Roman"/>
                <w:i/>
                <w:iCs/>
                <w:szCs w:val="24"/>
              </w:rPr>
              <w:t>c</w:t>
            </w:r>
            <w:r w:rsidRPr="00830696">
              <w:rPr>
                <w:rFonts w:eastAsia="MinionPro-Regular" w:cs="Times New Roman"/>
                <w:i/>
                <w:iCs/>
                <w:szCs w:val="24"/>
                <w:vertAlign w:val="subscript"/>
              </w:rPr>
              <w:t>b</w:t>
            </w:r>
          </w:p>
        </w:tc>
        <w:tc>
          <w:tcPr>
            <w:tcW w:w="2410" w:type="dxa"/>
            <w:vAlign w:val="center"/>
          </w:tcPr>
          <w:p w14:paraId="42365FAE" w14:textId="613422E2"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mol/m</w:t>
            </w:r>
            <w:r w:rsidRPr="00CF02E0">
              <w:rPr>
                <w:rFonts w:cs="Times New Roman"/>
                <w:szCs w:val="24"/>
                <w:vertAlign w:val="superscript"/>
                <w:lang w:eastAsia="zh-CN"/>
              </w:rPr>
              <w:t>3</w:t>
            </w:r>
            <w:r w:rsidRPr="00CF02E0">
              <w:rPr>
                <w:rFonts w:cs="Times New Roman"/>
                <w:szCs w:val="24"/>
                <w:lang w:eastAsia="zh-CN"/>
              </w:rPr>
              <w:t>]</w:t>
            </w:r>
          </w:p>
        </w:tc>
        <w:tc>
          <w:tcPr>
            <w:tcW w:w="2268" w:type="dxa"/>
            <w:vAlign w:val="center"/>
          </w:tcPr>
          <w:p w14:paraId="3B017B97" w14:textId="44EB915C"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sidRPr="00CF02E0">
              <w:rPr>
                <w:rFonts w:cs="Times New Roman"/>
                <w:szCs w:val="24"/>
                <w:lang w:eastAsia="zh-CN"/>
              </w:rPr>
              <w:fldChar w:fldCharType="separate"/>
            </w:r>
            <w:r>
              <w:rPr>
                <w:rFonts w:cs="Times New Roman"/>
                <w:noProof/>
                <w:szCs w:val="24"/>
                <w:lang w:eastAsia="zh-CN"/>
              </w:rPr>
              <w:t>(Mpekris, Baish et al. 2017)</w:t>
            </w:r>
            <w:r w:rsidRPr="00CF02E0">
              <w:rPr>
                <w:rFonts w:cs="Times New Roman"/>
                <w:szCs w:val="24"/>
                <w:lang w:eastAsia="zh-CN"/>
              </w:rPr>
              <w:fldChar w:fldCharType="end"/>
            </w:r>
          </w:p>
        </w:tc>
      </w:tr>
      <w:tr w:rsidR="00F83531" w:rsidRPr="00D43AA4" w14:paraId="12622A07" w14:textId="77777777" w:rsidTr="00F83531">
        <w:trPr>
          <w:trHeight w:val="556"/>
        </w:trPr>
        <w:tc>
          <w:tcPr>
            <w:tcW w:w="3253" w:type="dxa"/>
            <w:vAlign w:val="center"/>
          </w:tcPr>
          <w:p w14:paraId="604E9269" w14:textId="3BCCF2A6" w:rsidR="006D5A48" w:rsidRPr="00CF02E0" w:rsidRDefault="006D5A48" w:rsidP="006F6F08">
            <w:pPr>
              <w:spacing w:after="0" w:line="360" w:lineRule="auto"/>
              <w:jc w:val="center"/>
              <w:rPr>
                <w:rFonts w:cs="Times New Roman"/>
                <w:szCs w:val="24"/>
              </w:rPr>
            </w:pPr>
            <w:r w:rsidRPr="00CF02E0">
              <w:rPr>
                <w:rFonts w:cs="Times New Roman"/>
                <w:szCs w:val="24"/>
              </w:rPr>
              <w:t>Internalized chemotherapeutic agent concentration</w:t>
            </w:r>
          </w:p>
        </w:tc>
        <w:tc>
          <w:tcPr>
            <w:tcW w:w="1417" w:type="dxa"/>
          </w:tcPr>
          <w:p w14:paraId="7438BE8C" w14:textId="6C04632C"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c</w:t>
            </w:r>
            <w:r w:rsidRPr="00830696">
              <w:rPr>
                <w:rFonts w:cs="Times New Roman"/>
                <w:i/>
                <w:iCs/>
                <w:szCs w:val="24"/>
                <w:vertAlign w:val="subscript"/>
              </w:rPr>
              <w:t>in</w:t>
            </w:r>
            <w:r w:rsidRPr="00DC5C49">
              <w:rPr>
                <w:rFonts w:cs="Times New Roman"/>
                <w:i/>
                <w:iCs/>
                <w:szCs w:val="24"/>
                <w:vertAlign w:val="subscript"/>
              </w:rPr>
              <w:t>t</w:t>
            </w:r>
          </w:p>
        </w:tc>
        <w:tc>
          <w:tcPr>
            <w:tcW w:w="2410" w:type="dxa"/>
            <w:vAlign w:val="center"/>
          </w:tcPr>
          <w:p w14:paraId="4153B5B7" w14:textId="1BA06B15"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mol/m</w:t>
            </w:r>
            <w:r w:rsidRPr="00CF02E0">
              <w:rPr>
                <w:rFonts w:cs="Times New Roman"/>
                <w:szCs w:val="24"/>
                <w:vertAlign w:val="superscript"/>
                <w:lang w:eastAsia="zh-CN"/>
              </w:rPr>
              <w:t>3</w:t>
            </w:r>
            <w:r w:rsidRPr="00CF02E0">
              <w:rPr>
                <w:rFonts w:cs="Times New Roman"/>
                <w:szCs w:val="24"/>
                <w:lang w:eastAsia="zh-CN"/>
              </w:rPr>
              <w:t>]</w:t>
            </w:r>
          </w:p>
        </w:tc>
        <w:tc>
          <w:tcPr>
            <w:tcW w:w="2268" w:type="dxa"/>
            <w:vAlign w:val="center"/>
          </w:tcPr>
          <w:p w14:paraId="436EF2B7" w14:textId="20144535"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sidRPr="00CF02E0">
              <w:rPr>
                <w:rFonts w:cs="Times New Roman"/>
                <w:szCs w:val="24"/>
                <w:lang w:eastAsia="zh-CN"/>
              </w:rPr>
              <w:fldChar w:fldCharType="separate"/>
            </w:r>
            <w:r>
              <w:rPr>
                <w:rFonts w:cs="Times New Roman"/>
                <w:noProof/>
                <w:szCs w:val="24"/>
                <w:lang w:eastAsia="zh-CN"/>
              </w:rPr>
              <w:t>(Mpekris, Baish et al. 2017)</w:t>
            </w:r>
            <w:r w:rsidRPr="00CF02E0">
              <w:rPr>
                <w:rFonts w:cs="Times New Roman"/>
                <w:szCs w:val="24"/>
                <w:lang w:eastAsia="zh-CN"/>
              </w:rPr>
              <w:fldChar w:fldCharType="end"/>
            </w:r>
          </w:p>
        </w:tc>
      </w:tr>
      <w:tr w:rsidR="00DF035D" w:rsidRPr="00D43AA4" w14:paraId="3AD965FE" w14:textId="77777777" w:rsidTr="00F83531">
        <w:trPr>
          <w:trHeight w:val="556"/>
        </w:trPr>
        <w:tc>
          <w:tcPr>
            <w:tcW w:w="9348" w:type="dxa"/>
            <w:gridSpan w:val="4"/>
          </w:tcPr>
          <w:p w14:paraId="44DBAF1B" w14:textId="3FF2EA5C" w:rsidR="00DF035D" w:rsidRPr="00CF02E0" w:rsidRDefault="00DF035D" w:rsidP="006F6F08">
            <w:pPr>
              <w:spacing w:after="0" w:line="360" w:lineRule="auto"/>
              <w:jc w:val="center"/>
              <w:rPr>
                <w:rFonts w:cs="Times New Roman"/>
                <w:szCs w:val="24"/>
                <w:lang w:eastAsia="zh-CN"/>
              </w:rPr>
            </w:pPr>
            <w:r>
              <w:rPr>
                <w:rFonts w:cs="Times New Roman"/>
                <w:szCs w:val="24"/>
                <w:lang w:eastAsia="zh-CN"/>
              </w:rPr>
              <w:t xml:space="preserve">Focused ultrasound propagation induced hyperthermia </w:t>
            </w:r>
          </w:p>
        </w:tc>
      </w:tr>
      <w:tr w:rsidR="00F83531" w:rsidRPr="00D43AA4" w14:paraId="5FB698E8" w14:textId="77777777" w:rsidTr="00F83531">
        <w:trPr>
          <w:trHeight w:val="556"/>
        </w:trPr>
        <w:tc>
          <w:tcPr>
            <w:tcW w:w="3253" w:type="dxa"/>
            <w:vAlign w:val="center"/>
          </w:tcPr>
          <w:p w14:paraId="0109B7B1" w14:textId="4B14881F" w:rsidR="006D5A48" w:rsidRPr="00CF02E0" w:rsidRDefault="006D5A48" w:rsidP="006F6F08">
            <w:pPr>
              <w:spacing w:after="0" w:line="360" w:lineRule="auto"/>
              <w:jc w:val="center"/>
              <w:rPr>
                <w:rFonts w:cs="Times New Roman"/>
                <w:szCs w:val="24"/>
              </w:rPr>
            </w:pPr>
            <w:r>
              <w:rPr>
                <w:rFonts w:cs="Times New Roman"/>
                <w:szCs w:val="24"/>
              </w:rPr>
              <w:t xml:space="preserve">Acoustic pressure </w:t>
            </w:r>
          </w:p>
        </w:tc>
        <w:tc>
          <w:tcPr>
            <w:tcW w:w="1417" w:type="dxa"/>
          </w:tcPr>
          <w:p w14:paraId="279DD37A" w14:textId="68030480" w:rsidR="006D5A48" w:rsidRDefault="00DF035D" w:rsidP="006F6F08">
            <w:pPr>
              <w:spacing w:after="0" w:line="360" w:lineRule="auto"/>
              <w:jc w:val="center"/>
              <w:rPr>
                <w:rFonts w:cs="Times New Roman"/>
                <w:szCs w:val="24"/>
                <w:lang w:eastAsia="zh-CN"/>
              </w:rPr>
            </w:pPr>
            <w:r w:rsidRPr="00830696">
              <w:rPr>
                <w:rFonts w:cs="Times New Roman"/>
                <w:i/>
                <w:iCs/>
                <w:szCs w:val="24"/>
              </w:rPr>
              <w:t>p</w:t>
            </w:r>
            <w:r w:rsidRPr="00830696">
              <w:rPr>
                <w:rFonts w:cs="Times New Roman"/>
                <w:i/>
                <w:iCs/>
                <w:szCs w:val="24"/>
                <w:vertAlign w:val="subscript"/>
              </w:rPr>
              <w:t>1</w:t>
            </w:r>
          </w:p>
        </w:tc>
        <w:tc>
          <w:tcPr>
            <w:tcW w:w="2410" w:type="dxa"/>
            <w:vAlign w:val="center"/>
          </w:tcPr>
          <w:p w14:paraId="6CD8B12D" w14:textId="0901DD92" w:rsidR="006D5A48" w:rsidRPr="00CF02E0" w:rsidRDefault="006D5A48" w:rsidP="006F6F08">
            <w:pPr>
              <w:spacing w:after="0" w:line="360" w:lineRule="auto"/>
              <w:jc w:val="center"/>
              <w:rPr>
                <w:rFonts w:cs="Times New Roman"/>
                <w:szCs w:val="24"/>
                <w:lang w:eastAsia="zh-CN"/>
              </w:rPr>
            </w:pPr>
            <w:r>
              <w:rPr>
                <w:rFonts w:cs="Times New Roman"/>
                <w:szCs w:val="24"/>
                <w:lang w:eastAsia="zh-CN"/>
              </w:rPr>
              <w:t>0 [Pa]</w:t>
            </w:r>
          </w:p>
        </w:tc>
        <w:tc>
          <w:tcPr>
            <w:tcW w:w="2268" w:type="dxa"/>
            <w:vAlign w:val="center"/>
          </w:tcPr>
          <w:p w14:paraId="50120E2C" w14:textId="277786E8" w:rsidR="006D5A48" w:rsidRPr="00CF02E0" w:rsidRDefault="006D5A48" w:rsidP="006F6F08">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Moradi Kashkooli&lt;/Author&gt;&lt;Year&gt;2023&lt;/Year&gt;&lt;RecNum&gt;2219&lt;/RecNum&gt;&lt;DisplayText&gt;(Moradi Kashkooli, Souri et al. 2023)&lt;/DisplayText&gt;&lt;record&gt;&lt;rec-number&gt;2219&lt;/rec-number&gt;&lt;foreign-keys&gt;&lt;key app="EN" db-id="ee2dravxk0xxa4ex25r5ddfsrfxtw5w9vwa2" timestamp="1740821537"&gt;2219&lt;/key&gt;&lt;/foreign-keys&gt;&lt;ref-type name="Journal Article"&gt;17&lt;/ref-type&gt;&lt;contributors&gt;&lt;authors&gt;&lt;author&gt;Moradi Kashkooli, Farshad&lt;/author&gt;&lt;author&gt;Souri, Mohammad&lt;/author&gt;&lt;author&gt;Tavakkoli, Jahangir&lt;/author&gt;&lt;author&gt;C. Kolios, Michael&lt;/author&gt;&lt;/authors&gt;&lt;/contributors&gt;&lt;titles&gt;&lt;title&gt;A spatiotemporal computational model of focused ultrasound heat-induced nano-sized drug delivery system in solid tumors&lt;/title&gt;&lt;secondary-title&gt;Drug Delivery&lt;/secondary-title&gt;&lt;/titles&gt;&lt;periodical&gt;&lt;full-title&gt;Drug Delivery&lt;/full-title&gt;&lt;/periodical&gt;&lt;pages&gt;2219871&lt;/pages&gt;&lt;volume&gt;30&lt;/volume&gt;&lt;number&gt;1&lt;/number&gt;&lt;dates&gt;&lt;year&gt;2023&lt;/year&gt;&lt;pub-dates&gt;&lt;date&gt;2023/12/31&lt;/date&gt;&lt;/pub-dates&gt;&lt;/dates&gt;&lt;publisher&gt;Taylor &amp;amp; Francis&lt;/publisher&gt;&lt;isbn&gt;1071-7544&lt;/isbn&gt;&lt;urls&gt;&lt;related-urls&gt;&lt;url&gt;https://doi.org/10.1080/10717544.2023.2219871&lt;/url&gt;&lt;/related-urls&gt;&lt;/urls&gt;&lt;electronic-resource-num&gt;10.1080/10717544.2023.2219871&lt;/electronic-resource-num&gt;&lt;/record&gt;&lt;/Cite&gt;&lt;/EndNote&gt;</w:instrText>
            </w:r>
            <w:r>
              <w:rPr>
                <w:rFonts w:cs="Times New Roman"/>
                <w:szCs w:val="24"/>
                <w:lang w:eastAsia="zh-CN"/>
              </w:rPr>
              <w:fldChar w:fldCharType="separate"/>
            </w:r>
            <w:r>
              <w:rPr>
                <w:rFonts w:cs="Times New Roman"/>
                <w:noProof/>
                <w:szCs w:val="24"/>
                <w:lang w:eastAsia="zh-CN"/>
              </w:rPr>
              <w:t>(Moradi Kashkooli, Souri et al. 2023)</w:t>
            </w:r>
            <w:r>
              <w:rPr>
                <w:rFonts w:cs="Times New Roman"/>
                <w:szCs w:val="24"/>
                <w:lang w:eastAsia="zh-CN"/>
              </w:rPr>
              <w:fldChar w:fldCharType="end"/>
            </w:r>
          </w:p>
        </w:tc>
      </w:tr>
      <w:tr w:rsidR="00F83531" w:rsidRPr="00D43AA4" w14:paraId="1CEA488E" w14:textId="77777777" w:rsidTr="00F83531">
        <w:trPr>
          <w:trHeight w:val="556"/>
        </w:trPr>
        <w:tc>
          <w:tcPr>
            <w:tcW w:w="3253" w:type="dxa"/>
            <w:vAlign w:val="center"/>
          </w:tcPr>
          <w:p w14:paraId="4821C6F6" w14:textId="77C2A0C1" w:rsidR="006D5A48" w:rsidRPr="00CF02E0" w:rsidRDefault="006D5A48" w:rsidP="006F6F08">
            <w:pPr>
              <w:spacing w:after="0" w:line="360" w:lineRule="auto"/>
              <w:jc w:val="center"/>
              <w:rPr>
                <w:rFonts w:cs="Times New Roman"/>
                <w:szCs w:val="24"/>
              </w:rPr>
            </w:pPr>
            <w:r>
              <w:rPr>
                <w:rFonts w:cs="Times New Roman"/>
                <w:szCs w:val="24"/>
              </w:rPr>
              <w:t xml:space="preserve">Temperature </w:t>
            </w:r>
          </w:p>
        </w:tc>
        <w:tc>
          <w:tcPr>
            <w:tcW w:w="1417" w:type="dxa"/>
          </w:tcPr>
          <w:p w14:paraId="1DF2802B" w14:textId="75E852EC" w:rsidR="006D5A48" w:rsidRPr="004C32AF" w:rsidRDefault="00DF035D" w:rsidP="006F6F08">
            <w:pPr>
              <w:spacing w:after="0" w:line="360" w:lineRule="auto"/>
              <w:jc w:val="center"/>
              <w:rPr>
                <w:rFonts w:cs="Times New Roman"/>
                <w:szCs w:val="24"/>
                <w:lang w:eastAsia="zh-CN"/>
              </w:rPr>
            </w:pPr>
            <w:r w:rsidRPr="00830696">
              <w:rPr>
                <w:rFonts w:cs="Times New Roman"/>
                <w:i/>
                <w:iCs/>
                <w:szCs w:val="24"/>
              </w:rPr>
              <w:t>T</w:t>
            </w:r>
          </w:p>
        </w:tc>
        <w:tc>
          <w:tcPr>
            <w:tcW w:w="2410" w:type="dxa"/>
            <w:vAlign w:val="center"/>
          </w:tcPr>
          <w:p w14:paraId="52DAA7E7" w14:textId="6CC6B3F4" w:rsidR="006D5A48" w:rsidRPr="00CF02E0" w:rsidRDefault="006D5A48" w:rsidP="006F6F08">
            <w:pPr>
              <w:spacing w:after="0" w:line="360" w:lineRule="auto"/>
              <w:jc w:val="center"/>
              <w:rPr>
                <w:rFonts w:cs="Times New Roman"/>
                <w:szCs w:val="24"/>
                <w:lang w:eastAsia="zh-CN"/>
              </w:rPr>
            </w:pPr>
            <w:r w:rsidRPr="004C32AF">
              <w:rPr>
                <w:rFonts w:cs="Times New Roman"/>
                <w:szCs w:val="24"/>
                <w:lang w:eastAsia="zh-CN"/>
              </w:rPr>
              <w:t>310.15</w:t>
            </w:r>
            <w:r>
              <w:rPr>
                <w:rFonts w:cs="Times New Roman"/>
                <w:szCs w:val="24"/>
                <w:lang w:eastAsia="zh-CN"/>
              </w:rPr>
              <w:t xml:space="preserve"> </w:t>
            </w:r>
            <w:r w:rsidRPr="004C32AF">
              <w:rPr>
                <w:rFonts w:cs="Times New Roman"/>
                <w:szCs w:val="24"/>
                <w:lang w:eastAsia="zh-CN"/>
              </w:rPr>
              <w:t>[K]</w:t>
            </w:r>
          </w:p>
        </w:tc>
        <w:tc>
          <w:tcPr>
            <w:tcW w:w="2268" w:type="dxa"/>
            <w:vAlign w:val="center"/>
          </w:tcPr>
          <w:p w14:paraId="29682F46" w14:textId="77E11C5E" w:rsidR="006D5A48" w:rsidRPr="00CF02E0" w:rsidRDefault="006D5A48" w:rsidP="006F6F08">
            <w:pPr>
              <w:spacing w:after="0" w:line="360" w:lineRule="auto"/>
              <w:jc w:val="center"/>
              <w:rPr>
                <w:rFonts w:cs="Times New Roman"/>
                <w:szCs w:val="24"/>
                <w:lang w:eastAsia="zh-CN"/>
              </w:rPr>
            </w:pPr>
            <w:r>
              <w:rPr>
                <w:rFonts w:cs="Times New Roman"/>
                <w:szCs w:val="24"/>
                <w:lang w:eastAsia="zh-CN"/>
              </w:rPr>
              <w:fldChar w:fldCharType="begin"/>
            </w:r>
            <w:r>
              <w:rPr>
                <w:rFonts w:cs="Times New Roman"/>
                <w:szCs w:val="24"/>
                <w:lang w:eastAsia="zh-CN"/>
              </w:rPr>
              <w:instrText xml:space="preserve"> ADDIN EN.CITE &lt;EndNote&gt;&lt;Cite&gt;&lt;Author&gt;Rezaeian&lt;/Author&gt;&lt;Year&gt;2019&lt;/Year&gt;&lt;RecNum&gt;2231&lt;/RecNum&gt;&lt;DisplayText&gt;(Rezaeian, Sedaghatkish et al. 2019)&lt;/DisplayText&gt;&lt;record&gt;&lt;rec-number&gt;2231&lt;/rec-number&gt;&lt;foreign-keys&gt;&lt;key app="EN" db-id="ee2dravxk0xxa4ex25r5ddfsrfxtw5w9vwa2" timestamp="1740915313"&gt;2231&lt;/key&gt;&lt;/foreign-keys&gt;&lt;ref-type name="Journal Article"&gt;17&lt;/ref-type&gt;&lt;contributors&gt;&lt;authors&gt;&lt;author&gt;Rezaeian, Mohsen&lt;/author&gt;&lt;author&gt;Sedaghatkish, Amir&lt;/author&gt;&lt;author&gt;Soltani, M.&lt;/author&gt;&lt;/authors&gt;&lt;/contributors&gt;&lt;titles&gt;&lt;title&gt;Numerical modeling of high-intensity focused ultrasound-mediated intraperitoneal delivery of thermosensitive liposomal doxorubicin for cancer chemotherapy&lt;/title&gt;&lt;secondary-title&gt;Drug Delivery&lt;/secondary-title&gt;&lt;/titles&gt;&lt;periodical&gt;&lt;full-title&gt;Drug Delivery&lt;/full-title&gt;&lt;/periodical&gt;&lt;pages&gt;898-917&lt;/pages&gt;&lt;volume&gt;26&lt;/volume&gt;&lt;number&gt;1&lt;/number&gt;&lt;dates&gt;&lt;year&gt;2019&lt;/year&gt;&lt;pub-dates&gt;&lt;date&gt;2019/01/01&lt;/date&gt;&lt;/pub-dates&gt;&lt;/dates&gt;&lt;publisher&gt;Taylor &amp;amp; Francis&lt;/publisher&gt;&lt;isbn&gt;1071-7544&lt;/isbn&gt;&lt;urls&gt;&lt;related-urls&gt;&lt;url&gt;https://doi.org/10.1080/10717544.2019.1660435&lt;/url&gt;&lt;/related-urls&gt;&lt;/urls&gt;&lt;electronic-resource-num&gt;10.1080/10717544.2019.1660435&lt;/electronic-resource-num&gt;&lt;/record&gt;&lt;/Cite&gt;&lt;/EndNote&gt;</w:instrText>
            </w:r>
            <w:r>
              <w:rPr>
                <w:rFonts w:cs="Times New Roman"/>
                <w:szCs w:val="24"/>
                <w:lang w:eastAsia="zh-CN"/>
              </w:rPr>
              <w:fldChar w:fldCharType="separate"/>
            </w:r>
            <w:r>
              <w:rPr>
                <w:rFonts w:cs="Times New Roman"/>
                <w:noProof/>
                <w:szCs w:val="24"/>
                <w:lang w:eastAsia="zh-CN"/>
              </w:rPr>
              <w:t>(Rezaeian, Sedaghatkish et al. 2019)</w:t>
            </w:r>
            <w:r>
              <w:rPr>
                <w:rFonts w:cs="Times New Roman"/>
                <w:szCs w:val="24"/>
                <w:lang w:eastAsia="zh-CN"/>
              </w:rPr>
              <w:fldChar w:fldCharType="end"/>
            </w:r>
          </w:p>
        </w:tc>
      </w:tr>
      <w:tr w:rsidR="00DF035D" w:rsidRPr="00D43AA4" w14:paraId="15E3412F" w14:textId="77777777" w:rsidTr="00F83531">
        <w:trPr>
          <w:trHeight w:val="556"/>
        </w:trPr>
        <w:tc>
          <w:tcPr>
            <w:tcW w:w="9348" w:type="dxa"/>
            <w:gridSpan w:val="4"/>
          </w:tcPr>
          <w:p w14:paraId="41091E7C" w14:textId="7B2BB414" w:rsidR="00DF035D" w:rsidRPr="00CF02E0" w:rsidRDefault="00DF035D" w:rsidP="006F6F08">
            <w:pPr>
              <w:spacing w:after="0" w:line="360" w:lineRule="auto"/>
              <w:jc w:val="center"/>
              <w:rPr>
                <w:rFonts w:cs="Times New Roman"/>
                <w:szCs w:val="24"/>
                <w:lang w:eastAsia="zh-CN"/>
              </w:rPr>
            </w:pPr>
            <w:r w:rsidRPr="00CF02E0">
              <w:rPr>
                <w:rFonts w:cs="Times New Roman"/>
                <w:szCs w:val="24"/>
              </w:rPr>
              <w:t>Other variables</w:t>
            </w:r>
          </w:p>
        </w:tc>
      </w:tr>
      <w:tr w:rsidR="00F83531" w:rsidRPr="00D43AA4" w14:paraId="7CB6AEF9" w14:textId="77777777" w:rsidTr="00F83531">
        <w:trPr>
          <w:trHeight w:val="556"/>
        </w:trPr>
        <w:tc>
          <w:tcPr>
            <w:tcW w:w="3253" w:type="dxa"/>
            <w:vAlign w:val="center"/>
          </w:tcPr>
          <w:p w14:paraId="4A485C26" w14:textId="5EB678DF" w:rsidR="006D5A48" w:rsidRPr="00CF02E0" w:rsidRDefault="006D5A48" w:rsidP="006F6F08">
            <w:pPr>
              <w:spacing w:after="0" w:line="360" w:lineRule="auto"/>
              <w:jc w:val="center"/>
              <w:rPr>
                <w:rFonts w:cs="Times New Roman"/>
                <w:szCs w:val="24"/>
              </w:rPr>
            </w:pPr>
            <w:r w:rsidRPr="00CF02E0">
              <w:rPr>
                <w:rFonts w:cs="Times New Roman"/>
                <w:szCs w:val="24"/>
              </w:rPr>
              <w:t xml:space="preserve">Oxygen concentration </w:t>
            </w:r>
          </w:p>
        </w:tc>
        <w:tc>
          <w:tcPr>
            <w:tcW w:w="1417" w:type="dxa"/>
          </w:tcPr>
          <w:p w14:paraId="2A426562" w14:textId="15B32493"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c</w:t>
            </w:r>
            <w:r w:rsidRPr="00830696">
              <w:rPr>
                <w:rFonts w:cs="Times New Roman"/>
                <w:i/>
                <w:iCs/>
                <w:szCs w:val="24"/>
                <w:vertAlign w:val="subscript"/>
              </w:rPr>
              <w:t>ox</w:t>
            </w:r>
          </w:p>
        </w:tc>
        <w:tc>
          <w:tcPr>
            <w:tcW w:w="2410" w:type="dxa"/>
            <w:vAlign w:val="center"/>
          </w:tcPr>
          <w:p w14:paraId="550400DC" w14:textId="15A65CCA"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2 [ mol/m</w:t>
            </w:r>
            <w:r w:rsidRPr="00CF02E0">
              <w:rPr>
                <w:rFonts w:cs="Times New Roman"/>
                <w:szCs w:val="24"/>
                <w:vertAlign w:val="superscript"/>
                <w:lang w:eastAsia="zh-CN"/>
              </w:rPr>
              <w:t>3</w:t>
            </w:r>
            <w:r w:rsidRPr="00CF02E0">
              <w:rPr>
                <w:rFonts w:cs="Times New Roman"/>
                <w:szCs w:val="24"/>
                <w:lang w:eastAsia="zh-CN"/>
              </w:rPr>
              <w:t>]</w:t>
            </w:r>
          </w:p>
        </w:tc>
        <w:tc>
          <w:tcPr>
            <w:tcW w:w="2268" w:type="dxa"/>
            <w:vAlign w:val="center"/>
          </w:tcPr>
          <w:p w14:paraId="15A1D6B6" w14:textId="4D607EFA"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Mpekris&lt;/Author&gt;&lt;Year&gt;2017&lt;/Year&gt;&lt;RecNum&gt;1473&lt;/RecNum&gt;&lt;DisplayText&gt;(Mpekris, Baish et al. 2017)&lt;/DisplayText&gt;&lt;record&gt;&lt;rec-number&gt;1473&lt;/rec-number&gt;&lt;foreign-keys&gt;&lt;key app="EN" db-id="ee2dravxk0xxa4ex25r5ddfsrfxtw5w9vwa2" timestamp="0"&gt;1473&lt;/key&gt;&lt;/foreign-keys&gt;&lt;ref-type name="Journal Article"&gt;17&lt;/ref-type&gt;&lt;contributors&gt;&lt;authors&gt;&lt;author&gt;Mpekris, F.&lt;/author&gt;&lt;author&gt;Baish, J. W.&lt;/author&gt;&lt;author&gt;Stylianopoulos, T.&lt;/author&gt;&lt;author&gt;Jain, R. K.&lt;/author&gt;&lt;/authors&gt;&lt;/contributors&gt;&lt;auth-address&gt;Cancer Biophysics Laboratory, Department of Mechanical and Manufacturing Engineering, University of Cyprus, Nicosia 1678, Cyprus.&amp;#xD;Department of Biomedical Engineering, Bucknell University, Lewisburg, PA 17837.&amp;#xD;Cancer Biophysics Laboratory, Department of Mechanical and Manufacturing Engineering, University of Cyprus, Nicosia 1678, Cyprus; tstylian@ucy.ac.cy jain@steele.mgh.harvard.edu.&amp;#xD;Edwin L. Steele Laboratories, Department of Radiation Oncology, Massachusetts General Hospital and Harvard Medical School, Boston, MA 02114 tstylian@ucy.ac.cy jain@steele.mgh.harvard.edu.&lt;/auth-address&gt;&lt;titles&gt;&lt;title&gt;Role of vascular normalization in benefit from metronomic chemotherapy&lt;/title&gt;&lt;secondary-title&gt;Proc Natl Acad Sci U S A&lt;/secondary-title&gt;&lt;alt-title&gt;Proceedings of the National Academy of Sciences of the United States of America&lt;/alt-title&gt;&lt;/titles&gt;&lt;pages&gt;1994-1999&lt;/pages&gt;&lt;volume&gt;114&lt;/volume&gt;&lt;number&gt;8&lt;/number&gt;&lt;dates&gt;&lt;year&gt;2017&lt;/year&gt;&lt;pub-dates&gt;&lt;date&gt;Feb 21&lt;/date&gt;&lt;/pub-dates&gt;&lt;/dates&gt;&lt;isbn&gt;1091-6490 (Electronic)&amp;#xD;0027-8424 (Linking)&lt;/isbn&gt;&lt;accession-num&gt;28174262&lt;/accession-num&gt;&lt;urls&gt;&lt;related-urls&gt;&lt;url&gt;http://www.ncbi.nlm.nih.gov/pubmed/28174262&lt;/url&gt;&lt;/related-urls&gt;&lt;/urls&gt;&lt;custom2&gt;5338413&lt;/custom2&gt;&lt;electronic-resource-num&gt;10.1073/pnas.1700340114&lt;/electronic-resource-num&gt;&lt;/record&gt;&lt;/Cite&gt;&lt;/EndNote&gt;</w:instrText>
            </w:r>
            <w:r w:rsidRPr="00CF02E0">
              <w:rPr>
                <w:rFonts w:cs="Times New Roman"/>
                <w:szCs w:val="24"/>
                <w:lang w:eastAsia="zh-CN"/>
              </w:rPr>
              <w:fldChar w:fldCharType="separate"/>
            </w:r>
            <w:r>
              <w:rPr>
                <w:rFonts w:cs="Times New Roman"/>
                <w:noProof/>
                <w:szCs w:val="24"/>
                <w:lang w:eastAsia="zh-CN"/>
              </w:rPr>
              <w:t>(Mpekris, Baish et al. 2017)</w:t>
            </w:r>
            <w:r w:rsidRPr="00CF02E0">
              <w:rPr>
                <w:rFonts w:cs="Times New Roman"/>
                <w:szCs w:val="24"/>
                <w:lang w:eastAsia="zh-CN"/>
              </w:rPr>
              <w:fldChar w:fldCharType="end"/>
            </w:r>
          </w:p>
        </w:tc>
      </w:tr>
      <w:tr w:rsidR="00F83531" w:rsidRPr="00D43AA4" w14:paraId="6864043F" w14:textId="77777777" w:rsidTr="00F83531">
        <w:trPr>
          <w:trHeight w:val="556"/>
        </w:trPr>
        <w:tc>
          <w:tcPr>
            <w:tcW w:w="3253" w:type="dxa"/>
            <w:vAlign w:val="center"/>
          </w:tcPr>
          <w:p w14:paraId="076382C4" w14:textId="60B2C2DD" w:rsidR="006D5A48" w:rsidRPr="00CF02E0" w:rsidRDefault="006D5A48" w:rsidP="006F6F08">
            <w:pPr>
              <w:spacing w:after="0" w:line="360" w:lineRule="auto"/>
              <w:jc w:val="center"/>
              <w:rPr>
                <w:rFonts w:cs="Times New Roman"/>
                <w:szCs w:val="24"/>
              </w:rPr>
            </w:pPr>
            <w:r w:rsidRPr="00CF02E0">
              <w:rPr>
                <w:rFonts w:cs="Times New Roman"/>
                <w:szCs w:val="24"/>
              </w:rPr>
              <w:lastRenderedPageBreak/>
              <w:t xml:space="preserve">Interstitial </w:t>
            </w:r>
            <w:r w:rsidR="00F83531">
              <w:rPr>
                <w:rFonts w:cs="Times New Roman"/>
                <w:szCs w:val="24"/>
              </w:rPr>
              <w:t>f</w:t>
            </w:r>
            <w:r w:rsidRPr="00CF02E0">
              <w:rPr>
                <w:rFonts w:cs="Times New Roman"/>
                <w:szCs w:val="24"/>
              </w:rPr>
              <w:t xml:space="preserve">luid </w:t>
            </w:r>
            <w:r w:rsidR="00F83531">
              <w:rPr>
                <w:rFonts w:cs="Times New Roman"/>
                <w:szCs w:val="24"/>
              </w:rPr>
              <w:t>p</w:t>
            </w:r>
            <w:r w:rsidRPr="00CF02E0">
              <w:rPr>
                <w:rFonts w:cs="Times New Roman"/>
                <w:szCs w:val="24"/>
              </w:rPr>
              <w:t xml:space="preserve">ressure </w:t>
            </w:r>
          </w:p>
        </w:tc>
        <w:tc>
          <w:tcPr>
            <w:tcW w:w="1417" w:type="dxa"/>
          </w:tcPr>
          <w:p w14:paraId="187D0ED8" w14:textId="1B92C4CD" w:rsidR="006D5A48" w:rsidRPr="00CF02E0" w:rsidRDefault="00DF035D" w:rsidP="006F6F08">
            <w:pPr>
              <w:spacing w:after="0" w:line="360" w:lineRule="auto"/>
              <w:jc w:val="center"/>
              <w:rPr>
                <w:rFonts w:cs="Times New Roman"/>
                <w:szCs w:val="24"/>
                <w:lang w:eastAsia="zh-CN"/>
              </w:rPr>
            </w:pPr>
            <w:r w:rsidRPr="00830696">
              <w:rPr>
                <w:rFonts w:cs="Times New Roman"/>
                <w:i/>
                <w:iCs/>
                <w:szCs w:val="24"/>
              </w:rPr>
              <w:t>p</w:t>
            </w:r>
          </w:p>
        </w:tc>
        <w:tc>
          <w:tcPr>
            <w:tcW w:w="2410" w:type="dxa"/>
            <w:vAlign w:val="center"/>
          </w:tcPr>
          <w:p w14:paraId="0F9C59DF" w14:textId="50383CB0"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Pa]</w:t>
            </w:r>
          </w:p>
        </w:tc>
        <w:tc>
          <w:tcPr>
            <w:tcW w:w="2268" w:type="dxa"/>
            <w:vAlign w:val="center"/>
          </w:tcPr>
          <w:p w14:paraId="7C306A1E" w14:textId="01004DE4"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Hadjigeorgiou&lt;/Author&gt;&lt;Year&gt;2024&lt;/Year&gt;&lt;RecNum&gt;2146&lt;/RecNum&gt;&lt;DisplayText&gt;(Hadjigeorgiou and Stylianopoulos 2024)&lt;/DisplayText&gt;&lt;record&gt;&lt;rec-number&gt;2146&lt;/rec-number&gt;&lt;foreign-keys&gt;&lt;key app="EN" db-id="ee2dravxk0xxa4ex25r5ddfsrfxtw5w9vwa2" timestamp="1736330656"&gt;2146&lt;/key&gt;&lt;/foreign-keys&gt;&lt;ref-type name="Journal Article"&gt;17&lt;/ref-type&gt;&lt;contributors&gt;&lt;authors&gt;&lt;author&gt;Hadjigeorgiou, Andreas G.&lt;/author&gt;&lt;author&gt;Stylianopoulos, Triantafyllos&lt;/author&gt;&lt;/authors&gt;&lt;/contributors&gt;&lt;titles&gt;&lt;title&gt;Hybrid model of tumor growth, angiogenesis and immune response yields strategies to improve antiangiogenic therapy&lt;/title&gt;&lt;secondary-title&gt;npj Biological Physics and Mechanics&lt;/secondary-title&gt;&lt;/titles&gt;&lt;periodical&gt;&lt;full-title&gt;npj Biological Physics and Mechanics&lt;/full-title&gt;&lt;/periodical&gt;&lt;pages&gt;4&lt;/pages&gt;&lt;volume&gt;1&lt;/volume&gt;&lt;number&gt;1&lt;/number&gt;&lt;dates&gt;&lt;year&gt;2024&lt;/year&gt;&lt;pub-dates&gt;&lt;date&gt;2024/12/02&lt;/date&gt;&lt;/pub-dates&gt;&lt;/dates&gt;&lt;isbn&gt;3004-863X&lt;/isbn&gt;&lt;urls&gt;&lt;related-urls&gt;&lt;url&gt;https://doi.org/10.1038/s44341-024-00002-2&lt;/url&gt;&lt;/related-urls&gt;&lt;/urls&gt;&lt;electronic-resource-num&gt;10.1038/s44341-024-00002-2&lt;/electronic-resource-num&gt;&lt;/record&gt;&lt;/Cite&gt;&lt;/EndNote&gt;</w:instrText>
            </w:r>
            <w:r w:rsidRPr="00CF02E0">
              <w:rPr>
                <w:rFonts w:cs="Times New Roman"/>
                <w:szCs w:val="24"/>
                <w:lang w:eastAsia="zh-CN"/>
              </w:rPr>
              <w:fldChar w:fldCharType="separate"/>
            </w:r>
            <w:r>
              <w:rPr>
                <w:rFonts w:cs="Times New Roman"/>
                <w:noProof/>
                <w:szCs w:val="24"/>
                <w:lang w:eastAsia="zh-CN"/>
              </w:rPr>
              <w:t>(Hadjigeorgiou and Stylianopoulos 2024)</w:t>
            </w:r>
            <w:r w:rsidRPr="00CF02E0">
              <w:rPr>
                <w:rFonts w:cs="Times New Roman"/>
                <w:szCs w:val="24"/>
                <w:lang w:eastAsia="zh-CN"/>
              </w:rPr>
              <w:fldChar w:fldCharType="end"/>
            </w:r>
          </w:p>
        </w:tc>
      </w:tr>
      <w:tr w:rsidR="00F83531" w:rsidRPr="00F83531" w14:paraId="505A50A0" w14:textId="77777777" w:rsidTr="00F83531">
        <w:trPr>
          <w:trHeight w:val="556"/>
        </w:trPr>
        <w:tc>
          <w:tcPr>
            <w:tcW w:w="3253" w:type="dxa"/>
            <w:vAlign w:val="center"/>
          </w:tcPr>
          <w:p w14:paraId="6003CEC2" w14:textId="4D19D3C3" w:rsidR="006D5A48" w:rsidRPr="00CF02E0" w:rsidRDefault="006D5A48" w:rsidP="006F6F08">
            <w:pPr>
              <w:spacing w:after="0" w:line="360" w:lineRule="auto"/>
              <w:jc w:val="center"/>
              <w:rPr>
                <w:rFonts w:cs="Times New Roman"/>
                <w:szCs w:val="24"/>
              </w:rPr>
            </w:pPr>
            <w:r w:rsidRPr="00CF02E0">
              <w:rPr>
                <w:rFonts w:cs="Times New Roman"/>
                <w:szCs w:val="24"/>
              </w:rPr>
              <w:t xml:space="preserve">Growth stretch ratio </w:t>
            </w:r>
          </w:p>
        </w:tc>
        <w:tc>
          <w:tcPr>
            <w:tcW w:w="1417" w:type="dxa"/>
          </w:tcPr>
          <w:p w14:paraId="2F030DE4" w14:textId="738A4799" w:rsidR="006D5A48" w:rsidRPr="00CF02E0" w:rsidRDefault="00DF035D" w:rsidP="006F6F08">
            <w:pPr>
              <w:spacing w:after="0" w:line="360" w:lineRule="auto"/>
              <w:jc w:val="center"/>
              <w:rPr>
                <w:rFonts w:cs="Times New Roman"/>
                <w:szCs w:val="24"/>
                <w:lang w:eastAsia="zh-CN"/>
              </w:rPr>
            </w:pPr>
            <w:r w:rsidRPr="00830696">
              <w:rPr>
                <w:rFonts w:cs="Times New Roman"/>
                <w:i/>
                <w:iCs/>
                <w:szCs w:val="24"/>
                <w:lang w:val="el-GR"/>
              </w:rPr>
              <w:t>λ</w:t>
            </w:r>
            <w:r w:rsidRPr="00830696">
              <w:rPr>
                <w:rFonts w:cs="Times New Roman"/>
                <w:i/>
                <w:iCs/>
                <w:szCs w:val="24"/>
                <w:vertAlign w:val="subscript"/>
              </w:rPr>
              <w:t>g</w:t>
            </w:r>
          </w:p>
        </w:tc>
        <w:tc>
          <w:tcPr>
            <w:tcW w:w="2410" w:type="dxa"/>
            <w:vAlign w:val="center"/>
          </w:tcPr>
          <w:p w14:paraId="0D1FDB92" w14:textId="1C8B142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1 [</w:t>
            </w:r>
            <w:r w:rsidR="0012366D">
              <w:rPr>
                <w:rFonts w:cs="Times New Roman"/>
                <w:szCs w:val="24"/>
                <w:lang w:eastAsia="zh-CN"/>
              </w:rPr>
              <w:t>-</w:t>
            </w:r>
            <w:r w:rsidRPr="00CF02E0">
              <w:rPr>
                <w:rFonts w:cs="Times New Roman"/>
                <w:szCs w:val="24"/>
                <w:lang w:eastAsia="zh-CN"/>
              </w:rPr>
              <w:t>]</w:t>
            </w:r>
          </w:p>
        </w:tc>
        <w:tc>
          <w:tcPr>
            <w:tcW w:w="2268" w:type="dxa"/>
            <w:vAlign w:val="center"/>
          </w:tcPr>
          <w:p w14:paraId="1A372384" w14:textId="3E09BF4B" w:rsidR="006D5A48" w:rsidRPr="00F83531" w:rsidRDefault="006D5A48" w:rsidP="006F6F08">
            <w:pPr>
              <w:spacing w:after="0" w:line="360" w:lineRule="auto"/>
              <w:jc w:val="center"/>
              <w:rPr>
                <w:rFonts w:cs="Times New Roman"/>
                <w:szCs w:val="24"/>
                <w:lang w:eastAsia="zh-CN"/>
              </w:rPr>
            </w:pPr>
            <w:r w:rsidRPr="00F83531">
              <w:rPr>
                <w:rFonts w:cs="Times New Roman"/>
                <w:szCs w:val="24"/>
                <w:lang w:eastAsia="zh-CN"/>
              </w:rPr>
              <w:fldChar w:fldCharType="begin"/>
            </w:r>
            <w:r w:rsidRPr="00F83531">
              <w:rPr>
                <w:rFonts w:cs="Times New Roman"/>
                <w:szCs w:val="24"/>
                <w:lang w:eastAsia="zh-CN"/>
              </w:rPr>
              <w:instrText xml:space="preserve"> ADDIN EN.CITE &lt;EndNote&gt;&lt;Cite&gt;&lt;Author&gt;Hadjigeorgiou&lt;/Author&gt;&lt;Year&gt;2024&lt;/Year&gt;&lt;RecNum&gt;2146&lt;/RecNum&gt;&lt;DisplayText&gt;(Hadjigeorgiou and Stylianopoulos 2024)&lt;/DisplayText&gt;&lt;record&gt;&lt;rec-number&gt;2146&lt;/rec-number&gt;&lt;foreign-keys&gt;&lt;key app="EN" db-id="ee2dravxk0xxa4ex25r5ddfsrfxtw5w9vwa2" timestamp="1736330656"&gt;2146&lt;/key&gt;&lt;/foreign-keys&gt;&lt;ref-type name="Journal Article"&gt;17&lt;/ref-type&gt;&lt;contributors&gt;&lt;authors&gt;&lt;author&gt;Hadjigeorgiou, Andreas G.&lt;/author&gt;&lt;author&gt;Stylianopoulos, Triantafyllos&lt;/author&gt;&lt;/authors&gt;&lt;/contributors&gt;&lt;titles&gt;&lt;title&gt;Hybrid model of tumor growth, angiogenesis and immune response yields strategies to improve antiangiogenic therapy&lt;/title&gt;&lt;secondary-title&gt;npj Biological Physics and Mechanics&lt;/secondary-title&gt;&lt;/titles&gt;&lt;periodical&gt;&lt;full-title&gt;npj Biological Physics and Mechanics&lt;/full-title&gt;&lt;/periodical&gt;&lt;pages&gt;4&lt;/pages&gt;&lt;volume&gt;1&lt;/volume&gt;&lt;number&gt;1&lt;/number&gt;&lt;dates&gt;&lt;year&gt;2024&lt;/year&gt;&lt;pub-dates&gt;&lt;date&gt;2024/12/02&lt;/date&gt;&lt;/pub-dates&gt;&lt;/dates&gt;&lt;isbn&gt;3004-863X&lt;/isbn&gt;&lt;urls&gt;&lt;related-urls&gt;&lt;url&gt;https://doi.org/10.1038/s44341-024-00002-2&lt;/url&gt;&lt;/related-urls&gt;&lt;/urls&gt;&lt;electronic-resource-num&gt;10.1038/s44341-024-00002-2&lt;/electronic-resource-num&gt;&lt;/record&gt;&lt;/Cite&gt;&lt;/EndNote&gt;</w:instrText>
            </w:r>
            <w:r w:rsidRPr="00F83531">
              <w:rPr>
                <w:rFonts w:cs="Times New Roman"/>
                <w:szCs w:val="24"/>
                <w:lang w:eastAsia="zh-CN"/>
              </w:rPr>
              <w:fldChar w:fldCharType="separate"/>
            </w:r>
            <w:r w:rsidRPr="00F83531">
              <w:rPr>
                <w:rFonts w:cs="Times New Roman"/>
                <w:noProof/>
                <w:szCs w:val="24"/>
                <w:lang w:eastAsia="zh-CN"/>
              </w:rPr>
              <w:t>(Hadjigeorgiou and Stylianopoulos 2024)</w:t>
            </w:r>
            <w:r w:rsidRPr="00F83531">
              <w:rPr>
                <w:rFonts w:cs="Times New Roman"/>
                <w:szCs w:val="24"/>
                <w:lang w:eastAsia="zh-CN"/>
              </w:rPr>
              <w:fldChar w:fldCharType="end"/>
            </w:r>
          </w:p>
        </w:tc>
      </w:tr>
      <w:tr w:rsidR="00F83531" w:rsidRPr="00D43AA4" w14:paraId="4834C635" w14:textId="77777777" w:rsidTr="00F83531">
        <w:trPr>
          <w:trHeight w:val="556"/>
        </w:trPr>
        <w:tc>
          <w:tcPr>
            <w:tcW w:w="3253" w:type="dxa"/>
            <w:vAlign w:val="center"/>
          </w:tcPr>
          <w:p w14:paraId="33D3E384" w14:textId="4F6BE304" w:rsidR="006D5A48" w:rsidRPr="00CF02E0" w:rsidRDefault="006D5A48" w:rsidP="006F6F08">
            <w:pPr>
              <w:spacing w:after="0" w:line="360" w:lineRule="auto"/>
              <w:jc w:val="center"/>
              <w:rPr>
                <w:rFonts w:cs="Times New Roman"/>
                <w:szCs w:val="24"/>
              </w:rPr>
            </w:pPr>
            <w:r w:rsidRPr="00CF02E0">
              <w:rPr>
                <w:rFonts w:cs="Times New Roman"/>
                <w:szCs w:val="24"/>
              </w:rPr>
              <w:t xml:space="preserve">Solid mechanics, displacement  vector </w:t>
            </w:r>
          </w:p>
        </w:tc>
        <w:tc>
          <w:tcPr>
            <w:tcW w:w="1417" w:type="dxa"/>
          </w:tcPr>
          <w:p w14:paraId="521EE2CF" w14:textId="0C7A8277" w:rsidR="006D5A48" w:rsidRPr="00CF02E0" w:rsidRDefault="00DF035D" w:rsidP="006F6F08">
            <w:pPr>
              <w:spacing w:after="0" w:line="360" w:lineRule="auto"/>
              <w:jc w:val="center"/>
              <w:rPr>
                <w:rFonts w:cs="Times New Roman"/>
                <w:szCs w:val="24"/>
                <w:lang w:eastAsia="zh-CN"/>
              </w:rPr>
            </w:pPr>
            <w:r w:rsidRPr="00830696">
              <w:rPr>
                <w:rFonts w:cs="Times New Roman"/>
                <w:b/>
                <w:bCs/>
                <w:i/>
                <w:iCs/>
                <w:szCs w:val="24"/>
              </w:rPr>
              <w:t>u</w:t>
            </w:r>
          </w:p>
        </w:tc>
        <w:tc>
          <w:tcPr>
            <w:tcW w:w="2410" w:type="dxa"/>
            <w:vAlign w:val="center"/>
          </w:tcPr>
          <w:p w14:paraId="62CC0D2D" w14:textId="2338B906"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t>0 [m]</w:t>
            </w:r>
          </w:p>
        </w:tc>
        <w:tc>
          <w:tcPr>
            <w:tcW w:w="2268" w:type="dxa"/>
            <w:vAlign w:val="center"/>
          </w:tcPr>
          <w:p w14:paraId="49226977" w14:textId="5AFD722F" w:rsidR="006D5A48" w:rsidRPr="00CF02E0" w:rsidRDefault="006D5A48" w:rsidP="006F6F08">
            <w:pPr>
              <w:spacing w:after="0" w:line="360" w:lineRule="auto"/>
              <w:jc w:val="center"/>
              <w:rPr>
                <w:rFonts w:cs="Times New Roman"/>
                <w:szCs w:val="24"/>
                <w:lang w:eastAsia="zh-CN"/>
              </w:rPr>
            </w:pPr>
            <w:r w:rsidRPr="00CF02E0">
              <w:rPr>
                <w:rFonts w:cs="Times New Roman"/>
                <w:szCs w:val="24"/>
                <w:lang w:eastAsia="zh-CN"/>
              </w:rPr>
              <w:fldChar w:fldCharType="begin"/>
            </w:r>
            <w:r>
              <w:rPr>
                <w:rFonts w:cs="Times New Roman"/>
                <w:szCs w:val="24"/>
                <w:lang w:eastAsia="zh-CN"/>
              </w:rPr>
              <w:instrText xml:space="preserve"> ADDIN EN.CITE &lt;EndNote&gt;&lt;Cite&gt;&lt;Author&gt;Hadjigeorgiou&lt;/Author&gt;&lt;Year&gt;2024&lt;/Year&gt;&lt;RecNum&gt;2146&lt;/RecNum&gt;&lt;DisplayText&gt;(Hadjigeorgiou and Stylianopoulos 2024)&lt;/DisplayText&gt;&lt;record&gt;&lt;rec-number&gt;2146&lt;/rec-number&gt;&lt;foreign-keys&gt;&lt;key app="EN" db-id="ee2dravxk0xxa4ex25r5ddfsrfxtw5w9vwa2" timestamp="1736330656"&gt;2146&lt;/key&gt;&lt;/foreign-keys&gt;&lt;ref-type name="Journal Article"&gt;17&lt;/ref-type&gt;&lt;contributors&gt;&lt;authors&gt;&lt;author&gt;Hadjigeorgiou, Andreas G.&lt;/author&gt;&lt;author&gt;Stylianopoulos, Triantafyllos&lt;/author&gt;&lt;/authors&gt;&lt;/contributors&gt;&lt;titles&gt;&lt;title&gt;Hybrid model of tumor growth, angiogenesis and immune response yields strategies to improve antiangiogenic therapy&lt;/title&gt;&lt;secondary-title&gt;npj Biological Physics and Mechanics&lt;/secondary-title&gt;&lt;/titles&gt;&lt;periodical&gt;&lt;full-title&gt;npj Biological Physics and Mechanics&lt;/full-title&gt;&lt;/periodical&gt;&lt;pages&gt;4&lt;/pages&gt;&lt;volume&gt;1&lt;/volume&gt;&lt;number&gt;1&lt;/number&gt;&lt;dates&gt;&lt;year&gt;2024&lt;/year&gt;&lt;pub-dates&gt;&lt;date&gt;2024/12/02&lt;/date&gt;&lt;/pub-dates&gt;&lt;/dates&gt;&lt;isbn&gt;3004-863X&lt;/isbn&gt;&lt;urls&gt;&lt;related-urls&gt;&lt;url&gt;https://doi.org/10.1038/s44341-024-00002-2&lt;/url&gt;&lt;/related-urls&gt;&lt;/urls&gt;&lt;electronic-resource-num&gt;10.1038/s44341-024-00002-2&lt;/electronic-resource-num&gt;&lt;/record&gt;&lt;/Cite&gt;&lt;/EndNote&gt;</w:instrText>
            </w:r>
            <w:r w:rsidRPr="00CF02E0">
              <w:rPr>
                <w:rFonts w:cs="Times New Roman"/>
                <w:szCs w:val="24"/>
                <w:lang w:eastAsia="zh-CN"/>
              </w:rPr>
              <w:fldChar w:fldCharType="separate"/>
            </w:r>
            <w:r>
              <w:rPr>
                <w:rFonts w:cs="Times New Roman"/>
                <w:noProof/>
                <w:szCs w:val="24"/>
                <w:lang w:eastAsia="zh-CN"/>
              </w:rPr>
              <w:t>(Hadjigeorgiou and Stylianopoulos 2024)</w:t>
            </w:r>
            <w:r w:rsidRPr="00CF02E0">
              <w:rPr>
                <w:rFonts w:cs="Times New Roman"/>
                <w:szCs w:val="24"/>
                <w:lang w:eastAsia="zh-CN"/>
              </w:rPr>
              <w:fldChar w:fldCharType="end"/>
            </w:r>
          </w:p>
        </w:tc>
      </w:tr>
    </w:tbl>
    <w:p w14:paraId="2BA4C023" w14:textId="77777777" w:rsidR="001062F7" w:rsidRPr="00D43AA4" w:rsidRDefault="001062F7" w:rsidP="001062F7">
      <w:pPr>
        <w:tabs>
          <w:tab w:val="left" w:pos="1080"/>
        </w:tabs>
        <w:rPr>
          <w:rFonts w:cs="Times New Roman"/>
          <w:b/>
          <w:bCs/>
          <w:szCs w:val="24"/>
        </w:rPr>
      </w:pPr>
    </w:p>
    <w:p w14:paraId="6A6BD33B" w14:textId="77777777" w:rsidR="001062F7" w:rsidRDefault="001062F7" w:rsidP="001062F7">
      <w:pPr>
        <w:tabs>
          <w:tab w:val="left" w:pos="1080"/>
        </w:tabs>
        <w:rPr>
          <w:rFonts w:cs="Times New Roman"/>
          <w:b/>
          <w:bCs/>
          <w:szCs w:val="24"/>
        </w:rPr>
      </w:pPr>
    </w:p>
    <w:p w14:paraId="61F67977" w14:textId="0D517226" w:rsidR="001062F7" w:rsidRDefault="001062F7" w:rsidP="001062F7">
      <w:pPr>
        <w:tabs>
          <w:tab w:val="left" w:pos="1080"/>
        </w:tabs>
        <w:rPr>
          <w:rFonts w:cs="Times New Roman"/>
          <w:b/>
          <w:bCs/>
          <w:szCs w:val="24"/>
        </w:rPr>
      </w:pPr>
    </w:p>
    <w:p w14:paraId="37359593" w14:textId="3BD80BFE" w:rsidR="007A107B" w:rsidRDefault="007A107B" w:rsidP="007A107B">
      <w:pPr>
        <w:spacing w:before="240"/>
        <w:rPr>
          <w:rFonts w:cs="Times New Roman"/>
          <w:szCs w:val="24"/>
        </w:rPr>
      </w:pPr>
    </w:p>
    <w:p w14:paraId="6A50DAE0" w14:textId="3AE9A7C8" w:rsidR="00FE08D0" w:rsidRDefault="00FE08D0" w:rsidP="007A107B">
      <w:pPr>
        <w:spacing w:before="240"/>
        <w:rPr>
          <w:rFonts w:cs="Times New Roman"/>
          <w:szCs w:val="24"/>
        </w:rPr>
      </w:pPr>
    </w:p>
    <w:p w14:paraId="30D6666B" w14:textId="2C23EAA4" w:rsidR="00FE08D0" w:rsidRDefault="00FE08D0" w:rsidP="007A107B">
      <w:pPr>
        <w:spacing w:before="240"/>
        <w:rPr>
          <w:rFonts w:cs="Times New Roman"/>
          <w:szCs w:val="24"/>
        </w:rPr>
      </w:pPr>
    </w:p>
    <w:p w14:paraId="78ED7243" w14:textId="484568A1" w:rsidR="00FE08D0" w:rsidRDefault="00FE08D0" w:rsidP="007A107B">
      <w:pPr>
        <w:spacing w:before="240"/>
        <w:rPr>
          <w:rFonts w:cs="Times New Roman"/>
          <w:szCs w:val="24"/>
        </w:rPr>
      </w:pPr>
    </w:p>
    <w:p w14:paraId="29CBBEBC" w14:textId="0860E866" w:rsidR="00FE08D0" w:rsidRDefault="00FE08D0" w:rsidP="007A107B">
      <w:pPr>
        <w:spacing w:before="240"/>
        <w:rPr>
          <w:rFonts w:cs="Times New Roman"/>
          <w:szCs w:val="24"/>
        </w:rPr>
      </w:pPr>
    </w:p>
    <w:p w14:paraId="08C04A14" w14:textId="53E69D82" w:rsidR="00FE08D0" w:rsidRDefault="00FE08D0" w:rsidP="007A107B">
      <w:pPr>
        <w:spacing w:before="240"/>
        <w:rPr>
          <w:rFonts w:cs="Times New Roman"/>
          <w:szCs w:val="24"/>
        </w:rPr>
      </w:pPr>
    </w:p>
    <w:p w14:paraId="51355F90" w14:textId="07A00144" w:rsidR="00FE08D0" w:rsidRDefault="00FE08D0" w:rsidP="007A107B">
      <w:pPr>
        <w:spacing w:before="240"/>
        <w:rPr>
          <w:rFonts w:cs="Times New Roman"/>
          <w:szCs w:val="24"/>
        </w:rPr>
      </w:pPr>
    </w:p>
    <w:p w14:paraId="205D3B09" w14:textId="33AE9DFD" w:rsidR="00FE08D0" w:rsidRDefault="00FE08D0" w:rsidP="007A107B">
      <w:pPr>
        <w:spacing w:before="240"/>
        <w:rPr>
          <w:rFonts w:cs="Times New Roman"/>
          <w:szCs w:val="24"/>
        </w:rPr>
      </w:pPr>
    </w:p>
    <w:p w14:paraId="4CEFC4F5" w14:textId="2563C0E0" w:rsidR="00FE08D0" w:rsidRDefault="00FE08D0" w:rsidP="007A107B">
      <w:pPr>
        <w:spacing w:before="240"/>
        <w:rPr>
          <w:rFonts w:cs="Times New Roman"/>
          <w:szCs w:val="24"/>
        </w:rPr>
      </w:pPr>
    </w:p>
    <w:p w14:paraId="7EEB0AFE" w14:textId="1A11A644" w:rsidR="00FE08D0" w:rsidRDefault="00FE08D0" w:rsidP="007A107B">
      <w:pPr>
        <w:spacing w:before="240"/>
        <w:rPr>
          <w:rFonts w:cs="Times New Roman"/>
          <w:szCs w:val="24"/>
        </w:rPr>
      </w:pPr>
    </w:p>
    <w:p w14:paraId="32243913" w14:textId="32AE547C" w:rsidR="00FE08D0" w:rsidRDefault="00FE08D0" w:rsidP="007A107B">
      <w:pPr>
        <w:spacing w:before="240"/>
        <w:rPr>
          <w:rFonts w:cs="Times New Roman"/>
          <w:szCs w:val="24"/>
        </w:rPr>
      </w:pPr>
    </w:p>
    <w:p w14:paraId="64EBF6EE" w14:textId="4B6CF927" w:rsidR="00FE08D0" w:rsidRDefault="00FE08D0" w:rsidP="007A107B">
      <w:pPr>
        <w:spacing w:before="240"/>
        <w:rPr>
          <w:rFonts w:cs="Times New Roman"/>
          <w:szCs w:val="24"/>
        </w:rPr>
      </w:pPr>
    </w:p>
    <w:p w14:paraId="2E9F2E34" w14:textId="2BBC3CFC" w:rsidR="00FE08D0" w:rsidRDefault="00FE08D0" w:rsidP="007A107B">
      <w:pPr>
        <w:spacing w:before="240"/>
        <w:rPr>
          <w:rFonts w:cs="Times New Roman"/>
          <w:szCs w:val="24"/>
        </w:rPr>
      </w:pPr>
    </w:p>
    <w:p w14:paraId="6F7C5CF2" w14:textId="77777777" w:rsidR="00FE08D0" w:rsidRDefault="00FE08D0" w:rsidP="007A107B">
      <w:pPr>
        <w:spacing w:before="240"/>
        <w:rPr>
          <w:rFonts w:cs="Times New Roman"/>
          <w:szCs w:val="24"/>
        </w:rPr>
      </w:pPr>
    </w:p>
    <w:p w14:paraId="4E2304D5" w14:textId="7C1884A8" w:rsidR="00BB3FA9" w:rsidRPr="00A502D2" w:rsidRDefault="00391573" w:rsidP="00391573">
      <w:pPr>
        <w:jc w:val="both"/>
        <w:rPr>
          <w:rFonts w:cs="Times New Roman"/>
          <w:szCs w:val="24"/>
        </w:rPr>
      </w:pPr>
      <w:r w:rsidRPr="00663C62">
        <w:rPr>
          <w:b/>
          <w:bCs/>
        </w:rPr>
        <w:lastRenderedPageBreak/>
        <w:t>Table S6.</w:t>
      </w:r>
      <w:r w:rsidRPr="0032433B">
        <w:t xml:space="preserve"> </w:t>
      </w:r>
      <w:r>
        <w:t xml:space="preserve">Release rates of drug from TSLs  at different temperatures </w:t>
      </w:r>
      <w:r>
        <w:fldChar w:fldCharType="begin">
          <w:fldData xml:space="preserve">PEVuZE5vdGU+PENpdGU+PEF1dGhvcj5UYWdhbWk8L0F1dGhvcj48WWVhcj4yMDEyPC9ZZWFyPjxS
ZWNOdW0+MjIxNjwvUmVjTnVtPjxEaXNwbGF5VGV4dD4oTmVlZGhhbSBhbmQgRGV3aGlyc3QgMjAw
MSwgR2Fzc2VsaHViZXIsIERyZWhlciBldCBhbC4gMjAxMiwgVGFnYW1pLCBNYXkgZXQgYWwuIDIw
MTIsIFJlemFlaWFuLCBTZWRhZ2hhdGtpc2ggZXQgYWwuIDIwMTksIFNvdXJpLCBTb2x0YW5pIGV0
IGFsLiAyMDIxLCBNb3JhZGkgS2FzaGtvb2xpLCBTb3VyaSBldCBhbC4gMjAyMywgVGVocmFuaSwg
TW9yYWRpIEthc2hrb29saSBldCBhbC4gMjAyNCk8L0Rpc3BsYXlUZXh0PjxyZWNvcmQ+PHJlYy1u
dW1iZXI+MjIxNjwvcmVjLW51bWJlcj48Zm9yZWlnbi1rZXlzPjxrZXkgYXBwPSJFTiIgZGItaWQ9
ImVlMmRyYXZ4azB4eGE0ZXgyNXI1ZGRmc3JmeHR3NXc5dndhMiIgdGltZXN0YW1wPSIxNzQwODE4
Nzc4Ij4yMjE2PC9rZXk+PC9mb3JlaWduLWtleXM+PHJlZi10eXBlIG5hbWU9IkpvdXJuYWwgQXJ0
aWNsZSI+MTc8L3JlZi10eXBlPjxjb250cmlidXRvcnM+PGF1dGhvcnM+PGF1dGhvcj5UYWdhbWks
IFRhdHN1YWtpPC9hdXRob3I+PGF1dGhvcj5NYXksIEpvbmF0aGFuIFAuPC9hdXRob3I+PGF1dGhv
cj5Fcm5zdGluZywgTWFyayBKLjwvYXV0aG9yPjxhdXRob3I+TGksIFNoeWgtRGFyPC9hdXRob3I+
PC9hdXRob3JzPjwvY29udHJpYnV0b3JzPjx0aXRsZXM+PHRpdGxlPkEgdGhlcm1vc2Vuc2l0aXZl
IGxpcG9zb21lIHByZXBhcmVkIHdpdGggYSBDdTIrIGdyYWRpZW50IGRlbW9uc3RyYXRlcyBpbXBy
b3ZlZCBwaGFybWFjb2tpbmV0aWNzLCBkcnVnIGRlbGl2ZXJ5IGFuZCBhbnRpdHVtb3IgZWZmaWNh
Y3k8L3RpdGxlPjxzZWNvbmRhcnktdGl0bGU+Sm91cm5hbCBvZiBDb250cm9sbGVkIFJlbGVhc2U8
L3NlY29uZGFyeS10aXRsZT48L3RpdGxlcz48cGVyaW9kaWNhbD48ZnVsbC10aXRsZT5Kb3VybmFs
IG9mIENvbnRyb2xsZWQgUmVsZWFzZTwvZnVsbC10aXRsZT48L3BlcmlvZGljYWw+PHBhZ2VzPjE0
Mi0xNDk8L3BhZ2VzPjx2b2x1bWU+MTYxPC92b2x1bWU+PG51bWJlcj4xPC9udW1iZXI+PGtleXdv
cmRzPjxrZXl3b3JkPlRoZXJtb3NlbnNpdGl2ZSBsaXBvc29tZXM8L2tleXdvcmQ+PGtleXdvcmQ+
VHJpZ2dlcmVkIGRydWcgcmVsZWFzZTwva2V5d29yZD48a2V5d29yZD5UdW1vci10YXJnZXRlZCBk
cnVnIGRlbGl2ZXJ5PC9rZXl3b3JkPjxrZXl3b3JkPk1pbGQgaHlwZXJ0aGVybWlhPC9rZXl3b3Jk
PjxrZXl3b3JkPkJyaWo3ODwva2V5d29yZD48a2V5d29yZD5Db3BwZXIgZ3JhZGllbnQgZm9yIGRy
dWcgbG9hZGluZzwva2V5d29yZD48L2tleXdvcmRzPjxkYXRlcz48eWVhcj4yMDEyPC95ZWFyPjxw
dWItZGF0ZXM+PGRhdGU+MjAxMi8wNy8xMC88L2RhdGU+PC9wdWItZGF0ZXM+PC9kYXRlcz48aXNi
bj4wMTY4LTM2NTk8L2lzYm4+PHVybHM+PHJlbGF0ZWQtdXJscz48dXJsPmh0dHBzOi8vd3d3LnNj
aWVuY2VkaXJlY3QuY29tL3NjaWVuY2UvYXJ0aWNsZS9waWkvUzAxNjgzNjU5MTIwMDIzNjI8L3Vy
bD48L3JlbGF0ZWQtdXJscz48L3VybHM+PGVsZWN0cm9uaWMtcmVzb3VyY2UtbnVtPmh0dHBzOi8v
ZG9pLm9yZy8xMC4xMDE2L2ouamNvbnJlbC4yMDEyLjAzLjAyMzwvZWxlY3Ryb25pYy1yZXNvdXJj
ZS1udW0+PC9yZWNvcmQ+PC9DaXRlPjxDaXRlPjxBdXRob3I+VGVocmFuaTwvQXV0aG9yPjxZZWFy
PjIwMjQ8L1llYXI+PFJlY051bT4yMjE4PC9SZWNOdW0+PHJlY29yZD48cmVjLW51bWJlcj4yMjE4
PC9yZWMtbnVtYmVyPjxmb3JlaWduLWtleXM+PGtleSBhcHA9IkVOIiBkYi1pZD0iZWUyZHJhdnhr
MHh4YTRleDI1cjVkZGZzcmZ4dHc1dzl2d2EyIiB0aW1lc3RhbXA9IjE3NDA4MjEzNDEiPjIyMTg8
L2tleT48L2ZvcmVpZ24ta2V5cz48cmVmLXR5cGUgbmFtZT0iSm91cm5hbCBBcnRpY2xlIj4xNzwv
cmVmLXR5cGU+PGNvbnRyaWJ1dG9ycz48YXV0aG9ycz48YXV0aG9yPlRlaHJhbmksIE1hc291ZCBI
LiBILjwvYXV0aG9yPjxhdXRob3I+TW9yYWRpIEthc2hrb29saSwgRmFyc2hhZDwvYXV0aG9yPjxh
dXRob3I+U29sdGFuaSwgTS48L2F1dGhvcj48L2F1dGhvcnM+PC9jb250cmlidXRvcnM+PHRpdGxl
cz48dGl0bGU+RWZmZWN0IG9mIHR1bW9yIGhldGVyb2dlbmVpdHkgb24gZW5oYW5jaW5nIGRydWcg
ZGVsaXZlcnkgdG8gdmFzY3VsYXJpemVkIHR1bW9ycyB1c2luZyB0aGVybW8tc2Vuc2l0aXZlIGxp
cG9zb21lcyB0cmlnZ2VyZWQgYnkgaHlwZXJ0aGVybWlhOiBBIG11bHRpLXNjYWxlIGFuZCBtdWx0
aS1waHlzaWNzIGNvbXB1dGF0aW9uYWwgbW9kZWw8L3RpdGxlPjxzZWNvbmRhcnktdGl0bGU+Q29t
cHV0ZXJzIGluIEJpb2xvZ3kgYW5kIE1lZGljaW5lPC9zZWNvbmRhcnktdGl0bGU+PC90aXRsZXM+
PHBlcmlvZGljYWw+PGZ1bGwtdGl0bGU+Q29tcHV0ZXJzIGluIEJpb2xvZ3kgYW5kIE1lZGljaW5l
PC9mdWxsLXRpdGxlPjwvcGVyaW9kaWNhbD48cGFnZXM+MTA4MDUwPC9wYWdlcz48dm9sdW1lPjE3
MDwvdm9sdW1lPjxrZXl3b3Jkcz48a2V5d29yZD5UYXJnZXRlZCBkcnVnIGRlbGl2ZXJ5PC9rZXl3
b3JkPjxrZXl3b3JkPkltYWdlLWJhc2VkIGNvbXB1dGF0aW9uYWwgbW9kZWw8L2tleXdvcmQ+PGtl
eXdvcmQ+TWljcm92YXNjdWxhciBuZXR3b3JrPC9rZXl3b3JkPjxrZXl3b3JkPlRlbXBlcmF0dXJl
LXNlbnNpdGl2ZSBsaXBvc29tZXM8L2tleXdvcmQ+PGtleXdvcmQ+SHlwZXJ0aGVybWlhPC9rZXl3
b3JkPjxrZXl3b3JkPlBlcnNvbmFsaXplZCBtZWRpY2luZTwva2V5d29yZD48L2tleXdvcmRzPjxk
YXRlcz48eWVhcj4yMDI0PC95ZWFyPjxwdWItZGF0ZXM+PGRhdGU+MjAyNC8wMy8wMS88L2RhdGU+
PC9wdWItZGF0ZXM+PC9kYXRlcz48aXNibj4wMDEwLTQ4MjU8L2lzYm4+PHVybHM+PHJlbGF0ZWQt
dXJscz48dXJsPmh0dHBzOi8vd3d3LnNjaWVuY2VkaXJlY3QuY29tL3NjaWVuY2UvYXJ0aWNsZS9w
aWkvUzAwMTA0ODI1MjQwMDEzNDM8L3VybD48L3JlbGF0ZWQtdXJscz48L3VybHM+PGVsZWN0cm9u
aWMtcmVzb3VyY2UtbnVtPmh0dHBzOi8vZG9pLm9yZy8xMC4xMDE2L2ouY29tcGJpb21lZC4yMDI0
LjEwODA1MDwvZWxlY3Ryb25pYy1yZXNvdXJjZS1udW0+PC9yZWNvcmQ+PC9DaXRlPjxDaXRlPjxB
dXRob3I+UmV6YWVpYW48L0F1dGhvcj48WWVhcj4yMDE5PC9ZZWFyPjxSZWNOdW0+MjIzMTwvUmVj
TnVtPjxyZWNvcmQ+PHJlYy1udW1iZXI+MjIzMTwvcmVjLW51bWJlcj48Zm9yZWlnbi1rZXlzPjxr
ZXkgYXBwPSJFTiIgZGItaWQ9ImVlMmRyYXZ4azB4eGE0ZXgyNXI1ZGRmc3JmeHR3NXc5dndhMiIg
dGltZXN0YW1wPSIxNzQwOTE1MzEzIj4yMjMxPC9rZXk+PC9mb3JlaWduLWtleXM+PHJlZi10eXBl
IG5hbWU9IkpvdXJuYWwgQXJ0aWNsZSI+MTc8L3JlZi10eXBlPjxjb250cmlidXRvcnM+PGF1dGhv
cnM+PGF1dGhvcj5SZXphZWlhbiwgTW9oc2VuPC9hdXRob3I+PGF1dGhvcj5TZWRhZ2hhdGtpc2gs
IEFtaXI8L2F1dGhvcj48YXV0aG9yPlNvbHRhbmksIE0uPC9hdXRob3I+PC9hdXRob3JzPjwvY29u
dHJpYnV0b3JzPjx0aXRsZXM+PHRpdGxlPk51bWVyaWNhbCBtb2RlbGluZyBvZiBoaWdoLWludGVu
c2l0eSBmb2N1c2VkIHVsdHJhc291bmQtbWVkaWF0ZWQgaW50cmFwZXJpdG9uZWFsIGRlbGl2ZXJ5
IG9mIHRoZXJtb3NlbnNpdGl2ZSBsaXBvc29tYWwgZG94b3J1YmljaW4gZm9yIGNhbmNlciBjaGVt
b3RoZXJhcHk8L3RpdGxlPjxzZWNvbmRhcnktdGl0bGU+RHJ1ZyBEZWxpdmVyeTwvc2Vjb25kYXJ5
LXRpdGxlPjwvdGl0bGVzPjxwZXJpb2RpY2FsPjxmdWxsLXRpdGxlPkRydWcgRGVsaXZlcnk8L2Z1
bGwtdGl0bGU+PC9wZXJpb2RpY2FsPjxwYWdlcz44OTgtOTE3PC9wYWdlcz48dm9sdW1lPjI2PC92
b2x1bWU+PG51bWJlcj4xPC9udW1iZXI+PGRhdGVzPjx5ZWFyPjIwMTk8L3llYXI+PHB1Yi1kYXRl
cz48ZGF0ZT4yMDE5LzAxLzAxPC9kYXRlPjwvcHViLWRhdGVzPjwvZGF0ZXM+PHB1Ymxpc2hlcj5U
YXlsb3IgJmFtcDsgRnJhbmNpczwvcHVibGlzaGVyPjxpc2JuPjEwNzEtNzU0NDwvaXNibj48dXJs
cz48cmVsYXRlZC11cmxzPjx1cmw+aHR0cHM6Ly9kb2kub3JnLzEwLjEwODAvMTA3MTc1NDQuMjAx
OS4xNjYwNDM1PC91cmw+PC9yZWxhdGVkLXVybHM+PC91cmxzPjxlbGVjdHJvbmljLXJlc291cmNl
LW51bT4xMC4xMDgwLzEwNzE3NTQ0LjIwMTkuMTY2MDQzNTwvZWxlY3Ryb25pYy1yZXNvdXJjZS1u
dW0+PC9yZWNvcmQ+PC9DaXRlPjxDaXRlPjxBdXRob3I+U291cmk8L0F1dGhvcj48WWVhcj4yMDIx
PC9ZZWFyPjxSZWNOdW0+MjMzNjwvUmVjTnVtPjxyZWNvcmQ+PHJlYy1udW1iZXI+MjMzNjwvcmVj
LW51bWJlcj48Zm9yZWlnbi1rZXlzPjxrZXkgYXBwPSJFTiIgZGItaWQ9ImVlMmRyYXZ4azB4eGE0
ZXgyNXI1ZGRmc3JmeHR3NXc5dndhMiIgdGltZXN0YW1wPSIxNzYxMjM5MDkwIj4yMzM2PC9rZXk+
PC9mb3JlaWduLWtleXM+PHJlZi10eXBlIG5hbWU9IkpvdXJuYWwgQXJ0aWNsZSI+MTc8L3JlZi10
eXBlPjxjb250cmlidXRvcnM+PGF1dGhvcnM+PGF1dGhvcj5Tb3VyaSwgTW9oYW1tYWQ8L2F1dGhv
cj48YXV0aG9yPlNvbHRhbmksIE1hZGppZDwvYXV0aG9yPjxhdXRob3I+TW9yYWRpIEthc2hrb29s
aSwgRmFyc2hhZDwvYXV0aG9yPjwvYXV0aG9ycz48L2NvbnRyaWJ1dG9ycz48dGl0bGVzPjx0aXRs
ZT5Db21wdXRhdGlvbmFsIG1vZGVsaW5nIG9mIHRoZXJtYWwgY29tYmluYXRpb24gdGhlcmFwaWVz
IGJ5IG1hZ25ldG8tdWx0cmFzb25pYyBoZWF0aW5nIHRvIGVuaGFuY2UgZHJ1ZyBkZWxpdmVyeSB0
byBzb2xpZCB0dW1vcnM8L3RpdGxlPjxzZWNvbmRhcnktdGl0bGU+U2NpZW50aWZpYyBSZXBvcnRz
PC9zZWNvbmRhcnktdGl0bGU+PC90aXRsZXM+PHBlcmlvZGljYWw+PGZ1bGwtdGl0bGU+U2NpZW50
aWZpYyBSZXBvcnRzPC9mdWxsLXRpdGxlPjwvcGVyaW9kaWNhbD48cGFnZXM+MTk1Mzk8L3BhZ2Vz
Pjx2b2x1bWU+MTE8L3ZvbHVtZT48bnVtYmVyPjE8L251bWJlcj48ZGF0ZXM+PHllYXI+MjAyMTwv
eWVhcj48cHViLWRhdGVzPjxkYXRlPjIwMjEvMTAvMDE8L2RhdGU+PC9wdWItZGF0ZXM+PC9kYXRl
cz48aXNibj4yMDQ1LTIzMjI8L2lzYm4+PHVybHM+PHJlbGF0ZWQtdXJscz48dXJsPmh0dHBzOi8v
ZG9pLm9yZy8xMC4xMDM4L3M0MTU5OC0wMjEtOTg1NTQtejwvdXJsPjwvcmVsYXRlZC11cmxzPjwv
dXJscz48ZWxlY3Ryb25pYy1yZXNvdXJjZS1udW0+MTAuMTAzOC9zNDE1OTgtMDIxLTk4NTU0LXo8
L2VsZWN0cm9uaWMtcmVzb3VyY2UtbnVtPjwvcmVjb3JkPjwvQ2l0ZT48Q2l0ZT48QXV0aG9yPk5l
ZWRoYW08L0F1dGhvcj48WWVhcj4yMDAxPC9ZZWFyPjxSZWNOdW0+MjMzNzwvUmVjTnVtPjxyZWNv
cmQ+PHJlYy1udW1iZXI+MjMzNzwvcmVjLW51bWJlcj48Zm9yZWlnbi1rZXlzPjxrZXkgYXBwPSJF
TiIgZGItaWQ9ImVlMmRyYXZ4azB4eGE0ZXgyNXI1ZGRmc3JmeHR3NXc5dndhMiIgdGltZXN0YW1w
PSIxNzYxMjM5Mzk3Ij4yMzM3PC9rZXk+PC9mb3JlaWduLWtleXM+PHJlZi10eXBlIG5hbWU9Ikpv
dXJuYWwgQXJ0aWNsZSI+MTc8L3JlZi10eXBlPjxjb250cmlidXRvcnM+PGF1dGhvcnM+PGF1dGhv
cj5OZWVkaGFtLCBEYXZpZDwvYXV0aG9yPjxhdXRob3I+RGV3aGlyc3QsIE1hcmsgVy48L2F1dGhv
cj48L2F1dGhvcnM+PC9jb250cmlidXRvcnM+PHRpdGxlcz48dGl0bGU+VGhlIGRldmVsb3BtZW50
IGFuZCB0ZXN0aW5nIG9mIGEgbmV3IHRlbXBlcmF0dXJlLXNlbnNpdGl2ZSBkcnVnIGRlbGl2ZXJ5
IHN5c3RlbSBmb3IgdGhlIHRyZWF0bWVudCBvZiBzb2xpZCB0dW1vcnM8L3RpdGxlPjxzZWNvbmRh
cnktdGl0bGU+QWR2YW5jZWQgRHJ1ZyBEZWxpdmVyeSBSZXZpZXdzPC9zZWNvbmRhcnktdGl0bGU+
PC90aXRsZXM+PHBlcmlvZGljYWw+PGZ1bGwtdGl0bGU+QWR2YW5jZWQgZHJ1ZyBkZWxpdmVyeSBy
ZXZpZXdzPC9mdWxsLXRpdGxlPjwvcGVyaW9kaWNhbD48cGFnZXM+Mjg1LTMwNTwvcGFnZXM+PHZv
bHVtZT41Mzwvdm9sdW1lPjxudW1iZXI+MzwvbnVtYmVyPjxrZXl3b3Jkcz48a2V5d29yZD5MaXBv
c29tZXM8L2tleXdvcmQ+PGtleXdvcmQ+SHlwZXJ0aGVybWlhPC9rZXl3b3JkPjxrZXl3b3JkPkRv
eG9ydWJpY2luPC9rZXl3b3JkPjxrZXl3b3JkPkZhRHUgdHVtb3JzPC9rZXl3b3JkPjxrZXl3b3Jk
Pkx5c29saXBpZDwva2V5d29yZD48L2tleXdvcmRzPjxkYXRlcz48eWVhcj4yMDAxPC95ZWFyPjxw
dWItZGF0ZXM+PGRhdGU+MjAwMS8xMi8zMS88L2RhdGU+PC9wdWItZGF0ZXM+PC9kYXRlcz48aXNi
bj4wMTY5LTQwOVg8L2lzYm4+PHVybHM+PHJlbGF0ZWQtdXJscz48dXJsPmh0dHBzOi8vd3d3LnNj
aWVuY2VkaXJlY3QuY29tL3NjaWVuY2UvYXJ0aWNsZS9waWkvUzAxNjk0MDlYMDEwMDIzMzI8L3Vy
bD48L3JlbGF0ZWQtdXJscz48L3VybHM+PGVsZWN0cm9uaWMtcmVzb3VyY2UtbnVtPmh0dHBzOi8v
ZG9pLm9yZy8xMC4xMDE2L1MwMTY5LTQwOVgoMDEpMDAyMzMtMjwvZWxlY3Ryb25pYy1yZXNvdXJj
ZS1udW0+PC9yZWNvcmQ+PC9DaXRlPjxDaXRlPjxBdXRob3I+R2Fzc2VsaHViZXI8L0F1dGhvcj48
WWVhcj4yMDEyPC9ZZWFyPjxSZWNOdW0+MjIxMjwvUmVjTnVtPjxyZWNvcmQ+PHJlYy1udW1iZXI+
MjIxMjwvcmVjLW51bWJlcj48Zm9yZWlnbi1rZXlzPjxrZXkgYXBwPSJFTiIgZGItaWQ9ImVlMmRy
YXZ4azB4eGE0ZXgyNXI1ZGRmc3JmeHR3NXc5dndhMiIgdGltZXN0YW1wPSIxNzQwNjgyODY2Ij4y
MjEyPC9rZXk+PC9mb3JlaWduLWtleXM+PHJlZi10eXBlIG5hbWU9IkpvdXJuYWwgQXJ0aWNsZSI+
MTc8L3JlZi10eXBlPjxjb250cmlidXRvcnM+PGF1dGhvcnM+PGF1dGhvcj5HYXNzZWxodWJlciwg
QXN0cmlkPC9hdXRob3I+PGF1dGhvcj5EcmVoZXIsIE1hdHRoZXcgUi48L2F1dGhvcj48YXV0aG9y
PlJhdHRheSwgRnJhbms8L2F1dGhvcj48YXV0aG9yPldvb2QsIEJyYWRmb3JkIEouPC9hdXRob3I+
PGF1dGhvcj5IYWVtbWVyaWNoLCBEaWV0ZXI8L2F1dGhvcj48L2F1dGhvcnM+PC9jb250cmlidXRv
cnM+PHRpdGxlcz48dGl0bGU+Q29tcGFyaXNvbiBvZiBDb252ZW50aW9uYWwgQ2hlbW90aGVyYXB5
LCBTdGVhbHRoIExpcG9zb21lcyBhbmQgVGVtcGVyYXR1cmUtU2Vuc2l0aXZlIExpcG9zb21lcyBp
biBhIE1hdGhlbWF0aWNhbCBNb2RlbDwvdGl0bGU+PHNlY29uZGFyeS10aXRsZT5QTE9TIE9ORTwv
c2Vjb25kYXJ5LXRpdGxlPjwvdGl0bGVzPjxwZXJpb2RpY2FsPjxmdWxsLXRpdGxlPlBMT1MgT05F
PC9mdWxsLXRpdGxlPjwvcGVyaW9kaWNhbD48cGFnZXM+ZTQ3NDUzPC9wYWdlcz48dm9sdW1lPjc8
L3ZvbHVtZT48bnVtYmVyPjEwPC9udW1iZXI+PGRhdGVzPjx5ZWFyPjIwMTI8L3llYXI+PC9kYXRl
cz48cHVibGlzaGVyPlB1YmxpYyBMaWJyYXJ5IG9mIFNjaWVuY2U8L3B1Ymxpc2hlcj48dXJscz48
cmVsYXRlZC11cmxzPjx1cmw+aHR0cHM6Ly9kb2kub3JnLzEwLjEzNzEvam91cm5hbC5wb25lLjAw
NDc0NTM8L3VybD48L3JlbGF0ZWQtdXJscz48L3VybHM+PGVsZWN0cm9uaWMtcmVzb3VyY2UtbnVt
PjEwLjEzNzEvam91cm5hbC5wb25lLjAwNDc0NTM8L2VsZWN0cm9uaWMtcmVzb3VyY2UtbnVtPjwv
cmVjb3JkPjwvQ2l0ZT48Q2l0ZT48QXV0aG9yPk1vcmFkaSBLYXNoa29vbGk8L0F1dGhvcj48WWVh
cj4yMDIzPC9ZZWFyPjxSZWNOdW0+MjIxOTwvUmVjTnVtPjxyZWNvcmQ+PHJlYy1udW1iZXI+MjIx
OTwvcmVjLW51bWJlcj48Zm9yZWlnbi1rZXlzPjxrZXkgYXBwPSJFTiIgZGItaWQ9ImVlMmRyYXZ4
azB4eGE0ZXgyNXI1ZGRmc3JmeHR3NXc5dndhMiIgdGltZXN0YW1wPSIxNzQwODIxNTM3Ij4yMjE5
PC9rZXk+PC9mb3JlaWduLWtleXM+PHJlZi10eXBlIG5hbWU9IkpvdXJuYWwgQXJ0aWNsZSI+MTc8
L3JlZi10eXBlPjxjb250cmlidXRvcnM+PGF1dGhvcnM+PGF1dGhvcj5Nb3JhZGkgS2FzaGtvb2xp
LCBGYXJzaGFkPC9hdXRob3I+PGF1dGhvcj5Tb3VyaSwgTW9oYW1tYWQ8L2F1dGhvcj48YXV0aG9y
PlRhdmFra29saSwgSmFoYW5naXI8L2F1dGhvcj48YXV0aG9yPkMuIEtvbGlvcywgTWljaGFlbDwv
YXV0aG9yPjwvYXV0aG9ycz48L2NvbnRyaWJ1dG9ycz48dGl0bGVzPjx0aXRsZT5BIHNwYXRpb3Rl
bXBvcmFsIGNvbXB1dGF0aW9uYWwgbW9kZWwgb2YgZm9jdXNlZCB1bHRyYXNvdW5kIGhlYXQtaW5k
dWNlZCBuYW5vLXNpemVkIGRydWcgZGVsaXZlcnkgc3lzdGVtIGluIHNvbGlkIHR1bW9yczwvdGl0
bGU+PHNlY29uZGFyeS10aXRsZT5EcnVnIERlbGl2ZXJ5PC9zZWNvbmRhcnktdGl0bGU+PC90aXRs
ZXM+PHBlcmlvZGljYWw+PGZ1bGwtdGl0bGU+RHJ1ZyBEZWxpdmVyeTwvZnVsbC10aXRsZT48L3Bl
cmlvZGljYWw+PHBhZ2VzPjIyMTk4NzE8L3BhZ2VzPjx2b2x1bWU+MzA8L3ZvbHVtZT48bnVtYmVy
PjE8L251bWJlcj48ZGF0ZXM+PHllYXI+MjAyMzwveWVhcj48cHViLWRhdGVzPjxkYXRlPjIwMjMv
MTIvMzE8L2RhdGU+PC9wdWItZGF0ZXM+PC9kYXRlcz48cHVibGlzaGVyPlRheWxvciAmYW1wOyBG
cmFuY2lzPC9wdWJsaXNoZXI+PGlzYm4+MTA3MS03NTQ0PC9pc2JuPjx1cmxzPjxyZWxhdGVkLXVy
bHM+PHVybD5odHRwczovL2RvaS5vcmcvMTAuMTA4MC8xMDcxNzU0NC4yMDIzLjIyMTk4NzE8L3Vy
bD48L3JlbGF0ZWQtdXJscz48L3VybHM+PGVsZWN0cm9uaWMtcmVzb3VyY2UtbnVtPjEwLjEwODAv
MTA3MTc1NDQuMjAyMy4yMjE5ODcxPC9lbGVjdHJvbmljLXJlc291cmNlLW51bT48L3JlY29yZD48
L0NpdGU+PC9FbmROb3RlPgB=
</w:fldData>
        </w:fldChar>
      </w:r>
      <w:r>
        <w:instrText xml:space="preserve"> ADDIN EN.CITE </w:instrText>
      </w:r>
      <w:r>
        <w:fldChar w:fldCharType="begin">
          <w:fldData xml:space="preserve">PEVuZE5vdGU+PENpdGU+PEF1dGhvcj5UYWdhbWk8L0F1dGhvcj48WWVhcj4yMDEyPC9ZZWFyPjxS
ZWNOdW0+MjIxNjwvUmVjTnVtPjxEaXNwbGF5VGV4dD4oTmVlZGhhbSBhbmQgRGV3aGlyc3QgMjAw
MSwgR2Fzc2VsaHViZXIsIERyZWhlciBldCBhbC4gMjAxMiwgVGFnYW1pLCBNYXkgZXQgYWwuIDIw
MTIsIFJlemFlaWFuLCBTZWRhZ2hhdGtpc2ggZXQgYWwuIDIwMTksIFNvdXJpLCBTb2x0YW5pIGV0
IGFsLiAyMDIxLCBNb3JhZGkgS2FzaGtvb2xpLCBTb3VyaSBldCBhbC4gMjAyMywgVGVocmFuaSwg
TW9yYWRpIEthc2hrb29saSBldCBhbC4gMjAyNCk8L0Rpc3BsYXlUZXh0PjxyZWNvcmQ+PHJlYy1u
dW1iZXI+MjIxNjwvcmVjLW51bWJlcj48Zm9yZWlnbi1rZXlzPjxrZXkgYXBwPSJFTiIgZGItaWQ9
ImVlMmRyYXZ4azB4eGE0ZXgyNXI1ZGRmc3JmeHR3NXc5dndhMiIgdGltZXN0YW1wPSIxNzQwODE4
Nzc4Ij4yMjE2PC9rZXk+PC9mb3JlaWduLWtleXM+PHJlZi10eXBlIG5hbWU9IkpvdXJuYWwgQXJ0
aWNsZSI+MTc8L3JlZi10eXBlPjxjb250cmlidXRvcnM+PGF1dGhvcnM+PGF1dGhvcj5UYWdhbWks
IFRhdHN1YWtpPC9hdXRob3I+PGF1dGhvcj5NYXksIEpvbmF0aGFuIFAuPC9hdXRob3I+PGF1dGhv
cj5Fcm5zdGluZywgTWFyayBKLjwvYXV0aG9yPjxhdXRob3I+TGksIFNoeWgtRGFyPC9hdXRob3I+
PC9hdXRob3JzPjwvY29udHJpYnV0b3JzPjx0aXRsZXM+PHRpdGxlPkEgdGhlcm1vc2Vuc2l0aXZl
IGxpcG9zb21lIHByZXBhcmVkIHdpdGggYSBDdTIrIGdyYWRpZW50IGRlbW9uc3RyYXRlcyBpbXBy
b3ZlZCBwaGFybWFjb2tpbmV0aWNzLCBkcnVnIGRlbGl2ZXJ5IGFuZCBhbnRpdHVtb3IgZWZmaWNh
Y3k8L3RpdGxlPjxzZWNvbmRhcnktdGl0bGU+Sm91cm5hbCBvZiBDb250cm9sbGVkIFJlbGVhc2U8
L3NlY29uZGFyeS10aXRsZT48L3RpdGxlcz48cGVyaW9kaWNhbD48ZnVsbC10aXRsZT5Kb3VybmFs
IG9mIENvbnRyb2xsZWQgUmVsZWFzZTwvZnVsbC10aXRsZT48L3BlcmlvZGljYWw+PHBhZ2VzPjE0
Mi0xNDk8L3BhZ2VzPjx2b2x1bWU+MTYxPC92b2x1bWU+PG51bWJlcj4xPC9udW1iZXI+PGtleXdv
cmRzPjxrZXl3b3JkPlRoZXJtb3NlbnNpdGl2ZSBsaXBvc29tZXM8L2tleXdvcmQ+PGtleXdvcmQ+
VHJpZ2dlcmVkIGRydWcgcmVsZWFzZTwva2V5d29yZD48a2V5d29yZD5UdW1vci10YXJnZXRlZCBk
cnVnIGRlbGl2ZXJ5PC9rZXl3b3JkPjxrZXl3b3JkPk1pbGQgaHlwZXJ0aGVybWlhPC9rZXl3b3Jk
PjxrZXl3b3JkPkJyaWo3ODwva2V5d29yZD48a2V5d29yZD5Db3BwZXIgZ3JhZGllbnQgZm9yIGRy
dWcgbG9hZGluZzwva2V5d29yZD48L2tleXdvcmRzPjxkYXRlcz48eWVhcj4yMDEyPC95ZWFyPjxw
dWItZGF0ZXM+PGRhdGU+MjAxMi8wNy8xMC88L2RhdGU+PC9wdWItZGF0ZXM+PC9kYXRlcz48aXNi
bj4wMTY4LTM2NTk8L2lzYm4+PHVybHM+PHJlbGF0ZWQtdXJscz48dXJsPmh0dHBzOi8vd3d3LnNj
aWVuY2VkaXJlY3QuY29tL3NjaWVuY2UvYXJ0aWNsZS9waWkvUzAxNjgzNjU5MTIwMDIzNjI8L3Vy
bD48L3JlbGF0ZWQtdXJscz48L3VybHM+PGVsZWN0cm9uaWMtcmVzb3VyY2UtbnVtPmh0dHBzOi8v
ZG9pLm9yZy8xMC4xMDE2L2ouamNvbnJlbC4yMDEyLjAzLjAyMzwvZWxlY3Ryb25pYy1yZXNvdXJj
ZS1udW0+PC9yZWNvcmQ+PC9DaXRlPjxDaXRlPjxBdXRob3I+VGVocmFuaTwvQXV0aG9yPjxZZWFy
PjIwMjQ8L1llYXI+PFJlY051bT4yMjE4PC9SZWNOdW0+PHJlY29yZD48cmVjLW51bWJlcj4yMjE4
PC9yZWMtbnVtYmVyPjxmb3JlaWduLWtleXM+PGtleSBhcHA9IkVOIiBkYi1pZD0iZWUyZHJhdnhr
MHh4YTRleDI1cjVkZGZzcmZ4dHc1dzl2d2EyIiB0aW1lc3RhbXA9IjE3NDA4MjEzNDEiPjIyMTg8
L2tleT48L2ZvcmVpZ24ta2V5cz48cmVmLXR5cGUgbmFtZT0iSm91cm5hbCBBcnRpY2xlIj4xNzwv
cmVmLXR5cGU+PGNvbnRyaWJ1dG9ycz48YXV0aG9ycz48YXV0aG9yPlRlaHJhbmksIE1hc291ZCBI
LiBILjwvYXV0aG9yPjxhdXRob3I+TW9yYWRpIEthc2hrb29saSwgRmFyc2hhZDwvYXV0aG9yPjxh
dXRob3I+U29sdGFuaSwgTS48L2F1dGhvcj48L2F1dGhvcnM+PC9jb250cmlidXRvcnM+PHRpdGxl
cz48dGl0bGU+RWZmZWN0IG9mIHR1bW9yIGhldGVyb2dlbmVpdHkgb24gZW5oYW5jaW5nIGRydWcg
ZGVsaXZlcnkgdG8gdmFzY3VsYXJpemVkIHR1bW9ycyB1c2luZyB0aGVybW8tc2Vuc2l0aXZlIGxp
cG9zb21lcyB0cmlnZ2VyZWQgYnkgaHlwZXJ0aGVybWlhOiBBIG11bHRpLXNjYWxlIGFuZCBtdWx0
aS1waHlzaWNzIGNvbXB1dGF0aW9uYWwgbW9kZWw8L3RpdGxlPjxzZWNvbmRhcnktdGl0bGU+Q29t
cHV0ZXJzIGluIEJpb2xvZ3kgYW5kIE1lZGljaW5lPC9zZWNvbmRhcnktdGl0bGU+PC90aXRsZXM+
PHBlcmlvZGljYWw+PGZ1bGwtdGl0bGU+Q29tcHV0ZXJzIGluIEJpb2xvZ3kgYW5kIE1lZGljaW5l
PC9mdWxsLXRpdGxlPjwvcGVyaW9kaWNhbD48cGFnZXM+MTA4MDUwPC9wYWdlcz48dm9sdW1lPjE3
MDwvdm9sdW1lPjxrZXl3b3Jkcz48a2V5d29yZD5UYXJnZXRlZCBkcnVnIGRlbGl2ZXJ5PC9rZXl3
b3JkPjxrZXl3b3JkPkltYWdlLWJhc2VkIGNvbXB1dGF0aW9uYWwgbW9kZWw8L2tleXdvcmQ+PGtl
eXdvcmQ+TWljcm92YXNjdWxhciBuZXR3b3JrPC9rZXl3b3JkPjxrZXl3b3JkPlRlbXBlcmF0dXJl
LXNlbnNpdGl2ZSBsaXBvc29tZXM8L2tleXdvcmQ+PGtleXdvcmQ+SHlwZXJ0aGVybWlhPC9rZXl3
b3JkPjxrZXl3b3JkPlBlcnNvbmFsaXplZCBtZWRpY2luZTwva2V5d29yZD48L2tleXdvcmRzPjxk
YXRlcz48eWVhcj4yMDI0PC95ZWFyPjxwdWItZGF0ZXM+PGRhdGU+MjAyNC8wMy8wMS88L2RhdGU+
PC9wdWItZGF0ZXM+PC9kYXRlcz48aXNibj4wMDEwLTQ4MjU8L2lzYm4+PHVybHM+PHJlbGF0ZWQt
dXJscz48dXJsPmh0dHBzOi8vd3d3LnNjaWVuY2VkaXJlY3QuY29tL3NjaWVuY2UvYXJ0aWNsZS9w
aWkvUzAwMTA0ODI1MjQwMDEzNDM8L3VybD48L3JlbGF0ZWQtdXJscz48L3VybHM+PGVsZWN0cm9u
aWMtcmVzb3VyY2UtbnVtPmh0dHBzOi8vZG9pLm9yZy8xMC4xMDE2L2ouY29tcGJpb21lZC4yMDI0
LjEwODA1MDwvZWxlY3Ryb25pYy1yZXNvdXJjZS1udW0+PC9yZWNvcmQ+PC9DaXRlPjxDaXRlPjxB
dXRob3I+UmV6YWVpYW48L0F1dGhvcj48WWVhcj4yMDE5PC9ZZWFyPjxSZWNOdW0+MjIzMTwvUmVj
TnVtPjxyZWNvcmQ+PHJlYy1udW1iZXI+MjIzMTwvcmVjLW51bWJlcj48Zm9yZWlnbi1rZXlzPjxr
ZXkgYXBwPSJFTiIgZGItaWQ9ImVlMmRyYXZ4azB4eGE0ZXgyNXI1ZGRmc3JmeHR3NXc5dndhMiIg
dGltZXN0YW1wPSIxNzQwOTE1MzEzIj4yMjMxPC9rZXk+PC9mb3JlaWduLWtleXM+PHJlZi10eXBl
IG5hbWU9IkpvdXJuYWwgQXJ0aWNsZSI+MTc8L3JlZi10eXBlPjxjb250cmlidXRvcnM+PGF1dGhv
cnM+PGF1dGhvcj5SZXphZWlhbiwgTW9oc2VuPC9hdXRob3I+PGF1dGhvcj5TZWRhZ2hhdGtpc2gs
IEFtaXI8L2F1dGhvcj48YXV0aG9yPlNvbHRhbmksIE0uPC9hdXRob3I+PC9hdXRob3JzPjwvY29u
dHJpYnV0b3JzPjx0aXRsZXM+PHRpdGxlPk51bWVyaWNhbCBtb2RlbGluZyBvZiBoaWdoLWludGVu
c2l0eSBmb2N1c2VkIHVsdHJhc291bmQtbWVkaWF0ZWQgaW50cmFwZXJpdG9uZWFsIGRlbGl2ZXJ5
IG9mIHRoZXJtb3NlbnNpdGl2ZSBsaXBvc29tYWwgZG94b3J1YmljaW4gZm9yIGNhbmNlciBjaGVt
b3RoZXJhcHk8L3RpdGxlPjxzZWNvbmRhcnktdGl0bGU+RHJ1ZyBEZWxpdmVyeTwvc2Vjb25kYXJ5
LXRpdGxlPjwvdGl0bGVzPjxwZXJpb2RpY2FsPjxmdWxsLXRpdGxlPkRydWcgRGVsaXZlcnk8L2Z1
bGwtdGl0bGU+PC9wZXJpb2RpY2FsPjxwYWdlcz44OTgtOTE3PC9wYWdlcz48dm9sdW1lPjI2PC92
b2x1bWU+PG51bWJlcj4xPC9udW1iZXI+PGRhdGVzPjx5ZWFyPjIwMTk8L3llYXI+PHB1Yi1kYXRl
cz48ZGF0ZT4yMDE5LzAxLzAxPC9kYXRlPjwvcHViLWRhdGVzPjwvZGF0ZXM+PHB1Ymxpc2hlcj5U
YXlsb3IgJmFtcDsgRnJhbmNpczwvcHVibGlzaGVyPjxpc2JuPjEwNzEtNzU0NDwvaXNibj48dXJs
cz48cmVsYXRlZC11cmxzPjx1cmw+aHR0cHM6Ly9kb2kub3JnLzEwLjEwODAvMTA3MTc1NDQuMjAx
OS4xNjYwNDM1PC91cmw+PC9yZWxhdGVkLXVybHM+PC91cmxzPjxlbGVjdHJvbmljLXJlc291cmNl
LW51bT4xMC4xMDgwLzEwNzE3NTQ0LjIwMTkuMTY2MDQzNTwvZWxlY3Ryb25pYy1yZXNvdXJjZS1u
dW0+PC9yZWNvcmQ+PC9DaXRlPjxDaXRlPjxBdXRob3I+U291cmk8L0F1dGhvcj48WWVhcj4yMDIx
PC9ZZWFyPjxSZWNOdW0+MjMzNjwvUmVjTnVtPjxyZWNvcmQ+PHJlYy1udW1iZXI+MjMzNjwvcmVj
LW51bWJlcj48Zm9yZWlnbi1rZXlzPjxrZXkgYXBwPSJFTiIgZGItaWQ9ImVlMmRyYXZ4azB4eGE0
ZXgyNXI1ZGRmc3JmeHR3NXc5dndhMiIgdGltZXN0YW1wPSIxNzYxMjM5MDkwIj4yMzM2PC9rZXk+
PC9mb3JlaWduLWtleXM+PHJlZi10eXBlIG5hbWU9IkpvdXJuYWwgQXJ0aWNsZSI+MTc8L3JlZi10
eXBlPjxjb250cmlidXRvcnM+PGF1dGhvcnM+PGF1dGhvcj5Tb3VyaSwgTW9oYW1tYWQ8L2F1dGhv
cj48YXV0aG9yPlNvbHRhbmksIE1hZGppZDwvYXV0aG9yPjxhdXRob3I+TW9yYWRpIEthc2hrb29s
aSwgRmFyc2hhZDwvYXV0aG9yPjwvYXV0aG9ycz48L2NvbnRyaWJ1dG9ycz48dGl0bGVzPjx0aXRs
ZT5Db21wdXRhdGlvbmFsIG1vZGVsaW5nIG9mIHRoZXJtYWwgY29tYmluYXRpb24gdGhlcmFwaWVz
IGJ5IG1hZ25ldG8tdWx0cmFzb25pYyBoZWF0aW5nIHRvIGVuaGFuY2UgZHJ1ZyBkZWxpdmVyeSB0
byBzb2xpZCB0dW1vcnM8L3RpdGxlPjxzZWNvbmRhcnktdGl0bGU+U2NpZW50aWZpYyBSZXBvcnRz
PC9zZWNvbmRhcnktdGl0bGU+PC90aXRsZXM+PHBlcmlvZGljYWw+PGZ1bGwtdGl0bGU+U2NpZW50
aWZpYyBSZXBvcnRzPC9mdWxsLXRpdGxlPjwvcGVyaW9kaWNhbD48cGFnZXM+MTk1Mzk8L3BhZ2Vz
Pjx2b2x1bWU+MTE8L3ZvbHVtZT48bnVtYmVyPjE8L251bWJlcj48ZGF0ZXM+PHllYXI+MjAyMTwv
eWVhcj48cHViLWRhdGVzPjxkYXRlPjIwMjEvMTAvMDE8L2RhdGU+PC9wdWItZGF0ZXM+PC9kYXRl
cz48aXNibj4yMDQ1LTIzMjI8L2lzYm4+PHVybHM+PHJlbGF0ZWQtdXJscz48dXJsPmh0dHBzOi8v
ZG9pLm9yZy8xMC4xMDM4L3M0MTU5OC0wMjEtOTg1NTQtejwvdXJsPjwvcmVsYXRlZC11cmxzPjwv
dXJscz48ZWxlY3Ryb25pYy1yZXNvdXJjZS1udW0+MTAuMTAzOC9zNDE1OTgtMDIxLTk4NTU0LXo8
L2VsZWN0cm9uaWMtcmVzb3VyY2UtbnVtPjwvcmVjb3JkPjwvQ2l0ZT48Q2l0ZT48QXV0aG9yPk5l
ZWRoYW08L0F1dGhvcj48WWVhcj4yMDAxPC9ZZWFyPjxSZWNOdW0+MjMzNzwvUmVjTnVtPjxyZWNv
cmQ+PHJlYy1udW1iZXI+MjMzNzwvcmVjLW51bWJlcj48Zm9yZWlnbi1rZXlzPjxrZXkgYXBwPSJF
TiIgZGItaWQ9ImVlMmRyYXZ4azB4eGE0ZXgyNXI1ZGRmc3JmeHR3NXc5dndhMiIgdGltZXN0YW1w
PSIxNzYxMjM5Mzk3Ij4yMzM3PC9rZXk+PC9mb3JlaWduLWtleXM+PHJlZi10eXBlIG5hbWU9Ikpv
dXJuYWwgQXJ0aWNsZSI+MTc8L3JlZi10eXBlPjxjb250cmlidXRvcnM+PGF1dGhvcnM+PGF1dGhv
cj5OZWVkaGFtLCBEYXZpZDwvYXV0aG9yPjxhdXRob3I+RGV3aGlyc3QsIE1hcmsgVy48L2F1dGhv
cj48L2F1dGhvcnM+PC9jb250cmlidXRvcnM+PHRpdGxlcz48dGl0bGU+VGhlIGRldmVsb3BtZW50
IGFuZCB0ZXN0aW5nIG9mIGEgbmV3IHRlbXBlcmF0dXJlLXNlbnNpdGl2ZSBkcnVnIGRlbGl2ZXJ5
IHN5c3RlbSBmb3IgdGhlIHRyZWF0bWVudCBvZiBzb2xpZCB0dW1vcnM8L3RpdGxlPjxzZWNvbmRh
cnktdGl0bGU+QWR2YW5jZWQgRHJ1ZyBEZWxpdmVyeSBSZXZpZXdzPC9zZWNvbmRhcnktdGl0bGU+
PC90aXRsZXM+PHBlcmlvZGljYWw+PGZ1bGwtdGl0bGU+QWR2YW5jZWQgZHJ1ZyBkZWxpdmVyeSBy
ZXZpZXdzPC9mdWxsLXRpdGxlPjwvcGVyaW9kaWNhbD48cGFnZXM+Mjg1LTMwNTwvcGFnZXM+PHZv
bHVtZT41Mzwvdm9sdW1lPjxudW1iZXI+MzwvbnVtYmVyPjxrZXl3b3Jkcz48a2V5d29yZD5MaXBv
c29tZXM8L2tleXdvcmQ+PGtleXdvcmQ+SHlwZXJ0aGVybWlhPC9rZXl3b3JkPjxrZXl3b3JkPkRv
eG9ydWJpY2luPC9rZXl3b3JkPjxrZXl3b3JkPkZhRHUgdHVtb3JzPC9rZXl3b3JkPjxrZXl3b3Jk
Pkx5c29saXBpZDwva2V5d29yZD48L2tleXdvcmRzPjxkYXRlcz48eWVhcj4yMDAxPC95ZWFyPjxw
dWItZGF0ZXM+PGRhdGU+MjAwMS8xMi8zMS88L2RhdGU+PC9wdWItZGF0ZXM+PC9kYXRlcz48aXNi
bj4wMTY5LTQwOVg8L2lzYm4+PHVybHM+PHJlbGF0ZWQtdXJscz48dXJsPmh0dHBzOi8vd3d3LnNj
aWVuY2VkaXJlY3QuY29tL3NjaWVuY2UvYXJ0aWNsZS9waWkvUzAxNjk0MDlYMDEwMDIzMzI8L3Vy
bD48L3JlbGF0ZWQtdXJscz48L3VybHM+PGVsZWN0cm9uaWMtcmVzb3VyY2UtbnVtPmh0dHBzOi8v
ZG9pLm9yZy8xMC4xMDE2L1MwMTY5LTQwOVgoMDEpMDAyMzMtMjwvZWxlY3Ryb25pYy1yZXNvdXJj
ZS1udW0+PC9yZWNvcmQ+PC9DaXRlPjxDaXRlPjxBdXRob3I+R2Fzc2VsaHViZXI8L0F1dGhvcj48
WWVhcj4yMDEyPC9ZZWFyPjxSZWNOdW0+MjIxMjwvUmVjTnVtPjxyZWNvcmQ+PHJlYy1udW1iZXI+
MjIxMjwvcmVjLW51bWJlcj48Zm9yZWlnbi1rZXlzPjxrZXkgYXBwPSJFTiIgZGItaWQ9ImVlMmRy
YXZ4azB4eGE0ZXgyNXI1ZGRmc3JmeHR3NXc5dndhMiIgdGltZXN0YW1wPSIxNzQwNjgyODY2Ij4y
MjEyPC9rZXk+PC9mb3JlaWduLWtleXM+PHJlZi10eXBlIG5hbWU9IkpvdXJuYWwgQXJ0aWNsZSI+
MTc8L3JlZi10eXBlPjxjb250cmlidXRvcnM+PGF1dGhvcnM+PGF1dGhvcj5HYXNzZWxodWJlciwg
QXN0cmlkPC9hdXRob3I+PGF1dGhvcj5EcmVoZXIsIE1hdHRoZXcgUi48L2F1dGhvcj48YXV0aG9y
PlJhdHRheSwgRnJhbms8L2F1dGhvcj48YXV0aG9yPldvb2QsIEJyYWRmb3JkIEouPC9hdXRob3I+
PGF1dGhvcj5IYWVtbWVyaWNoLCBEaWV0ZXI8L2F1dGhvcj48L2F1dGhvcnM+PC9jb250cmlidXRv
cnM+PHRpdGxlcz48dGl0bGU+Q29tcGFyaXNvbiBvZiBDb252ZW50aW9uYWwgQ2hlbW90aGVyYXB5
LCBTdGVhbHRoIExpcG9zb21lcyBhbmQgVGVtcGVyYXR1cmUtU2Vuc2l0aXZlIExpcG9zb21lcyBp
biBhIE1hdGhlbWF0aWNhbCBNb2RlbDwvdGl0bGU+PHNlY29uZGFyeS10aXRsZT5QTE9TIE9ORTwv
c2Vjb25kYXJ5LXRpdGxlPjwvdGl0bGVzPjxwZXJpb2RpY2FsPjxmdWxsLXRpdGxlPlBMT1MgT05F
PC9mdWxsLXRpdGxlPjwvcGVyaW9kaWNhbD48cGFnZXM+ZTQ3NDUzPC9wYWdlcz48dm9sdW1lPjc8
L3ZvbHVtZT48bnVtYmVyPjEwPC9udW1iZXI+PGRhdGVzPjx5ZWFyPjIwMTI8L3llYXI+PC9kYXRl
cz48cHVibGlzaGVyPlB1YmxpYyBMaWJyYXJ5IG9mIFNjaWVuY2U8L3B1Ymxpc2hlcj48dXJscz48
cmVsYXRlZC11cmxzPjx1cmw+aHR0cHM6Ly9kb2kub3JnLzEwLjEzNzEvam91cm5hbC5wb25lLjAw
NDc0NTM8L3VybD48L3JlbGF0ZWQtdXJscz48L3VybHM+PGVsZWN0cm9uaWMtcmVzb3VyY2UtbnVt
PjEwLjEzNzEvam91cm5hbC5wb25lLjAwNDc0NTM8L2VsZWN0cm9uaWMtcmVzb3VyY2UtbnVtPjwv
cmVjb3JkPjwvQ2l0ZT48Q2l0ZT48QXV0aG9yPk1vcmFkaSBLYXNoa29vbGk8L0F1dGhvcj48WWVh
cj4yMDIzPC9ZZWFyPjxSZWNOdW0+MjIxOTwvUmVjTnVtPjxyZWNvcmQ+PHJlYy1udW1iZXI+MjIx
OTwvcmVjLW51bWJlcj48Zm9yZWlnbi1rZXlzPjxrZXkgYXBwPSJFTiIgZGItaWQ9ImVlMmRyYXZ4
azB4eGE0ZXgyNXI1ZGRmc3JmeHR3NXc5dndhMiIgdGltZXN0YW1wPSIxNzQwODIxNTM3Ij4yMjE5
PC9rZXk+PC9mb3JlaWduLWtleXM+PHJlZi10eXBlIG5hbWU9IkpvdXJuYWwgQXJ0aWNsZSI+MTc8
L3JlZi10eXBlPjxjb250cmlidXRvcnM+PGF1dGhvcnM+PGF1dGhvcj5Nb3JhZGkgS2FzaGtvb2xp
LCBGYXJzaGFkPC9hdXRob3I+PGF1dGhvcj5Tb3VyaSwgTW9oYW1tYWQ8L2F1dGhvcj48YXV0aG9y
PlRhdmFra29saSwgSmFoYW5naXI8L2F1dGhvcj48YXV0aG9yPkMuIEtvbGlvcywgTWljaGFlbDwv
YXV0aG9yPjwvYXV0aG9ycz48L2NvbnRyaWJ1dG9ycz48dGl0bGVzPjx0aXRsZT5BIHNwYXRpb3Rl
bXBvcmFsIGNvbXB1dGF0aW9uYWwgbW9kZWwgb2YgZm9jdXNlZCB1bHRyYXNvdW5kIGhlYXQtaW5k
dWNlZCBuYW5vLXNpemVkIGRydWcgZGVsaXZlcnkgc3lzdGVtIGluIHNvbGlkIHR1bW9yczwvdGl0
bGU+PHNlY29uZGFyeS10aXRsZT5EcnVnIERlbGl2ZXJ5PC9zZWNvbmRhcnktdGl0bGU+PC90aXRs
ZXM+PHBlcmlvZGljYWw+PGZ1bGwtdGl0bGU+RHJ1ZyBEZWxpdmVyeTwvZnVsbC10aXRsZT48L3Bl
cmlvZGljYWw+PHBhZ2VzPjIyMTk4NzE8L3BhZ2VzPjx2b2x1bWU+MzA8L3ZvbHVtZT48bnVtYmVy
PjE8L251bWJlcj48ZGF0ZXM+PHllYXI+MjAyMzwveWVhcj48cHViLWRhdGVzPjxkYXRlPjIwMjMv
MTIvMzE8L2RhdGU+PC9wdWItZGF0ZXM+PC9kYXRlcz48cHVibGlzaGVyPlRheWxvciAmYW1wOyBG
cmFuY2lzPC9wdWJsaXNoZXI+PGlzYm4+MTA3MS03NTQ0PC9pc2JuPjx1cmxzPjxyZWxhdGVkLXVy
bHM+PHVybD5odHRwczovL2RvaS5vcmcvMTAuMTA4MC8xMDcxNzU0NC4yMDIzLjIyMTk4NzE8L3Vy
bD48L3JlbGF0ZWQtdXJscz48L3VybHM+PGVsZWN0cm9uaWMtcmVzb3VyY2UtbnVtPjEwLjEwODAv
MTA3MTc1NDQuMjAyMy4yMjE5ODcxPC9lbGVjdHJvbmljLXJlc291cmNlLW51bT48L3JlY29yZD48
L0NpdGU+PC9FbmROb3RlPgB=
</w:fldData>
        </w:fldChar>
      </w:r>
      <w:r>
        <w:instrText xml:space="preserve"> ADDIN EN.CITE.DATA </w:instrText>
      </w:r>
      <w:r>
        <w:fldChar w:fldCharType="end"/>
      </w:r>
      <w:r>
        <w:fldChar w:fldCharType="separate"/>
      </w:r>
      <w:r>
        <w:rPr>
          <w:noProof/>
        </w:rPr>
        <w:t>(Needham and Dewhirst 2001, Gasselhuber, Dreher et al. 2012, Tagami, May et al. 2012, Rezaeian, Sedaghatkish et al. 2019, Souri, Soltani et al. 2021, Moradi Kashkooli, Souri et al. 2023, Tehrani, Moradi Kashkooli et al. 2024)</w:t>
      </w:r>
      <w:r>
        <w:fldChar w:fldCharType="end"/>
      </w:r>
      <w:r w:rsidRPr="00F12FF6">
        <w:t>.</w:t>
      </w:r>
      <w:r w:rsidR="00BB3FA9">
        <w:t xml:space="preserve"> </w:t>
      </w:r>
      <w:r w:rsidR="00BB3FA9" w:rsidRPr="00BB3FA9">
        <w:t xml:space="preserve">The release rate constants </w:t>
      </w:r>
      <w:r w:rsidR="00BB3FA9" w:rsidRPr="00BB3FA9">
        <w:rPr>
          <w:bCs/>
          <w:i/>
          <w:iCs/>
          <w:szCs w:val="24"/>
        </w:rPr>
        <w:t>k</w:t>
      </w:r>
      <w:r w:rsidR="00BB3FA9" w:rsidRPr="00BB3FA9">
        <w:rPr>
          <w:bCs/>
          <w:i/>
          <w:iCs/>
          <w:szCs w:val="24"/>
          <w:vertAlign w:val="subscript"/>
        </w:rPr>
        <w:t xml:space="preserve">rel </w:t>
      </w:r>
      <w:r w:rsidR="00BB3FA9" w:rsidRPr="00BB3FA9">
        <w:rPr>
          <w:bCs/>
          <w:szCs w:val="24"/>
        </w:rPr>
        <w:t>(s</w:t>
      </w:r>
      <w:r w:rsidR="00BB3FA9" w:rsidRPr="00BB3FA9">
        <w:rPr>
          <w:bCs/>
          <w:szCs w:val="24"/>
          <w:vertAlign w:val="superscript"/>
        </w:rPr>
        <w:t>-1</w:t>
      </w:r>
      <w:r w:rsidR="00BB3FA9" w:rsidRPr="00BB3FA9">
        <w:rPr>
          <w:bCs/>
          <w:szCs w:val="24"/>
        </w:rPr>
        <w:t>)</w:t>
      </w:r>
      <w:r w:rsidR="00BB3FA9" w:rsidRPr="00BB3FA9">
        <w:rPr>
          <w:b/>
          <w:szCs w:val="24"/>
        </w:rPr>
        <w:t xml:space="preserve"> </w:t>
      </w:r>
      <w:r w:rsidR="00BB3FA9" w:rsidRPr="00BB3FA9">
        <w:t xml:space="preserve">were interpolated </w:t>
      </w:r>
      <w:r w:rsidR="00527233">
        <w:t xml:space="preserve">and the corresponding fitted curves and fitting equations are presented in </w:t>
      </w:r>
      <w:r w:rsidR="00527233" w:rsidRPr="00527233">
        <w:rPr>
          <w:b/>
          <w:bCs/>
        </w:rPr>
        <w:t>Figure S6</w:t>
      </w:r>
      <w:r w:rsidR="00527233" w:rsidRPr="00527233">
        <w:t>.</w:t>
      </w:r>
    </w:p>
    <w:tbl>
      <w:tblPr>
        <w:tblW w:w="10349" w:type="dxa"/>
        <w:jc w:val="center"/>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firstRow="1" w:lastRow="0" w:firstColumn="1" w:lastColumn="0" w:noHBand="0" w:noVBand="1"/>
      </w:tblPr>
      <w:tblGrid>
        <w:gridCol w:w="3800"/>
        <w:gridCol w:w="1116"/>
        <w:gridCol w:w="1116"/>
        <w:gridCol w:w="1067"/>
        <w:gridCol w:w="1067"/>
        <w:gridCol w:w="1067"/>
        <w:gridCol w:w="1116"/>
      </w:tblGrid>
      <w:tr w:rsidR="00391573" w:rsidRPr="002F70FD" w14:paraId="17508F28" w14:textId="77777777" w:rsidTr="0097298C">
        <w:trPr>
          <w:trHeight w:val="458"/>
          <w:jc w:val="center"/>
        </w:trPr>
        <w:tc>
          <w:tcPr>
            <w:tcW w:w="3800" w:type="dxa"/>
            <w:shd w:val="clear" w:color="auto" w:fill="2E74B5" w:themeFill="accent5" w:themeFillShade="BF"/>
            <w:vAlign w:val="center"/>
          </w:tcPr>
          <w:p w14:paraId="4EAC63C7" w14:textId="185F1320" w:rsidR="00391573" w:rsidRPr="00DD4101" w:rsidRDefault="00391573" w:rsidP="0097298C">
            <w:pPr>
              <w:pStyle w:val="EndNoteBibliography"/>
              <w:spacing w:after="0"/>
              <w:jc w:val="center"/>
              <w:rPr>
                <w:b/>
                <w:color w:val="FFFFFF" w:themeColor="background1"/>
                <w:szCs w:val="24"/>
              </w:rPr>
            </w:pPr>
            <w:r w:rsidRPr="00DD4101">
              <w:rPr>
                <w:b/>
                <w:color w:val="FFFFFF" w:themeColor="background1"/>
                <w:szCs w:val="24"/>
              </w:rPr>
              <w:t>Temperature</w:t>
            </w:r>
            <w:r w:rsidR="009C2B72">
              <w:rPr>
                <w:b/>
                <w:color w:val="FFFFFF" w:themeColor="background1"/>
                <w:szCs w:val="24"/>
              </w:rPr>
              <w:t xml:space="preserve"> </w:t>
            </w:r>
            <w:r w:rsidR="009C2B72" w:rsidRPr="009C2B72">
              <w:rPr>
                <w:b/>
                <w:i/>
                <w:iCs/>
                <w:color w:val="FFFFFF" w:themeColor="background1"/>
                <w:szCs w:val="24"/>
              </w:rPr>
              <w:t>T</w:t>
            </w:r>
            <w:r w:rsidR="009C2B72" w:rsidRPr="009C2B72">
              <w:rPr>
                <w:b/>
                <w:i/>
                <w:iCs/>
                <w:color w:val="FFFFFF" w:themeColor="background1"/>
                <w:szCs w:val="24"/>
                <w:vertAlign w:val="subscript"/>
              </w:rPr>
              <w:t>t</w:t>
            </w:r>
            <w:r w:rsidRPr="00DD4101">
              <w:rPr>
                <w:b/>
                <w:color w:val="FFFFFF" w:themeColor="background1"/>
                <w:szCs w:val="24"/>
              </w:rPr>
              <w:t xml:space="preserve"> (°C)</w:t>
            </w:r>
          </w:p>
        </w:tc>
        <w:tc>
          <w:tcPr>
            <w:tcW w:w="1116" w:type="dxa"/>
          </w:tcPr>
          <w:p w14:paraId="467C9F89" w14:textId="77777777" w:rsidR="00391573" w:rsidRPr="00DD4101" w:rsidRDefault="00391573" w:rsidP="0097298C">
            <w:pPr>
              <w:pStyle w:val="EndNoteBibliography"/>
              <w:spacing w:after="0"/>
              <w:jc w:val="center"/>
              <w:rPr>
                <w:bCs/>
                <w:szCs w:val="24"/>
              </w:rPr>
            </w:pPr>
            <w:r w:rsidRPr="00DD4101">
              <w:rPr>
                <w:bCs/>
                <w:szCs w:val="24"/>
              </w:rPr>
              <w:t>37</w:t>
            </w:r>
          </w:p>
        </w:tc>
        <w:tc>
          <w:tcPr>
            <w:tcW w:w="1116" w:type="dxa"/>
          </w:tcPr>
          <w:p w14:paraId="3601273B" w14:textId="77777777" w:rsidR="00391573" w:rsidRPr="00DD4101" w:rsidRDefault="00391573" w:rsidP="0097298C">
            <w:pPr>
              <w:pStyle w:val="EndNoteBibliography"/>
              <w:spacing w:after="0"/>
              <w:jc w:val="center"/>
              <w:rPr>
                <w:bCs/>
                <w:szCs w:val="24"/>
              </w:rPr>
            </w:pPr>
            <w:r w:rsidRPr="00DD4101">
              <w:rPr>
                <w:bCs/>
                <w:szCs w:val="24"/>
              </w:rPr>
              <w:t>38</w:t>
            </w:r>
          </w:p>
        </w:tc>
        <w:tc>
          <w:tcPr>
            <w:tcW w:w="1067" w:type="dxa"/>
          </w:tcPr>
          <w:p w14:paraId="654AE1D1" w14:textId="77777777" w:rsidR="00391573" w:rsidRPr="00DD4101" w:rsidRDefault="00391573" w:rsidP="0097298C">
            <w:pPr>
              <w:pStyle w:val="EndNoteBibliography"/>
              <w:spacing w:after="0"/>
              <w:jc w:val="center"/>
              <w:rPr>
                <w:bCs/>
                <w:szCs w:val="24"/>
              </w:rPr>
            </w:pPr>
            <w:r w:rsidRPr="00DD4101">
              <w:rPr>
                <w:bCs/>
                <w:szCs w:val="24"/>
              </w:rPr>
              <w:t>39</w:t>
            </w:r>
          </w:p>
        </w:tc>
        <w:tc>
          <w:tcPr>
            <w:tcW w:w="1067" w:type="dxa"/>
          </w:tcPr>
          <w:p w14:paraId="04C5F189" w14:textId="77777777" w:rsidR="00391573" w:rsidRPr="00DD4101" w:rsidRDefault="00391573" w:rsidP="0097298C">
            <w:pPr>
              <w:pStyle w:val="EndNoteBibliography"/>
              <w:spacing w:after="0"/>
              <w:jc w:val="center"/>
              <w:rPr>
                <w:bCs/>
                <w:szCs w:val="24"/>
              </w:rPr>
            </w:pPr>
            <w:r w:rsidRPr="00DD4101">
              <w:rPr>
                <w:bCs/>
                <w:szCs w:val="24"/>
              </w:rPr>
              <w:t>40</w:t>
            </w:r>
          </w:p>
        </w:tc>
        <w:tc>
          <w:tcPr>
            <w:tcW w:w="1067" w:type="dxa"/>
          </w:tcPr>
          <w:p w14:paraId="38CFC9BF" w14:textId="77777777" w:rsidR="00391573" w:rsidRPr="00DD4101" w:rsidRDefault="00391573" w:rsidP="0097298C">
            <w:pPr>
              <w:pStyle w:val="EndNoteBibliography"/>
              <w:spacing w:after="0"/>
              <w:jc w:val="center"/>
              <w:rPr>
                <w:bCs/>
                <w:szCs w:val="24"/>
              </w:rPr>
            </w:pPr>
            <w:r w:rsidRPr="00DD4101">
              <w:rPr>
                <w:bCs/>
                <w:szCs w:val="24"/>
              </w:rPr>
              <w:t>41</w:t>
            </w:r>
          </w:p>
        </w:tc>
        <w:tc>
          <w:tcPr>
            <w:tcW w:w="1116" w:type="dxa"/>
          </w:tcPr>
          <w:p w14:paraId="167B67FA" w14:textId="77777777" w:rsidR="00391573" w:rsidRPr="00DD4101" w:rsidRDefault="00391573" w:rsidP="0097298C">
            <w:pPr>
              <w:pStyle w:val="EndNoteBibliography"/>
              <w:spacing w:after="0"/>
              <w:jc w:val="center"/>
              <w:rPr>
                <w:bCs/>
                <w:szCs w:val="24"/>
              </w:rPr>
            </w:pPr>
            <w:r w:rsidRPr="00DD4101">
              <w:rPr>
                <w:bCs/>
                <w:szCs w:val="24"/>
              </w:rPr>
              <w:t>42</w:t>
            </w:r>
          </w:p>
        </w:tc>
      </w:tr>
      <w:tr w:rsidR="00391573" w:rsidRPr="002F70FD" w14:paraId="635B2DCC" w14:textId="77777777" w:rsidTr="0097298C">
        <w:trPr>
          <w:trHeight w:val="475"/>
          <w:jc w:val="center"/>
        </w:trPr>
        <w:tc>
          <w:tcPr>
            <w:tcW w:w="3800" w:type="dxa"/>
            <w:shd w:val="clear" w:color="auto" w:fill="2E74B5" w:themeFill="accent5" w:themeFillShade="BF"/>
            <w:vAlign w:val="center"/>
          </w:tcPr>
          <w:p w14:paraId="0890A0E4" w14:textId="77777777" w:rsidR="00391573" w:rsidRPr="00DD4101" w:rsidRDefault="00391573" w:rsidP="0097298C">
            <w:pPr>
              <w:pStyle w:val="EndNoteBibliography"/>
              <w:spacing w:after="0"/>
              <w:jc w:val="center"/>
              <w:rPr>
                <w:b/>
                <w:color w:val="FFFFFF" w:themeColor="background1"/>
                <w:szCs w:val="24"/>
              </w:rPr>
            </w:pPr>
            <w:r w:rsidRPr="00DD4101">
              <w:rPr>
                <w:b/>
                <w:color w:val="FFFFFF" w:themeColor="background1"/>
                <w:szCs w:val="24"/>
              </w:rPr>
              <w:t xml:space="preserve">Ultra-fast release rates </w:t>
            </w:r>
            <w:r w:rsidRPr="001E2E1A">
              <w:rPr>
                <w:b/>
                <w:i/>
                <w:iCs/>
                <w:color w:val="FFFFFF" w:themeColor="background1"/>
                <w:szCs w:val="24"/>
              </w:rPr>
              <w:t>k</w:t>
            </w:r>
            <w:r w:rsidRPr="001E2E1A">
              <w:rPr>
                <w:b/>
                <w:i/>
                <w:iCs/>
                <w:color w:val="FFFFFF" w:themeColor="background1"/>
                <w:szCs w:val="24"/>
                <w:vertAlign w:val="subscript"/>
              </w:rPr>
              <w:t>rel</w:t>
            </w:r>
            <w:r w:rsidRPr="00DD4101">
              <w:rPr>
                <w:b/>
                <w:i/>
                <w:iCs/>
                <w:color w:val="FFFFFF" w:themeColor="background1"/>
                <w:szCs w:val="24"/>
                <w:vertAlign w:val="subscript"/>
              </w:rPr>
              <w:t xml:space="preserve"> </w:t>
            </w:r>
            <w:r w:rsidRPr="00DD4101">
              <w:rPr>
                <w:b/>
                <w:color w:val="FFFFFF" w:themeColor="background1"/>
                <w:szCs w:val="24"/>
              </w:rPr>
              <w:t>(s</w:t>
            </w:r>
            <w:r w:rsidRPr="00DD4101">
              <w:rPr>
                <w:b/>
                <w:color w:val="FFFFFF" w:themeColor="background1"/>
                <w:szCs w:val="24"/>
                <w:vertAlign w:val="superscript"/>
              </w:rPr>
              <w:t>-1</w:t>
            </w:r>
            <w:r w:rsidRPr="00DD4101">
              <w:rPr>
                <w:b/>
                <w:color w:val="FFFFFF" w:themeColor="background1"/>
                <w:szCs w:val="24"/>
              </w:rPr>
              <w:t xml:space="preserve">)   </w:t>
            </w:r>
          </w:p>
        </w:tc>
        <w:tc>
          <w:tcPr>
            <w:tcW w:w="1116" w:type="dxa"/>
          </w:tcPr>
          <w:p w14:paraId="2F78F683" w14:textId="77777777" w:rsidR="00391573" w:rsidRPr="00DD4101" w:rsidRDefault="00391573" w:rsidP="0097298C">
            <w:pPr>
              <w:pStyle w:val="EndNoteBibliography"/>
              <w:spacing w:after="0"/>
              <w:jc w:val="center"/>
              <w:rPr>
                <w:szCs w:val="24"/>
              </w:rPr>
            </w:pPr>
            <w:r w:rsidRPr="00DD4101">
              <w:rPr>
                <w:szCs w:val="24"/>
              </w:rPr>
              <w:t>0.0003</w:t>
            </w:r>
          </w:p>
        </w:tc>
        <w:tc>
          <w:tcPr>
            <w:tcW w:w="1116" w:type="dxa"/>
          </w:tcPr>
          <w:p w14:paraId="4E95D575" w14:textId="77777777" w:rsidR="00391573" w:rsidRPr="00DD4101" w:rsidRDefault="00391573" w:rsidP="0097298C">
            <w:pPr>
              <w:pStyle w:val="EndNoteBibliography"/>
              <w:spacing w:after="0"/>
              <w:jc w:val="center"/>
              <w:rPr>
                <w:szCs w:val="24"/>
              </w:rPr>
            </w:pPr>
            <w:r w:rsidRPr="00DD4101">
              <w:rPr>
                <w:szCs w:val="24"/>
              </w:rPr>
              <w:t>0.0047</w:t>
            </w:r>
          </w:p>
        </w:tc>
        <w:tc>
          <w:tcPr>
            <w:tcW w:w="1067" w:type="dxa"/>
          </w:tcPr>
          <w:p w14:paraId="652AC97C" w14:textId="77777777" w:rsidR="00391573" w:rsidRPr="00DD4101" w:rsidRDefault="00391573" w:rsidP="0097298C">
            <w:pPr>
              <w:pStyle w:val="EndNoteBibliography"/>
              <w:spacing w:after="0"/>
              <w:jc w:val="center"/>
              <w:rPr>
                <w:szCs w:val="24"/>
              </w:rPr>
            </w:pPr>
            <w:r w:rsidRPr="00DD4101">
              <w:rPr>
                <w:szCs w:val="24"/>
              </w:rPr>
              <w:t>0.142</w:t>
            </w:r>
          </w:p>
        </w:tc>
        <w:tc>
          <w:tcPr>
            <w:tcW w:w="1067" w:type="dxa"/>
          </w:tcPr>
          <w:p w14:paraId="35808E09" w14:textId="77777777" w:rsidR="00391573" w:rsidRPr="00DD4101" w:rsidRDefault="00391573" w:rsidP="0097298C">
            <w:pPr>
              <w:pStyle w:val="EndNoteBibliography"/>
              <w:spacing w:after="0"/>
              <w:jc w:val="center"/>
              <w:rPr>
                <w:szCs w:val="24"/>
              </w:rPr>
            </w:pPr>
            <w:r w:rsidRPr="00DD4101">
              <w:rPr>
                <w:szCs w:val="24"/>
              </w:rPr>
              <w:t>0.221</w:t>
            </w:r>
          </w:p>
        </w:tc>
        <w:tc>
          <w:tcPr>
            <w:tcW w:w="1067" w:type="dxa"/>
          </w:tcPr>
          <w:p w14:paraId="1FD5D001" w14:textId="77777777" w:rsidR="00391573" w:rsidRPr="00DD4101" w:rsidRDefault="00391573" w:rsidP="0097298C">
            <w:pPr>
              <w:pStyle w:val="EndNoteBibliography"/>
              <w:spacing w:after="0"/>
              <w:jc w:val="center"/>
              <w:rPr>
                <w:szCs w:val="24"/>
              </w:rPr>
            </w:pPr>
            <w:r w:rsidRPr="00DD4101">
              <w:rPr>
                <w:szCs w:val="24"/>
              </w:rPr>
              <w:t>0.3</w:t>
            </w:r>
          </w:p>
        </w:tc>
        <w:tc>
          <w:tcPr>
            <w:tcW w:w="1116" w:type="dxa"/>
          </w:tcPr>
          <w:p w14:paraId="68997CF2" w14:textId="77777777" w:rsidR="00391573" w:rsidRPr="00DD4101" w:rsidRDefault="00391573" w:rsidP="0097298C">
            <w:pPr>
              <w:pStyle w:val="EndNoteBibliography"/>
              <w:spacing w:after="0"/>
              <w:jc w:val="center"/>
              <w:rPr>
                <w:szCs w:val="24"/>
              </w:rPr>
            </w:pPr>
            <w:r w:rsidRPr="00DD4101">
              <w:rPr>
                <w:szCs w:val="24"/>
              </w:rPr>
              <w:t>0.3</w:t>
            </w:r>
          </w:p>
        </w:tc>
      </w:tr>
      <w:tr w:rsidR="00391573" w:rsidRPr="002F70FD" w14:paraId="5FBED02E" w14:textId="77777777" w:rsidTr="0097298C">
        <w:trPr>
          <w:trHeight w:val="475"/>
          <w:jc w:val="center"/>
        </w:trPr>
        <w:tc>
          <w:tcPr>
            <w:tcW w:w="3800" w:type="dxa"/>
            <w:shd w:val="clear" w:color="auto" w:fill="2E74B5" w:themeFill="accent5" w:themeFillShade="BF"/>
            <w:vAlign w:val="center"/>
          </w:tcPr>
          <w:p w14:paraId="3BF8DBCD" w14:textId="77777777" w:rsidR="00391573" w:rsidRPr="00DD4101" w:rsidRDefault="00391573" w:rsidP="0097298C">
            <w:pPr>
              <w:pStyle w:val="EndNoteBibliography"/>
              <w:spacing w:after="0"/>
              <w:jc w:val="center"/>
              <w:rPr>
                <w:b/>
                <w:color w:val="FFFFFF" w:themeColor="background1"/>
                <w:szCs w:val="24"/>
              </w:rPr>
            </w:pPr>
            <w:r w:rsidRPr="00DD4101">
              <w:rPr>
                <w:b/>
                <w:color w:val="FFFFFF" w:themeColor="background1"/>
                <w:szCs w:val="24"/>
              </w:rPr>
              <w:t xml:space="preserve">Fast release rates </w:t>
            </w:r>
            <w:r w:rsidRPr="001E2E1A">
              <w:rPr>
                <w:b/>
                <w:i/>
                <w:iCs/>
                <w:color w:val="FFFFFF" w:themeColor="background1"/>
                <w:szCs w:val="24"/>
              </w:rPr>
              <w:t>k</w:t>
            </w:r>
            <w:r w:rsidRPr="001E2E1A">
              <w:rPr>
                <w:b/>
                <w:i/>
                <w:iCs/>
                <w:color w:val="FFFFFF" w:themeColor="background1"/>
                <w:szCs w:val="24"/>
                <w:vertAlign w:val="subscript"/>
              </w:rPr>
              <w:t>rel</w:t>
            </w:r>
            <w:r w:rsidRPr="00DD4101">
              <w:rPr>
                <w:b/>
                <w:i/>
                <w:iCs/>
                <w:color w:val="FFFFFF" w:themeColor="background1"/>
                <w:szCs w:val="24"/>
                <w:vertAlign w:val="subscript"/>
              </w:rPr>
              <w:t xml:space="preserve"> </w:t>
            </w:r>
            <w:r w:rsidRPr="00DD4101">
              <w:rPr>
                <w:b/>
                <w:color w:val="FFFFFF" w:themeColor="background1"/>
                <w:szCs w:val="24"/>
              </w:rPr>
              <w:t>(s</w:t>
            </w:r>
            <w:r w:rsidRPr="00DD4101">
              <w:rPr>
                <w:b/>
                <w:color w:val="FFFFFF" w:themeColor="background1"/>
                <w:szCs w:val="24"/>
                <w:vertAlign w:val="superscript"/>
              </w:rPr>
              <w:t>-1</w:t>
            </w:r>
            <w:r w:rsidRPr="00DD4101">
              <w:rPr>
                <w:b/>
                <w:color w:val="FFFFFF" w:themeColor="background1"/>
                <w:szCs w:val="24"/>
              </w:rPr>
              <w:t xml:space="preserve">)   </w:t>
            </w:r>
          </w:p>
        </w:tc>
        <w:tc>
          <w:tcPr>
            <w:tcW w:w="1116" w:type="dxa"/>
          </w:tcPr>
          <w:p w14:paraId="55152881" w14:textId="77777777" w:rsidR="00391573" w:rsidRPr="00DD4101" w:rsidRDefault="00391573" w:rsidP="0097298C">
            <w:pPr>
              <w:pStyle w:val="EndNoteBibliography"/>
              <w:spacing w:after="0"/>
              <w:jc w:val="center"/>
              <w:rPr>
                <w:szCs w:val="24"/>
              </w:rPr>
            </w:pPr>
            <w:r w:rsidRPr="00DD4101">
              <w:rPr>
                <w:szCs w:val="24"/>
              </w:rPr>
              <w:t>0.00417</w:t>
            </w:r>
          </w:p>
        </w:tc>
        <w:tc>
          <w:tcPr>
            <w:tcW w:w="1116" w:type="dxa"/>
          </w:tcPr>
          <w:p w14:paraId="27BFBF52" w14:textId="77777777" w:rsidR="00391573" w:rsidRPr="00DD4101" w:rsidRDefault="00391573" w:rsidP="0097298C">
            <w:pPr>
              <w:pStyle w:val="EndNoteBibliography"/>
              <w:spacing w:after="0"/>
              <w:jc w:val="center"/>
              <w:rPr>
                <w:szCs w:val="24"/>
              </w:rPr>
            </w:pPr>
            <w:r w:rsidRPr="00DD4101">
              <w:rPr>
                <w:szCs w:val="24"/>
              </w:rPr>
              <w:t>0.00545</w:t>
            </w:r>
          </w:p>
        </w:tc>
        <w:tc>
          <w:tcPr>
            <w:tcW w:w="1067" w:type="dxa"/>
          </w:tcPr>
          <w:p w14:paraId="021B7A32" w14:textId="77777777" w:rsidR="00391573" w:rsidRPr="00DD4101" w:rsidRDefault="00391573" w:rsidP="0097298C">
            <w:pPr>
              <w:pStyle w:val="EndNoteBibliography"/>
              <w:spacing w:after="0"/>
              <w:jc w:val="center"/>
              <w:rPr>
                <w:szCs w:val="24"/>
              </w:rPr>
            </w:pPr>
            <w:r w:rsidRPr="00DD4101">
              <w:rPr>
                <w:szCs w:val="24"/>
              </w:rPr>
              <w:t>0.0149</w:t>
            </w:r>
          </w:p>
        </w:tc>
        <w:tc>
          <w:tcPr>
            <w:tcW w:w="1067" w:type="dxa"/>
          </w:tcPr>
          <w:p w14:paraId="732B75A0" w14:textId="77777777" w:rsidR="00391573" w:rsidRPr="00DD4101" w:rsidRDefault="00391573" w:rsidP="0097298C">
            <w:pPr>
              <w:pStyle w:val="EndNoteBibliography"/>
              <w:spacing w:after="0"/>
              <w:jc w:val="center"/>
              <w:rPr>
                <w:szCs w:val="24"/>
              </w:rPr>
            </w:pPr>
            <w:r w:rsidRPr="00DD4101">
              <w:rPr>
                <w:szCs w:val="24"/>
              </w:rPr>
              <w:t>0.0282</w:t>
            </w:r>
          </w:p>
        </w:tc>
        <w:tc>
          <w:tcPr>
            <w:tcW w:w="1067" w:type="dxa"/>
          </w:tcPr>
          <w:p w14:paraId="654C746F" w14:textId="77777777" w:rsidR="00391573" w:rsidRPr="00DD4101" w:rsidRDefault="00391573" w:rsidP="0097298C">
            <w:pPr>
              <w:pStyle w:val="EndNoteBibliography"/>
              <w:spacing w:after="0"/>
              <w:jc w:val="center"/>
              <w:rPr>
                <w:szCs w:val="24"/>
              </w:rPr>
            </w:pPr>
            <w:r w:rsidRPr="00DD4101">
              <w:rPr>
                <w:szCs w:val="24"/>
              </w:rPr>
              <w:t>0.0425</w:t>
            </w:r>
          </w:p>
        </w:tc>
        <w:tc>
          <w:tcPr>
            <w:tcW w:w="1116" w:type="dxa"/>
          </w:tcPr>
          <w:p w14:paraId="411BBA17" w14:textId="77777777" w:rsidR="00391573" w:rsidRPr="00DD4101" w:rsidRDefault="00391573" w:rsidP="0097298C">
            <w:pPr>
              <w:pStyle w:val="EndNoteBibliography"/>
              <w:spacing w:after="0"/>
              <w:jc w:val="center"/>
              <w:rPr>
                <w:szCs w:val="24"/>
              </w:rPr>
            </w:pPr>
            <w:r w:rsidRPr="00DD4101">
              <w:rPr>
                <w:szCs w:val="24"/>
              </w:rPr>
              <w:t>0.05409</w:t>
            </w:r>
          </w:p>
        </w:tc>
      </w:tr>
      <w:tr w:rsidR="00391573" w:rsidRPr="002F70FD" w14:paraId="0D7710C2" w14:textId="77777777" w:rsidTr="0097298C">
        <w:trPr>
          <w:trHeight w:val="475"/>
          <w:jc w:val="center"/>
        </w:trPr>
        <w:tc>
          <w:tcPr>
            <w:tcW w:w="3800" w:type="dxa"/>
            <w:shd w:val="clear" w:color="auto" w:fill="2E74B5" w:themeFill="accent5" w:themeFillShade="BF"/>
            <w:vAlign w:val="center"/>
          </w:tcPr>
          <w:p w14:paraId="36456E05" w14:textId="77777777" w:rsidR="00391573" w:rsidRPr="00DD4101" w:rsidRDefault="00391573" w:rsidP="0097298C">
            <w:pPr>
              <w:pStyle w:val="EndNoteBibliography"/>
              <w:spacing w:after="0"/>
              <w:jc w:val="center"/>
              <w:rPr>
                <w:b/>
                <w:color w:val="FFFFFF" w:themeColor="background1"/>
                <w:szCs w:val="24"/>
              </w:rPr>
            </w:pPr>
            <w:r w:rsidRPr="00DD4101">
              <w:rPr>
                <w:b/>
                <w:color w:val="FFFFFF" w:themeColor="background1"/>
                <w:szCs w:val="24"/>
              </w:rPr>
              <w:t xml:space="preserve">Intermediate release rates </w:t>
            </w:r>
            <w:r w:rsidRPr="001E2E1A">
              <w:rPr>
                <w:b/>
                <w:i/>
                <w:iCs/>
                <w:color w:val="FFFFFF" w:themeColor="background1"/>
                <w:szCs w:val="24"/>
              </w:rPr>
              <w:t>k</w:t>
            </w:r>
            <w:r w:rsidRPr="001E2E1A">
              <w:rPr>
                <w:b/>
                <w:i/>
                <w:iCs/>
                <w:color w:val="FFFFFF" w:themeColor="background1"/>
                <w:szCs w:val="24"/>
                <w:vertAlign w:val="subscript"/>
              </w:rPr>
              <w:t>rel</w:t>
            </w:r>
            <w:r w:rsidRPr="00DD4101">
              <w:rPr>
                <w:b/>
                <w:i/>
                <w:iCs/>
                <w:color w:val="FFFFFF" w:themeColor="background1"/>
                <w:szCs w:val="24"/>
                <w:vertAlign w:val="subscript"/>
              </w:rPr>
              <w:t xml:space="preserve"> </w:t>
            </w:r>
            <w:r w:rsidRPr="00DD4101">
              <w:rPr>
                <w:b/>
                <w:color w:val="FFFFFF" w:themeColor="background1"/>
                <w:szCs w:val="24"/>
              </w:rPr>
              <w:t>(s</w:t>
            </w:r>
            <w:r w:rsidRPr="00DD4101">
              <w:rPr>
                <w:b/>
                <w:color w:val="FFFFFF" w:themeColor="background1"/>
                <w:szCs w:val="24"/>
                <w:vertAlign w:val="superscript"/>
              </w:rPr>
              <w:t>-1</w:t>
            </w:r>
            <w:r w:rsidRPr="00DD4101">
              <w:rPr>
                <w:b/>
                <w:color w:val="FFFFFF" w:themeColor="background1"/>
                <w:szCs w:val="24"/>
              </w:rPr>
              <w:t xml:space="preserve">)   </w:t>
            </w:r>
          </w:p>
        </w:tc>
        <w:tc>
          <w:tcPr>
            <w:tcW w:w="1116" w:type="dxa"/>
          </w:tcPr>
          <w:p w14:paraId="209A9294" w14:textId="77777777" w:rsidR="00391573" w:rsidRPr="00DD4101" w:rsidRDefault="00391573" w:rsidP="0097298C">
            <w:pPr>
              <w:spacing w:before="0" w:after="0"/>
              <w:jc w:val="center"/>
              <w:rPr>
                <w:rFonts w:cs="Times New Roman"/>
                <w:color w:val="000000"/>
                <w:szCs w:val="24"/>
                <w:lang w:val="el-GR"/>
              </w:rPr>
            </w:pPr>
            <w:r w:rsidRPr="00DD4101">
              <w:rPr>
                <w:rFonts w:cs="Times New Roman"/>
                <w:color w:val="000000"/>
                <w:szCs w:val="24"/>
              </w:rPr>
              <w:t>0.002502</w:t>
            </w:r>
          </w:p>
          <w:p w14:paraId="64F60CA8" w14:textId="77777777" w:rsidR="00391573" w:rsidRPr="00DD4101" w:rsidRDefault="00391573" w:rsidP="0097298C">
            <w:pPr>
              <w:pStyle w:val="EndNoteBibliography"/>
              <w:spacing w:after="0"/>
              <w:jc w:val="center"/>
              <w:rPr>
                <w:szCs w:val="24"/>
              </w:rPr>
            </w:pPr>
          </w:p>
        </w:tc>
        <w:tc>
          <w:tcPr>
            <w:tcW w:w="1116" w:type="dxa"/>
          </w:tcPr>
          <w:p w14:paraId="4E508184" w14:textId="77777777" w:rsidR="00391573" w:rsidRPr="00DD4101" w:rsidRDefault="00391573" w:rsidP="0097298C">
            <w:pPr>
              <w:spacing w:before="0" w:after="0"/>
              <w:jc w:val="center"/>
              <w:rPr>
                <w:rFonts w:cs="Times New Roman"/>
                <w:color w:val="000000"/>
                <w:szCs w:val="24"/>
                <w:lang w:val="el-GR"/>
              </w:rPr>
            </w:pPr>
            <w:r w:rsidRPr="00DD4101">
              <w:rPr>
                <w:rFonts w:cs="Times New Roman"/>
                <w:color w:val="000000"/>
                <w:szCs w:val="24"/>
              </w:rPr>
              <w:t>0.00327</w:t>
            </w:r>
          </w:p>
          <w:p w14:paraId="018581CB" w14:textId="77777777" w:rsidR="00391573" w:rsidRPr="00DD4101" w:rsidRDefault="00391573" w:rsidP="0097298C">
            <w:pPr>
              <w:pStyle w:val="EndNoteBibliography"/>
              <w:spacing w:after="0"/>
              <w:jc w:val="center"/>
              <w:rPr>
                <w:szCs w:val="24"/>
              </w:rPr>
            </w:pPr>
          </w:p>
        </w:tc>
        <w:tc>
          <w:tcPr>
            <w:tcW w:w="1067" w:type="dxa"/>
          </w:tcPr>
          <w:p w14:paraId="79D0FE3E" w14:textId="77777777" w:rsidR="00391573" w:rsidRPr="00DD4101" w:rsidRDefault="00391573" w:rsidP="0097298C">
            <w:pPr>
              <w:spacing w:before="0" w:after="0"/>
              <w:jc w:val="center"/>
              <w:rPr>
                <w:rFonts w:cs="Times New Roman"/>
                <w:color w:val="000000"/>
                <w:szCs w:val="24"/>
                <w:lang w:val="el-GR"/>
              </w:rPr>
            </w:pPr>
            <w:r w:rsidRPr="00DD4101">
              <w:rPr>
                <w:rFonts w:cs="Times New Roman"/>
                <w:color w:val="000000"/>
                <w:szCs w:val="24"/>
              </w:rPr>
              <w:t>0.00894</w:t>
            </w:r>
          </w:p>
          <w:p w14:paraId="61B684E3" w14:textId="77777777" w:rsidR="00391573" w:rsidRPr="00DD4101" w:rsidRDefault="00391573" w:rsidP="0097298C">
            <w:pPr>
              <w:pStyle w:val="EndNoteBibliography"/>
              <w:spacing w:after="0"/>
              <w:jc w:val="center"/>
              <w:rPr>
                <w:b/>
                <w:bCs/>
                <w:szCs w:val="24"/>
              </w:rPr>
            </w:pPr>
          </w:p>
        </w:tc>
        <w:tc>
          <w:tcPr>
            <w:tcW w:w="1067" w:type="dxa"/>
          </w:tcPr>
          <w:p w14:paraId="3214E14A" w14:textId="77777777" w:rsidR="00391573" w:rsidRPr="00DD4101" w:rsidRDefault="00391573" w:rsidP="0097298C">
            <w:pPr>
              <w:spacing w:before="0" w:after="0"/>
              <w:jc w:val="center"/>
              <w:rPr>
                <w:rFonts w:cs="Times New Roman"/>
                <w:color w:val="000000"/>
                <w:szCs w:val="24"/>
                <w:lang w:val="el-GR"/>
              </w:rPr>
            </w:pPr>
            <w:r w:rsidRPr="00DD4101">
              <w:rPr>
                <w:rFonts w:cs="Times New Roman"/>
                <w:color w:val="000000"/>
                <w:szCs w:val="24"/>
              </w:rPr>
              <w:t>0.01692</w:t>
            </w:r>
          </w:p>
          <w:p w14:paraId="6613B224" w14:textId="77777777" w:rsidR="00391573" w:rsidRPr="00DD4101" w:rsidRDefault="00391573" w:rsidP="0097298C">
            <w:pPr>
              <w:pStyle w:val="EndNoteBibliography"/>
              <w:spacing w:after="0"/>
              <w:jc w:val="center"/>
              <w:rPr>
                <w:szCs w:val="24"/>
              </w:rPr>
            </w:pPr>
          </w:p>
        </w:tc>
        <w:tc>
          <w:tcPr>
            <w:tcW w:w="1067" w:type="dxa"/>
          </w:tcPr>
          <w:p w14:paraId="1CA5FC40" w14:textId="77777777" w:rsidR="00391573" w:rsidRPr="00DD4101" w:rsidRDefault="00391573" w:rsidP="0097298C">
            <w:pPr>
              <w:spacing w:before="0" w:after="0"/>
              <w:jc w:val="center"/>
              <w:rPr>
                <w:rFonts w:cs="Times New Roman"/>
                <w:color w:val="000000"/>
                <w:szCs w:val="24"/>
                <w:lang w:val="el-GR"/>
              </w:rPr>
            </w:pPr>
            <w:r>
              <w:rPr>
                <w:rFonts w:cs="Times New Roman"/>
                <w:color w:val="000000"/>
                <w:szCs w:val="24"/>
              </w:rPr>
              <w:t>0</w:t>
            </w:r>
            <w:r w:rsidRPr="00DD4101">
              <w:rPr>
                <w:rFonts w:cs="Times New Roman"/>
                <w:color w:val="000000"/>
                <w:szCs w:val="24"/>
              </w:rPr>
              <w:t>.0255</w:t>
            </w:r>
          </w:p>
          <w:p w14:paraId="26CAEFAE" w14:textId="77777777" w:rsidR="00391573" w:rsidRPr="00DD4101" w:rsidRDefault="00391573" w:rsidP="0097298C">
            <w:pPr>
              <w:pStyle w:val="EndNoteBibliography"/>
              <w:spacing w:after="0"/>
              <w:jc w:val="center"/>
              <w:rPr>
                <w:szCs w:val="24"/>
              </w:rPr>
            </w:pPr>
          </w:p>
        </w:tc>
        <w:tc>
          <w:tcPr>
            <w:tcW w:w="1116" w:type="dxa"/>
          </w:tcPr>
          <w:p w14:paraId="5259A42D" w14:textId="77777777" w:rsidR="00391573" w:rsidRPr="00DD4101" w:rsidRDefault="00391573" w:rsidP="0097298C">
            <w:pPr>
              <w:spacing w:before="0" w:after="0"/>
              <w:jc w:val="center"/>
              <w:rPr>
                <w:rFonts w:cs="Times New Roman"/>
                <w:color w:val="000000"/>
                <w:szCs w:val="24"/>
                <w:lang w:val="el-GR"/>
              </w:rPr>
            </w:pPr>
            <w:r w:rsidRPr="00DD4101">
              <w:rPr>
                <w:rFonts w:cs="Times New Roman"/>
                <w:color w:val="000000"/>
                <w:szCs w:val="24"/>
              </w:rPr>
              <w:t>0.032454</w:t>
            </w:r>
          </w:p>
          <w:p w14:paraId="53FC3481" w14:textId="77777777" w:rsidR="00391573" w:rsidRPr="00DD4101" w:rsidRDefault="00391573" w:rsidP="0097298C">
            <w:pPr>
              <w:pStyle w:val="EndNoteBibliography"/>
              <w:spacing w:after="0"/>
              <w:jc w:val="center"/>
              <w:rPr>
                <w:szCs w:val="24"/>
              </w:rPr>
            </w:pPr>
          </w:p>
        </w:tc>
      </w:tr>
      <w:tr w:rsidR="00391573" w:rsidRPr="002F70FD" w14:paraId="30DA10E3" w14:textId="77777777" w:rsidTr="0097298C">
        <w:trPr>
          <w:trHeight w:val="475"/>
          <w:jc w:val="center"/>
        </w:trPr>
        <w:tc>
          <w:tcPr>
            <w:tcW w:w="3800" w:type="dxa"/>
            <w:shd w:val="clear" w:color="auto" w:fill="2E74B5" w:themeFill="accent5" w:themeFillShade="BF"/>
            <w:vAlign w:val="center"/>
          </w:tcPr>
          <w:p w14:paraId="2BCA986D" w14:textId="77777777" w:rsidR="00391573" w:rsidRPr="00DD4101" w:rsidRDefault="00391573" w:rsidP="0097298C">
            <w:pPr>
              <w:pStyle w:val="EndNoteBibliography"/>
              <w:spacing w:after="0"/>
              <w:jc w:val="center"/>
              <w:rPr>
                <w:b/>
                <w:color w:val="FFFFFF" w:themeColor="background1"/>
                <w:szCs w:val="24"/>
              </w:rPr>
            </w:pPr>
            <w:r w:rsidRPr="00DD4101">
              <w:rPr>
                <w:b/>
                <w:color w:val="FFFFFF" w:themeColor="background1"/>
                <w:szCs w:val="24"/>
              </w:rPr>
              <w:t xml:space="preserve">Slow release rates </w:t>
            </w:r>
            <w:r w:rsidRPr="001E2E1A">
              <w:rPr>
                <w:b/>
                <w:i/>
                <w:iCs/>
                <w:color w:val="FFFFFF" w:themeColor="background1"/>
                <w:szCs w:val="24"/>
              </w:rPr>
              <w:t>k</w:t>
            </w:r>
            <w:r w:rsidRPr="001E2E1A">
              <w:rPr>
                <w:b/>
                <w:i/>
                <w:iCs/>
                <w:color w:val="FFFFFF" w:themeColor="background1"/>
                <w:szCs w:val="24"/>
                <w:vertAlign w:val="subscript"/>
              </w:rPr>
              <w:t>rel</w:t>
            </w:r>
            <w:r w:rsidRPr="00DD4101">
              <w:rPr>
                <w:b/>
                <w:i/>
                <w:iCs/>
                <w:color w:val="FFFFFF" w:themeColor="background1"/>
                <w:szCs w:val="24"/>
                <w:vertAlign w:val="subscript"/>
              </w:rPr>
              <w:t xml:space="preserve"> </w:t>
            </w:r>
            <w:r w:rsidRPr="00DD4101">
              <w:rPr>
                <w:b/>
                <w:color w:val="FFFFFF" w:themeColor="background1"/>
                <w:szCs w:val="24"/>
              </w:rPr>
              <w:t>(s</w:t>
            </w:r>
            <w:r w:rsidRPr="00DD4101">
              <w:rPr>
                <w:b/>
                <w:color w:val="FFFFFF" w:themeColor="background1"/>
                <w:szCs w:val="24"/>
                <w:vertAlign w:val="superscript"/>
              </w:rPr>
              <w:t>-1</w:t>
            </w:r>
            <w:r w:rsidRPr="00DD4101">
              <w:rPr>
                <w:b/>
                <w:color w:val="FFFFFF" w:themeColor="background1"/>
                <w:szCs w:val="24"/>
              </w:rPr>
              <w:t xml:space="preserve">)   </w:t>
            </w:r>
          </w:p>
        </w:tc>
        <w:tc>
          <w:tcPr>
            <w:tcW w:w="1116" w:type="dxa"/>
          </w:tcPr>
          <w:p w14:paraId="16465F0C" w14:textId="77777777" w:rsidR="00391573" w:rsidRPr="00DD4101" w:rsidRDefault="00391573" w:rsidP="0097298C">
            <w:pPr>
              <w:pStyle w:val="EndNoteBibliography"/>
              <w:spacing w:after="0"/>
              <w:jc w:val="center"/>
              <w:rPr>
                <w:szCs w:val="24"/>
              </w:rPr>
            </w:pPr>
            <w:r w:rsidRPr="00DD4101">
              <w:rPr>
                <w:szCs w:val="24"/>
              </w:rPr>
              <w:t>0.000417</w:t>
            </w:r>
          </w:p>
        </w:tc>
        <w:tc>
          <w:tcPr>
            <w:tcW w:w="1116" w:type="dxa"/>
          </w:tcPr>
          <w:p w14:paraId="24B913D9" w14:textId="77777777" w:rsidR="00391573" w:rsidRPr="00DD4101" w:rsidRDefault="00391573" w:rsidP="0097298C">
            <w:pPr>
              <w:pStyle w:val="EndNoteBibliography"/>
              <w:spacing w:after="0"/>
              <w:jc w:val="center"/>
              <w:rPr>
                <w:szCs w:val="24"/>
              </w:rPr>
            </w:pPr>
            <w:r w:rsidRPr="00DD4101">
              <w:rPr>
                <w:szCs w:val="24"/>
              </w:rPr>
              <w:t>0.000545</w:t>
            </w:r>
          </w:p>
        </w:tc>
        <w:tc>
          <w:tcPr>
            <w:tcW w:w="1067" w:type="dxa"/>
          </w:tcPr>
          <w:p w14:paraId="6B3B200E" w14:textId="77777777" w:rsidR="00391573" w:rsidRPr="00DD4101" w:rsidRDefault="00391573" w:rsidP="0097298C">
            <w:pPr>
              <w:pStyle w:val="EndNoteBibliography"/>
              <w:spacing w:after="0"/>
              <w:jc w:val="center"/>
              <w:rPr>
                <w:szCs w:val="24"/>
              </w:rPr>
            </w:pPr>
            <w:r w:rsidRPr="00DD4101">
              <w:rPr>
                <w:szCs w:val="24"/>
              </w:rPr>
              <w:t>0.00149</w:t>
            </w:r>
          </w:p>
        </w:tc>
        <w:tc>
          <w:tcPr>
            <w:tcW w:w="1067" w:type="dxa"/>
          </w:tcPr>
          <w:p w14:paraId="5649AA14" w14:textId="77777777" w:rsidR="00391573" w:rsidRPr="00DD4101" w:rsidRDefault="00391573" w:rsidP="0097298C">
            <w:pPr>
              <w:pStyle w:val="EndNoteBibliography"/>
              <w:spacing w:after="0"/>
              <w:jc w:val="center"/>
              <w:rPr>
                <w:szCs w:val="24"/>
              </w:rPr>
            </w:pPr>
            <w:r w:rsidRPr="00DD4101">
              <w:rPr>
                <w:szCs w:val="24"/>
              </w:rPr>
              <w:t>0.00282</w:t>
            </w:r>
          </w:p>
        </w:tc>
        <w:tc>
          <w:tcPr>
            <w:tcW w:w="1067" w:type="dxa"/>
          </w:tcPr>
          <w:p w14:paraId="630E97CE" w14:textId="77777777" w:rsidR="00391573" w:rsidRPr="00DD4101" w:rsidRDefault="00391573" w:rsidP="0097298C">
            <w:pPr>
              <w:pStyle w:val="EndNoteBibliography"/>
              <w:spacing w:after="0"/>
              <w:jc w:val="center"/>
              <w:rPr>
                <w:szCs w:val="24"/>
              </w:rPr>
            </w:pPr>
            <w:r w:rsidRPr="00DD4101">
              <w:rPr>
                <w:szCs w:val="24"/>
              </w:rPr>
              <w:t>0.00425</w:t>
            </w:r>
          </w:p>
        </w:tc>
        <w:tc>
          <w:tcPr>
            <w:tcW w:w="1116" w:type="dxa"/>
          </w:tcPr>
          <w:p w14:paraId="41E2B22C" w14:textId="77777777" w:rsidR="00391573" w:rsidRPr="00DD4101" w:rsidRDefault="00391573" w:rsidP="0097298C">
            <w:pPr>
              <w:pStyle w:val="EndNoteBibliography"/>
              <w:spacing w:after="0"/>
              <w:jc w:val="center"/>
              <w:rPr>
                <w:szCs w:val="24"/>
              </w:rPr>
            </w:pPr>
            <w:r w:rsidRPr="00DD4101">
              <w:rPr>
                <w:szCs w:val="24"/>
              </w:rPr>
              <w:t>0.005409</w:t>
            </w:r>
          </w:p>
        </w:tc>
      </w:tr>
    </w:tbl>
    <w:p w14:paraId="20AD85B2" w14:textId="3BEECCF0" w:rsidR="00391573" w:rsidRDefault="00391573" w:rsidP="007A107B">
      <w:pPr>
        <w:spacing w:before="240"/>
        <w:rPr>
          <w:rFonts w:cs="Times New Roman"/>
          <w:szCs w:val="24"/>
        </w:rPr>
      </w:pPr>
    </w:p>
    <w:p w14:paraId="5338F3C5" w14:textId="4AECAB93" w:rsidR="00391573" w:rsidRDefault="00391573" w:rsidP="007A107B">
      <w:pPr>
        <w:spacing w:before="240"/>
        <w:rPr>
          <w:rFonts w:cs="Times New Roman"/>
          <w:szCs w:val="24"/>
        </w:rPr>
      </w:pPr>
    </w:p>
    <w:p w14:paraId="747F0C87" w14:textId="491086FC" w:rsidR="00391573" w:rsidRDefault="00391573" w:rsidP="007A107B">
      <w:pPr>
        <w:spacing w:before="240"/>
        <w:rPr>
          <w:rFonts w:cs="Times New Roman"/>
          <w:szCs w:val="24"/>
        </w:rPr>
      </w:pPr>
    </w:p>
    <w:p w14:paraId="1A1759C6" w14:textId="0CDBCDCF" w:rsidR="00391573" w:rsidRDefault="00391573" w:rsidP="007A107B">
      <w:pPr>
        <w:spacing w:before="240"/>
        <w:rPr>
          <w:rFonts w:cs="Times New Roman"/>
          <w:szCs w:val="24"/>
        </w:rPr>
      </w:pPr>
    </w:p>
    <w:p w14:paraId="67733F9C" w14:textId="4B5C3377" w:rsidR="00391573" w:rsidRDefault="00391573" w:rsidP="007A107B">
      <w:pPr>
        <w:spacing w:before="240"/>
        <w:rPr>
          <w:rFonts w:cs="Times New Roman"/>
          <w:szCs w:val="24"/>
        </w:rPr>
      </w:pPr>
    </w:p>
    <w:p w14:paraId="2B2F365F" w14:textId="4D45A1B1" w:rsidR="00391573" w:rsidRDefault="00391573" w:rsidP="007A107B">
      <w:pPr>
        <w:spacing w:before="240"/>
        <w:rPr>
          <w:rFonts w:cs="Times New Roman"/>
          <w:szCs w:val="24"/>
        </w:rPr>
      </w:pPr>
    </w:p>
    <w:p w14:paraId="0358F293" w14:textId="065E9AC4" w:rsidR="00391573" w:rsidRDefault="00391573" w:rsidP="007A107B">
      <w:pPr>
        <w:spacing w:before="240"/>
        <w:rPr>
          <w:rFonts w:cs="Times New Roman"/>
          <w:szCs w:val="24"/>
        </w:rPr>
      </w:pPr>
    </w:p>
    <w:p w14:paraId="76640EDE" w14:textId="779B474B" w:rsidR="00391573" w:rsidRDefault="00391573" w:rsidP="007A107B">
      <w:pPr>
        <w:spacing w:before="240"/>
        <w:rPr>
          <w:rFonts w:cs="Times New Roman"/>
          <w:szCs w:val="24"/>
        </w:rPr>
      </w:pPr>
    </w:p>
    <w:p w14:paraId="1B0AF0C6" w14:textId="0DC39E65" w:rsidR="00391573" w:rsidRDefault="00391573" w:rsidP="007A107B">
      <w:pPr>
        <w:spacing w:before="240"/>
        <w:rPr>
          <w:rFonts w:cs="Times New Roman"/>
          <w:szCs w:val="24"/>
        </w:rPr>
      </w:pPr>
    </w:p>
    <w:p w14:paraId="24A04097" w14:textId="32DAA7AA" w:rsidR="00391573" w:rsidRDefault="00391573" w:rsidP="007A107B">
      <w:pPr>
        <w:spacing w:before="240"/>
        <w:rPr>
          <w:rFonts w:cs="Times New Roman"/>
          <w:szCs w:val="24"/>
        </w:rPr>
      </w:pPr>
    </w:p>
    <w:p w14:paraId="095EF130" w14:textId="1A577C68" w:rsidR="00391573" w:rsidRDefault="00391573" w:rsidP="007A107B">
      <w:pPr>
        <w:spacing w:before="240"/>
        <w:rPr>
          <w:rFonts w:cs="Times New Roman"/>
          <w:szCs w:val="24"/>
        </w:rPr>
      </w:pPr>
    </w:p>
    <w:p w14:paraId="704378EF" w14:textId="0011B896" w:rsidR="00391573" w:rsidRDefault="00391573" w:rsidP="007A107B">
      <w:pPr>
        <w:spacing w:before="240"/>
        <w:rPr>
          <w:rFonts w:cs="Times New Roman"/>
          <w:szCs w:val="24"/>
        </w:rPr>
      </w:pPr>
    </w:p>
    <w:p w14:paraId="15D01A25" w14:textId="7725EB0A" w:rsidR="00391573" w:rsidRDefault="00391573" w:rsidP="007A107B">
      <w:pPr>
        <w:spacing w:before="240"/>
        <w:rPr>
          <w:rFonts w:cs="Times New Roman"/>
          <w:szCs w:val="24"/>
        </w:rPr>
      </w:pPr>
    </w:p>
    <w:p w14:paraId="04B6D4CC" w14:textId="750E5AD1" w:rsidR="00CD5372" w:rsidRDefault="00CD5372" w:rsidP="007A107B">
      <w:pPr>
        <w:spacing w:before="240"/>
        <w:rPr>
          <w:rFonts w:cs="Times New Roman"/>
          <w:szCs w:val="24"/>
        </w:rPr>
      </w:pPr>
    </w:p>
    <w:p w14:paraId="42BEF36B" w14:textId="4293E86F" w:rsidR="00CD5372" w:rsidRDefault="00CD5372" w:rsidP="007A107B">
      <w:pPr>
        <w:spacing w:before="240"/>
        <w:rPr>
          <w:rFonts w:cs="Times New Roman"/>
          <w:szCs w:val="24"/>
        </w:rPr>
      </w:pPr>
    </w:p>
    <w:p w14:paraId="3F48B541" w14:textId="77777777" w:rsidR="00527233" w:rsidRDefault="00527233" w:rsidP="007A107B">
      <w:pPr>
        <w:spacing w:before="240"/>
        <w:rPr>
          <w:rFonts w:cs="Times New Roman"/>
          <w:szCs w:val="24"/>
        </w:rPr>
      </w:pPr>
    </w:p>
    <w:p w14:paraId="6E23EA2A" w14:textId="77777777" w:rsidR="00CD5372" w:rsidRDefault="00CD5372" w:rsidP="007A107B">
      <w:pPr>
        <w:spacing w:before="240"/>
        <w:rPr>
          <w:rFonts w:cs="Times New Roman"/>
          <w:szCs w:val="24"/>
        </w:rPr>
      </w:pPr>
    </w:p>
    <w:p w14:paraId="5218911C" w14:textId="758EA738" w:rsidR="00F057AA" w:rsidRDefault="00F057AA" w:rsidP="00F057AA">
      <w:pPr>
        <w:jc w:val="both"/>
      </w:pPr>
      <w:r w:rsidRPr="00663C62">
        <w:rPr>
          <w:b/>
          <w:bCs/>
        </w:rPr>
        <w:lastRenderedPageBreak/>
        <w:t>Table S</w:t>
      </w:r>
      <w:r w:rsidR="00391573" w:rsidRPr="00663C62">
        <w:rPr>
          <w:b/>
          <w:bCs/>
        </w:rPr>
        <w:t>7</w:t>
      </w:r>
      <w:r w:rsidRPr="00663C62">
        <w:rPr>
          <w:b/>
          <w:bCs/>
        </w:rPr>
        <w:t>.</w:t>
      </w:r>
      <w:r w:rsidRPr="0032433B">
        <w:t xml:space="preserve"> </w:t>
      </w:r>
      <w:r w:rsidR="00391573">
        <w:t>Nanocarrier sizes and associated parameters analyzed in this study.</w:t>
      </w:r>
    </w:p>
    <w:tbl>
      <w:tblPr>
        <w:tblW w:w="9064" w:type="dxa"/>
        <w:tblInd w:w="-8" w:type="dxa"/>
        <w:tblBorders>
          <w:top w:val="dashSmallGap" w:sz="6" w:space="0" w:color="auto"/>
          <w:left w:val="dashSmallGap" w:sz="6" w:space="0" w:color="auto"/>
          <w:bottom w:val="dashSmallGap" w:sz="6" w:space="0" w:color="auto"/>
          <w:right w:val="dashSmallGap" w:sz="6" w:space="0" w:color="auto"/>
          <w:insideH w:val="dashSmallGap" w:sz="6" w:space="0" w:color="auto"/>
          <w:insideV w:val="dashSmallGap" w:sz="6" w:space="0" w:color="auto"/>
        </w:tblBorders>
        <w:tblLook w:val="04A0" w:firstRow="1" w:lastRow="0" w:firstColumn="1" w:lastColumn="0" w:noHBand="0" w:noVBand="1"/>
      </w:tblPr>
      <w:tblGrid>
        <w:gridCol w:w="1119"/>
        <w:gridCol w:w="4309"/>
        <w:gridCol w:w="3636"/>
      </w:tblGrid>
      <w:tr w:rsidR="00227484" w:rsidRPr="002F70FD" w14:paraId="057915C7" w14:textId="77777777" w:rsidTr="00AD1C05">
        <w:trPr>
          <w:trHeight w:val="458"/>
        </w:trPr>
        <w:tc>
          <w:tcPr>
            <w:tcW w:w="1119" w:type="dxa"/>
            <w:shd w:val="clear" w:color="auto" w:fill="2E74B5" w:themeFill="accent5" w:themeFillShade="BF"/>
            <w:vAlign w:val="center"/>
          </w:tcPr>
          <w:p w14:paraId="18518A11" w14:textId="7DB7E4A1" w:rsidR="00227484" w:rsidRPr="00AD1C05" w:rsidRDefault="00AD1C05" w:rsidP="00AD1C05">
            <w:pPr>
              <w:pStyle w:val="EndNoteBibliography"/>
              <w:spacing w:after="0"/>
              <w:jc w:val="center"/>
              <w:rPr>
                <w:b/>
                <w:color w:val="FFFFFF" w:themeColor="background1"/>
                <w:szCs w:val="24"/>
              </w:rPr>
            </w:pPr>
            <w:r w:rsidRPr="001E2E1A">
              <w:rPr>
                <w:b/>
                <w:i/>
                <w:iCs/>
                <w:color w:val="FFFFFF" w:themeColor="background1"/>
                <w:szCs w:val="24"/>
              </w:rPr>
              <w:t>r</w:t>
            </w:r>
            <w:r w:rsidRPr="001E2E1A">
              <w:rPr>
                <w:b/>
                <w:i/>
                <w:iCs/>
                <w:color w:val="FFFFFF" w:themeColor="background1"/>
                <w:szCs w:val="24"/>
                <w:vertAlign w:val="subscript"/>
              </w:rPr>
              <w:t>s</w:t>
            </w:r>
            <w:r w:rsidRPr="001E2E1A">
              <w:rPr>
                <w:b/>
                <w:i/>
                <w:iCs/>
                <w:color w:val="FFFFFF" w:themeColor="background1"/>
                <w:szCs w:val="24"/>
              </w:rPr>
              <w:t xml:space="preserve"> </w:t>
            </w:r>
            <w:r w:rsidRPr="00AD1C05">
              <w:rPr>
                <w:b/>
                <w:color w:val="FFFFFF" w:themeColor="background1"/>
                <w:szCs w:val="24"/>
              </w:rPr>
              <w:t>[nm]</w:t>
            </w:r>
          </w:p>
        </w:tc>
        <w:tc>
          <w:tcPr>
            <w:tcW w:w="4309" w:type="dxa"/>
            <w:shd w:val="clear" w:color="auto" w:fill="2E74B5" w:themeFill="accent5" w:themeFillShade="BF"/>
          </w:tcPr>
          <w:p w14:paraId="0B2A639A" w14:textId="28B8BE2B" w:rsidR="00227484" w:rsidRPr="00AD1C05" w:rsidRDefault="00AD1C05" w:rsidP="00AD1C05">
            <w:pPr>
              <w:pStyle w:val="EndNoteBibliography"/>
              <w:spacing w:after="0"/>
              <w:jc w:val="center"/>
              <w:rPr>
                <w:b/>
                <w:color w:val="FFFFFF" w:themeColor="background1"/>
                <w:szCs w:val="24"/>
              </w:rPr>
            </w:pPr>
            <w:r w:rsidRPr="001E2E1A">
              <w:rPr>
                <w:b/>
                <w:i/>
                <w:iCs/>
                <w:color w:val="FFFFFF" w:themeColor="background1"/>
                <w:szCs w:val="24"/>
                <w:lang w:val="el-GR"/>
              </w:rPr>
              <w:t>α</w:t>
            </w:r>
            <w:r>
              <w:rPr>
                <w:b/>
                <w:color w:val="FFFFFF" w:themeColor="background1"/>
                <w:szCs w:val="24"/>
              </w:rPr>
              <w:t xml:space="preserve"> </w:t>
            </w:r>
            <w:r w:rsidR="00F96F67" w:rsidRPr="00AD1C05">
              <w:rPr>
                <w:b/>
                <w:color w:val="FFFFFF" w:themeColor="background1"/>
                <w:szCs w:val="24"/>
              </w:rPr>
              <w:t>[-]</w:t>
            </w:r>
          </w:p>
        </w:tc>
        <w:tc>
          <w:tcPr>
            <w:tcW w:w="3636" w:type="dxa"/>
            <w:shd w:val="clear" w:color="auto" w:fill="2E74B5" w:themeFill="accent5" w:themeFillShade="BF"/>
          </w:tcPr>
          <w:p w14:paraId="743BD1F9" w14:textId="5264392F" w:rsidR="00227484" w:rsidRPr="00AD1C05" w:rsidRDefault="00227484" w:rsidP="00AD1C05">
            <w:pPr>
              <w:pStyle w:val="EndNoteBibliography"/>
              <w:spacing w:after="0"/>
              <w:jc w:val="center"/>
              <w:rPr>
                <w:b/>
                <w:color w:val="FFFFFF" w:themeColor="background1"/>
                <w:szCs w:val="24"/>
              </w:rPr>
            </w:pPr>
            <w:r w:rsidRPr="001E2E1A">
              <w:rPr>
                <w:b/>
                <w:i/>
                <w:iCs/>
                <w:color w:val="FFFFFF" w:themeColor="background1"/>
                <w:szCs w:val="24"/>
              </w:rPr>
              <w:t>D</w:t>
            </w:r>
            <w:r w:rsidRPr="001E2E1A">
              <w:rPr>
                <w:b/>
                <w:i/>
                <w:iCs/>
                <w:color w:val="FFFFFF" w:themeColor="background1"/>
                <w:szCs w:val="24"/>
                <w:vertAlign w:val="subscript"/>
              </w:rPr>
              <w:t>l</w:t>
            </w:r>
            <w:r w:rsidR="00AD1C05">
              <w:rPr>
                <w:bCs/>
                <w:color w:val="FFFFFF" w:themeColor="background1"/>
                <w:szCs w:val="24"/>
                <w:vertAlign w:val="subscript"/>
                <w:lang w:val="el-GR"/>
              </w:rPr>
              <w:t xml:space="preserve"> </w:t>
            </w:r>
            <w:r w:rsidR="00F96F67" w:rsidRPr="00AD1C05">
              <w:rPr>
                <w:b/>
                <w:i/>
                <w:iCs/>
                <w:color w:val="FFFFFF" w:themeColor="background1"/>
                <w:szCs w:val="24"/>
                <w:vertAlign w:val="subscript"/>
              </w:rPr>
              <w:t xml:space="preserve"> </w:t>
            </w:r>
            <w:r w:rsidR="00F96F67" w:rsidRPr="00AD1C05">
              <w:rPr>
                <w:b/>
                <w:color w:val="FFFFFF" w:themeColor="background1"/>
                <w:szCs w:val="24"/>
              </w:rPr>
              <w:t>[m</w:t>
            </w:r>
            <w:r w:rsidR="00F96F67" w:rsidRPr="00AD1C05">
              <w:rPr>
                <w:b/>
                <w:color w:val="FFFFFF" w:themeColor="background1"/>
                <w:szCs w:val="24"/>
                <w:vertAlign w:val="superscript"/>
              </w:rPr>
              <w:t>2</w:t>
            </w:r>
            <w:r w:rsidR="00F96F67" w:rsidRPr="00AD1C05">
              <w:rPr>
                <w:b/>
                <w:color w:val="FFFFFF" w:themeColor="background1"/>
                <w:szCs w:val="24"/>
              </w:rPr>
              <w:t>/s]</w:t>
            </w:r>
          </w:p>
        </w:tc>
      </w:tr>
      <w:tr w:rsidR="00227484" w:rsidRPr="002F70FD" w14:paraId="32BEEA1E" w14:textId="77777777" w:rsidTr="00AD1C05">
        <w:trPr>
          <w:trHeight w:val="458"/>
        </w:trPr>
        <w:tc>
          <w:tcPr>
            <w:tcW w:w="1119" w:type="dxa"/>
            <w:shd w:val="clear" w:color="auto" w:fill="FFFFFF" w:themeFill="background1"/>
            <w:vAlign w:val="center"/>
          </w:tcPr>
          <w:p w14:paraId="1383BE69" w14:textId="52514F6B" w:rsidR="00227484" w:rsidRPr="00AD1C05" w:rsidRDefault="00227484" w:rsidP="00A820E8">
            <w:pPr>
              <w:pStyle w:val="EndNoteBibliography"/>
              <w:spacing w:after="0"/>
              <w:jc w:val="center"/>
              <w:rPr>
                <w:bCs/>
                <w:szCs w:val="24"/>
              </w:rPr>
            </w:pPr>
            <w:r w:rsidRPr="00AD1C05">
              <w:rPr>
                <w:bCs/>
                <w:szCs w:val="24"/>
              </w:rPr>
              <w:t>10</w:t>
            </w:r>
          </w:p>
        </w:tc>
        <w:tc>
          <w:tcPr>
            <w:tcW w:w="4309" w:type="dxa"/>
          </w:tcPr>
          <w:p w14:paraId="72208A0F" w14:textId="77777777" w:rsidR="00AD1C05" w:rsidRDefault="00F96F67" w:rsidP="00A820E8">
            <w:pPr>
              <w:pStyle w:val="EndNoteBibliography"/>
              <w:spacing w:after="0"/>
              <w:jc w:val="center"/>
              <w:rPr>
                <w:bCs/>
                <w:szCs w:val="24"/>
              </w:rPr>
            </w:pPr>
            <w:r>
              <w:rPr>
                <w:bCs/>
                <w:szCs w:val="24"/>
              </w:rPr>
              <w:t xml:space="preserve">20 </w:t>
            </w:r>
          </w:p>
          <w:p w14:paraId="402C7073" w14:textId="336CDB29" w:rsidR="00227484" w:rsidRPr="00DD4101" w:rsidRDefault="00F96F67" w:rsidP="00A820E8">
            <w:pPr>
              <w:pStyle w:val="EndNoteBibliography"/>
              <w:spacing w:after="0"/>
              <w:jc w:val="center"/>
              <w:rPr>
                <w:bCs/>
                <w:szCs w:val="24"/>
              </w:rPr>
            </w:pPr>
            <w:r>
              <w:rPr>
                <w:bCs/>
                <w:szCs w:val="24"/>
              </w:rPr>
              <w:fldChar w:fldCharType="begin"/>
            </w:r>
            <w:r>
              <w:rPr>
                <w:bCs/>
                <w:szCs w:val="24"/>
              </w:rPr>
              <w:instrText xml:space="preserve"> ADDIN EN.CITE &lt;EndNote&gt;&lt;Cite&gt;&lt;Author&gt;Stylianopoulos&lt;/Author&gt;&lt;Year&gt;2015&lt;/Year&gt;&lt;RecNum&gt;1397&lt;/RecNum&gt;&lt;DisplayText&gt;(Stylianopoulos, Economides et al. 2015)&lt;/DisplayText&gt;&lt;record&gt;&lt;rec-number&gt;1397&lt;/rec-number&gt;&lt;foreign-keys&gt;&lt;key app="EN" db-id="ee2dravxk0xxa4ex25r5ddfsrfxtw5w9vwa2" timestamp="0"&gt;1397&lt;/key&gt;&lt;/foreign-keys&gt;&lt;ref-type name="Journal Article"&gt;17&lt;/ref-type&gt;&lt;contributors&gt;&lt;authors&gt;&lt;author&gt;Stylianopoulos, T.&lt;/author&gt;&lt;author&gt;Economides, E. A.&lt;/author&gt;&lt;author&gt;Baish, J. W.&lt;/author&gt;&lt;author&gt;Fukumura, D.&lt;/author&gt;&lt;author&gt;Jain, R. K.&lt;/author&gt;&lt;/authors&gt;&lt;/contributors&gt;&lt;auth-address&gt;Cancer Biophysics Laboratory, Department of Mechanical and Manufacturing Engineering, University of Cyprus, 1678, Nicosia, Cyprus, tstylian@ucy.ac.cy.&lt;/auth-address&gt;&lt;titles&gt;&lt;title&gt;Towards Optimal Design of Cancer Nanomedicines: Multi-stage Nanoparticles for the Treatment of Solid Tumors&lt;/title&gt;&lt;secondary-title&gt;Ann Biomed Eng&lt;/secondary-title&gt;&lt;alt-title&gt;Annals of biomedical engineering&lt;/alt-title&gt;&lt;/titles&gt;&lt;alt-periodical&gt;&lt;full-title&gt;Annals of Biomedical Engineering&lt;/full-title&gt;&lt;/alt-periodical&gt;&lt;pages&gt;2291-300&lt;/pages&gt;&lt;volume&gt;43&lt;/volume&gt;&lt;number&gt;9&lt;/number&gt;&lt;dates&gt;&lt;year&gt;2015&lt;/year&gt;&lt;pub-dates&gt;&lt;date&gt;Sep&lt;/date&gt;&lt;/pub-dates&gt;&lt;/dates&gt;&lt;isbn&gt;1573-9686 (Electronic)&amp;#xD;0090-6964 (Linking)&lt;/isbn&gt;&lt;accession-num&gt;25670323&lt;/accession-num&gt;&lt;urls&gt;&lt;related-urls&gt;&lt;url&gt;http://www.ncbi.nlm.nih.gov/pubmed/25670323&lt;/url&gt;&lt;/related-urls&gt;&lt;/urls&gt;&lt;custom2&gt;4519365&lt;/custom2&gt;&lt;electronic-resource-num&gt;10.1007/s10439-015-1276-9&lt;/electronic-resource-num&gt;&lt;/record&gt;&lt;/Cite&gt;&lt;/EndNote&gt;</w:instrText>
            </w:r>
            <w:r>
              <w:rPr>
                <w:bCs/>
                <w:szCs w:val="24"/>
              </w:rPr>
              <w:fldChar w:fldCharType="separate"/>
            </w:r>
            <w:r>
              <w:rPr>
                <w:bCs/>
                <w:szCs w:val="24"/>
              </w:rPr>
              <w:t>(Stylianopoulos, Economides et al. 2015)</w:t>
            </w:r>
            <w:r>
              <w:rPr>
                <w:bCs/>
                <w:szCs w:val="24"/>
              </w:rPr>
              <w:fldChar w:fldCharType="end"/>
            </w:r>
          </w:p>
        </w:tc>
        <w:tc>
          <w:tcPr>
            <w:tcW w:w="3636" w:type="dxa"/>
          </w:tcPr>
          <w:p w14:paraId="78E5CBDA" w14:textId="60362511" w:rsidR="00AD1C05" w:rsidRDefault="00AD1C05" w:rsidP="00AD1C05">
            <w:pPr>
              <w:pStyle w:val="EndNoteBibliography"/>
              <w:spacing w:after="0"/>
              <w:jc w:val="center"/>
              <w:rPr>
                <w:color w:val="131413"/>
                <w:szCs w:val="24"/>
              </w:rPr>
            </w:pPr>
            <w:r>
              <w:rPr>
                <w:bCs/>
                <w:szCs w:val="24"/>
              </w:rPr>
              <w:t>7</w:t>
            </w:r>
            <w:r w:rsidRPr="00AD1C05">
              <w:rPr>
                <w:bCs/>
                <w:szCs w:val="24"/>
              </w:rPr>
              <w:t>.</w:t>
            </w:r>
            <w:r>
              <w:rPr>
                <w:bCs/>
                <w:szCs w:val="24"/>
              </w:rPr>
              <w:t xml:space="preserve">58 </w:t>
            </w:r>
            <w:r w:rsidRPr="00DA5756">
              <w:rPr>
                <w:color w:val="131413"/>
                <w:szCs w:val="24"/>
              </w:rPr>
              <w:t>×10</w:t>
            </w:r>
            <w:r w:rsidRPr="006977B0">
              <w:rPr>
                <w:color w:val="131413"/>
                <w:szCs w:val="24"/>
                <w:vertAlign w:val="superscript"/>
              </w:rPr>
              <w:t>−</w:t>
            </w:r>
            <w:r>
              <w:rPr>
                <w:color w:val="131413"/>
                <w:szCs w:val="24"/>
                <w:vertAlign w:val="superscript"/>
              </w:rPr>
              <w:t>12</w:t>
            </w:r>
          </w:p>
          <w:p w14:paraId="03E2CF5C" w14:textId="62913D33" w:rsidR="00227484" w:rsidRPr="00DD4101" w:rsidRDefault="00F96F67" w:rsidP="00AD1C05">
            <w:pPr>
              <w:pStyle w:val="EndNoteBibliography"/>
              <w:spacing w:after="0"/>
              <w:jc w:val="center"/>
              <w:rPr>
                <w:bCs/>
                <w:szCs w:val="24"/>
              </w:rPr>
            </w:pPr>
            <w:r>
              <w:rPr>
                <w:bCs/>
                <w:szCs w:val="24"/>
              </w:rPr>
              <w:fldChar w:fldCharType="begin"/>
            </w:r>
            <w:r>
              <w:rPr>
                <w:bCs/>
                <w:szCs w:val="24"/>
              </w:rPr>
              <w:instrText xml:space="preserve"> ADDIN EN.CITE &lt;EndNote&gt;&lt;Cite&gt;&lt;Author&gt;Pluen&lt;/Author&gt;&lt;Year&gt;2001&lt;/Year&gt;&lt;RecNum&gt;462&lt;/RecNum&gt;&lt;DisplayText&gt;(Pluen, Boucher et al. 2001)&lt;/DisplayText&gt;&lt;record&gt;&lt;rec-number&gt;462&lt;/rec-number&gt;&lt;foreign-keys&gt;&lt;key app="EN" db-id="ee2dravxk0xxa4ex25r5ddfsrfxtw5w9vwa2" timestamp="0"&gt;462&lt;/key&gt;&lt;/foreign-keys&gt;&lt;ref-type name="Journal Article"&gt;17&lt;/ref-type&gt;&lt;contributors&gt;&lt;authors&gt;&lt;author&gt;Pluen, A.&lt;/author&gt;&lt;author&gt;Boucher, Y.&lt;/author&gt;&lt;author&gt;Ramanujan, S.&lt;/author&gt;&lt;author&gt;McKee, T. D.&lt;/author&gt;&lt;author&gt;Gohongi, T.&lt;/author&gt;&lt;author&gt;di Tomaso, E.&lt;/author&gt;&lt;author&gt;Brown, E. B.&lt;/author&gt;&lt;author&gt;Izumi, Y.&lt;/author&gt;&lt;author&gt;Campbell, R. B.&lt;/author&gt;&lt;author&gt;Berk, D. A.&lt;/author&gt;&lt;author&gt;Jain, R. K.&lt;/author&gt;&lt;/authors&gt;&lt;/contributors&gt;&lt;auth-address&gt;E. L. Steele Laboratory for Tumor Biology, Department of Radiation Oncology, Massachusetts General Hospital and Harvard Medical School, Boston, MA 02114, USA.&lt;/auth-address&gt;&lt;titles&gt;&lt;title&gt;Role of tumor-host interactions in interstitial diffusion of macromolecules: cranial vs. subcutaneous tumors&lt;/title&gt;&lt;secondary-title&gt;Proc Natl Acad Sci U S A&lt;/secondary-title&gt;&lt;short-title&gt;Role of tumor-host interactions in interstitial diffusion of macromolecules: cranial vs. subcutaneous tumors&lt;/short-title&gt;&lt;/titles&gt;&lt;pages&gt;4628-33&lt;/pages&gt;&lt;volume&gt;98&lt;/volume&gt;&lt;number&gt;8&lt;/number&gt;&lt;dates&gt;&lt;year&gt;2001&lt;/year&gt;&lt;/dates&gt;&lt;isbn&gt;0027-8424 (Print) 0027-8424 (Linking)&lt;/isbn&gt;&lt;urls&gt;&lt;related-urls&gt;&lt;url&gt;http://www.ncbi.nlm.nih.gov/entrez/query.fcgi?cmd=Retrieve&amp;amp;db=PubMed&amp;amp;dopt=Citation&amp;amp;list_uids=11274375&lt;/url&gt;&lt;/related-urls&gt;&lt;/urls&gt;&lt;electronic-resource-num&gt;10.1073/pnas.081626898 081626898 [pii]&lt;/electronic-resource-num&gt;&lt;access-date&gt;Apr 10&lt;/access-date&gt;&lt;/record&gt;&lt;/Cite&gt;&lt;/EndNote&gt;</w:instrText>
            </w:r>
            <w:r>
              <w:rPr>
                <w:bCs/>
                <w:szCs w:val="24"/>
              </w:rPr>
              <w:fldChar w:fldCharType="separate"/>
            </w:r>
            <w:r>
              <w:rPr>
                <w:bCs/>
                <w:szCs w:val="24"/>
              </w:rPr>
              <w:t>(Pluen, Boucher et al. 2001)</w:t>
            </w:r>
            <w:r>
              <w:rPr>
                <w:bCs/>
                <w:szCs w:val="24"/>
              </w:rPr>
              <w:fldChar w:fldCharType="end"/>
            </w:r>
          </w:p>
        </w:tc>
      </w:tr>
      <w:tr w:rsidR="00227484" w:rsidRPr="002F70FD" w14:paraId="0B0DD45E" w14:textId="77777777" w:rsidTr="00AD1C05">
        <w:trPr>
          <w:trHeight w:val="475"/>
        </w:trPr>
        <w:tc>
          <w:tcPr>
            <w:tcW w:w="1119" w:type="dxa"/>
            <w:shd w:val="clear" w:color="auto" w:fill="FFFFFF" w:themeFill="background1"/>
            <w:vAlign w:val="center"/>
          </w:tcPr>
          <w:p w14:paraId="612848C1" w14:textId="047AB5A1" w:rsidR="00227484" w:rsidRPr="00AD1C05" w:rsidRDefault="00227484" w:rsidP="00A820E8">
            <w:pPr>
              <w:pStyle w:val="EndNoteBibliography"/>
              <w:spacing w:after="0"/>
              <w:jc w:val="center"/>
              <w:rPr>
                <w:b/>
                <w:szCs w:val="24"/>
              </w:rPr>
            </w:pPr>
            <w:r w:rsidRPr="00AD1C05">
              <w:rPr>
                <w:bCs/>
                <w:szCs w:val="24"/>
              </w:rPr>
              <w:t xml:space="preserve">50 </w:t>
            </w:r>
          </w:p>
        </w:tc>
        <w:tc>
          <w:tcPr>
            <w:tcW w:w="4309" w:type="dxa"/>
          </w:tcPr>
          <w:p w14:paraId="49D15CEA" w14:textId="77777777" w:rsidR="00AD1C05" w:rsidRDefault="00227484" w:rsidP="00A820E8">
            <w:pPr>
              <w:pStyle w:val="EndNoteBibliography"/>
              <w:spacing w:after="0"/>
              <w:jc w:val="center"/>
              <w:rPr>
                <w:szCs w:val="24"/>
                <w:vertAlign w:val="superscript"/>
              </w:rPr>
            </w:pPr>
            <w:r>
              <w:rPr>
                <w:szCs w:val="24"/>
              </w:rPr>
              <w:t>10</w:t>
            </w:r>
            <w:r w:rsidRPr="00227484">
              <w:rPr>
                <w:szCs w:val="24"/>
                <w:vertAlign w:val="superscript"/>
              </w:rPr>
              <w:t>4</w:t>
            </w:r>
            <w:r>
              <w:rPr>
                <w:szCs w:val="24"/>
                <w:vertAlign w:val="superscript"/>
              </w:rPr>
              <w:t xml:space="preserve"> </w:t>
            </w:r>
          </w:p>
          <w:p w14:paraId="617BF55E" w14:textId="655D5D4E" w:rsidR="00227484" w:rsidRPr="00DD4101" w:rsidRDefault="00227484" w:rsidP="00A820E8">
            <w:pPr>
              <w:pStyle w:val="EndNoteBibliography"/>
              <w:spacing w:after="0"/>
              <w:jc w:val="center"/>
              <w:rPr>
                <w:szCs w:val="24"/>
              </w:rPr>
            </w:pPr>
            <w:r w:rsidRPr="0054721C">
              <w:rPr>
                <w:szCs w:val="24"/>
                <w:lang w:eastAsia="zh-CN"/>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szCs w:val="24"/>
                <w:lang w:eastAsia="zh-CN"/>
              </w:rPr>
              <w:instrText xml:space="preserve"> ADDIN EN.CITE </w:instrText>
            </w:r>
            <w:r>
              <w:rPr>
                <w:szCs w:val="24"/>
                <w:lang w:eastAsia="zh-CN"/>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szCs w:val="24"/>
                <w:lang w:eastAsia="zh-CN"/>
              </w:rPr>
              <w:instrText xml:space="preserve"> ADDIN EN.CITE.DATA </w:instrText>
            </w:r>
            <w:r>
              <w:rPr>
                <w:szCs w:val="24"/>
                <w:lang w:eastAsia="zh-CN"/>
              </w:rPr>
            </w:r>
            <w:r>
              <w:rPr>
                <w:szCs w:val="24"/>
                <w:lang w:eastAsia="zh-CN"/>
              </w:rPr>
              <w:fldChar w:fldCharType="end"/>
            </w:r>
            <w:r w:rsidRPr="0054721C">
              <w:rPr>
                <w:szCs w:val="24"/>
                <w:lang w:eastAsia="zh-CN"/>
              </w:rPr>
            </w:r>
            <w:r w:rsidRPr="0054721C">
              <w:rPr>
                <w:szCs w:val="24"/>
                <w:lang w:eastAsia="zh-CN"/>
              </w:rPr>
              <w:fldChar w:fldCharType="separate"/>
            </w:r>
            <w:r>
              <w:rPr>
                <w:szCs w:val="24"/>
                <w:lang w:eastAsia="zh-CN"/>
              </w:rPr>
              <w:t>(Dawidczyk, Kim et al. 2014)</w:t>
            </w:r>
            <w:r w:rsidRPr="0054721C">
              <w:rPr>
                <w:szCs w:val="24"/>
                <w:lang w:eastAsia="zh-CN"/>
              </w:rPr>
              <w:fldChar w:fldCharType="end"/>
            </w:r>
          </w:p>
        </w:tc>
        <w:tc>
          <w:tcPr>
            <w:tcW w:w="3636" w:type="dxa"/>
          </w:tcPr>
          <w:p w14:paraId="73A52292" w14:textId="77777777" w:rsidR="00AD1C05" w:rsidRDefault="00AD1C05" w:rsidP="00AD1C05">
            <w:pPr>
              <w:pStyle w:val="EndNoteBibliography"/>
              <w:spacing w:after="0"/>
              <w:jc w:val="center"/>
              <w:rPr>
                <w:color w:val="131413"/>
                <w:szCs w:val="24"/>
              </w:rPr>
            </w:pPr>
            <w:r w:rsidRPr="00AD1C05">
              <w:rPr>
                <w:bCs/>
                <w:szCs w:val="24"/>
              </w:rPr>
              <w:t>6.3</w:t>
            </w:r>
            <w:r>
              <w:rPr>
                <w:bCs/>
                <w:szCs w:val="24"/>
              </w:rPr>
              <w:t xml:space="preserve">1 </w:t>
            </w:r>
            <w:r w:rsidRPr="00DA5756">
              <w:rPr>
                <w:color w:val="131413"/>
                <w:szCs w:val="24"/>
              </w:rPr>
              <w:t>×10</w:t>
            </w:r>
            <w:r w:rsidRPr="006977B0">
              <w:rPr>
                <w:color w:val="131413"/>
                <w:szCs w:val="24"/>
                <w:vertAlign w:val="superscript"/>
              </w:rPr>
              <w:t>−</w:t>
            </w:r>
            <w:r>
              <w:rPr>
                <w:color w:val="131413"/>
                <w:szCs w:val="24"/>
                <w:vertAlign w:val="superscript"/>
              </w:rPr>
              <w:t>13</w:t>
            </w:r>
          </w:p>
          <w:p w14:paraId="6B810E82" w14:textId="62F24DFE" w:rsidR="00227484" w:rsidRPr="00DD4101" w:rsidRDefault="00F96F67" w:rsidP="00AD1C05">
            <w:pPr>
              <w:pStyle w:val="EndNoteBibliography"/>
              <w:spacing w:after="0"/>
              <w:jc w:val="center"/>
              <w:rPr>
                <w:szCs w:val="24"/>
              </w:rPr>
            </w:pPr>
            <w:r>
              <w:rPr>
                <w:szCs w:val="24"/>
              </w:rPr>
              <w:fldChar w:fldCharType="begin"/>
            </w:r>
            <w:r>
              <w:rPr>
                <w:szCs w:val="24"/>
              </w:rPr>
              <w:instrText xml:space="preserve"> ADDIN EN.CITE &lt;EndNote&gt;&lt;Cite&gt;&lt;Author&gt;Pluen&lt;/Author&gt;&lt;Year&gt;2001&lt;/Year&gt;&lt;RecNum&gt;462&lt;/RecNum&gt;&lt;DisplayText&gt;(Pluen, Boucher et al. 2001)&lt;/DisplayText&gt;&lt;record&gt;&lt;rec-number&gt;462&lt;/rec-number&gt;&lt;foreign-keys&gt;&lt;key app="EN" db-id="ee2dravxk0xxa4ex25r5ddfsrfxtw5w9vwa2" timestamp="0"&gt;462&lt;/key&gt;&lt;/foreign-keys&gt;&lt;ref-type name="Journal Article"&gt;17&lt;/ref-type&gt;&lt;contributors&gt;&lt;authors&gt;&lt;author&gt;Pluen, A.&lt;/author&gt;&lt;author&gt;Boucher, Y.&lt;/author&gt;&lt;author&gt;Ramanujan, S.&lt;/author&gt;&lt;author&gt;McKee, T. D.&lt;/author&gt;&lt;author&gt;Gohongi, T.&lt;/author&gt;&lt;author&gt;di Tomaso, E.&lt;/author&gt;&lt;author&gt;Brown, E. B.&lt;/author&gt;&lt;author&gt;Izumi, Y.&lt;/author&gt;&lt;author&gt;Campbell, R. B.&lt;/author&gt;&lt;author&gt;Berk, D. A.&lt;/author&gt;&lt;author&gt;Jain, R. K.&lt;/author&gt;&lt;/authors&gt;&lt;/contributors&gt;&lt;auth-address&gt;E. L. Steele Laboratory for Tumor Biology, Department of Radiation Oncology, Massachusetts General Hospital and Harvard Medical School, Boston, MA 02114, USA.&lt;/auth-address&gt;&lt;titles&gt;&lt;title&gt;Role of tumor-host interactions in interstitial diffusion of macromolecules: cranial vs. subcutaneous tumors&lt;/title&gt;&lt;secondary-title&gt;Proc Natl Acad Sci U S A&lt;/secondary-title&gt;&lt;short-title&gt;Role of tumor-host interactions in interstitial diffusion of macromolecules: cranial vs. subcutaneous tumors&lt;/short-title&gt;&lt;/titles&gt;&lt;pages&gt;4628-33&lt;/pages&gt;&lt;volume&gt;98&lt;/volume&gt;&lt;number&gt;8&lt;/number&gt;&lt;dates&gt;&lt;year&gt;2001&lt;/year&gt;&lt;/dates&gt;&lt;isbn&gt;0027-8424 (Print) 0027-8424 (Linking)&lt;/isbn&gt;&lt;urls&gt;&lt;related-urls&gt;&lt;url&gt;http://www.ncbi.nlm.nih.gov/entrez/query.fcgi?cmd=Retrieve&amp;amp;db=PubMed&amp;amp;dopt=Citation&amp;amp;list_uids=11274375&lt;/url&gt;&lt;/related-urls&gt;&lt;/urls&gt;&lt;electronic-resource-num&gt;10.1073/pnas.081626898 081626898 [pii]&lt;/electronic-resource-num&gt;&lt;access-date&gt;Apr 10&lt;/access-date&gt;&lt;/record&gt;&lt;/Cite&gt;&lt;/EndNote&gt;</w:instrText>
            </w:r>
            <w:r>
              <w:rPr>
                <w:szCs w:val="24"/>
              </w:rPr>
              <w:fldChar w:fldCharType="separate"/>
            </w:r>
            <w:r>
              <w:rPr>
                <w:szCs w:val="24"/>
              </w:rPr>
              <w:t>(Pluen, Boucher et al. 2001)</w:t>
            </w:r>
            <w:r>
              <w:rPr>
                <w:szCs w:val="24"/>
              </w:rPr>
              <w:fldChar w:fldCharType="end"/>
            </w:r>
          </w:p>
        </w:tc>
      </w:tr>
      <w:tr w:rsidR="00227484" w:rsidRPr="002F70FD" w14:paraId="5B5A70DF" w14:textId="77777777" w:rsidTr="00AD1C05">
        <w:trPr>
          <w:trHeight w:val="475"/>
        </w:trPr>
        <w:tc>
          <w:tcPr>
            <w:tcW w:w="1119" w:type="dxa"/>
            <w:shd w:val="clear" w:color="auto" w:fill="FFFFFF" w:themeFill="background1"/>
            <w:vAlign w:val="center"/>
          </w:tcPr>
          <w:p w14:paraId="481ACB02" w14:textId="74DFB12D" w:rsidR="00227484" w:rsidRPr="00AD1C05" w:rsidRDefault="00227484" w:rsidP="00A820E8">
            <w:pPr>
              <w:pStyle w:val="EndNoteBibliography"/>
              <w:spacing w:after="0"/>
              <w:jc w:val="center"/>
              <w:rPr>
                <w:b/>
                <w:szCs w:val="24"/>
              </w:rPr>
            </w:pPr>
            <w:r w:rsidRPr="00AD1C05">
              <w:rPr>
                <w:bCs/>
                <w:szCs w:val="24"/>
              </w:rPr>
              <w:t xml:space="preserve">65 </w:t>
            </w:r>
          </w:p>
        </w:tc>
        <w:tc>
          <w:tcPr>
            <w:tcW w:w="4309" w:type="dxa"/>
          </w:tcPr>
          <w:p w14:paraId="44EBD9FE" w14:textId="77777777" w:rsidR="00AD1C05" w:rsidRDefault="00F96F67" w:rsidP="00AD1C05">
            <w:pPr>
              <w:pStyle w:val="EndNoteBibliography"/>
              <w:spacing w:after="0"/>
              <w:jc w:val="center"/>
              <w:rPr>
                <w:szCs w:val="24"/>
                <w:lang w:val="el-GR"/>
              </w:rPr>
            </w:pPr>
            <w:r>
              <w:rPr>
                <w:szCs w:val="24"/>
                <w:lang w:val="el-GR"/>
              </w:rPr>
              <w:t>15000</w:t>
            </w:r>
          </w:p>
          <w:p w14:paraId="46EAD59B" w14:textId="2716BDEA" w:rsidR="00227484" w:rsidRPr="00F96F67" w:rsidRDefault="00F96F67" w:rsidP="00AD1C05">
            <w:pPr>
              <w:pStyle w:val="EndNoteBibliography"/>
              <w:spacing w:after="0"/>
              <w:jc w:val="center"/>
              <w:rPr>
                <w:szCs w:val="24"/>
                <w:lang w:val="el-GR"/>
              </w:rPr>
            </w:pPr>
            <w:r>
              <w:rPr>
                <w:szCs w:val="24"/>
                <w:lang w:val="el-GR"/>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szCs w:val="24"/>
                <w:lang w:val="el-GR"/>
              </w:rPr>
              <w:instrText xml:space="preserve"> ADDIN EN.CITE </w:instrText>
            </w:r>
            <w:r>
              <w:rPr>
                <w:szCs w:val="24"/>
                <w:lang w:val="el-GR"/>
              </w:rPr>
              <w:fldChar w:fldCharType="begin">
                <w:fldData xml:space="preserve">PEVuZE5vdGU+PENpdGU+PEF1dGhvcj5EYXdpZGN6eWs8L0F1dGhvcj48WWVhcj4yMDE0PC9ZZWFy
PjxSZWNOdW0+MTQzNDwvUmVjTnVtPjxEaXNwbGF5VGV4dD4oRGF3aWRjenlrLCBLaW0gZXQgYWwu
IDIwMTQpPC9EaXNwbGF5VGV4dD48cmVjb3JkPjxyZWMtbnVtYmVyPjE0MzQ8L3JlYy1udW1iZXI+
PGZvcmVpZ24ta2V5cz48a2V5IGFwcD0iRU4iIGRiLWlkPSJlZTJkcmF2eGsweHhhNGV4MjVyNWRk
ZnNyZnh0dzV3OXZ3YTIiIHRpbWVzdGFtcD0iMCI+MTQzNDwva2V5PjwvZm9yZWlnbi1rZXlzPjxy
ZWYtdHlwZSBuYW1lPSJKb3VybmFsIEFydGljbGUiPjE3PC9yZWYtdHlwZT48Y29udHJpYnV0b3Jz
PjxhdXRob3JzPjxhdXRob3I+RGF3aWRjenlrLCBDLiBNLjwvYXV0aG9yPjxhdXRob3I+S2ltLCBD
LjwvYXV0aG9yPjxhdXRob3I+UGFyaywgSi4gSC48L2F1dGhvcj48YXV0aG9yPlJ1c3NlbGwsIEwu
IE0uPC9hdXRob3I+PGF1dGhvcj5MZWUsIEsuIEguPC9hdXRob3I+PGF1dGhvcj5Qb21wZXIsIE0u
IEcuPC9hdXRob3I+PGF1dGhvcj5TZWFyc29uLCBQLiBDLjwvYXV0aG9yPjwvYXV0aG9ycz48L2Nv
bnRyaWJ1dG9ycz48YXV0aC1hZGRyZXNzPkluc3RpdHV0ZSBmb3IgTmFub2Jpb3RlY2hub2xvZ3ks
IEpvaG5zIEhvcGtpbnMgVW5pdmVyc2l0eSwgMzQwMCBOb3J0aCBDaGFybGVzIFN0cmVldCwgQmFs
dGltb3JlLCBNRCAyMTIxOCwgVVNBOyBKb2hucyBIb3BraW5zIENlbnRlciBvZiBDYW5jZXIgTmFu
b3RlY2hub2xvZ3kgRXhjZWxsZW5jZSwgMTAwIENyb2Z0IEhhbGwsIEpvaG5zIEhvcGtpbnMgVW5p
dmVyc2l0eSwgMzQwMCBOb3J0aCBDaGFybGVzIFN0cmVldCwgQmFsdGltb3JlLCBNRCAyMTIxOCwg
VVNBLjsgRGVwYXJ0bWVudCBvZiBNYXRlcmlhbHMgU2NpZW5jZSBhbmQgRW5naW5lZXJpbmcsIEpv
aG5zIEhvcGtpbnMgVW5pdmVyc2l0eSwgMzQwMCBOb3J0aCBDaGFybGVzIFN0cmVldCwgQmFsdGlt
b3JlLCBNRCAyMTIxOCwgVVNBLiYjeEQ7S0lTVCBCaW9tZWRpY2FsIFJlc2VhcmNoIEluc3RpdHV0
ZSwgNSBId2FyYW5nbm8gMTQtZ2lsLCBTZW9uZ2J1ay1ndSwgU2VvdWwgMTM2LTc5MSwgUmVwdWJs
aWMgb2YgS29yZWEuJiN4RDtJbnN0aXR1dGUgZm9yIE5hbm9iaW90ZWNobm9sb2d5LCBKb2hucyBI
b3BraW5zIFVuaXZlcnNpdHksIDM0MDAgTm9ydGggQ2hhcmxlcyBTdHJlZXQsIEJhbHRpbW9yZSwg
TUQgMjEyMTgsIFVTQTsgSm9obnMgSG9wa2lucyBDZW50ZXIgb2YgQ2FuY2VyIE5hbm90ZWNobm9s
b2d5IEV4Y2VsbGVuY2UsIDEwMCBDcm9mdCBIYWxsLCBKb2hucyBIb3BraW5zIFVuaXZlcnNpdHks
IDM0MDAgTm9ydGggQ2hhcmxlcyBTdHJlZXQsIEJhbHRpbW9yZSwgTUQgMjEyMTgsIFVTQS47IFJ1
c3NlbGwgSC4gTW9yZ2FuIERlcGFydG1lbnQgb2YgUmFkaW9sb2d5IGFuZCBSYWRpb2xvZ2ljYWwg
U2NpZW5jZSwgSm9obnMgSG9wa2lucyBTY2hvb2wgb2YgTWVkaWNpbmUsIEJhbHRpbW9yZSwgTUQg
MjEyMzEsIFVTQS4gRWxlY3Ryb25pYyBhZGRyZXNzOiBtcG9tcGVyQGpobWkuZWR1LiYjeEQ7SW5z
dGl0dXRlIGZvciBOYW5vYmlvdGVjaG5vbG9neSwgSm9obnMgSG9wa2lucyBVbml2ZXJzaXR5LCAz
NDAwIE5vcnRoIENoYXJsZXMgU3RyZWV0LCBCYWx0aW1vcmUsIE1EIDIxMjE4LCBVU0E7IEpvaG5z
IEhvcGtpbnMgQ2VudGVyIG9mIENhbmNlciBOYW5vdGVjaG5vbG9neSBFeGNlbGxlbmNlLCAxMDAg
Q3JvZnQgSGFsbCwgSm9obnMgSG9wa2lucyBVbml2ZXJzaXR5LCAzNDAwIE5vcnRoIENoYXJsZXMg
U3RyZWV0LCBCYWx0aW1vcmUsIE1EIDIxMjE4LCBVU0EuOyBEZXBhcnRtZW50IG9mIE1hdGVyaWFs
cyBTY2llbmNlIGFuZCBFbmdpbmVlcmluZywgSm9obnMgSG9wa2lucyBVbml2ZXJzaXR5LCAzNDAw
IE5vcnRoIENoYXJsZXMgU3RyZWV0LCBCYWx0aW1vcmUsIE1EIDIxMjE4LCBVU0EuIEVsZWN0cm9u
aWMgYWRkcmVzczogc2VhcnNvbkBqaHUuZWR1LjwvYXV0aC1hZGRyZXNzPjx0aXRsZXM+PHRpdGxl
PlN0YXRlLW9mLXRoZS1hcnQgaW4gZGVzaWduIHJ1bGVzIGZvciBkcnVnIGRlbGl2ZXJ5IHBsYXRm
b3JtczogbGVzc29ucyBsZWFybmVkIGZyb20gRkRBLWFwcHJvdmVkIG5hbm9tZWRpY2luZXM8L3Rp
dGxlPjxzZWNvbmRhcnktdGl0bGU+SiBDb250cm9sIFJlbGVhc2U8L3NlY29uZGFyeS10aXRsZT48
YWx0LXRpdGxlPkpvdXJuYWwgb2YgY29udHJvbGxlZCByZWxlYXNlIDogb2ZmaWNpYWwgam91cm5h
bCBvZiB0aGUgQ29udHJvbGxlZCBSZWxlYXNlIFNvY2lldHk8L2FsdC10aXRsZT48L3RpdGxlcz48
cGFnZXM+MTMzLTQ0PC9wYWdlcz48dm9sdW1lPjE4Nzwvdm9sdW1lPjxrZXl3b3Jkcz48a2V5d29y
ZD5BbmltYWxzPC9rZXl3b3JkPjxrZXl3b3JkPkFudGluZW9wbGFzdGljIEFnZW50cy9hZG1pbmlz
dHJhdGlvbiAmYW1wOyBkb3NhZ2U8L2tleXdvcmQ+PGtleXdvcmQ+RHJ1ZyBBcHByb3ZhbDwva2V5
d29yZD48a2V5d29yZD4qRHJ1ZyBEZWxpdmVyeSBTeXN0ZW1zPC9rZXl3b3JkPjxrZXl3b3JkPkRy
dWcgRGVzaWduPC9rZXl3b3JkPjxrZXl3b3JkPkh1bWFuczwva2V5d29yZD48a2V5d29yZD5JbW11
bm9jb25qdWdhdGVzL2FkbWluaXN0cmF0aW9uICZhbXA7IGRvc2FnZTwva2V5d29yZD48a2V5d29y
ZD4qTmFub21lZGljaW5lPC9rZXl3b3JkPjxrZXl3b3JkPk5hbm9wYXJ0aWNsZXMvYWRtaW5pc3Ry
YXRpb24gJmFtcDsgZG9zYWdlPC9rZXl3b3JkPjxrZXl3b3JkPk5lb3BsYXNtcy9kcnVnIHRoZXJh
cHkvbWV0YWJvbGlzbTwva2V5d29yZD48a2V5d29yZD5Vbml0ZWQgU3RhdGVzPC9rZXl3b3JkPjxr
ZXl3b3JkPlVuaXRlZCBTdGF0ZXMgRm9vZCBhbmQgRHJ1ZyBBZG1pbmlzdHJhdGlvbjwva2V5d29y
ZD48L2tleXdvcmRzPjxkYXRlcz48eWVhcj4yMDE0PC95ZWFyPjxwdWItZGF0ZXM+PGRhdGU+QXVn
IDEwPC9kYXRlPjwvcHViLWRhdGVzPjwvZGF0ZXM+PGlzYm4+MTg3My00OTk1IChFbGVjdHJvbmlj
KSYjeEQ7MDE2OC0zNjU5IChMaW5raW5nKTwvaXNibj48YWNjZXNzaW9uLW51bT4yNDg3NDI4OTwv
YWNjZXNzaW9uLW51bT48dXJscz48cmVsYXRlZC11cmxzPjx1cmw+aHR0cDovL3d3dy5uY2JpLm5s
bS5uaWguZ292L3B1Ym1lZC8yNDg3NDI4OTwvdXJsPjwvcmVsYXRlZC11cmxzPjwvdXJscz48Y3Vz
dG9tMj40MTMyODg5PC9jdXN0b20yPjxlbGVjdHJvbmljLXJlc291cmNlLW51bT4xMC4xMDE2L2ou
amNvbnJlbC4yMDE0LjA1LjAzNjwvZWxlY3Ryb25pYy1yZXNvdXJjZS1udW0+PC9yZWNvcmQ+PC9D
aXRlPjwvRW5kTm90ZT4A
</w:fldData>
              </w:fldChar>
            </w:r>
            <w:r>
              <w:rPr>
                <w:szCs w:val="24"/>
                <w:lang w:val="el-GR"/>
              </w:rPr>
              <w:instrText xml:space="preserve"> ADDIN EN.CITE.DATA </w:instrText>
            </w:r>
            <w:r>
              <w:rPr>
                <w:szCs w:val="24"/>
                <w:lang w:val="el-GR"/>
              </w:rPr>
            </w:r>
            <w:r>
              <w:rPr>
                <w:szCs w:val="24"/>
                <w:lang w:val="el-GR"/>
              </w:rPr>
              <w:fldChar w:fldCharType="end"/>
            </w:r>
            <w:r>
              <w:rPr>
                <w:szCs w:val="24"/>
                <w:lang w:val="el-GR"/>
              </w:rPr>
            </w:r>
            <w:r>
              <w:rPr>
                <w:szCs w:val="24"/>
                <w:lang w:val="el-GR"/>
              </w:rPr>
              <w:fldChar w:fldCharType="separate"/>
            </w:r>
            <w:r>
              <w:rPr>
                <w:szCs w:val="24"/>
                <w:lang w:val="el-GR"/>
              </w:rPr>
              <w:t>(Dawidczyk, Kim et al. 2014)</w:t>
            </w:r>
            <w:r>
              <w:rPr>
                <w:szCs w:val="24"/>
                <w:lang w:val="el-GR"/>
              </w:rPr>
              <w:fldChar w:fldCharType="end"/>
            </w:r>
          </w:p>
        </w:tc>
        <w:tc>
          <w:tcPr>
            <w:tcW w:w="3636" w:type="dxa"/>
          </w:tcPr>
          <w:p w14:paraId="59F08B5A" w14:textId="6996C01C" w:rsidR="00AD1C05" w:rsidRDefault="00AD1C05" w:rsidP="00AD1C05">
            <w:pPr>
              <w:pStyle w:val="EndNoteBibliography"/>
              <w:spacing w:after="0"/>
              <w:jc w:val="center"/>
              <w:rPr>
                <w:color w:val="131413"/>
                <w:szCs w:val="24"/>
              </w:rPr>
            </w:pPr>
            <w:r>
              <w:rPr>
                <w:bCs/>
                <w:szCs w:val="24"/>
              </w:rPr>
              <w:t>4</w:t>
            </w:r>
            <w:r w:rsidRPr="00AD1C05">
              <w:rPr>
                <w:bCs/>
                <w:szCs w:val="24"/>
              </w:rPr>
              <w:t>.</w:t>
            </w:r>
            <w:r>
              <w:rPr>
                <w:bCs/>
                <w:szCs w:val="24"/>
              </w:rPr>
              <w:t xml:space="preserve">06 </w:t>
            </w:r>
            <w:r w:rsidRPr="00DA5756">
              <w:rPr>
                <w:color w:val="131413"/>
                <w:szCs w:val="24"/>
              </w:rPr>
              <w:t>×10</w:t>
            </w:r>
            <w:r w:rsidRPr="006977B0">
              <w:rPr>
                <w:color w:val="131413"/>
                <w:szCs w:val="24"/>
                <w:vertAlign w:val="superscript"/>
              </w:rPr>
              <w:t>−</w:t>
            </w:r>
            <w:r>
              <w:rPr>
                <w:color w:val="131413"/>
                <w:szCs w:val="24"/>
                <w:vertAlign w:val="superscript"/>
              </w:rPr>
              <w:t>13</w:t>
            </w:r>
          </w:p>
          <w:p w14:paraId="3A1178E5" w14:textId="7E489CDE" w:rsidR="00227484" w:rsidRPr="00DD4101" w:rsidRDefault="00F96F67" w:rsidP="00AD1C05">
            <w:pPr>
              <w:pStyle w:val="EndNoteBibliography"/>
              <w:spacing w:after="0"/>
              <w:jc w:val="center"/>
              <w:rPr>
                <w:szCs w:val="24"/>
              </w:rPr>
            </w:pPr>
            <w:r>
              <w:rPr>
                <w:szCs w:val="24"/>
              </w:rPr>
              <w:fldChar w:fldCharType="begin"/>
            </w:r>
            <w:r>
              <w:rPr>
                <w:szCs w:val="24"/>
              </w:rPr>
              <w:instrText xml:space="preserve"> ADDIN EN.CITE &lt;EndNote&gt;&lt;Cite&gt;&lt;Author&gt;Pluen&lt;/Author&gt;&lt;Year&gt;2001&lt;/Year&gt;&lt;RecNum&gt;462&lt;/RecNum&gt;&lt;DisplayText&gt;(Pluen, Boucher et al. 2001)&lt;/DisplayText&gt;&lt;record&gt;&lt;rec-number&gt;462&lt;/rec-number&gt;&lt;foreign-keys&gt;&lt;key app="EN" db-id="ee2dravxk0xxa4ex25r5ddfsrfxtw5w9vwa2" timestamp="0"&gt;462&lt;/key&gt;&lt;/foreign-keys&gt;&lt;ref-type name="Journal Article"&gt;17&lt;/ref-type&gt;&lt;contributors&gt;&lt;authors&gt;&lt;author&gt;Pluen, A.&lt;/author&gt;&lt;author&gt;Boucher, Y.&lt;/author&gt;&lt;author&gt;Ramanujan, S.&lt;/author&gt;&lt;author&gt;McKee, T. D.&lt;/author&gt;&lt;author&gt;Gohongi, T.&lt;/author&gt;&lt;author&gt;di Tomaso, E.&lt;/author&gt;&lt;author&gt;Brown, E. B.&lt;/author&gt;&lt;author&gt;Izumi, Y.&lt;/author&gt;&lt;author&gt;Campbell, R. B.&lt;/author&gt;&lt;author&gt;Berk, D. A.&lt;/author&gt;&lt;author&gt;Jain, R. K.&lt;/author&gt;&lt;/authors&gt;&lt;/contributors&gt;&lt;auth-address&gt;E. L. Steele Laboratory for Tumor Biology, Department of Radiation Oncology, Massachusetts General Hospital and Harvard Medical School, Boston, MA 02114, USA.&lt;/auth-address&gt;&lt;titles&gt;&lt;title&gt;Role of tumor-host interactions in interstitial diffusion of macromolecules: cranial vs. subcutaneous tumors&lt;/title&gt;&lt;secondary-title&gt;Proc Natl Acad Sci U S A&lt;/secondary-title&gt;&lt;short-title&gt;Role of tumor-host interactions in interstitial diffusion of macromolecules: cranial vs. subcutaneous tumors&lt;/short-title&gt;&lt;/titles&gt;&lt;pages&gt;4628-33&lt;/pages&gt;&lt;volume&gt;98&lt;/volume&gt;&lt;number&gt;8&lt;/number&gt;&lt;dates&gt;&lt;year&gt;2001&lt;/year&gt;&lt;/dates&gt;&lt;isbn&gt;0027-8424 (Print) 0027-8424 (Linking)&lt;/isbn&gt;&lt;urls&gt;&lt;related-urls&gt;&lt;url&gt;http://www.ncbi.nlm.nih.gov/entrez/query.fcgi?cmd=Retrieve&amp;amp;db=PubMed&amp;amp;dopt=Citation&amp;amp;list_uids=11274375&lt;/url&gt;&lt;/related-urls&gt;&lt;/urls&gt;&lt;electronic-resource-num&gt;10.1073/pnas.081626898 081626898 [pii]&lt;/electronic-resource-num&gt;&lt;access-date&gt;Apr 10&lt;/access-date&gt;&lt;/record&gt;&lt;/Cite&gt;&lt;/EndNote&gt;</w:instrText>
            </w:r>
            <w:r>
              <w:rPr>
                <w:szCs w:val="24"/>
              </w:rPr>
              <w:fldChar w:fldCharType="separate"/>
            </w:r>
            <w:r>
              <w:rPr>
                <w:szCs w:val="24"/>
              </w:rPr>
              <w:t>(Pluen, Boucher et al. 2001)</w:t>
            </w:r>
            <w:r>
              <w:rPr>
                <w:szCs w:val="24"/>
              </w:rPr>
              <w:fldChar w:fldCharType="end"/>
            </w:r>
          </w:p>
        </w:tc>
      </w:tr>
    </w:tbl>
    <w:p w14:paraId="1DB7F043" w14:textId="3B2D650C" w:rsidR="007A107B" w:rsidRDefault="007A107B" w:rsidP="007A107B">
      <w:pPr>
        <w:spacing w:before="240"/>
        <w:rPr>
          <w:rFonts w:cs="Times New Roman"/>
          <w:szCs w:val="24"/>
        </w:rPr>
      </w:pPr>
    </w:p>
    <w:p w14:paraId="578A5A1F" w14:textId="71B02C27" w:rsidR="00F057AA" w:rsidRDefault="00F057AA" w:rsidP="007A107B">
      <w:pPr>
        <w:spacing w:before="240"/>
        <w:rPr>
          <w:rFonts w:cs="Times New Roman"/>
          <w:szCs w:val="24"/>
        </w:rPr>
      </w:pPr>
    </w:p>
    <w:p w14:paraId="0E9ACCA8" w14:textId="63A9FF81" w:rsidR="00F057AA" w:rsidRDefault="00F057AA" w:rsidP="007A107B">
      <w:pPr>
        <w:spacing w:before="240"/>
        <w:rPr>
          <w:rFonts w:cs="Times New Roman"/>
          <w:szCs w:val="24"/>
        </w:rPr>
      </w:pPr>
    </w:p>
    <w:p w14:paraId="0BBBD3BB" w14:textId="3FB65492" w:rsidR="00F057AA" w:rsidRDefault="00F057AA" w:rsidP="007A107B">
      <w:pPr>
        <w:spacing w:before="240"/>
        <w:rPr>
          <w:rFonts w:cs="Times New Roman"/>
          <w:szCs w:val="24"/>
        </w:rPr>
      </w:pPr>
    </w:p>
    <w:p w14:paraId="50D74240" w14:textId="6D156997" w:rsidR="00F057AA" w:rsidRDefault="00F057AA" w:rsidP="007A107B">
      <w:pPr>
        <w:spacing w:before="240"/>
        <w:rPr>
          <w:rFonts w:cs="Times New Roman"/>
          <w:szCs w:val="24"/>
        </w:rPr>
      </w:pPr>
    </w:p>
    <w:p w14:paraId="6980A59D" w14:textId="075E5746" w:rsidR="00F057AA" w:rsidRDefault="00F057AA" w:rsidP="007A107B">
      <w:pPr>
        <w:spacing w:before="240"/>
        <w:rPr>
          <w:rFonts w:cs="Times New Roman"/>
          <w:szCs w:val="24"/>
        </w:rPr>
      </w:pPr>
    </w:p>
    <w:p w14:paraId="026C5853" w14:textId="534BC16B" w:rsidR="00F057AA" w:rsidRDefault="00F057AA" w:rsidP="007A107B">
      <w:pPr>
        <w:spacing w:before="240"/>
        <w:rPr>
          <w:rFonts w:cs="Times New Roman"/>
          <w:szCs w:val="24"/>
        </w:rPr>
      </w:pPr>
    </w:p>
    <w:p w14:paraId="1C4809D4" w14:textId="12ADC955" w:rsidR="00E7001D" w:rsidRDefault="00E7001D" w:rsidP="007A107B">
      <w:pPr>
        <w:spacing w:before="240"/>
        <w:rPr>
          <w:rFonts w:cs="Times New Roman"/>
          <w:szCs w:val="24"/>
        </w:rPr>
      </w:pPr>
    </w:p>
    <w:p w14:paraId="30118803" w14:textId="2B9BB588" w:rsidR="00E7001D" w:rsidRDefault="00E7001D" w:rsidP="007A107B">
      <w:pPr>
        <w:spacing w:before="240"/>
        <w:rPr>
          <w:rFonts w:cs="Times New Roman"/>
          <w:szCs w:val="24"/>
        </w:rPr>
      </w:pPr>
    </w:p>
    <w:p w14:paraId="0F8FDF1A" w14:textId="1D6EA0DE" w:rsidR="00E7001D" w:rsidRDefault="00E7001D" w:rsidP="007A107B">
      <w:pPr>
        <w:spacing w:before="240"/>
        <w:rPr>
          <w:rFonts w:cs="Times New Roman"/>
          <w:szCs w:val="24"/>
        </w:rPr>
      </w:pPr>
    </w:p>
    <w:p w14:paraId="381E35DF" w14:textId="7A0581F4" w:rsidR="00E7001D" w:rsidRDefault="00E7001D" w:rsidP="007A107B">
      <w:pPr>
        <w:spacing w:before="240"/>
        <w:rPr>
          <w:rFonts w:cs="Times New Roman"/>
          <w:szCs w:val="24"/>
        </w:rPr>
      </w:pPr>
    </w:p>
    <w:p w14:paraId="40575498" w14:textId="715514DF" w:rsidR="00E7001D" w:rsidRDefault="00E7001D" w:rsidP="007A107B">
      <w:pPr>
        <w:spacing w:before="240"/>
        <w:rPr>
          <w:rFonts w:cs="Times New Roman"/>
          <w:szCs w:val="24"/>
        </w:rPr>
      </w:pPr>
    </w:p>
    <w:p w14:paraId="680E9E0E" w14:textId="13D2606C" w:rsidR="00E7001D" w:rsidRDefault="00E7001D" w:rsidP="007A107B">
      <w:pPr>
        <w:spacing w:before="240"/>
        <w:rPr>
          <w:rFonts w:cs="Times New Roman"/>
          <w:szCs w:val="24"/>
        </w:rPr>
      </w:pPr>
    </w:p>
    <w:p w14:paraId="08C9C0D7" w14:textId="3EF7B506" w:rsidR="00E7001D" w:rsidRDefault="00E7001D" w:rsidP="007A107B">
      <w:pPr>
        <w:spacing w:before="240"/>
        <w:rPr>
          <w:rFonts w:cs="Times New Roman"/>
          <w:szCs w:val="24"/>
        </w:rPr>
      </w:pPr>
    </w:p>
    <w:p w14:paraId="3FE87482" w14:textId="53CA6416" w:rsidR="00E7001D" w:rsidRDefault="00E7001D" w:rsidP="007A107B">
      <w:pPr>
        <w:spacing w:before="240"/>
        <w:rPr>
          <w:rFonts w:cs="Times New Roman"/>
          <w:szCs w:val="24"/>
        </w:rPr>
      </w:pPr>
    </w:p>
    <w:p w14:paraId="166E7710" w14:textId="26DA56D6" w:rsidR="00E7001D" w:rsidRDefault="00E7001D" w:rsidP="007A107B">
      <w:pPr>
        <w:spacing w:before="240"/>
        <w:rPr>
          <w:rFonts w:cs="Times New Roman"/>
          <w:szCs w:val="24"/>
        </w:rPr>
      </w:pPr>
    </w:p>
    <w:p w14:paraId="21422829" w14:textId="77777777" w:rsidR="00E7001D" w:rsidRDefault="00E7001D" w:rsidP="007A107B">
      <w:pPr>
        <w:spacing w:before="240"/>
        <w:rPr>
          <w:rFonts w:cs="Times New Roman"/>
          <w:szCs w:val="24"/>
        </w:rPr>
      </w:pPr>
    </w:p>
    <w:p w14:paraId="4EDC9A21" w14:textId="77777777" w:rsidR="00391573" w:rsidRDefault="00391573" w:rsidP="007A107B">
      <w:pPr>
        <w:spacing w:before="240"/>
        <w:rPr>
          <w:rFonts w:cs="Times New Roman"/>
          <w:szCs w:val="24"/>
        </w:rPr>
      </w:pPr>
    </w:p>
    <w:p w14:paraId="3CC6670A" w14:textId="226BC034" w:rsidR="00F057AA" w:rsidRDefault="00F057AA" w:rsidP="007A107B">
      <w:pPr>
        <w:spacing w:before="240"/>
        <w:rPr>
          <w:rFonts w:cs="Times New Roman"/>
          <w:szCs w:val="24"/>
        </w:rPr>
      </w:pPr>
    </w:p>
    <w:p w14:paraId="1AB94F01" w14:textId="77777777" w:rsidR="00F057AA" w:rsidRDefault="00F057AA" w:rsidP="007A107B">
      <w:pPr>
        <w:spacing w:before="240"/>
        <w:rPr>
          <w:rFonts w:cs="Times New Roman"/>
          <w:szCs w:val="24"/>
        </w:rPr>
      </w:pPr>
    </w:p>
    <w:p w14:paraId="3488F53C" w14:textId="170431A8" w:rsidR="007A107B" w:rsidRPr="00136B69" w:rsidRDefault="008F27FD" w:rsidP="007A107B">
      <w:pPr>
        <w:spacing w:before="240"/>
        <w:rPr>
          <w:rFonts w:cs="Times New Roman"/>
          <w:b/>
          <w:bCs/>
          <w:szCs w:val="24"/>
        </w:rPr>
      </w:pPr>
      <w:r>
        <w:rPr>
          <w:rFonts w:cs="Times New Roman"/>
          <w:b/>
          <w:bCs/>
          <w:szCs w:val="24"/>
        </w:rPr>
        <w:lastRenderedPageBreak/>
        <w:t>3</w:t>
      </w:r>
      <w:r w:rsidR="007A107B" w:rsidRPr="00136B69">
        <w:rPr>
          <w:rFonts w:cs="Times New Roman"/>
          <w:b/>
          <w:bCs/>
          <w:szCs w:val="24"/>
        </w:rPr>
        <w:t>. References</w:t>
      </w:r>
    </w:p>
    <w:p w14:paraId="09C8FDD3" w14:textId="77777777" w:rsidR="00580CA0" w:rsidRPr="00136B69" w:rsidRDefault="007A107B" w:rsidP="00580CA0">
      <w:pPr>
        <w:pStyle w:val="EndNoteBibliography"/>
        <w:spacing w:after="0"/>
        <w:rPr>
          <w:szCs w:val="24"/>
        </w:rPr>
      </w:pPr>
      <w:r w:rsidRPr="00136B69">
        <w:rPr>
          <w:szCs w:val="24"/>
        </w:rPr>
        <w:fldChar w:fldCharType="begin"/>
      </w:r>
      <w:r w:rsidRPr="00136B69">
        <w:rPr>
          <w:szCs w:val="24"/>
        </w:rPr>
        <w:instrText xml:space="preserve"> ADDIN EN.REFLIST </w:instrText>
      </w:r>
      <w:r w:rsidRPr="00136B69">
        <w:rPr>
          <w:szCs w:val="24"/>
        </w:rPr>
        <w:fldChar w:fldCharType="separate"/>
      </w:r>
      <w:r w:rsidR="00580CA0" w:rsidRPr="00136B69">
        <w:rPr>
          <w:szCs w:val="24"/>
        </w:rPr>
        <w:t xml:space="preserve">Ambrosi, D. and F. Mollica (2002). "On the mechanics of a growing tumor." </w:t>
      </w:r>
      <w:r w:rsidR="00580CA0" w:rsidRPr="00136B69">
        <w:rPr>
          <w:szCs w:val="24"/>
          <w:u w:val="single"/>
        </w:rPr>
        <w:t>International Journal of Engineering Science</w:t>
      </w:r>
      <w:r w:rsidR="00580CA0" w:rsidRPr="00136B69">
        <w:rPr>
          <w:szCs w:val="24"/>
        </w:rPr>
        <w:t xml:space="preserve"> </w:t>
      </w:r>
      <w:r w:rsidR="00580CA0" w:rsidRPr="00136B69">
        <w:rPr>
          <w:b/>
          <w:szCs w:val="24"/>
        </w:rPr>
        <w:t>40</w:t>
      </w:r>
      <w:r w:rsidR="00580CA0" w:rsidRPr="00136B69">
        <w:rPr>
          <w:szCs w:val="24"/>
        </w:rPr>
        <w:t>(12): 1297-1316.</w:t>
      </w:r>
    </w:p>
    <w:p w14:paraId="55E73C0A" w14:textId="77777777" w:rsidR="00580CA0" w:rsidRPr="00136B69" w:rsidRDefault="00580CA0" w:rsidP="00580CA0">
      <w:pPr>
        <w:pStyle w:val="EndNoteBibliography"/>
        <w:spacing w:after="0"/>
        <w:rPr>
          <w:szCs w:val="24"/>
        </w:rPr>
      </w:pPr>
      <w:r w:rsidRPr="00136B69">
        <w:rPr>
          <w:szCs w:val="24"/>
        </w:rPr>
        <w:t xml:space="preserve">Barsoum, I. B., C. A. Smallwood, D. R. Siemens and C. H. Graham (2014). "A mechanism of hypoxia-mediated escape from adaptive immunity in cancer cells." </w:t>
      </w:r>
      <w:r w:rsidRPr="00136B69">
        <w:rPr>
          <w:szCs w:val="24"/>
          <w:u w:val="single"/>
        </w:rPr>
        <w:t>Cancer Res</w:t>
      </w:r>
      <w:r w:rsidRPr="00136B69">
        <w:rPr>
          <w:szCs w:val="24"/>
        </w:rPr>
        <w:t xml:space="preserve"> </w:t>
      </w:r>
      <w:r w:rsidRPr="00136B69">
        <w:rPr>
          <w:b/>
          <w:szCs w:val="24"/>
        </w:rPr>
        <w:t>74</w:t>
      </w:r>
      <w:r w:rsidRPr="00136B69">
        <w:rPr>
          <w:szCs w:val="24"/>
        </w:rPr>
        <w:t>(3): 665-674.</w:t>
      </w:r>
    </w:p>
    <w:p w14:paraId="2E4C9286" w14:textId="77777777" w:rsidR="00580CA0" w:rsidRPr="00136B69" w:rsidRDefault="00580CA0" w:rsidP="00580CA0">
      <w:pPr>
        <w:pStyle w:val="EndNoteBibliography"/>
        <w:spacing w:after="0"/>
        <w:rPr>
          <w:szCs w:val="24"/>
        </w:rPr>
      </w:pPr>
      <w:r w:rsidRPr="00136B69">
        <w:rPr>
          <w:szCs w:val="24"/>
        </w:rPr>
        <w:t xml:space="preserve">Billy, F., B. Ribba, O. Saut, H. Morre-Trouilhet, T. Colin, D. Bresch, J. P. Boissel, E. Grenier and J. P. Flandrois (2009). "A pharmacologically based multiscale mathematical model of angiogenesis and its use in investigating the efficacy of a new cancer treatment strategy." </w:t>
      </w:r>
      <w:r w:rsidRPr="00136B69">
        <w:rPr>
          <w:szCs w:val="24"/>
          <w:u w:val="single"/>
        </w:rPr>
        <w:t>J Theor Biol</w:t>
      </w:r>
      <w:r w:rsidRPr="00136B69">
        <w:rPr>
          <w:szCs w:val="24"/>
        </w:rPr>
        <w:t xml:space="preserve"> </w:t>
      </w:r>
      <w:r w:rsidRPr="00136B69">
        <w:rPr>
          <w:b/>
          <w:szCs w:val="24"/>
        </w:rPr>
        <w:t>260</w:t>
      </w:r>
      <w:r w:rsidRPr="00136B69">
        <w:rPr>
          <w:szCs w:val="24"/>
        </w:rPr>
        <w:t>(4): 545-562.</w:t>
      </w:r>
    </w:p>
    <w:p w14:paraId="250C2439" w14:textId="77777777" w:rsidR="00580CA0" w:rsidRPr="00136B69" w:rsidRDefault="00580CA0" w:rsidP="00580CA0">
      <w:pPr>
        <w:pStyle w:val="EndNoteBibliography"/>
        <w:spacing w:after="0"/>
        <w:rPr>
          <w:szCs w:val="24"/>
        </w:rPr>
      </w:pPr>
      <w:r w:rsidRPr="00136B69">
        <w:rPr>
          <w:szCs w:val="24"/>
        </w:rPr>
        <w:t xml:space="preserve">Burroughs, N. J., B. M. P. M. Oliveira, A. A. Pinto and M. Ferreira (2011). "Immune response dynamics." </w:t>
      </w:r>
      <w:r w:rsidRPr="00136B69">
        <w:rPr>
          <w:szCs w:val="24"/>
          <w:u w:val="single"/>
        </w:rPr>
        <w:t>Mathematical and Computer Modelling</w:t>
      </w:r>
      <w:r w:rsidRPr="00136B69">
        <w:rPr>
          <w:szCs w:val="24"/>
        </w:rPr>
        <w:t xml:space="preserve"> </w:t>
      </w:r>
      <w:r w:rsidRPr="00136B69">
        <w:rPr>
          <w:b/>
          <w:szCs w:val="24"/>
        </w:rPr>
        <w:t>53</w:t>
      </w:r>
      <w:r w:rsidRPr="00136B69">
        <w:rPr>
          <w:szCs w:val="24"/>
        </w:rPr>
        <w:t>(7-8): 1410-1419.</w:t>
      </w:r>
    </w:p>
    <w:p w14:paraId="05885F4E" w14:textId="77777777" w:rsidR="00580CA0" w:rsidRPr="00136B69" w:rsidRDefault="00580CA0" w:rsidP="00580CA0">
      <w:pPr>
        <w:pStyle w:val="EndNoteBibliography"/>
        <w:spacing w:after="0"/>
        <w:rPr>
          <w:szCs w:val="24"/>
        </w:rPr>
      </w:pPr>
      <w:r w:rsidRPr="00136B69">
        <w:rPr>
          <w:szCs w:val="24"/>
        </w:rPr>
        <w:t xml:space="preserve">Byrne, H. and L. Preziosi (2003). "Modelling solid tumour growth using the theory of mixtures." </w:t>
      </w:r>
      <w:r w:rsidRPr="00136B69">
        <w:rPr>
          <w:szCs w:val="24"/>
          <w:u w:val="single"/>
        </w:rPr>
        <w:t>Mathematical medicine and biology : a journal of the IMA</w:t>
      </w:r>
      <w:r w:rsidRPr="00136B69">
        <w:rPr>
          <w:szCs w:val="24"/>
        </w:rPr>
        <w:t xml:space="preserve"> </w:t>
      </w:r>
      <w:r w:rsidRPr="00136B69">
        <w:rPr>
          <w:b/>
          <w:szCs w:val="24"/>
        </w:rPr>
        <w:t>20</w:t>
      </w:r>
      <w:r w:rsidRPr="00136B69">
        <w:rPr>
          <w:szCs w:val="24"/>
        </w:rPr>
        <w:t>(4): 341-366.</w:t>
      </w:r>
    </w:p>
    <w:p w14:paraId="225EE79D" w14:textId="77777777" w:rsidR="00580CA0" w:rsidRPr="00136B69" w:rsidRDefault="00580CA0" w:rsidP="00580CA0">
      <w:pPr>
        <w:pStyle w:val="EndNoteBibliography"/>
        <w:spacing w:after="0"/>
        <w:rPr>
          <w:szCs w:val="24"/>
        </w:rPr>
      </w:pPr>
      <w:r w:rsidRPr="00136B69">
        <w:rPr>
          <w:szCs w:val="24"/>
        </w:rPr>
        <w:t xml:space="preserve">Casciari, J. J., S. V. Sotirchos and R. M. Sutherland (1992). "Mathematical modelling of microenvironment and growth in EMT6/Ro multicellular tumour spheroids." </w:t>
      </w:r>
      <w:r w:rsidRPr="00136B69">
        <w:rPr>
          <w:szCs w:val="24"/>
          <w:u w:val="single"/>
        </w:rPr>
        <w:t>Cell Prolif</w:t>
      </w:r>
      <w:r w:rsidRPr="00136B69">
        <w:rPr>
          <w:szCs w:val="24"/>
        </w:rPr>
        <w:t xml:space="preserve"> </w:t>
      </w:r>
      <w:r w:rsidRPr="00136B69">
        <w:rPr>
          <w:b/>
          <w:szCs w:val="24"/>
        </w:rPr>
        <w:t>25</w:t>
      </w:r>
      <w:r w:rsidRPr="00136B69">
        <w:rPr>
          <w:szCs w:val="24"/>
        </w:rPr>
        <w:t>(1): 1-22.</w:t>
      </w:r>
    </w:p>
    <w:p w14:paraId="3C0E71CF" w14:textId="77777777" w:rsidR="00580CA0" w:rsidRPr="00136B69" w:rsidRDefault="00580CA0" w:rsidP="00580CA0">
      <w:pPr>
        <w:pStyle w:val="EndNoteBibliography"/>
        <w:spacing w:after="0"/>
        <w:rPr>
          <w:szCs w:val="24"/>
        </w:rPr>
      </w:pPr>
      <w:r w:rsidRPr="00136B69">
        <w:rPr>
          <w:szCs w:val="24"/>
        </w:rPr>
        <w:t xml:space="preserve">Casciari, J. J., S. V. Sotirchos and R. M. Sutherland (1992). "Variations in tumor cell growth rates and metabolism with oxygen concentration, glucose concentration, and extracellular pH." </w:t>
      </w:r>
      <w:r w:rsidRPr="00136B69">
        <w:rPr>
          <w:szCs w:val="24"/>
          <w:u w:val="single"/>
        </w:rPr>
        <w:t>J Cell Physiol</w:t>
      </w:r>
      <w:r w:rsidRPr="00136B69">
        <w:rPr>
          <w:szCs w:val="24"/>
        </w:rPr>
        <w:t xml:space="preserve"> </w:t>
      </w:r>
      <w:r w:rsidRPr="00136B69">
        <w:rPr>
          <w:b/>
          <w:szCs w:val="24"/>
        </w:rPr>
        <w:t>151</w:t>
      </w:r>
      <w:r w:rsidRPr="00136B69">
        <w:rPr>
          <w:szCs w:val="24"/>
        </w:rPr>
        <w:t>(2): 386-394.</w:t>
      </w:r>
    </w:p>
    <w:p w14:paraId="62A2A7FC" w14:textId="77777777" w:rsidR="00580CA0" w:rsidRPr="00136B69" w:rsidRDefault="00580CA0" w:rsidP="00580CA0">
      <w:pPr>
        <w:pStyle w:val="EndNoteBibliography"/>
        <w:spacing w:after="0"/>
        <w:rPr>
          <w:szCs w:val="24"/>
        </w:rPr>
      </w:pPr>
      <w:r w:rsidRPr="00136B69">
        <w:rPr>
          <w:szCs w:val="24"/>
        </w:rPr>
        <w:t xml:space="preserve">Chauhan, V. P., T. Stylianopoulos, Y. Boucher and R. K. Jain (2011). "Delivery of molecular and nanomedicine to tumors: Transport barriers and strategies." </w:t>
      </w:r>
      <w:r w:rsidRPr="00136B69">
        <w:rPr>
          <w:szCs w:val="24"/>
          <w:u w:val="single"/>
        </w:rPr>
        <w:t>Annual Reviews Chemical and Biomolecular Engineering</w:t>
      </w:r>
      <w:r w:rsidRPr="00136B69">
        <w:rPr>
          <w:szCs w:val="24"/>
        </w:rPr>
        <w:t xml:space="preserve"> </w:t>
      </w:r>
      <w:r w:rsidRPr="00136B69">
        <w:rPr>
          <w:b/>
          <w:szCs w:val="24"/>
        </w:rPr>
        <w:t>2</w:t>
      </w:r>
      <w:r w:rsidRPr="00136B69">
        <w:rPr>
          <w:szCs w:val="24"/>
        </w:rPr>
        <w:t>: 281-298.</w:t>
      </w:r>
    </w:p>
    <w:p w14:paraId="0CA4E6E7" w14:textId="77777777" w:rsidR="00580CA0" w:rsidRPr="00136B69" w:rsidRDefault="00580CA0" w:rsidP="00580CA0">
      <w:pPr>
        <w:pStyle w:val="EndNoteBibliography"/>
        <w:spacing w:after="0"/>
        <w:rPr>
          <w:szCs w:val="24"/>
        </w:rPr>
      </w:pPr>
      <w:r w:rsidRPr="00136B69">
        <w:rPr>
          <w:szCs w:val="24"/>
        </w:rPr>
        <w:t xml:space="preserve">Chauhan, V. P., T. Stylianopoulos, J. D. Martin, Z. Popovic, O. Chen, W. S. Kamoun, M. G. Bawendi, D. Fukumura and R. K. Jain (2012). "Normalization of tumour blood vessels improves the delivery of nanomedicines in a size-dependent manner." </w:t>
      </w:r>
      <w:r w:rsidRPr="00136B69">
        <w:rPr>
          <w:szCs w:val="24"/>
          <w:u w:val="single"/>
        </w:rPr>
        <w:t>Nature Nanotechnology</w:t>
      </w:r>
      <w:r w:rsidRPr="00136B69">
        <w:rPr>
          <w:szCs w:val="24"/>
        </w:rPr>
        <w:t xml:space="preserve"> </w:t>
      </w:r>
      <w:r w:rsidRPr="00136B69">
        <w:rPr>
          <w:b/>
          <w:szCs w:val="24"/>
        </w:rPr>
        <w:t>7</w:t>
      </w:r>
      <w:r w:rsidRPr="00136B69">
        <w:rPr>
          <w:szCs w:val="24"/>
        </w:rPr>
        <w:t>: 383-388.</w:t>
      </w:r>
    </w:p>
    <w:p w14:paraId="477C0D25" w14:textId="77777777" w:rsidR="00580CA0" w:rsidRPr="00136B69" w:rsidRDefault="00580CA0" w:rsidP="00580CA0">
      <w:pPr>
        <w:pStyle w:val="EndNoteBibliography"/>
        <w:spacing w:after="0"/>
        <w:rPr>
          <w:szCs w:val="24"/>
        </w:rPr>
      </w:pPr>
      <w:r w:rsidRPr="00136B69">
        <w:rPr>
          <w:szCs w:val="24"/>
        </w:rPr>
        <w:t xml:space="preserve">Ciarletta, P. (2013). "Buckling instability in growing tumor spheroids." </w:t>
      </w:r>
      <w:r w:rsidRPr="00136B69">
        <w:rPr>
          <w:szCs w:val="24"/>
          <w:u w:val="single"/>
        </w:rPr>
        <w:t>Phys Rev Lett</w:t>
      </w:r>
      <w:r w:rsidRPr="00136B69">
        <w:rPr>
          <w:szCs w:val="24"/>
        </w:rPr>
        <w:t xml:space="preserve"> </w:t>
      </w:r>
      <w:r w:rsidRPr="00136B69">
        <w:rPr>
          <w:b/>
          <w:szCs w:val="24"/>
        </w:rPr>
        <w:t>110</w:t>
      </w:r>
      <w:r w:rsidRPr="00136B69">
        <w:rPr>
          <w:szCs w:val="24"/>
        </w:rPr>
        <w:t>: 158102.</w:t>
      </w:r>
    </w:p>
    <w:p w14:paraId="6008C961" w14:textId="77777777" w:rsidR="00580CA0" w:rsidRPr="00136B69" w:rsidRDefault="00580CA0" w:rsidP="00580CA0">
      <w:pPr>
        <w:pStyle w:val="EndNoteBibliography"/>
        <w:spacing w:after="0"/>
        <w:rPr>
          <w:szCs w:val="24"/>
        </w:rPr>
      </w:pPr>
      <w:r w:rsidRPr="00136B69">
        <w:rPr>
          <w:szCs w:val="24"/>
        </w:rPr>
        <w:t xml:space="preserve">Conley, S. J., E. Gheordunescu, P. Kakarala, B. Newman, H. Korkaya, A. N. Heath, S. G. Clouthier and M. S. Wicha (2012). "Antiangiogenic agents increase breast cancer stem cells via the generation of tumor hypoxia." </w:t>
      </w:r>
      <w:r w:rsidRPr="00136B69">
        <w:rPr>
          <w:szCs w:val="24"/>
          <w:u w:val="single"/>
        </w:rPr>
        <w:t>Proc Natl Acad Sci U S A</w:t>
      </w:r>
      <w:r w:rsidRPr="00136B69">
        <w:rPr>
          <w:szCs w:val="24"/>
        </w:rPr>
        <w:t xml:space="preserve"> </w:t>
      </w:r>
      <w:r w:rsidRPr="00136B69">
        <w:rPr>
          <w:b/>
          <w:szCs w:val="24"/>
        </w:rPr>
        <w:t>109</w:t>
      </w:r>
      <w:r w:rsidRPr="00136B69">
        <w:rPr>
          <w:szCs w:val="24"/>
        </w:rPr>
        <w:t>(8): 2784-2789.</w:t>
      </w:r>
    </w:p>
    <w:p w14:paraId="475758D2" w14:textId="77777777" w:rsidR="00580CA0" w:rsidRPr="00136B69" w:rsidRDefault="00580CA0" w:rsidP="00580CA0">
      <w:pPr>
        <w:pStyle w:val="EndNoteBibliography"/>
        <w:spacing w:after="0"/>
        <w:rPr>
          <w:szCs w:val="24"/>
        </w:rPr>
      </w:pPr>
      <w:r w:rsidRPr="00136B69">
        <w:rPr>
          <w:szCs w:val="24"/>
        </w:rPr>
        <w:t xml:space="preserve">Culshaw, R. V. and S. Ruan (2000). "A delay-differential equation model of HIV infection of CD4+ T-cells." </w:t>
      </w:r>
      <w:r w:rsidRPr="00136B69">
        <w:rPr>
          <w:szCs w:val="24"/>
          <w:u w:val="single"/>
        </w:rPr>
        <w:t>Mathematical biosciences</w:t>
      </w:r>
      <w:r w:rsidRPr="00136B69">
        <w:rPr>
          <w:szCs w:val="24"/>
        </w:rPr>
        <w:t xml:space="preserve"> </w:t>
      </w:r>
      <w:r w:rsidRPr="00136B69">
        <w:rPr>
          <w:b/>
          <w:szCs w:val="24"/>
        </w:rPr>
        <w:t>165</w:t>
      </w:r>
      <w:r w:rsidRPr="00136B69">
        <w:rPr>
          <w:szCs w:val="24"/>
        </w:rPr>
        <w:t>(1): 27-39.</w:t>
      </w:r>
    </w:p>
    <w:p w14:paraId="36BB020D" w14:textId="77777777" w:rsidR="00580CA0" w:rsidRPr="00136B69" w:rsidRDefault="00580CA0" w:rsidP="00580CA0">
      <w:pPr>
        <w:pStyle w:val="EndNoteBibliography"/>
        <w:spacing w:after="0"/>
        <w:rPr>
          <w:szCs w:val="24"/>
        </w:rPr>
      </w:pPr>
      <w:r w:rsidRPr="00136B69">
        <w:rPr>
          <w:szCs w:val="24"/>
        </w:rPr>
        <w:t xml:space="preserve">Dawidczyk, C. M., C. Kim, J. H. Park, L. M. Russell, K. H. Lee, M. G. Pomper and P. C. Searson (2014). "State-of-the-art in design rules for drug delivery platforms: lessons learned from FDA-approved nanomedicines." </w:t>
      </w:r>
      <w:r w:rsidRPr="00136B69">
        <w:rPr>
          <w:szCs w:val="24"/>
          <w:u w:val="single"/>
        </w:rPr>
        <w:t>J Control Release</w:t>
      </w:r>
      <w:r w:rsidRPr="00136B69">
        <w:rPr>
          <w:szCs w:val="24"/>
        </w:rPr>
        <w:t xml:space="preserve"> </w:t>
      </w:r>
      <w:r w:rsidRPr="00136B69">
        <w:rPr>
          <w:b/>
          <w:szCs w:val="24"/>
        </w:rPr>
        <w:t>187</w:t>
      </w:r>
      <w:r w:rsidRPr="00136B69">
        <w:rPr>
          <w:szCs w:val="24"/>
        </w:rPr>
        <w:t>: 133-144.</w:t>
      </w:r>
    </w:p>
    <w:p w14:paraId="2A9D2287" w14:textId="77777777" w:rsidR="00580CA0" w:rsidRPr="00136B69" w:rsidRDefault="00580CA0" w:rsidP="00580CA0">
      <w:pPr>
        <w:pStyle w:val="EndNoteBibliography"/>
        <w:spacing w:after="0"/>
        <w:rPr>
          <w:szCs w:val="24"/>
        </w:rPr>
      </w:pPr>
      <w:r w:rsidRPr="00136B69">
        <w:rPr>
          <w:szCs w:val="24"/>
        </w:rPr>
        <w:t xml:space="preserve">De Palma, M. and R. K. Jain (2017). "CD4(+) T Cell Activation and Vascular Normalization: Two Sides of the Same Coin?" </w:t>
      </w:r>
      <w:r w:rsidRPr="00136B69">
        <w:rPr>
          <w:szCs w:val="24"/>
          <w:u w:val="single"/>
        </w:rPr>
        <w:t>Immunity</w:t>
      </w:r>
      <w:r w:rsidRPr="00136B69">
        <w:rPr>
          <w:szCs w:val="24"/>
        </w:rPr>
        <w:t xml:space="preserve"> </w:t>
      </w:r>
      <w:r w:rsidRPr="00136B69">
        <w:rPr>
          <w:b/>
          <w:szCs w:val="24"/>
        </w:rPr>
        <w:t>46</w:t>
      </w:r>
      <w:r w:rsidRPr="00136B69">
        <w:rPr>
          <w:szCs w:val="24"/>
        </w:rPr>
        <w:t>(5): 773-775.</w:t>
      </w:r>
    </w:p>
    <w:p w14:paraId="6121AD13" w14:textId="77777777" w:rsidR="00580CA0" w:rsidRPr="00136B69" w:rsidRDefault="00580CA0" w:rsidP="00580CA0">
      <w:pPr>
        <w:pStyle w:val="EndNoteBibliography"/>
        <w:spacing w:after="0"/>
        <w:rPr>
          <w:szCs w:val="24"/>
        </w:rPr>
      </w:pPr>
      <w:r w:rsidRPr="00136B69">
        <w:rPr>
          <w:szCs w:val="24"/>
        </w:rPr>
        <w:t>de Pillis, L. G. (2013). "Mathematical modeling of the regulatory T cell effects on renal cell carcinoma treatment."</w:t>
      </w:r>
    </w:p>
    <w:p w14:paraId="78308128" w14:textId="77777777" w:rsidR="00580CA0" w:rsidRPr="00136B69" w:rsidRDefault="00580CA0" w:rsidP="00580CA0">
      <w:pPr>
        <w:pStyle w:val="EndNoteBibliography"/>
        <w:spacing w:after="0"/>
        <w:rPr>
          <w:szCs w:val="24"/>
        </w:rPr>
      </w:pPr>
      <w:r w:rsidRPr="00136B69">
        <w:rPr>
          <w:szCs w:val="24"/>
        </w:rPr>
        <w:t xml:space="preserve">de Pillis, L. G., A. E. Radunskaya and C. L. Wiseman (2005). "A validated mathematical model of cell-mediated immune response to tumor growth." </w:t>
      </w:r>
      <w:r w:rsidRPr="00136B69">
        <w:rPr>
          <w:szCs w:val="24"/>
          <w:u w:val="single"/>
        </w:rPr>
        <w:t>Cancer Research</w:t>
      </w:r>
      <w:r w:rsidRPr="00136B69">
        <w:rPr>
          <w:szCs w:val="24"/>
        </w:rPr>
        <w:t xml:space="preserve"> </w:t>
      </w:r>
      <w:r w:rsidRPr="00136B69">
        <w:rPr>
          <w:b/>
          <w:szCs w:val="24"/>
        </w:rPr>
        <w:t>65</w:t>
      </w:r>
      <w:r w:rsidRPr="00136B69">
        <w:rPr>
          <w:szCs w:val="24"/>
        </w:rPr>
        <w:t>(17): 7950-7958.</w:t>
      </w:r>
    </w:p>
    <w:p w14:paraId="7FCC657C" w14:textId="77777777" w:rsidR="00580CA0" w:rsidRPr="00136B69" w:rsidRDefault="00580CA0" w:rsidP="00580CA0">
      <w:pPr>
        <w:pStyle w:val="EndNoteBibliography"/>
        <w:spacing w:after="0"/>
        <w:rPr>
          <w:szCs w:val="24"/>
        </w:rPr>
      </w:pPr>
      <w:r w:rsidRPr="00136B69">
        <w:rPr>
          <w:szCs w:val="24"/>
        </w:rPr>
        <w:t xml:space="preserve">Dromi, S., V. Frenkel, A. Luk, B. Traughber, M. Angstadt, M. Bur, J. Poff, J. Xie, S. K. Libutti, K. C. P. Li and B. J. Wood (2007). "Pulsed-High Intensity Focused Ultrasound and Low Temperature–Sensitive Liposomes for Enhanced Targeted Drug Delivery and Antitumor Effect." </w:t>
      </w:r>
      <w:r w:rsidRPr="00136B69">
        <w:rPr>
          <w:szCs w:val="24"/>
          <w:u w:val="single"/>
        </w:rPr>
        <w:t>Clinical Cancer Research</w:t>
      </w:r>
      <w:r w:rsidRPr="00136B69">
        <w:rPr>
          <w:szCs w:val="24"/>
        </w:rPr>
        <w:t xml:space="preserve"> </w:t>
      </w:r>
      <w:r w:rsidRPr="00136B69">
        <w:rPr>
          <w:b/>
          <w:szCs w:val="24"/>
        </w:rPr>
        <w:t>13</w:t>
      </w:r>
      <w:r w:rsidRPr="00136B69">
        <w:rPr>
          <w:szCs w:val="24"/>
        </w:rPr>
        <w:t>(9): 2722-2727.</w:t>
      </w:r>
    </w:p>
    <w:p w14:paraId="0D5EC826" w14:textId="77777777" w:rsidR="00580CA0" w:rsidRPr="00136B69" w:rsidRDefault="00580CA0" w:rsidP="00580CA0">
      <w:pPr>
        <w:pStyle w:val="EndNoteBibliography"/>
        <w:spacing w:after="0"/>
        <w:rPr>
          <w:szCs w:val="24"/>
        </w:rPr>
      </w:pPr>
      <w:r w:rsidRPr="00136B69">
        <w:rPr>
          <w:szCs w:val="24"/>
        </w:rPr>
        <w:t xml:space="preserve">Eder, M., S. Raith, J. Jalali, A. Volf, M. Settles, H. G. Machens and L. Kovacs (2014). "Comparison of different material models to simulate 3-d breast deformations using finite element analysis." </w:t>
      </w:r>
      <w:r w:rsidRPr="00136B69">
        <w:rPr>
          <w:szCs w:val="24"/>
          <w:u w:val="single"/>
        </w:rPr>
        <w:t>Ann Biomed Eng</w:t>
      </w:r>
      <w:r w:rsidRPr="00136B69">
        <w:rPr>
          <w:szCs w:val="24"/>
        </w:rPr>
        <w:t xml:space="preserve"> </w:t>
      </w:r>
      <w:r w:rsidRPr="00136B69">
        <w:rPr>
          <w:b/>
          <w:szCs w:val="24"/>
        </w:rPr>
        <w:t>42</w:t>
      </w:r>
      <w:r w:rsidRPr="00136B69">
        <w:rPr>
          <w:szCs w:val="24"/>
        </w:rPr>
        <w:t>(4): 843-857.</w:t>
      </w:r>
    </w:p>
    <w:p w14:paraId="5E58837F" w14:textId="77777777" w:rsidR="00580CA0" w:rsidRPr="00136B69" w:rsidRDefault="00580CA0" w:rsidP="00580CA0">
      <w:pPr>
        <w:pStyle w:val="EndNoteBibliography"/>
        <w:spacing w:after="0"/>
        <w:rPr>
          <w:szCs w:val="24"/>
        </w:rPr>
      </w:pPr>
      <w:r w:rsidRPr="00136B69">
        <w:rPr>
          <w:szCs w:val="24"/>
        </w:rPr>
        <w:t xml:space="preserve">Eikenberry, S. (2009). "A tumor cord model for doxorubicin delivery and dose optimization in solid tumors." </w:t>
      </w:r>
      <w:r w:rsidRPr="00136B69">
        <w:rPr>
          <w:szCs w:val="24"/>
          <w:u w:val="single"/>
        </w:rPr>
        <w:t>Theor Biol Med Model</w:t>
      </w:r>
      <w:r w:rsidRPr="00136B69">
        <w:rPr>
          <w:szCs w:val="24"/>
        </w:rPr>
        <w:t xml:space="preserve"> </w:t>
      </w:r>
      <w:r w:rsidRPr="00136B69">
        <w:rPr>
          <w:b/>
          <w:szCs w:val="24"/>
        </w:rPr>
        <w:t>6</w:t>
      </w:r>
      <w:r w:rsidRPr="00136B69">
        <w:rPr>
          <w:szCs w:val="24"/>
        </w:rPr>
        <w:t>: 16.</w:t>
      </w:r>
    </w:p>
    <w:p w14:paraId="11E8D9ED" w14:textId="77777777" w:rsidR="00580CA0" w:rsidRPr="00136B69" w:rsidRDefault="00580CA0" w:rsidP="00580CA0">
      <w:pPr>
        <w:pStyle w:val="EndNoteBibliography"/>
        <w:spacing w:after="0"/>
        <w:rPr>
          <w:szCs w:val="24"/>
        </w:rPr>
      </w:pPr>
      <w:r w:rsidRPr="00136B69">
        <w:rPr>
          <w:szCs w:val="24"/>
        </w:rPr>
        <w:lastRenderedPageBreak/>
        <w:t xml:space="preserve">Fouchet, D. and R. Regoes (2008). "A population dynamics analysis of the interaction between adaptive regulatory T cells and antigen presenting cells." </w:t>
      </w:r>
      <w:r w:rsidRPr="00136B69">
        <w:rPr>
          <w:szCs w:val="24"/>
          <w:u w:val="single"/>
        </w:rPr>
        <w:t>PLoS One</w:t>
      </w:r>
      <w:r w:rsidRPr="00136B69">
        <w:rPr>
          <w:szCs w:val="24"/>
        </w:rPr>
        <w:t xml:space="preserve"> </w:t>
      </w:r>
      <w:r w:rsidRPr="00136B69">
        <w:rPr>
          <w:b/>
          <w:szCs w:val="24"/>
        </w:rPr>
        <w:t>3</w:t>
      </w:r>
      <w:r w:rsidRPr="00136B69">
        <w:rPr>
          <w:szCs w:val="24"/>
        </w:rPr>
        <w:t>(5): e2306.</w:t>
      </w:r>
    </w:p>
    <w:p w14:paraId="1F440003" w14:textId="77777777" w:rsidR="00580CA0" w:rsidRPr="00136B69" w:rsidRDefault="00580CA0" w:rsidP="00580CA0">
      <w:pPr>
        <w:pStyle w:val="EndNoteBibliography"/>
        <w:spacing w:after="0"/>
        <w:rPr>
          <w:szCs w:val="24"/>
        </w:rPr>
      </w:pPr>
      <w:r w:rsidRPr="00136B69">
        <w:rPr>
          <w:szCs w:val="24"/>
        </w:rPr>
        <w:t xml:space="preserve">Gasselhuber, A., M. R. Dreher, F. Rattay, B. J. Wood and D. Haemmerich (2012). "Comparison of Conventional Chemotherapy, Stealth Liposomes and Temperature-Sensitive Liposomes in a Mathematical Model." </w:t>
      </w:r>
      <w:r w:rsidRPr="00136B69">
        <w:rPr>
          <w:szCs w:val="24"/>
          <w:u w:val="single"/>
        </w:rPr>
        <w:t>PLOS ONE</w:t>
      </w:r>
      <w:r w:rsidRPr="00136B69">
        <w:rPr>
          <w:szCs w:val="24"/>
        </w:rPr>
        <w:t xml:space="preserve"> </w:t>
      </w:r>
      <w:r w:rsidRPr="00136B69">
        <w:rPr>
          <w:b/>
          <w:szCs w:val="24"/>
        </w:rPr>
        <w:t>7</w:t>
      </w:r>
      <w:r w:rsidRPr="00136B69">
        <w:rPr>
          <w:szCs w:val="24"/>
        </w:rPr>
        <w:t>(10): e47453.</w:t>
      </w:r>
    </w:p>
    <w:p w14:paraId="2319988A" w14:textId="77777777" w:rsidR="00580CA0" w:rsidRPr="00136B69" w:rsidRDefault="00580CA0" w:rsidP="00580CA0">
      <w:pPr>
        <w:pStyle w:val="EndNoteBibliography"/>
        <w:spacing w:after="0"/>
        <w:rPr>
          <w:szCs w:val="24"/>
        </w:rPr>
      </w:pPr>
      <w:r w:rsidRPr="00136B69">
        <w:rPr>
          <w:szCs w:val="24"/>
        </w:rPr>
        <w:t xml:space="preserve">Gevertz, J. L. and S. Torquato (2006). "Modeling the effects of vasculature evolution on early brain tumor growth." </w:t>
      </w:r>
      <w:r w:rsidRPr="00136B69">
        <w:rPr>
          <w:szCs w:val="24"/>
          <w:u w:val="single"/>
        </w:rPr>
        <w:t>J Theor Biol</w:t>
      </w:r>
      <w:r w:rsidRPr="00136B69">
        <w:rPr>
          <w:szCs w:val="24"/>
        </w:rPr>
        <w:t xml:space="preserve"> </w:t>
      </w:r>
      <w:r w:rsidRPr="00136B69">
        <w:rPr>
          <w:b/>
          <w:szCs w:val="24"/>
        </w:rPr>
        <w:t>243</w:t>
      </w:r>
      <w:r w:rsidRPr="00136B69">
        <w:rPr>
          <w:szCs w:val="24"/>
        </w:rPr>
        <w:t>(4): 517-531.</w:t>
      </w:r>
    </w:p>
    <w:p w14:paraId="71F4E93D" w14:textId="77777777" w:rsidR="00580CA0" w:rsidRPr="00136B69" w:rsidRDefault="00580CA0" w:rsidP="00580CA0">
      <w:pPr>
        <w:pStyle w:val="EndNoteBibliography"/>
        <w:spacing w:after="0"/>
        <w:rPr>
          <w:szCs w:val="24"/>
        </w:rPr>
      </w:pPr>
      <w:r w:rsidRPr="00136B69">
        <w:rPr>
          <w:szCs w:val="24"/>
        </w:rPr>
        <w:t xml:space="preserve">Goh, Y.-M. F., H. L. Kong and C.-H. Wang (2001). "Simulation of the Delivery of Doxorubicin to Hepatoma." </w:t>
      </w:r>
      <w:r w:rsidRPr="00136B69">
        <w:rPr>
          <w:szCs w:val="24"/>
          <w:u w:val="single"/>
        </w:rPr>
        <w:t>Pharmaceutical Research</w:t>
      </w:r>
      <w:r w:rsidRPr="00136B69">
        <w:rPr>
          <w:szCs w:val="24"/>
        </w:rPr>
        <w:t xml:space="preserve"> </w:t>
      </w:r>
      <w:r w:rsidRPr="00136B69">
        <w:rPr>
          <w:b/>
          <w:szCs w:val="24"/>
        </w:rPr>
        <w:t>18</w:t>
      </w:r>
      <w:r w:rsidRPr="00136B69">
        <w:rPr>
          <w:szCs w:val="24"/>
        </w:rPr>
        <w:t>(6): 761-770.</w:t>
      </w:r>
    </w:p>
    <w:p w14:paraId="470A8B39" w14:textId="77777777" w:rsidR="00580CA0" w:rsidRPr="00136B69" w:rsidRDefault="00580CA0" w:rsidP="00580CA0">
      <w:pPr>
        <w:pStyle w:val="EndNoteBibliography"/>
        <w:spacing w:after="0"/>
        <w:rPr>
          <w:szCs w:val="24"/>
        </w:rPr>
      </w:pPr>
      <w:r w:rsidRPr="00136B69">
        <w:rPr>
          <w:szCs w:val="24"/>
        </w:rPr>
        <w:t xml:space="preserve">Goldman, A., B. Majumder, A. Dhawan, S. Ravi, D. Goldman, M. Kohandel, P. K. Majumder and S. Sengupta (2015). "Temporally sequenced anticancer drugs overcome adaptive resistance by targeting a vulnerable chemotherapy-induced phenotypic transition." </w:t>
      </w:r>
      <w:r w:rsidRPr="00136B69">
        <w:rPr>
          <w:szCs w:val="24"/>
          <w:u w:val="single"/>
        </w:rPr>
        <w:t>Nat Commun</w:t>
      </w:r>
      <w:r w:rsidRPr="00136B69">
        <w:rPr>
          <w:szCs w:val="24"/>
        </w:rPr>
        <w:t xml:space="preserve"> </w:t>
      </w:r>
      <w:r w:rsidRPr="00136B69">
        <w:rPr>
          <w:b/>
          <w:szCs w:val="24"/>
        </w:rPr>
        <w:t>6</w:t>
      </w:r>
      <w:r w:rsidRPr="00136B69">
        <w:rPr>
          <w:szCs w:val="24"/>
        </w:rPr>
        <w:t>: 6139.</w:t>
      </w:r>
    </w:p>
    <w:p w14:paraId="735E9D64" w14:textId="77777777" w:rsidR="00580CA0" w:rsidRPr="00136B69" w:rsidRDefault="00580CA0" w:rsidP="00580CA0">
      <w:pPr>
        <w:pStyle w:val="EndNoteBibliography"/>
        <w:spacing w:after="0"/>
        <w:rPr>
          <w:szCs w:val="24"/>
        </w:rPr>
      </w:pPr>
      <w:r w:rsidRPr="00136B69">
        <w:rPr>
          <w:szCs w:val="24"/>
        </w:rPr>
        <w:t xml:space="preserve">Hadjigeorgiou, A. G. and T. Stylianopoulos (2024). "Hybrid model of tumor growth, angiogenesis and immune response yields strategies to improve antiangiogenic therapy." </w:t>
      </w:r>
      <w:r w:rsidRPr="00136B69">
        <w:rPr>
          <w:szCs w:val="24"/>
          <w:u w:val="single"/>
        </w:rPr>
        <w:t>npj Biological Physics and Mechanics</w:t>
      </w:r>
      <w:r w:rsidRPr="00136B69">
        <w:rPr>
          <w:szCs w:val="24"/>
        </w:rPr>
        <w:t xml:space="preserve"> </w:t>
      </w:r>
      <w:r w:rsidRPr="00136B69">
        <w:rPr>
          <w:b/>
          <w:szCs w:val="24"/>
        </w:rPr>
        <w:t>1</w:t>
      </w:r>
      <w:r w:rsidRPr="00136B69">
        <w:rPr>
          <w:szCs w:val="24"/>
        </w:rPr>
        <w:t>(1): 4.</w:t>
      </w:r>
    </w:p>
    <w:p w14:paraId="2D116153" w14:textId="77777777" w:rsidR="00580CA0" w:rsidRPr="00136B69" w:rsidRDefault="00580CA0" w:rsidP="00580CA0">
      <w:pPr>
        <w:pStyle w:val="EndNoteBibliography"/>
        <w:spacing w:after="0"/>
        <w:rPr>
          <w:szCs w:val="24"/>
        </w:rPr>
      </w:pPr>
      <w:r w:rsidRPr="00136B69">
        <w:rPr>
          <w:szCs w:val="24"/>
        </w:rPr>
        <w:t xml:space="preserve">Hagtvet, E., T. J. Evjen, D. R. Olsen, S. L. Fossheim and E. A. Nilssen (2011). "Ultrasound enhanced antitumor activity of liposomal doxorubicin in mice." </w:t>
      </w:r>
      <w:r w:rsidRPr="00136B69">
        <w:rPr>
          <w:szCs w:val="24"/>
          <w:u w:val="single"/>
        </w:rPr>
        <w:t>Journal of Drug Targeting</w:t>
      </w:r>
      <w:r w:rsidRPr="00136B69">
        <w:rPr>
          <w:szCs w:val="24"/>
        </w:rPr>
        <w:t xml:space="preserve"> </w:t>
      </w:r>
      <w:r w:rsidRPr="00136B69">
        <w:rPr>
          <w:b/>
          <w:szCs w:val="24"/>
        </w:rPr>
        <w:t>19</w:t>
      </w:r>
      <w:r w:rsidRPr="00136B69">
        <w:rPr>
          <w:szCs w:val="24"/>
        </w:rPr>
        <w:t>(8): 701-708.</w:t>
      </w:r>
    </w:p>
    <w:p w14:paraId="6B5F53E2" w14:textId="77777777" w:rsidR="00580CA0" w:rsidRPr="00136B69" w:rsidRDefault="00580CA0" w:rsidP="00580CA0">
      <w:pPr>
        <w:pStyle w:val="EndNoteBibliography"/>
        <w:spacing w:after="0"/>
        <w:rPr>
          <w:szCs w:val="24"/>
        </w:rPr>
      </w:pPr>
      <w:r w:rsidRPr="00136B69">
        <w:rPr>
          <w:szCs w:val="24"/>
        </w:rPr>
        <w:t xml:space="preserve">Hermann, P. C., S. L. Huber, T. Herrler, A. Aicher, J. W. Ellwart, M. Guba, C. J. Bruns and C. Heeschen (2007). "Distinct populations of cancer stem cells determine tumor growth and metastatic activity in human pancreatic cancer." </w:t>
      </w:r>
      <w:r w:rsidRPr="00136B69">
        <w:rPr>
          <w:szCs w:val="24"/>
          <w:u w:val="single"/>
        </w:rPr>
        <w:t>Cell Stem Cell</w:t>
      </w:r>
      <w:r w:rsidRPr="00136B69">
        <w:rPr>
          <w:szCs w:val="24"/>
        </w:rPr>
        <w:t xml:space="preserve"> </w:t>
      </w:r>
      <w:r w:rsidRPr="00136B69">
        <w:rPr>
          <w:b/>
          <w:szCs w:val="24"/>
        </w:rPr>
        <w:t>1</w:t>
      </w:r>
      <w:r w:rsidRPr="00136B69">
        <w:rPr>
          <w:szCs w:val="24"/>
        </w:rPr>
        <w:t>(3): 313-323.</w:t>
      </w:r>
    </w:p>
    <w:p w14:paraId="06612AA4" w14:textId="77777777" w:rsidR="00580CA0" w:rsidRPr="00136B69" w:rsidRDefault="00580CA0" w:rsidP="00580CA0">
      <w:pPr>
        <w:pStyle w:val="EndNoteBibliography"/>
        <w:spacing w:after="0"/>
        <w:rPr>
          <w:szCs w:val="24"/>
        </w:rPr>
      </w:pPr>
      <w:r w:rsidRPr="00136B69">
        <w:rPr>
          <w:szCs w:val="24"/>
        </w:rPr>
        <w:t xml:space="preserve">Holzapfel, G. A., T. C. Gasser and R. W. Ogden (2000). "A new constitutive framework for arterial wall mechanics and a comparative study of material models." </w:t>
      </w:r>
      <w:r w:rsidRPr="00136B69">
        <w:rPr>
          <w:szCs w:val="24"/>
          <w:u w:val="single"/>
        </w:rPr>
        <w:t>J. Elasticity</w:t>
      </w:r>
      <w:r w:rsidRPr="00136B69">
        <w:rPr>
          <w:szCs w:val="24"/>
        </w:rPr>
        <w:t xml:space="preserve"> </w:t>
      </w:r>
      <w:r w:rsidRPr="00136B69">
        <w:rPr>
          <w:b/>
          <w:szCs w:val="24"/>
        </w:rPr>
        <w:t>61</w:t>
      </w:r>
      <w:r w:rsidRPr="00136B69">
        <w:rPr>
          <w:szCs w:val="24"/>
        </w:rPr>
        <w:t>: 1-48.</w:t>
      </w:r>
    </w:p>
    <w:p w14:paraId="2B0CBC7C" w14:textId="77777777" w:rsidR="00580CA0" w:rsidRPr="00136B69" w:rsidRDefault="00580CA0" w:rsidP="00580CA0">
      <w:pPr>
        <w:pStyle w:val="EndNoteBibliography"/>
        <w:spacing w:after="0"/>
        <w:rPr>
          <w:szCs w:val="24"/>
        </w:rPr>
      </w:pPr>
      <w:r w:rsidRPr="00136B69">
        <w:rPr>
          <w:szCs w:val="24"/>
        </w:rPr>
        <w:t xml:space="preserve">Huang, J., R. G. Holt, R. O. Cleveland and R. A. Roy (2004). "Experimental validation of a tractable numerical model for focused ultrasound heating in flow-through tissue phantoms." </w:t>
      </w:r>
      <w:r w:rsidRPr="00136B69">
        <w:rPr>
          <w:szCs w:val="24"/>
          <w:u w:val="single"/>
        </w:rPr>
        <w:t>The Journal of the Acoustical Society of America</w:t>
      </w:r>
      <w:r w:rsidRPr="00136B69">
        <w:rPr>
          <w:szCs w:val="24"/>
        </w:rPr>
        <w:t xml:space="preserve"> </w:t>
      </w:r>
      <w:r w:rsidRPr="00136B69">
        <w:rPr>
          <w:b/>
          <w:szCs w:val="24"/>
        </w:rPr>
        <w:t>116</w:t>
      </w:r>
      <w:r w:rsidRPr="00136B69">
        <w:rPr>
          <w:szCs w:val="24"/>
        </w:rPr>
        <w:t>(4): 2451-2458.</w:t>
      </w:r>
    </w:p>
    <w:p w14:paraId="2D42671A" w14:textId="77777777" w:rsidR="00580CA0" w:rsidRPr="00136B69" w:rsidRDefault="00580CA0" w:rsidP="00580CA0">
      <w:pPr>
        <w:pStyle w:val="EndNoteBibliography"/>
        <w:spacing w:after="0"/>
        <w:rPr>
          <w:szCs w:val="24"/>
        </w:rPr>
      </w:pPr>
      <w:r w:rsidRPr="00136B69">
        <w:rPr>
          <w:szCs w:val="24"/>
        </w:rPr>
        <w:t xml:space="preserve">Huang, Y., M. Snuderl and R. K. Jain (2011). "Polarization of tumor-associated macrophages: a novel strategy for vascular normalization and antitumor immunity." </w:t>
      </w:r>
      <w:r w:rsidRPr="00136B69">
        <w:rPr>
          <w:szCs w:val="24"/>
          <w:u w:val="single"/>
        </w:rPr>
        <w:t>Cancer Cell</w:t>
      </w:r>
      <w:r w:rsidRPr="00136B69">
        <w:rPr>
          <w:szCs w:val="24"/>
        </w:rPr>
        <w:t xml:space="preserve"> </w:t>
      </w:r>
      <w:r w:rsidRPr="00136B69">
        <w:rPr>
          <w:b/>
          <w:szCs w:val="24"/>
        </w:rPr>
        <w:t>19</w:t>
      </w:r>
      <w:r w:rsidRPr="00136B69">
        <w:rPr>
          <w:szCs w:val="24"/>
        </w:rPr>
        <w:t>(1): 1-2.</w:t>
      </w:r>
    </w:p>
    <w:p w14:paraId="2F9BF325" w14:textId="77777777" w:rsidR="00580CA0" w:rsidRPr="00136B69" w:rsidRDefault="00580CA0" w:rsidP="00580CA0">
      <w:pPr>
        <w:pStyle w:val="EndNoteBibliography"/>
        <w:spacing w:after="0"/>
        <w:rPr>
          <w:szCs w:val="24"/>
        </w:rPr>
      </w:pPr>
      <w:r w:rsidRPr="00136B69">
        <w:rPr>
          <w:szCs w:val="24"/>
        </w:rPr>
        <w:t xml:space="preserve">Huang, Y., T. Stylianopoulos, D. G. Duda, D. Fukumura and R. K. Jain (2013). "Benefits of vascular normalization are dose and time dependent--letter." </w:t>
      </w:r>
      <w:r w:rsidRPr="00136B69">
        <w:rPr>
          <w:szCs w:val="24"/>
          <w:u w:val="single"/>
        </w:rPr>
        <w:t>Cancer Res</w:t>
      </w:r>
      <w:r w:rsidRPr="00136B69">
        <w:rPr>
          <w:szCs w:val="24"/>
        </w:rPr>
        <w:t xml:space="preserve"> </w:t>
      </w:r>
      <w:r w:rsidRPr="00136B69">
        <w:rPr>
          <w:b/>
          <w:szCs w:val="24"/>
        </w:rPr>
        <w:t>73</w:t>
      </w:r>
      <w:r w:rsidRPr="00136B69">
        <w:rPr>
          <w:szCs w:val="24"/>
        </w:rPr>
        <w:t>(23): 7144-7146.</w:t>
      </w:r>
    </w:p>
    <w:p w14:paraId="1DE86221" w14:textId="77777777" w:rsidR="00580CA0" w:rsidRPr="00136B69" w:rsidRDefault="00580CA0" w:rsidP="00580CA0">
      <w:pPr>
        <w:pStyle w:val="EndNoteBibliography"/>
        <w:spacing w:after="0"/>
        <w:rPr>
          <w:szCs w:val="24"/>
        </w:rPr>
      </w:pPr>
      <w:r w:rsidRPr="00136B69">
        <w:rPr>
          <w:szCs w:val="24"/>
        </w:rPr>
        <w:t xml:space="preserve">Kerr, D. J., A. M. Kerr, R. I. Freshney and S. B. Kaye (1986). "Comparative intracellular uptake of adriamycin and 4'-deoxydoxorubicin by non-small cell lung tumor cells in culture and its relationship to cell survival." </w:t>
      </w:r>
      <w:r w:rsidRPr="00136B69">
        <w:rPr>
          <w:szCs w:val="24"/>
          <w:u w:val="single"/>
        </w:rPr>
        <w:t>Biochem Pharmacol</w:t>
      </w:r>
      <w:r w:rsidRPr="00136B69">
        <w:rPr>
          <w:szCs w:val="24"/>
        </w:rPr>
        <w:t xml:space="preserve"> </w:t>
      </w:r>
      <w:r w:rsidRPr="00136B69">
        <w:rPr>
          <w:b/>
          <w:szCs w:val="24"/>
        </w:rPr>
        <w:t>35</w:t>
      </w:r>
      <w:r w:rsidRPr="00136B69">
        <w:rPr>
          <w:szCs w:val="24"/>
        </w:rPr>
        <w:t>(16): 2817-2823.</w:t>
      </w:r>
    </w:p>
    <w:p w14:paraId="38C90A6C" w14:textId="77777777" w:rsidR="00580CA0" w:rsidRPr="00136B69" w:rsidRDefault="00580CA0" w:rsidP="00580CA0">
      <w:pPr>
        <w:pStyle w:val="EndNoteBibliography"/>
        <w:spacing w:after="0"/>
        <w:rPr>
          <w:szCs w:val="24"/>
        </w:rPr>
      </w:pPr>
      <w:r w:rsidRPr="00136B69">
        <w:rPr>
          <w:szCs w:val="24"/>
        </w:rPr>
        <w:t xml:space="preserve">Kim, Y., M. A. Stolarska and H. G. Othmer (2011). "The role of the microenvironment in tumor growth and invasion." </w:t>
      </w:r>
      <w:r w:rsidRPr="00136B69">
        <w:rPr>
          <w:szCs w:val="24"/>
          <w:u w:val="single"/>
        </w:rPr>
        <w:t>Progress in biophysics and molecular biology</w:t>
      </w:r>
      <w:r w:rsidRPr="00136B69">
        <w:rPr>
          <w:szCs w:val="24"/>
        </w:rPr>
        <w:t xml:space="preserve"> </w:t>
      </w:r>
      <w:r w:rsidRPr="00136B69">
        <w:rPr>
          <w:b/>
          <w:szCs w:val="24"/>
        </w:rPr>
        <w:t>106</w:t>
      </w:r>
      <w:r w:rsidRPr="00136B69">
        <w:rPr>
          <w:szCs w:val="24"/>
        </w:rPr>
        <w:t>(2): 353-379.</w:t>
      </w:r>
    </w:p>
    <w:p w14:paraId="1BD37628" w14:textId="77777777" w:rsidR="00580CA0" w:rsidRPr="00136B69" w:rsidRDefault="00580CA0" w:rsidP="00580CA0">
      <w:pPr>
        <w:pStyle w:val="EndNoteBibliography"/>
        <w:spacing w:after="0"/>
        <w:rPr>
          <w:szCs w:val="24"/>
        </w:rPr>
      </w:pPr>
      <w:r w:rsidRPr="00136B69">
        <w:rPr>
          <w:szCs w:val="24"/>
        </w:rPr>
        <w:t xml:space="preserve">Linde, N., W. Lederle, S. Depner, N. van Rooijen, C. M. Gutschalk and M. M. Mueller (2012). "Vascular endothelial growth factor-induced skin carcinogenesis depends on recruitment and alternative activation of macrophages." </w:t>
      </w:r>
      <w:r w:rsidRPr="00136B69">
        <w:rPr>
          <w:szCs w:val="24"/>
          <w:u w:val="single"/>
        </w:rPr>
        <w:t>J Pathol</w:t>
      </w:r>
      <w:r w:rsidRPr="00136B69">
        <w:rPr>
          <w:szCs w:val="24"/>
        </w:rPr>
        <w:t xml:space="preserve"> </w:t>
      </w:r>
      <w:r w:rsidRPr="00136B69">
        <w:rPr>
          <w:b/>
          <w:szCs w:val="24"/>
        </w:rPr>
        <w:t>227</w:t>
      </w:r>
      <w:r w:rsidRPr="00136B69">
        <w:rPr>
          <w:szCs w:val="24"/>
        </w:rPr>
        <w:t>(1): 17-28.</w:t>
      </w:r>
    </w:p>
    <w:p w14:paraId="2755ED4A" w14:textId="77777777" w:rsidR="00580CA0" w:rsidRPr="00136B69" w:rsidRDefault="00580CA0" w:rsidP="00580CA0">
      <w:pPr>
        <w:pStyle w:val="EndNoteBibliography"/>
        <w:spacing w:after="0"/>
        <w:rPr>
          <w:szCs w:val="24"/>
        </w:rPr>
      </w:pPr>
      <w:r w:rsidRPr="00136B69">
        <w:rPr>
          <w:szCs w:val="24"/>
        </w:rPr>
        <w:t xml:space="preserve">Liu, G., X. Yuan, Z. Zeng, P. Tunici, H. Ng, I. R. Abdulkadir, L. Lu, D. Irvin, K. L. Black and J. S. Yu (2006). "Analysis of gene expression and chemoresistance of CD133+ cancer stem cells in glioblastoma." </w:t>
      </w:r>
      <w:r w:rsidRPr="00136B69">
        <w:rPr>
          <w:szCs w:val="24"/>
          <w:u w:val="single"/>
        </w:rPr>
        <w:t>Mol Cancer</w:t>
      </w:r>
      <w:r w:rsidRPr="00136B69">
        <w:rPr>
          <w:szCs w:val="24"/>
        </w:rPr>
        <w:t xml:space="preserve"> </w:t>
      </w:r>
      <w:r w:rsidRPr="00136B69">
        <w:rPr>
          <w:b/>
          <w:szCs w:val="24"/>
        </w:rPr>
        <w:t>5</w:t>
      </w:r>
      <w:r w:rsidRPr="00136B69">
        <w:rPr>
          <w:szCs w:val="24"/>
        </w:rPr>
        <w:t>: 67.</w:t>
      </w:r>
    </w:p>
    <w:p w14:paraId="4A40AF37" w14:textId="77777777" w:rsidR="00580CA0" w:rsidRPr="00136B69" w:rsidRDefault="00580CA0" w:rsidP="00580CA0">
      <w:pPr>
        <w:pStyle w:val="EndNoteBibliography"/>
        <w:spacing w:after="0"/>
        <w:rPr>
          <w:szCs w:val="24"/>
        </w:rPr>
      </w:pPr>
      <w:r w:rsidRPr="00136B69">
        <w:rPr>
          <w:szCs w:val="24"/>
        </w:rPr>
        <w:t xml:space="preserve">MacLaurin, J., J. Chapman, G. W. Jones and T. Roose (2012). "The buckling of capillaries in solid tumours." </w:t>
      </w:r>
      <w:r w:rsidRPr="00136B69">
        <w:rPr>
          <w:szCs w:val="24"/>
          <w:u w:val="single"/>
        </w:rPr>
        <w:t>Proc. R. Soc. A</w:t>
      </w:r>
      <w:r w:rsidRPr="00136B69">
        <w:rPr>
          <w:szCs w:val="24"/>
        </w:rPr>
        <w:t xml:space="preserve"> </w:t>
      </w:r>
      <w:r w:rsidRPr="00136B69">
        <w:rPr>
          <w:b/>
          <w:szCs w:val="24"/>
        </w:rPr>
        <w:t>468</w:t>
      </w:r>
      <w:r w:rsidRPr="00136B69">
        <w:rPr>
          <w:szCs w:val="24"/>
        </w:rPr>
        <w:t>: 4123-4145.</w:t>
      </w:r>
    </w:p>
    <w:p w14:paraId="5FDFC02F" w14:textId="77777777" w:rsidR="00580CA0" w:rsidRPr="00136B69" w:rsidRDefault="00580CA0" w:rsidP="00580CA0">
      <w:pPr>
        <w:pStyle w:val="EndNoteBibliography"/>
        <w:spacing w:after="0"/>
        <w:rPr>
          <w:szCs w:val="24"/>
        </w:rPr>
      </w:pPr>
      <w:r w:rsidRPr="00136B69">
        <w:rPr>
          <w:szCs w:val="24"/>
        </w:rPr>
        <w:t xml:space="preserve">Mahlbacher, G., L. T. Curtis, J. Lowengrub and H. B. Frieboes (2018). "Mathematical modeling of tumor-associated macrophage interactions with the cancer microenvironment." </w:t>
      </w:r>
      <w:r w:rsidRPr="00136B69">
        <w:rPr>
          <w:szCs w:val="24"/>
          <w:u w:val="single"/>
        </w:rPr>
        <w:t>J Immunother Cancer</w:t>
      </w:r>
      <w:r w:rsidRPr="00136B69">
        <w:rPr>
          <w:szCs w:val="24"/>
        </w:rPr>
        <w:t xml:space="preserve"> </w:t>
      </w:r>
      <w:r w:rsidRPr="00136B69">
        <w:rPr>
          <w:b/>
          <w:szCs w:val="24"/>
        </w:rPr>
        <w:t>6</w:t>
      </w:r>
      <w:r w:rsidRPr="00136B69">
        <w:rPr>
          <w:szCs w:val="24"/>
        </w:rPr>
        <w:t>(1): 10.</w:t>
      </w:r>
    </w:p>
    <w:p w14:paraId="1F3ED932" w14:textId="77777777" w:rsidR="00580CA0" w:rsidRPr="00136B69" w:rsidRDefault="00580CA0" w:rsidP="00580CA0">
      <w:pPr>
        <w:pStyle w:val="EndNoteBibliography"/>
        <w:spacing w:after="0"/>
        <w:rPr>
          <w:szCs w:val="24"/>
        </w:rPr>
      </w:pPr>
      <w:r w:rsidRPr="00136B69">
        <w:rPr>
          <w:szCs w:val="24"/>
        </w:rPr>
        <w:t xml:space="preserve">Mascheroni, P., M. Carfagna, A. Grillo, D. Boso and B. A. Schrefler (2018). "An avascular tumor growth model based on porous media mechanics and evolving natural states." </w:t>
      </w:r>
      <w:r w:rsidRPr="00136B69">
        <w:rPr>
          <w:szCs w:val="24"/>
          <w:u w:val="single"/>
        </w:rPr>
        <w:t>Mathematics and Mechanics of Solids</w:t>
      </w:r>
      <w:r w:rsidRPr="00136B69">
        <w:rPr>
          <w:szCs w:val="24"/>
        </w:rPr>
        <w:t xml:space="preserve"> </w:t>
      </w:r>
      <w:r w:rsidRPr="00136B69">
        <w:rPr>
          <w:b/>
          <w:szCs w:val="24"/>
        </w:rPr>
        <w:t>23</w:t>
      </w:r>
      <w:r w:rsidRPr="00136B69">
        <w:rPr>
          <w:szCs w:val="24"/>
        </w:rPr>
        <w:t>(4): 686-712.</w:t>
      </w:r>
    </w:p>
    <w:p w14:paraId="6FDC104E" w14:textId="77777777" w:rsidR="00580CA0" w:rsidRPr="00136B69" w:rsidRDefault="00580CA0" w:rsidP="00580CA0">
      <w:pPr>
        <w:pStyle w:val="EndNoteBibliography"/>
        <w:spacing w:after="0"/>
        <w:rPr>
          <w:szCs w:val="24"/>
        </w:rPr>
      </w:pPr>
      <w:r w:rsidRPr="00136B69">
        <w:rPr>
          <w:szCs w:val="24"/>
        </w:rPr>
        <w:lastRenderedPageBreak/>
        <w:t xml:space="preserve">Milberg, O., C. Gong, M. Jafarnejad, I. H. Bartelink, B. Wang, P. Vicini, R. Narwal, L. Roskos and A. S. Popel (2019). "A QSP Model for Predicting Clinical Responses to Monotherapy, Combination and Sequential Therapy Following CTLA-4, PD-1, and PD-L1 Checkpoint Blockade." </w:t>
      </w:r>
      <w:r w:rsidRPr="00136B69">
        <w:rPr>
          <w:szCs w:val="24"/>
          <w:u w:val="single"/>
        </w:rPr>
        <w:t>Sci Rep</w:t>
      </w:r>
      <w:r w:rsidRPr="00136B69">
        <w:rPr>
          <w:szCs w:val="24"/>
        </w:rPr>
        <w:t xml:space="preserve"> </w:t>
      </w:r>
      <w:r w:rsidRPr="00136B69">
        <w:rPr>
          <w:b/>
          <w:szCs w:val="24"/>
        </w:rPr>
        <w:t>9</w:t>
      </w:r>
      <w:r w:rsidRPr="00136B69">
        <w:rPr>
          <w:szCs w:val="24"/>
        </w:rPr>
        <w:t>(1): 11286.</w:t>
      </w:r>
    </w:p>
    <w:p w14:paraId="54E3ED25" w14:textId="77777777" w:rsidR="00580CA0" w:rsidRPr="00136B69" w:rsidRDefault="00580CA0" w:rsidP="00580CA0">
      <w:pPr>
        <w:pStyle w:val="EndNoteBibliography"/>
        <w:spacing w:after="0"/>
        <w:rPr>
          <w:szCs w:val="24"/>
        </w:rPr>
      </w:pPr>
      <w:r w:rsidRPr="00136B69">
        <w:rPr>
          <w:szCs w:val="24"/>
        </w:rPr>
        <w:t xml:space="preserve">Mok, W., T. Stylianopoulos, Y. Boucher and R. K. Jain (2009). "Mathematical modeling of herpes simplex virus distribution in solid tumors: implications for cancer gene therapy." </w:t>
      </w:r>
      <w:r w:rsidRPr="00136B69">
        <w:rPr>
          <w:szCs w:val="24"/>
          <w:u w:val="single"/>
        </w:rPr>
        <w:t>Clin Cancer Res</w:t>
      </w:r>
      <w:r w:rsidRPr="00136B69">
        <w:rPr>
          <w:szCs w:val="24"/>
        </w:rPr>
        <w:t xml:space="preserve"> </w:t>
      </w:r>
      <w:r w:rsidRPr="00136B69">
        <w:rPr>
          <w:b/>
          <w:szCs w:val="24"/>
        </w:rPr>
        <w:t>15</w:t>
      </w:r>
      <w:r w:rsidRPr="00136B69">
        <w:rPr>
          <w:szCs w:val="24"/>
        </w:rPr>
        <w:t>(7): 2352-2360.</w:t>
      </w:r>
    </w:p>
    <w:p w14:paraId="30F7AAE1" w14:textId="77777777" w:rsidR="00580CA0" w:rsidRPr="00136B69" w:rsidRDefault="00580CA0" w:rsidP="00580CA0">
      <w:pPr>
        <w:pStyle w:val="EndNoteBibliography"/>
        <w:spacing w:after="0"/>
        <w:rPr>
          <w:szCs w:val="24"/>
        </w:rPr>
      </w:pPr>
      <w:r w:rsidRPr="00136B69">
        <w:rPr>
          <w:szCs w:val="24"/>
        </w:rPr>
        <w:t xml:space="preserve">Moradi Kashkooli, F., A. Bhandari, B. Gu, M. C. Kolios, M. Kohandel and W. Zhan (2025). "Multiphysics modelling enhanced by imaging and artificial intelligence for personalised cancer nanomedicine: Foundations for clinical digital twins." </w:t>
      </w:r>
      <w:r w:rsidRPr="00136B69">
        <w:rPr>
          <w:szCs w:val="24"/>
          <w:u w:val="single"/>
        </w:rPr>
        <w:t>Journal of Controlled Release</w:t>
      </w:r>
      <w:r w:rsidRPr="00136B69">
        <w:rPr>
          <w:szCs w:val="24"/>
        </w:rPr>
        <w:t xml:space="preserve"> </w:t>
      </w:r>
      <w:r w:rsidRPr="00136B69">
        <w:rPr>
          <w:b/>
          <w:szCs w:val="24"/>
        </w:rPr>
        <w:t>386</w:t>
      </w:r>
      <w:r w:rsidRPr="00136B69">
        <w:rPr>
          <w:szCs w:val="24"/>
        </w:rPr>
        <w:t>: 114138.</w:t>
      </w:r>
    </w:p>
    <w:p w14:paraId="45C7F4C9" w14:textId="77777777" w:rsidR="00580CA0" w:rsidRPr="00136B69" w:rsidRDefault="00580CA0" w:rsidP="00580CA0">
      <w:pPr>
        <w:pStyle w:val="EndNoteBibliography"/>
        <w:spacing w:after="0"/>
        <w:rPr>
          <w:szCs w:val="24"/>
        </w:rPr>
      </w:pPr>
      <w:r w:rsidRPr="00136B69">
        <w:rPr>
          <w:szCs w:val="24"/>
        </w:rPr>
        <w:t xml:space="preserve">Moradi Kashkooli, F., T. K. Hornsby, M. C. Kolios and J. Tavakkoli (2024). "Ultrasound-mediated nano-sized drug delivery systems for cancer treatment: Multi-scale and multi-physics computational modeling." </w:t>
      </w:r>
      <w:r w:rsidRPr="00136B69">
        <w:rPr>
          <w:szCs w:val="24"/>
          <w:u w:val="single"/>
        </w:rPr>
        <w:t>WIREs Nanomedicine and Nanobiotechnology</w:t>
      </w:r>
      <w:r w:rsidRPr="00136B69">
        <w:rPr>
          <w:szCs w:val="24"/>
        </w:rPr>
        <w:t xml:space="preserve"> </w:t>
      </w:r>
      <w:r w:rsidRPr="00136B69">
        <w:rPr>
          <w:b/>
          <w:szCs w:val="24"/>
        </w:rPr>
        <w:t>16</w:t>
      </w:r>
      <w:r w:rsidRPr="00136B69">
        <w:rPr>
          <w:szCs w:val="24"/>
        </w:rPr>
        <w:t>(1): e1913.</w:t>
      </w:r>
    </w:p>
    <w:p w14:paraId="528E0C23" w14:textId="77777777" w:rsidR="00580CA0" w:rsidRPr="00136B69" w:rsidRDefault="00580CA0" w:rsidP="00580CA0">
      <w:pPr>
        <w:pStyle w:val="EndNoteBibliography"/>
        <w:spacing w:after="0"/>
        <w:rPr>
          <w:szCs w:val="24"/>
        </w:rPr>
      </w:pPr>
      <w:r w:rsidRPr="00136B69">
        <w:rPr>
          <w:szCs w:val="24"/>
        </w:rPr>
        <w:t xml:space="preserve">Moradi Kashkooli, F., A. Jakhmola, T. K. Hornsby, J. Tavakkoli and M. C. Kolios (2023). "Ultrasound-mediated nano drug delivery for treating cancer: Fundamental physics to future directions." </w:t>
      </w:r>
      <w:r w:rsidRPr="00136B69">
        <w:rPr>
          <w:szCs w:val="24"/>
          <w:u w:val="single"/>
        </w:rPr>
        <w:t>Journal of Controlled Release</w:t>
      </w:r>
      <w:r w:rsidRPr="00136B69">
        <w:rPr>
          <w:szCs w:val="24"/>
        </w:rPr>
        <w:t xml:space="preserve"> </w:t>
      </w:r>
      <w:r w:rsidRPr="00136B69">
        <w:rPr>
          <w:b/>
          <w:szCs w:val="24"/>
        </w:rPr>
        <w:t>355</w:t>
      </w:r>
      <w:r w:rsidRPr="00136B69">
        <w:rPr>
          <w:szCs w:val="24"/>
        </w:rPr>
        <w:t>: 552-578.</w:t>
      </w:r>
    </w:p>
    <w:p w14:paraId="7F8E3A2C" w14:textId="77777777" w:rsidR="00580CA0" w:rsidRPr="00136B69" w:rsidRDefault="00580CA0" w:rsidP="00580CA0">
      <w:pPr>
        <w:pStyle w:val="EndNoteBibliography"/>
        <w:spacing w:after="0"/>
        <w:rPr>
          <w:szCs w:val="24"/>
        </w:rPr>
      </w:pPr>
      <w:r w:rsidRPr="00136B69">
        <w:rPr>
          <w:szCs w:val="24"/>
        </w:rPr>
        <w:t xml:space="preserve">Moradi Kashkooli, F., M. Soltani and M.-H. Hamedi (2020). "Drug delivery to solid tumors with heterogeneous microvascular networks: Novel insights from image-based numerical modeling." </w:t>
      </w:r>
      <w:r w:rsidRPr="00136B69">
        <w:rPr>
          <w:szCs w:val="24"/>
          <w:u w:val="single"/>
        </w:rPr>
        <w:t>European Journal of Pharmaceutical Sciences</w:t>
      </w:r>
      <w:r w:rsidRPr="00136B69">
        <w:rPr>
          <w:szCs w:val="24"/>
        </w:rPr>
        <w:t xml:space="preserve"> </w:t>
      </w:r>
      <w:r w:rsidRPr="00136B69">
        <w:rPr>
          <w:b/>
          <w:szCs w:val="24"/>
        </w:rPr>
        <w:t>151</w:t>
      </w:r>
      <w:r w:rsidRPr="00136B69">
        <w:rPr>
          <w:szCs w:val="24"/>
        </w:rPr>
        <w:t>: 105399.</w:t>
      </w:r>
    </w:p>
    <w:p w14:paraId="2023EA92" w14:textId="77777777" w:rsidR="00580CA0" w:rsidRPr="00136B69" w:rsidRDefault="00580CA0" w:rsidP="00580CA0">
      <w:pPr>
        <w:pStyle w:val="EndNoteBibliography"/>
        <w:spacing w:after="0"/>
        <w:rPr>
          <w:szCs w:val="24"/>
        </w:rPr>
      </w:pPr>
      <w:r w:rsidRPr="00136B69">
        <w:rPr>
          <w:szCs w:val="24"/>
        </w:rPr>
        <w:t xml:space="preserve">Moradi Kashkooli, F., M. Souri, J. Tavakkoli and M. C. Kolios (2023). "A spatiotemporal computational model of focused ultrasound heat-induced nano-sized drug delivery system in solid tumors." </w:t>
      </w:r>
      <w:r w:rsidRPr="00136B69">
        <w:rPr>
          <w:szCs w:val="24"/>
          <w:u w:val="single"/>
        </w:rPr>
        <w:t>Drug Delivery</w:t>
      </w:r>
      <w:r w:rsidRPr="00136B69">
        <w:rPr>
          <w:szCs w:val="24"/>
        </w:rPr>
        <w:t xml:space="preserve"> </w:t>
      </w:r>
      <w:r w:rsidRPr="00136B69">
        <w:rPr>
          <w:b/>
          <w:szCs w:val="24"/>
        </w:rPr>
        <w:t>30</w:t>
      </w:r>
      <w:r w:rsidRPr="00136B69">
        <w:rPr>
          <w:szCs w:val="24"/>
        </w:rPr>
        <w:t>(1): 2219871.</w:t>
      </w:r>
    </w:p>
    <w:p w14:paraId="57CCEF90" w14:textId="77777777" w:rsidR="00580CA0" w:rsidRPr="00136B69" w:rsidRDefault="00580CA0" w:rsidP="00580CA0">
      <w:pPr>
        <w:pStyle w:val="EndNoteBibliography"/>
        <w:spacing w:after="0"/>
        <w:rPr>
          <w:szCs w:val="24"/>
        </w:rPr>
      </w:pPr>
      <w:r w:rsidRPr="00136B69">
        <w:rPr>
          <w:szCs w:val="24"/>
        </w:rPr>
        <w:t xml:space="preserve">Mow, V. C., S. C. Kuei, W. M. Lai and C. G. Armstrong (1980). "Biphasic creep and stress relaxation of articular cartilage in compression? Theory and experiments." </w:t>
      </w:r>
      <w:r w:rsidRPr="00136B69">
        <w:rPr>
          <w:szCs w:val="24"/>
          <w:u w:val="single"/>
        </w:rPr>
        <w:t>Journal of Biomechanical Engineering</w:t>
      </w:r>
      <w:r w:rsidRPr="00136B69">
        <w:rPr>
          <w:szCs w:val="24"/>
        </w:rPr>
        <w:t xml:space="preserve"> </w:t>
      </w:r>
      <w:r w:rsidRPr="00136B69">
        <w:rPr>
          <w:b/>
          <w:szCs w:val="24"/>
        </w:rPr>
        <w:t>102</w:t>
      </w:r>
      <w:r w:rsidRPr="00136B69">
        <w:rPr>
          <w:szCs w:val="24"/>
        </w:rPr>
        <w:t>(1): 73-84.</w:t>
      </w:r>
    </w:p>
    <w:p w14:paraId="733671A6" w14:textId="77777777" w:rsidR="00580CA0" w:rsidRPr="00136B69" w:rsidRDefault="00580CA0" w:rsidP="00580CA0">
      <w:pPr>
        <w:pStyle w:val="EndNoteBibliography"/>
        <w:spacing w:after="0"/>
        <w:rPr>
          <w:szCs w:val="24"/>
        </w:rPr>
      </w:pPr>
      <w:r w:rsidRPr="00136B69">
        <w:rPr>
          <w:szCs w:val="24"/>
        </w:rPr>
        <w:t xml:space="preserve">Mpekris, F., S. Angeli, A. P. Pirentis and T. Stylianopoulos (2015). "Stress-mediated progression of solid tumors: effect of mechanical stress on tissue oxygenation, cancer cell proliferation, and drug delivery." </w:t>
      </w:r>
      <w:r w:rsidRPr="00136B69">
        <w:rPr>
          <w:szCs w:val="24"/>
          <w:u w:val="single"/>
        </w:rPr>
        <w:t>Biomech Model Mechanobiol</w:t>
      </w:r>
      <w:r w:rsidRPr="00136B69">
        <w:rPr>
          <w:szCs w:val="24"/>
        </w:rPr>
        <w:t xml:space="preserve"> </w:t>
      </w:r>
      <w:r w:rsidRPr="00136B69">
        <w:rPr>
          <w:b/>
          <w:szCs w:val="24"/>
        </w:rPr>
        <w:t>14</w:t>
      </w:r>
      <w:r w:rsidRPr="00136B69">
        <w:rPr>
          <w:szCs w:val="24"/>
        </w:rPr>
        <w:t>(6): 1391-1402.</w:t>
      </w:r>
    </w:p>
    <w:p w14:paraId="0495BE49" w14:textId="77777777" w:rsidR="00580CA0" w:rsidRPr="00136B69" w:rsidRDefault="00580CA0" w:rsidP="00580CA0">
      <w:pPr>
        <w:pStyle w:val="EndNoteBibliography"/>
        <w:spacing w:after="0"/>
        <w:rPr>
          <w:szCs w:val="24"/>
        </w:rPr>
      </w:pPr>
      <w:r w:rsidRPr="00136B69">
        <w:rPr>
          <w:szCs w:val="24"/>
        </w:rPr>
        <w:t xml:space="preserve">Mpekris, F., J. W. Baish, T. Stylianopoulos and R. K. Jain (2017). "Role of vascular normalization in benefit from metronomic chemotherapy." </w:t>
      </w:r>
      <w:r w:rsidRPr="00136B69">
        <w:rPr>
          <w:szCs w:val="24"/>
          <w:u w:val="single"/>
        </w:rPr>
        <w:t>Proc Natl Acad Sci U S A</w:t>
      </w:r>
      <w:r w:rsidRPr="00136B69">
        <w:rPr>
          <w:szCs w:val="24"/>
        </w:rPr>
        <w:t xml:space="preserve"> </w:t>
      </w:r>
      <w:r w:rsidRPr="00136B69">
        <w:rPr>
          <w:b/>
          <w:szCs w:val="24"/>
        </w:rPr>
        <w:t>114</w:t>
      </w:r>
      <w:r w:rsidRPr="00136B69">
        <w:rPr>
          <w:szCs w:val="24"/>
        </w:rPr>
        <w:t>(8): 1994-1999.</w:t>
      </w:r>
    </w:p>
    <w:p w14:paraId="5408BB1F" w14:textId="77777777" w:rsidR="00580CA0" w:rsidRPr="00136B69" w:rsidRDefault="00580CA0" w:rsidP="00580CA0">
      <w:pPr>
        <w:pStyle w:val="EndNoteBibliography"/>
        <w:spacing w:after="0"/>
        <w:rPr>
          <w:szCs w:val="24"/>
        </w:rPr>
      </w:pPr>
      <w:r w:rsidRPr="00136B69">
        <w:rPr>
          <w:szCs w:val="24"/>
        </w:rPr>
        <w:t xml:space="preserve">Mpekris, F., M. Panagi, A. Charalambous, C. Voutouri, C. Michael, A. Papoui and T. Stylianopoulos (2024). "A synergistic approach for modulating the tumor microenvironment to enhance nano-immunotherapy in sarcomas." </w:t>
      </w:r>
      <w:r w:rsidRPr="00136B69">
        <w:rPr>
          <w:szCs w:val="24"/>
          <w:u w:val="single"/>
        </w:rPr>
        <w:t>Neoplasia</w:t>
      </w:r>
      <w:r w:rsidRPr="00136B69">
        <w:rPr>
          <w:szCs w:val="24"/>
        </w:rPr>
        <w:t xml:space="preserve"> </w:t>
      </w:r>
      <w:r w:rsidRPr="00136B69">
        <w:rPr>
          <w:b/>
          <w:szCs w:val="24"/>
        </w:rPr>
        <w:t>51</w:t>
      </w:r>
      <w:r w:rsidRPr="00136B69">
        <w:rPr>
          <w:szCs w:val="24"/>
        </w:rPr>
        <w:t>: 100990.</w:t>
      </w:r>
    </w:p>
    <w:p w14:paraId="6F304E78" w14:textId="77777777" w:rsidR="00580CA0" w:rsidRPr="00136B69" w:rsidRDefault="00580CA0" w:rsidP="00580CA0">
      <w:pPr>
        <w:pStyle w:val="EndNoteBibliography"/>
        <w:spacing w:after="0"/>
        <w:rPr>
          <w:szCs w:val="24"/>
        </w:rPr>
      </w:pPr>
      <w:r w:rsidRPr="00136B69">
        <w:rPr>
          <w:szCs w:val="24"/>
        </w:rPr>
        <w:t xml:space="preserve">Mpekris, F., C. Voutouri, J. W. Baish, D. G. Duda, L. L. Munn, T. Stylianopoulos and R. K. Jain (2020). "Combining microenvironment normalization strategies to improve cancer immunotherapy." </w:t>
      </w:r>
      <w:r w:rsidRPr="00136B69">
        <w:rPr>
          <w:szCs w:val="24"/>
          <w:u w:val="single"/>
        </w:rPr>
        <w:t>Proc Natl Acad Sci U S A</w:t>
      </w:r>
      <w:r w:rsidRPr="00136B69">
        <w:rPr>
          <w:szCs w:val="24"/>
        </w:rPr>
        <w:t xml:space="preserve"> </w:t>
      </w:r>
      <w:r w:rsidRPr="00136B69">
        <w:rPr>
          <w:b/>
          <w:szCs w:val="24"/>
        </w:rPr>
        <w:t>117</w:t>
      </w:r>
      <w:r w:rsidRPr="00136B69">
        <w:rPr>
          <w:szCs w:val="24"/>
        </w:rPr>
        <w:t>(7): 3728-3737.</w:t>
      </w:r>
    </w:p>
    <w:p w14:paraId="46FA981F" w14:textId="77777777" w:rsidR="00580CA0" w:rsidRPr="00136B69" w:rsidRDefault="00580CA0" w:rsidP="00580CA0">
      <w:pPr>
        <w:pStyle w:val="EndNoteBibliography"/>
        <w:spacing w:after="0"/>
        <w:rPr>
          <w:szCs w:val="24"/>
        </w:rPr>
      </w:pPr>
      <w:r w:rsidRPr="00136B69">
        <w:rPr>
          <w:szCs w:val="24"/>
        </w:rPr>
        <w:t xml:space="preserve">Mpekris, F., C. Voutouri, M. Panagi, J. W. Baish, R. K. Jain and T. Stylianopoulos (2022). "Normalizing tumor microenvironment with nanomedicine and metronomic therapy to improve immunotherapy." </w:t>
      </w:r>
      <w:r w:rsidRPr="00136B69">
        <w:rPr>
          <w:szCs w:val="24"/>
          <w:u w:val="single"/>
        </w:rPr>
        <w:t>J Control Release</w:t>
      </w:r>
      <w:r w:rsidRPr="00136B69">
        <w:rPr>
          <w:szCs w:val="24"/>
        </w:rPr>
        <w:t xml:space="preserve"> </w:t>
      </w:r>
      <w:r w:rsidRPr="00136B69">
        <w:rPr>
          <w:b/>
          <w:szCs w:val="24"/>
        </w:rPr>
        <w:t>345</w:t>
      </w:r>
      <w:r w:rsidRPr="00136B69">
        <w:rPr>
          <w:szCs w:val="24"/>
        </w:rPr>
        <w:t>: 190-199.</w:t>
      </w:r>
    </w:p>
    <w:p w14:paraId="2D36BE04" w14:textId="77777777" w:rsidR="00580CA0" w:rsidRPr="00136B69" w:rsidRDefault="00580CA0" w:rsidP="00580CA0">
      <w:pPr>
        <w:pStyle w:val="EndNoteBibliography"/>
        <w:spacing w:after="0"/>
        <w:rPr>
          <w:szCs w:val="24"/>
        </w:rPr>
      </w:pPr>
      <w:r w:rsidRPr="00136B69">
        <w:rPr>
          <w:szCs w:val="24"/>
        </w:rPr>
        <w:t xml:space="preserve">Mpekris, F., C. Voutouri, P. Papageorgis and T. Stylianopoulos (2018). "Stress alleviation strategy in cancer treatment: Insights from a mathematical model." </w:t>
      </w:r>
      <w:r w:rsidRPr="00136B69">
        <w:rPr>
          <w:szCs w:val="24"/>
          <w:u w:val="single"/>
        </w:rPr>
        <w:t>Z Angew Math Mech</w:t>
      </w:r>
      <w:r w:rsidRPr="00136B69">
        <w:rPr>
          <w:szCs w:val="24"/>
        </w:rPr>
        <w:t>: 1-12.</w:t>
      </w:r>
    </w:p>
    <w:p w14:paraId="4FD1DAFA" w14:textId="77777777" w:rsidR="00580CA0" w:rsidRPr="00136B69" w:rsidRDefault="00580CA0" w:rsidP="00580CA0">
      <w:pPr>
        <w:pStyle w:val="EndNoteBibliography"/>
        <w:spacing w:after="0"/>
        <w:rPr>
          <w:szCs w:val="24"/>
        </w:rPr>
      </w:pPr>
      <w:r w:rsidRPr="00136B69">
        <w:rPr>
          <w:szCs w:val="24"/>
        </w:rPr>
        <w:t xml:space="preserve">Namakshenas, P. and A. Mojra (2023). "Efficient drug delivery to hypoxic tumors using thermosensitive liposomes with encapsulated anti-cancer drug under high intensity pulsed ultrasound." </w:t>
      </w:r>
      <w:r w:rsidRPr="00136B69">
        <w:rPr>
          <w:szCs w:val="24"/>
          <w:u w:val="single"/>
        </w:rPr>
        <w:t>International Journal of Mechanical Sciences</w:t>
      </w:r>
      <w:r w:rsidRPr="00136B69">
        <w:rPr>
          <w:szCs w:val="24"/>
        </w:rPr>
        <w:t xml:space="preserve"> </w:t>
      </w:r>
      <w:r w:rsidRPr="00136B69">
        <w:rPr>
          <w:b/>
          <w:szCs w:val="24"/>
        </w:rPr>
        <w:t>237</w:t>
      </w:r>
      <w:r w:rsidRPr="00136B69">
        <w:rPr>
          <w:szCs w:val="24"/>
        </w:rPr>
        <w:t>: 107818.</w:t>
      </w:r>
    </w:p>
    <w:p w14:paraId="21D0139E" w14:textId="77777777" w:rsidR="00580CA0" w:rsidRPr="00136B69" w:rsidRDefault="00580CA0" w:rsidP="00580CA0">
      <w:pPr>
        <w:pStyle w:val="EndNoteBibliography"/>
        <w:spacing w:after="0"/>
        <w:rPr>
          <w:szCs w:val="24"/>
        </w:rPr>
      </w:pPr>
      <w:r w:rsidRPr="00136B69">
        <w:rPr>
          <w:szCs w:val="24"/>
        </w:rPr>
        <w:t xml:space="preserve">Needham, D. and M. W. Dewhirst (2001). "The development and testing of a new temperature-sensitive drug delivery system for the treatment of solid tumors." </w:t>
      </w:r>
      <w:r w:rsidRPr="00136B69">
        <w:rPr>
          <w:szCs w:val="24"/>
          <w:u w:val="single"/>
        </w:rPr>
        <w:t>Advanced Drug Delivery Reviews</w:t>
      </w:r>
      <w:r w:rsidRPr="00136B69">
        <w:rPr>
          <w:szCs w:val="24"/>
        </w:rPr>
        <w:t xml:space="preserve"> </w:t>
      </w:r>
      <w:r w:rsidRPr="00136B69">
        <w:rPr>
          <w:b/>
          <w:szCs w:val="24"/>
        </w:rPr>
        <w:t>53</w:t>
      </w:r>
      <w:r w:rsidRPr="00136B69">
        <w:rPr>
          <w:szCs w:val="24"/>
        </w:rPr>
        <w:t>(3): 285-305.</w:t>
      </w:r>
    </w:p>
    <w:p w14:paraId="6B7215EF" w14:textId="77777777" w:rsidR="00580CA0" w:rsidRPr="00136B69" w:rsidRDefault="00580CA0" w:rsidP="00580CA0">
      <w:pPr>
        <w:pStyle w:val="EndNoteBibliography"/>
        <w:spacing w:after="0"/>
        <w:rPr>
          <w:szCs w:val="24"/>
        </w:rPr>
      </w:pPr>
      <w:r w:rsidRPr="00136B69">
        <w:rPr>
          <w:szCs w:val="24"/>
        </w:rPr>
        <w:lastRenderedPageBreak/>
        <w:t xml:space="preserve">Netti, P. A., D. A. Berk, M. A. Swartz, A. J. Grodzinsky and R. K. Jain (2000). "Role of extracellular matrix assembly in interstitial transport in solid tumors." </w:t>
      </w:r>
      <w:r w:rsidRPr="00136B69">
        <w:rPr>
          <w:szCs w:val="24"/>
          <w:u w:val="single"/>
        </w:rPr>
        <w:t>Cancer Res</w:t>
      </w:r>
      <w:r w:rsidRPr="00136B69">
        <w:rPr>
          <w:szCs w:val="24"/>
        </w:rPr>
        <w:t xml:space="preserve"> </w:t>
      </w:r>
      <w:r w:rsidRPr="00136B69">
        <w:rPr>
          <w:b/>
          <w:szCs w:val="24"/>
        </w:rPr>
        <w:t>60</w:t>
      </w:r>
      <w:r w:rsidRPr="00136B69">
        <w:rPr>
          <w:szCs w:val="24"/>
        </w:rPr>
        <w:t>(9): 2497-2503.</w:t>
      </w:r>
    </w:p>
    <w:p w14:paraId="0132C541" w14:textId="77777777" w:rsidR="00580CA0" w:rsidRPr="00136B69" w:rsidRDefault="00580CA0" w:rsidP="00580CA0">
      <w:pPr>
        <w:pStyle w:val="EndNoteBibliography"/>
        <w:spacing w:after="0"/>
        <w:rPr>
          <w:szCs w:val="24"/>
        </w:rPr>
      </w:pPr>
      <w:r w:rsidRPr="00136B69">
        <w:rPr>
          <w:szCs w:val="24"/>
        </w:rPr>
        <w:t xml:space="preserve">Panagi, M., F. Mpekris, C. Voutouri, A. G. Hadjigeorgiou, C. Symeonidou, E. Porfyriou, C. Michael, A. Stylianou, J. D. Martin, H. Cabral, A. Constantinidou and T. Stylianopoulos (2024). "Stabilizing Tumor-Resident Mast Cells Restores T-Cell Infiltration and Sensitizes Sarcomas to PD-L1 Inhibition." </w:t>
      </w:r>
      <w:r w:rsidRPr="00136B69">
        <w:rPr>
          <w:szCs w:val="24"/>
          <w:u w:val="single"/>
        </w:rPr>
        <w:t>Clin Cancer Res</w:t>
      </w:r>
      <w:r w:rsidRPr="00136B69">
        <w:rPr>
          <w:szCs w:val="24"/>
        </w:rPr>
        <w:t xml:space="preserve"> </w:t>
      </w:r>
      <w:r w:rsidRPr="00136B69">
        <w:rPr>
          <w:b/>
          <w:szCs w:val="24"/>
        </w:rPr>
        <w:t>30</w:t>
      </w:r>
      <w:r w:rsidRPr="00136B69">
        <w:rPr>
          <w:szCs w:val="24"/>
        </w:rPr>
        <w:t>(11): 2582-2597.</w:t>
      </w:r>
    </w:p>
    <w:p w14:paraId="13B4E3A1" w14:textId="77777777" w:rsidR="00580CA0" w:rsidRPr="00136B69" w:rsidRDefault="00580CA0" w:rsidP="00580CA0">
      <w:pPr>
        <w:pStyle w:val="EndNoteBibliography"/>
        <w:spacing w:after="0"/>
        <w:rPr>
          <w:szCs w:val="24"/>
        </w:rPr>
      </w:pPr>
      <w:r w:rsidRPr="00136B69">
        <w:rPr>
          <w:szCs w:val="24"/>
        </w:rPr>
        <w:t xml:space="preserve">Papageorgis, P., C. Polydorou, F. Mpekris, C. Voutouri, E. Agathokleous, C. P. Kapnissi-Christodoulou and T. Stylianopoulos (2017). "Tranilast-induced stress alleviation in solid tumors improves the efficacy of chemo- and nanotherapeutics in a size-independent manner." </w:t>
      </w:r>
      <w:r w:rsidRPr="00136B69">
        <w:rPr>
          <w:szCs w:val="24"/>
          <w:u w:val="single"/>
        </w:rPr>
        <w:t>Sci Rep</w:t>
      </w:r>
      <w:r w:rsidRPr="00136B69">
        <w:rPr>
          <w:szCs w:val="24"/>
        </w:rPr>
        <w:t xml:space="preserve"> </w:t>
      </w:r>
      <w:r w:rsidRPr="00136B69">
        <w:rPr>
          <w:b/>
          <w:szCs w:val="24"/>
        </w:rPr>
        <w:t>7</w:t>
      </w:r>
      <w:r w:rsidRPr="00136B69">
        <w:rPr>
          <w:szCs w:val="24"/>
        </w:rPr>
        <w:t>: 46140.</w:t>
      </w:r>
    </w:p>
    <w:p w14:paraId="1D3D1952" w14:textId="77777777" w:rsidR="00580CA0" w:rsidRPr="00136B69" w:rsidRDefault="00580CA0" w:rsidP="00580CA0">
      <w:pPr>
        <w:pStyle w:val="EndNoteBibliography"/>
        <w:spacing w:after="0"/>
        <w:rPr>
          <w:szCs w:val="24"/>
        </w:rPr>
      </w:pPr>
      <w:r w:rsidRPr="00136B69">
        <w:rPr>
          <w:szCs w:val="24"/>
        </w:rPr>
        <w:t xml:space="preserve">Perelson, A. S., D. E. Kirschner and R. De Boer (1993). "Dynamics of HIV infection of CD4+ T cells." </w:t>
      </w:r>
      <w:r w:rsidRPr="00136B69">
        <w:rPr>
          <w:szCs w:val="24"/>
          <w:u w:val="single"/>
        </w:rPr>
        <w:t>Math Biosci</w:t>
      </w:r>
      <w:r w:rsidRPr="00136B69">
        <w:rPr>
          <w:szCs w:val="24"/>
        </w:rPr>
        <w:t xml:space="preserve"> </w:t>
      </w:r>
      <w:r w:rsidRPr="00136B69">
        <w:rPr>
          <w:b/>
          <w:szCs w:val="24"/>
        </w:rPr>
        <w:t>114</w:t>
      </w:r>
      <w:r w:rsidRPr="00136B69">
        <w:rPr>
          <w:szCs w:val="24"/>
        </w:rPr>
        <w:t>(1): 81-125.</w:t>
      </w:r>
    </w:p>
    <w:p w14:paraId="4F5371D1" w14:textId="77777777" w:rsidR="00580CA0" w:rsidRPr="00136B69" w:rsidRDefault="00580CA0" w:rsidP="00580CA0">
      <w:pPr>
        <w:pStyle w:val="EndNoteBibliography"/>
        <w:spacing w:after="0"/>
        <w:rPr>
          <w:szCs w:val="24"/>
        </w:rPr>
      </w:pPr>
      <w:r w:rsidRPr="00136B69">
        <w:rPr>
          <w:szCs w:val="24"/>
        </w:rPr>
        <w:t xml:space="preserve">Pirentis, A. P., C. Polydorou, P. Papageorgis, C. Voutouri, F. Mpekris and T. Stylianopoulos (2015). "Remodeling of extracellular matrix due to solid stress accumulation during tumor growth." </w:t>
      </w:r>
      <w:r w:rsidRPr="00136B69">
        <w:rPr>
          <w:szCs w:val="24"/>
          <w:u w:val="single"/>
        </w:rPr>
        <w:t>Connective tissue research</w:t>
      </w:r>
      <w:r w:rsidRPr="00136B69">
        <w:rPr>
          <w:szCs w:val="24"/>
        </w:rPr>
        <w:t xml:space="preserve"> </w:t>
      </w:r>
      <w:r w:rsidRPr="00136B69">
        <w:rPr>
          <w:b/>
          <w:szCs w:val="24"/>
        </w:rPr>
        <w:t>56</w:t>
      </w:r>
      <w:r w:rsidRPr="00136B69">
        <w:rPr>
          <w:szCs w:val="24"/>
        </w:rPr>
        <w:t>(5): 345-354.</w:t>
      </w:r>
    </w:p>
    <w:p w14:paraId="3D8AE637" w14:textId="77777777" w:rsidR="00580CA0" w:rsidRPr="00136B69" w:rsidRDefault="00580CA0" w:rsidP="00580CA0">
      <w:pPr>
        <w:pStyle w:val="EndNoteBibliography"/>
        <w:spacing w:after="0"/>
        <w:rPr>
          <w:szCs w:val="24"/>
        </w:rPr>
      </w:pPr>
      <w:r w:rsidRPr="00136B69">
        <w:rPr>
          <w:szCs w:val="24"/>
        </w:rPr>
        <w:t xml:space="preserve">Plank, M. J., B. D. Sleeman and P. F. Jones (2004). "The role of the angiopoietins in tumour angiogenesis." </w:t>
      </w:r>
      <w:r w:rsidRPr="00136B69">
        <w:rPr>
          <w:szCs w:val="24"/>
          <w:u w:val="single"/>
        </w:rPr>
        <w:t>Growth Factors</w:t>
      </w:r>
      <w:r w:rsidRPr="00136B69">
        <w:rPr>
          <w:szCs w:val="24"/>
        </w:rPr>
        <w:t xml:space="preserve"> </w:t>
      </w:r>
      <w:r w:rsidRPr="00136B69">
        <w:rPr>
          <w:b/>
          <w:szCs w:val="24"/>
        </w:rPr>
        <w:t>22</w:t>
      </w:r>
      <w:r w:rsidRPr="00136B69">
        <w:rPr>
          <w:szCs w:val="24"/>
        </w:rPr>
        <w:t>(1): 1-11.</w:t>
      </w:r>
    </w:p>
    <w:p w14:paraId="451CF99B" w14:textId="77777777" w:rsidR="00580CA0" w:rsidRPr="00136B69" w:rsidRDefault="00580CA0" w:rsidP="00580CA0">
      <w:pPr>
        <w:pStyle w:val="EndNoteBibliography"/>
        <w:spacing w:after="0"/>
        <w:rPr>
          <w:szCs w:val="24"/>
        </w:rPr>
      </w:pPr>
      <w:r w:rsidRPr="00136B69">
        <w:rPr>
          <w:szCs w:val="24"/>
        </w:rPr>
        <w:t xml:space="preserve">Pluen, A., Y. Boucher, S. Ramanujan, T. D. McKee, T. Gohongi, E. di Tomaso, E. B. Brown, Y. Izumi, R. B. Campbell, D. A. Berk and R. K. Jain (2001). "Role of tumor-host interactions in interstitial diffusion of macromolecules: cranial vs. subcutaneous tumors." </w:t>
      </w:r>
      <w:r w:rsidRPr="00136B69">
        <w:rPr>
          <w:szCs w:val="24"/>
          <w:u w:val="single"/>
        </w:rPr>
        <w:t>Proc Natl Acad Sci U S A</w:t>
      </w:r>
      <w:r w:rsidRPr="00136B69">
        <w:rPr>
          <w:szCs w:val="24"/>
        </w:rPr>
        <w:t xml:space="preserve"> </w:t>
      </w:r>
      <w:r w:rsidRPr="00136B69">
        <w:rPr>
          <w:b/>
          <w:szCs w:val="24"/>
        </w:rPr>
        <w:t>98</w:t>
      </w:r>
      <w:r w:rsidRPr="00136B69">
        <w:rPr>
          <w:szCs w:val="24"/>
        </w:rPr>
        <w:t>(8): 4628-4633.</w:t>
      </w:r>
    </w:p>
    <w:p w14:paraId="244C58E1" w14:textId="77777777" w:rsidR="00580CA0" w:rsidRPr="00136B69" w:rsidRDefault="00580CA0" w:rsidP="00580CA0">
      <w:pPr>
        <w:pStyle w:val="EndNoteBibliography"/>
        <w:spacing w:after="0"/>
        <w:rPr>
          <w:szCs w:val="24"/>
        </w:rPr>
      </w:pPr>
      <w:r w:rsidRPr="00136B69">
        <w:rPr>
          <w:szCs w:val="24"/>
        </w:rPr>
        <w:t xml:space="preserve">Popel, A. S. (1989). "Theory of oxygen transport to tissue." </w:t>
      </w:r>
      <w:r w:rsidRPr="00136B69">
        <w:rPr>
          <w:szCs w:val="24"/>
          <w:u w:val="single"/>
        </w:rPr>
        <w:t>Crit Rev Biomed Eng</w:t>
      </w:r>
      <w:r w:rsidRPr="00136B69">
        <w:rPr>
          <w:szCs w:val="24"/>
        </w:rPr>
        <w:t xml:space="preserve"> </w:t>
      </w:r>
      <w:r w:rsidRPr="00136B69">
        <w:rPr>
          <w:b/>
          <w:szCs w:val="24"/>
        </w:rPr>
        <w:t>17</w:t>
      </w:r>
      <w:r w:rsidRPr="00136B69">
        <w:rPr>
          <w:szCs w:val="24"/>
        </w:rPr>
        <w:t>(3): 257-321.</w:t>
      </w:r>
    </w:p>
    <w:p w14:paraId="14CFCCE0" w14:textId="77777777" w:rsidR="00580CA0" w:rsidRPr="00136B69" w:rsidRDefault="00580CA0" w:rsidP="00580CA0">
      <w:pPr>
        <w:pStyle w:val="EndNoteBibliography"/>
        <w:spacing w:after="0"/>
        <w:rPr>
          <w:szCs w:val="24"/>
        </w:rPr>
      </w:pPr>
      <w:r w:rsidRPr="00136B69">
        <w:rPr>
          <w:szCs w:val="24"/>
        </w:rPr>
        <w:t xml:space="preserve">Rezaeian, M., A. Sedaghatkish and M. Soltani (2019). "Numerical modeling of high-intensity focused ultrasound-mediated intraperitoneal delivery of thermosensitive liposomal doxorubicin for cancer chemotherapy." </w:t>
      </w:r>
      <w:r w:rsidRPr="00136B69">
        <w:rPr>
          <w:szCs w:val="24"/>
          <w:u w:val="single"/>
        </w:rPr>
        <w:t>Drug Delivery</w:t>
      </w:r>
      <w:r w:rsidRPr="00136B69">
        <w:rPr>
          <w:szCs w:val="24"/>
        </w:rPr>
        <w:t xml:space="preserve"> </w:t>
      </w:r>
      <w:r w:rsidRPr="00136B69">
        <w:rPr>
          <w:b/>
          <w:szCs w:val="24"/>
        </w:rPr>
        <w:t>26</w:t>
      </w:r>
      <w:r w:rsidRPr="00136B69">
        <w:rPr>
          <w:szCs w:val="24"/>
        </w:rPr>
        <w:t>(1): 898-917.</w:t>
      </w:r>
    </w:p>
    <w:p w14:paraId="50D11A98" w14:textId="77777777" w:rsidR="00580CA0" w:rsidRPr="00136B69" w:rsidRDefault="00580CA0" w:rsidP="00580CA0">
      <w:pPr>
        <w:pStyle w:val="EndNoteBibliography"/>
        <w:spacing w:after="0"/>
        <w:rPr>
          <w:szCs w:val="24"/>
        </w:rPr>
      </w:pPr>
      <w:r w:rsidRPr="00136B69">
        <w:rPr>
          <w:szCs w:val="24"/>
        </w:rPr>
        <w:t xml:space="preserve">Rodriguez, E. K., A. Hoger and A. D. McCulloch (1994). "Stress-dependent finite growth in soft elastic tissues." </w:t>
      </w:r>
      <w:r w:rsidRPr="00136B69">
        <w:rPr>
          <w:szCs w:val="24"/>
          <w:u w:val="single"/>
        </w:rPr>
        <w:t>J Biomech</w:t>
      </w:r>
      <w:r w:rsidRPr="00136B69">
        <w:rPr>
          <w:szCs w:val="24"/>
        </w:rPr>
        <w:t xml:space="preserve"> </w:t>
      </w:r>
      <w:r w:rsidRPr="00136B69">
        <w:rPr>
          <w:b/>
          <w:szCs w:val="24"/>
        </w:rPr>
        <w:t>27</w:t>
      </w:r>
      <w:r w:rsidRPr="00136B69">
        <w:rPr>
          <w:szCs w:val="24"/>
        </w:rPr>
        <w:t>(4): 455-467.</w:t>
      </w:r>
    </w:p>
    <w:p w14:paraId="32450115" w14:textId="77777777" w:rsidR="00580CA0" w:rsidRPr="00136B69" w:rsidRDefault="00580CA0" w:rsidP="00580CA0">
      <w:pPr>
        <w:pStyle w:val="EndNoteBibliography"/>
        <w:spacing w:after="0"/>
        <w:rPr>
          <w:szCs w:val="24"/>
        </w:rPr>
      </w:pPr>
      <w:r w:rsidRPr="00136B69">
        <w:rPr>
          <w:szCs w:val="24"/>
        </w:rPr>
        <w:t xml:space="preserve">Rolny, C., M. Mazzone, S. Tugues, D. Laoui, I. Johansson, C. Coulon, M. L. Squadrito, I. Segura, X. Li, E. Knevels, S. Costa, S. Vinckier, T. Dresselaer, P. Akerud, M. De Mol, H. Salomaki, M. Phillipson, S. Wyns, E. Larsson, I. Buysschaert, J. Botling, U. Himmelreich, J. A. Van Ginderachter, M. De Palma, M. Dewerchin, L. Claesson-Welsh and P. Carmeliet (2011). "HRG inhibits tumor growth and metastasis by inducing macrophage polarization and vessel normalization through downregulation of PlGF." </w:t>
      </w:r>
      <w:r w:rsidRPr="00136B69">
        <w:rPr>
          <w:szCs w:val="24"/>
          <w:u w:val="single"/>
        </w:rPr>
        <w:t>Cancer Cell</w:t>
      </w:r>
      <w:r w:rsidRPr="00136B69">
        <w:rPr>
          <w:szCs w:val="24"/>
        </w:rPr>
        <w:t xml:space="preserve"> </w:t>
      </w:r>
      <w:r w:rsidRPr="00136B69">
        <w:rPr>
          <w:b/>
          <w:szCs w:val="24"/>
        </w:rPr>
        <w:t>19</w:t>
      </w:r>
      <w:r w:rsidRPr="00136B69">
        <w:rPr>
          <w:szCs w:val="24"/>
        </w:rPr>
        <w:t>(1): 31-44.</w:t>
      </w:r>
    </w:p>
    <w:p w14:paraId="3E9D49A8" w14:textId="77777777" w:rsidR="00580CA0" w:rsidRPr="00136B69" w:rsidRDefault="00580CA0" w:rsidP="00580CA0">
      <w:pPr>
        <w:pStyle w:val="EndNoteBibliography"/>
        <w:spacing w:after="0"/>
        <w:rPr>
          <w:szCs w:val="24"/>
        </w:rPr>
      </w:pPr>
      <w:r w:rsidRPr="00136B69">
        <w:rPr>
          <w:szCs w:val="24"/>
        </w:rPr>
        <w:t xml:space="preserve">Roose, T., P. A. Netti, L. L. Munn, Y. Boucher and R. K. Jain (2003). "Solid stress generated by spheroid growth estimated using a linear poroelasticity model." </w:t>
      </w:r>
      <w:r w:rsidRPr="00136B69">
        <w:rPr>
          <w:szCs w:val="24"/>
          <w:u w:val="single"/>
        </w:rPr>
        <w:t>Microvasc Res</w:t>
      </w:r>
      <w:r w:rsidRPr="00136B69">
        <w:rPr>
          <w:szCs w:val="24"/>
        </w:rPr>
        <w:t xml:space="preserve"> </w:t>
      </w:r>
      <w:r w:rsidRPr="00136B69">
        <w:rPr>
          <w:b/>
          <w:szCs w:val="24"/>
        </w:rPr>
        <w:t>66</w:t>
      </w:r>
      <w:r w:rsidRPr="00136B69">
        <w:rPr>
          <w:szCs w:val="24"/>
        </w:rPr>
        <w:t>(3): 204-212.</w:t>
      </w:r>
    </w:p>
    <w:p w14:paraId="353E8D97" w14:textId="77777777" w:rsidR="00580CA0" w:rsidRPr="00136B69" w:rsidRDefault="00580CA0" w:rsidP="00580CA0">
      <w:pPr>
        <w:pStyle w:val="EndNoteBibliography"/>
        <w:spacing w:after="0"/>
        <w:rPr>
          <w:szCs w:val="24"/>
        </w:rPr>
      </w:pPr>
      <w:r w:rsidRPr="00136B69">
        <w:rPr>
          <w:szCs w:val="24"/>
        </w:rPr>
        <w:t xml:space="preserve">Samani, A., J. Zubovits and D. Plewes (2007). "Elastic moduli of normal and pathological human breast tissues: an inversion-technique-based investigation of 169 samples." </w:t>
      </w:r>
      <w:r w:rsidRPr="00136B69">
        <w:rPr>
          <w:szCs w:val="24"/>
          <w:u w:val="single"/>
        </w:rPr>
        <w:t>Phys Med Biol</w:t>
      </w:r>
      <w:r w:rsidRPr="00136B69">
        <w:rPr>
          <w:szCs w:val="24"/>
        </w:rPr>
        <w:t xml:space="preserve"> </w:t>
      </w:r>
      <w:r w:rsidRPr="00136B69">
        <w:rPr>
          <w:b/>
          <w:szCs w:val="24"/>
        </w:rPr>
        <w:t>52</w:t>
      </w:r>
      <w:r w:rsidRPr="00136B69">
        <w:rPr>
          <w:szCs w:val="24"/>
        </w:rPr>
        <w:t>(6): 1565-1576.</w:t>
      </w:r>
    </w:p>
    <w:p w14:paraId="5CD4AAB6" w14:textId="77777777" w:rsidR="00580CA0" w:rsidRPr="00136B69" w:rsidRDefault="00580CA0" w:rsidP="00580CA0">
      <w:pPr>
        <w:pStyle w:val="EndNoteBibliography"/>
        <w:spacing w:after="0"/>
        <w:rPr>
          <w:szCs w:val="24"/>
        </w:rPr>
      </w:pPr>
      <w:r w:rsidRPr="00136B69">
        <w:rPr>
          <w:szCs w:val="24"/>
        </w:rPr>
        <w:t xml:space="preserve">Schmidt, M. M. and K. D. Wittrup (2009). "A modeling analysis of the effects of molecular size and binding affinity on tumor targeting." </w:t>
      </w:r>
      <w:r w:rsidRPr="00136B69">
        <w:rPr>
          <w:szCs w:val="24"/>
          <w:u w:val="single"/>
        </w:rPr>
        <w:t>Molecular cancer therapeutics</w:t>
      </w:r>
      <w:r w:rsidRPr="00136B69">
        <w:rPr>
          <w:szCs w:val="24"/>
        </w:rPr>
        <w:t xml:space="preserve"> </w:t>
      </w:r>
      <w:r w:rsidRPr="00136B69">
        <w:rPr>
          <w:b/>
          <w:szCs w:val="24"/>
        </w:rPr>
        <w:t>8</w:t>
      </w:r>
      <w:r w:rsidRPr="00136B69">
        <w:rPr>
          <w:szCs w:val="24"/>
        </w:rPr>
        <w:t>(10): 2861-2871.</w:t>
      </w:r>
    </w:p>
    <w:p w14:paraId="28A93C5E" w14:textId="77777777" w:rsidR="00580CA0" w:rsidRPr="00136B69" w:rsidRDefault="00580CA0" w:rsidP="00580CA0">
      <w:pPr>
        <w:pStyle w:val="EndNoteBibliography"/>
        <w:spacing w:after="0"/>
        <w:rPr>
          <w:szCs w:val="24"/>
        </w:rPr>
      </w:pPr>
      <w:r w:rsidRPr="00136B69">
        <w:rPr>
          <w:szCs w:val="24"/>
        </w:rPr>
        <w:t xml:space="preserve">Schugart, R. C., A. Friedman, R. Zhao and C. K. Sen (2008). "Wound angiogenesis as a function of tissue oxygen tension: a mathematical model." </w:t>
      </w:r>
      <w:r w:rsidRPr="00136B69">
        <w:rPr>
          <w:szCs w:val="24"/>
          <w:u w:val="single"/>
        </w:rPr>
        <w:t>Proc Natl Acad Sci U S A</w:t>
      </w:r>
      <w:r w:rsidRPr="00136B69">
        <w:rPr>
          <w:szCs w:val="24"/>
        </w:rPr>
        <w:t xml:space="preserve"> </w:t>
      </w:r>
      <w:r w:rsidRPr="00136B69">
        <w:rPr>
          <w:b/>
          <w:szCs w:val="24"/>
        </w:rPr>
        <w:t>105</w:t>
      </w:r>
      <w:r w:rsidRPr="00136B69">
        <w:rPr>
          <w:szCs w:val="24"/>
        </w:rPr>
        <w:t>(7): 2628-2633.</w:t>
      </w:r>
    </w:p>
    <w:p w14:paraId="6907ED48" w14:textId="77777777" w:rsidR="00580CA0" w:rsidRPr="00136B69" w:rsidRDefault="00580CA0" w:rsidP="00580CA0">
      <w:pPr>
        <w:pStyle w:val="EndNoteBibliography"/>
        <w:spacing w:after="0"/>
        <w:rPr>
          <w:szCs w:val="24"/>
        </w:rPr>
      </w:pPr>
      <w:r w:rsidRPr="00136B69">
        <w:rPr>
          <w:szCs w:val="24"/>
        </w:rPr>
        <w:t xml:space="preserve">Sheu, T., M. Solovchuk, A. Chen and T. Marc (2011). "On an acoustics-thermal-fluid coupling model for the prediction of temperature elevation in liver tumor." </w:t>
      </w:r>
      <w:r w:rsidRPr="00136B69">
        <w:rPr>
          <w:szCs w:val="24"/>
          <w:u w:val="single"/>
        </w:rPr>
        <w:t>International Journal of Heat and Mass Transfer</w:t>
      </w:r>
      <w:r w:rsidRPr="00136B69">
        <w:rPr>
          <w:szCs w:val="24"/>
        </w:rPr>
        <w:t xml:space="preserve"> </w:t>
      </w:r>
      <w:r w:rsidRPr="00136B69">
        <w:rPr>
          <w:b/>
          <w:szCs w:val="24"/>
        </w:rPr>
        <w:t>54</w:t>
      </w:r>
      <w:r w:rsidRPr="00136B69">
        <w:rPr>
          <w:szCs w:val="24"/>
        </w:rPr>
        <w:t>.</w:t>
      </w:r>
    </w:p>
    <w:p w14:paraId="352EF40B" w14:textId="77777777" w:rsidR="00580CA0" w:rsidRPr="00136B69" w:rsidRDefault="00580CA0" w:rsidP="00580CA0">
      <w:pPr>
        <w:pStyle w:val="EndNoteBibliography"/>
        <w:spacing w:after="0"/>
        <w:rPr>
          <w:szCs w:val="24"/>
        </w:rPr>
      </w:pPr>
      <w:r w:rsidRPr="00136B69">
        <w:rPr>
          <w:szCs w:val="24"/>
        </w:rPr>
        <w:t xml:space="preserve">Skalak, R., S. Zargaryan, R. K. Jain, P. A. Netti and A. Hoger (1996). "Compatibility and the genesis of residual stress by volumetric growth." </w:t>
      </w:r>
      <w:r w:rsidRPr="00136B69">
        <w:rPr>
          <w:szCs w:val="24"/>
          <w:u w:val="single"/>
        </w:rPr>
        <w:t>J Math Biol</w:t>
      </w:r>
      <w:r w:rsidRPr="00136B69">
        <w:rPr>
          <w:szCs w:val="24"/>
        </w:rPr>
        <w:t xml:space="preserve"> </w:t>
      </w:r>
      <w:r w:rsidRPr="00136B69">
        <w:rPr>
          <w:b/>
          <w:szCs w:val="24"/>
        </w:rPr>
        <w:t>34</w:t>
      </w:r>
      <w:r w:rsidRPr="00136B69">
        <w:rPr>
          <w:szCs w:val="24"/>
        </w:rPr>
        <w:t>(8): 889-914.</w:t>
      </w:r>
    </w:p>
    <w:p w14:paraId="595DDFF8" w14:textId="77777777" w:rsidR="00580CA0" w:rsidRPr="00136B69" w:rsidRDefault="00580CA0" w:rsidP="00580CA0">
      <w:pPr>
        <w:pStyle w:val="EndNoteBibliography"/>
        <w:spacing w:after="0"/>
        <w:rPr>
          <w:szCs w:val="24"/>
        </w:rPr>
      </w:pPr>
      <w:r w:rsidRPr="00136B69">
        <w:rPr>
          <w:szCs w:val="24"/>
        </w:rPr>
        <w:lastRenderedPageBreak/>
        <w:t xml:space="preserve">Souri, M., M. Kiani Shahvandi, M. Chiani, F. Moradi Kashkooli, A. Farhangi, M. R. Mehrabi, A. Rahmim, V. M. Savage and M. Soltani (2023). "Stimuli-sensitive nano-drug delivery with programmable size changes to enhance accumulation of therapeutic agents in tumors." </w:t>
      </w:r>
      <w:r w:rsidRPr="00136B69">
        <w:rPr>
          <w:szCs w:val="24"/>
          <w:u w:val="single"/>
        </w:rPr>
        <w:t>Drug Delivery</w:t>
      </w:r>
      <w:r w:rsidRPr="00136B69">
        <w:rPr>
          <w:szCs w:val="24"/>
        </w:rPr>
        <w:t xml:space="preserve"> </w:t>
      </w:r>
      <w:r w:rsidRPr="00136B69">
        <w:rPr>
          <w:b/>
          <w:szCs w:val="24"/>
        </w:rPr>
        <w:t>30</w:t>
      </w:r>
      <w:r w:rsidRPr="00136B69">
        <w:rPr>
          <w:szCs w:val="24"/>
        </w:rPr>
        <w:t>(1): 2186312.</w:t>
      </w:r>
    </w:p>
    <w:p w14:paraId="523ADEE0" w14:textId="77777777" w:rsidR="00580CA0" w:rsidRPr="00136B69" w:rsidRDefault="00580CA0" w:rsidP="00580CA0">
      <w:pPr>
        <w:pStyle w:val="EndNoteBibliography"/>
        <w:spacing w:after="0"/>
        <w:rPr>
          <w:szCs w:val="24"/>
        </w:rPr>
      </w:pPr>
      <w:r w:rsidRPr="00136B69">
        <w:rPr>
          <w:szCs w:val="24"/>
        </w:rPr>
        <w:t xml:space="preserve">Souri, M., M. Soltani and F. Moradi Kashkooli (2021). "Computational modeling of thermal combination therapies by magneto-ultrasonic heating to enhance drug delivery to solid tumors." </w:t>
      </w:r>
      <w:r w:rsidRPr="00136B69">
        <w:rPr>
          <w:szCs w:val="24"/>
          <w:u w:val="single"/>
        </w:rPr>
        <w:t>Scientific Reports</w:t>
      </w:r>
      <w:r w:rsidRPr="00136B69">
        <w:rPr>
          <w:szCs w:val="24"/>
        </w:rPr>
        <w:t xml:space="preserve"> </w:t>
      </w:r>
      <w:r w:rsidRPr="00136B69">
        <w:rPr>
          <w:b/>
          <w:szCs w:val="24"/>
        </w:rPr>
        <w:t>11</w:t>
      </w:r>
      <w:r w:rsidRPr="00136B69">
        <w:rPr>
          <w:szCs w:val="24"/>
        </w:rPr>
        <w:t>(1): 19539.</w:t>
      </w:r>
    </w:p>
    <w:p w14:paraId="48F63300" w14:textId="77777777" w:rsidR="00580CA0" w:rsidRPr="00136B69" w:rsidRDefault="00580CA0" w:rsidP="00580CA0">
      <w:pPr>
        <w:pStyle w:val="EndNoteBibliography"/>
        <w:spacing w:after="0"/>
        <w:rPr>
          <w:szCs w:val="24"/>
        </w:rPr>
      </w:pPr>
      <w:r w:rsidRPr="00136B69">
        <w:rPr>
          <w:szCs w:val="24"/>
        </w:rPr>
        <w:t xml:space="preserve">Stockmann, C., A. Doedens, A. Weidemann, N. Zhang, N. Takeda, J. I. Greenberg, D. A. Cheresh and R. S. Johnson (2008). "Deletion of vascular endothelial growth factor in myeloid cells accelerates tumorigenesis." </w:t>
      </w:r>
      <w:r w:rsidRPr="00136B69">
        <w:rPr>
          <w:szCs w:val="24"/>
          <w:u w:val="single"/>
        </w:rPr>
        <w:t>Nature</w:t>
      </w:r>
      <w:r w:rsidRPr="00136B69">
        <w:rPr>
          <w:szCs w:val="24"/>
        </w:rPr>
        <w:t xml:space="preserve"> </w:t>
      </w:r>
      <w:r w:rsidRPr="00136B69">
        <w:rPr>
          <w:b/>
          <w:szCs w:val="24"/>
        </w:rPr>
        <w:t>456</w:t>
      </w:r>
      <w:r w:rsidRPr="00136B69">
        <w:rPr>
          <w:szCs w:val="24"/>
        </w:rPr>
        <w:t>(7223): 814-818.</w:t>
      </w:r>
    </w:p>
    <w:p w14:paraId="44E40E54" w14:textId="77777777" w:rsidR="00580CA0" w:rsidRPr="00136B69" w:rsidRDefault="00580CA0" w:rsidP="00580CA0">
      <w:pPr>
        <w:pStyle w:val="EndNoteBibliography"/>
        <w:spacing w:after="0"/>
        <w:rPr>
          <w:szCs w:val="24"/>
        </w:rPr>
      </w:pPr>
      <w:r w:rsidRPr="00136B69">
        <w:rPr>
          <w:szCs w:val="24"/>
        </w:rPr>
        <w:t xml:space="preserve">Stylianopoulos, T., E. A. Economides, J. W. Baish, D. Fukumura and R. K. Jain (2015). "Towards Optimal Design of Cancer Nanomedicines: Multi-stage Nanoparticles for the Treatment of Solid Tumors." </w:t>
      </w:r>
      <w:r w:rsidRPr="00136B69">
        <w:rPr>
          <w:szCs w:val="24"/>
          <w:u w:val="single"/>
        </w:rPr>
        <w:t>Ann Biomed Eng</w:t>
      </w:r>
      <w:r w:rsidRPr="00136B69">
        <w:rPr>
          <w:szCs w:val="24"/>
        </w:rPr>
        <w:t xml:space="preserve"> </w:t>
      </w:r>
      <w:r w:rsidRPr="00136B69">
        <w:rPr>
          <w:b/>
          <w:szCs w:val="24"/>
        </w:rPr>
        <w:t>43</w:t>
      </w:r>
      <w:r w:rsidRPr="00136B69">
        <w:rPr>
          <w:szCs w:val="24"/>
        </w:rPr>
        <w:t>(9): 2291-2300.</w:t>
      </w:r>
    </w:p>
    <w:p w14:paraId="203DAFAA" w14:textId="77777777" w:rsidR="00580CA0" w:rsidRPr="00136B69" w:rsidRDefault="00580CA0" w:rsidP="00580CA0">
      <w:pPr>
        <w:pStyle w:val="EndNoteBibliography"/>
        <w:spacing w:after="0"/>
        <w:rPr>
          <w:szCs w:val="24"/>
        </w:rPr>
      </w:pPr>
      <w:r w:rsidRPr="00136B69">
        <w:rPr>
          <w:szCs w:val="24"/>
        </w:rPr>
        <w:t xml:space="preserve">Stylianopoulos, T. and R. K. Jain (2013). "Combining two strategies to improve perfusion and drug delivery in solid tumors." </w:t>
      </w:r>
      <w:r w:rsidRPr="00136B69">
        <w:rPr>
          <w:szCs w:val="24"/>
          <w:u w:val="single"/>
        </w:rPr>
        <w:t>Proc Natl Acad Sci U S A</w:t>
      </w:r>
      <w:r w:rsidRPr="00136B69">
        <w:rPr>
          <w:szCs w:val="24"/>
        </w:rPr>
        <w:t xml:space="preserve"> </w:t>
      </w:r>
      <w:r w:rsidRPr="00136B69">
        <w:rPr>
          <w:b/>
          <w:szCs w:val="24"/>
        </w:rPr>
        <w:t>110</w:t>
      </w:r>
      <w:r w:rsidRPr="00136B69">
        <w:rPr>
          <w:szCs w:val="24"/>
        </w:rPr>
        <w:t>((46)): 18632-18637.</w:t>
      </w:r>
    </w:p>
    <w:p w14:paraId="484F4F06" w14:textId="77777777" w:rsidR="00580CA0" w:rsidRPr="00136B69" w:rsidRDefault="00580CA0" w:rsidP="00580CA0">
      <w:pPr>
        <w:pStyle w:val="EndNoteBibliography"/>
        <w:spacing w:after="0"/>
        <w:rPr>
          <w:szCs w:val="24"/>
        </w:rPr>
      </w:pPr>
      <w:r w:rsidRPr="00136B69">
        <w:rPr>
          <w:szCs w:val="24"/>
        </w:rPr>
        <w:t xml:space="preserve">Stylianopoulos, T., J. D. Martin, M. Snuderl, F. Mpekris, S. R. Jain and R. K. Jain (2013). "Coevolution of solid stress and interstitial fluid pressure in tumors during progression: Implications for vascular collapse." </w:t>
      </w:r>
      <w:r w:rsidRPr="00136B69">
        <w:rPr>
          <w:szCs w:val="24"/>
          <w:u w:val="single"/>
        </w:rPr>
        <w:t>Cancer research</w:t>
      </w:r>
      <w:r w:rsidRPr="00136B69">
        <w:rPr>
          <w:szCs w:val="24"/>
        </w:rPr>
        <w:t xml:space="preserve"> </w:t>
      </w:r>
      <w:r w:rsidRPr="00136B69">
        <w:rPr>
          <w:b/>
          <w:szCs w:val="24"/>
        </w:rPr>
        <w:t>73</w:t>
      </w:r>
      <w:r w:rsidRPr="00136B69">
        <w:rPr>
          <w:szCs w:val="24"/>
        </w:rPr>
        <w:t>(13): 3833-3841.</w:t>
      </w:r>
    </w:p>
    <w:p w14:paraId="0FB4E1C8" w14:textId="77777777" w:rsidR="00580CA0" w:rsidRPr="00136B69" w:rsidRDefault="00580CA0" w:rsidP="00580CA0">
      <w:pPr>
        <w:pStyle w:val="EndNoteBibliography"/>
        <w:spacing w:after="0"/>
        <w:rPr>
          <w:szCs w:val="24"/>
        </w:rPr>
      </w:pPr>
      <w:r w:rsidRPr="00136B69">
        <w:rPr>
          <w:szCs w:val="24"/>
        </w:rPr>
        <w:t xml:space="preserve">Stylianopoulos, T., A. Yeckel, J. J. Derby, X. J. Luo, M. S. Shephard, E. A. Sander and V. H. Barocas (2008). "Permeability calculations in three-dimensional isotropic and oriented fiber networks." </w:t>
      </w:r>
      <w:r w:rsidRPr="00136B69">
        <w:rPr>
          <w:szCs w:val="24"/>
          <w:u w:val="single"/>
        </w:rPr>
        <w:t>Phys Fluids (1994)</w:t>
      </w:r>
      <w:r w:rsidRPr="00136B69">
        <w:rPr>
          <w:szCs w:val="24"/>
        </w:rPr>
        <w:t xml:space="preserve"> </w:t>
      </w:r>
      <w:r w:rsidRPr="00136B69">
        <w:rPr>
          <w:b/>
          <w:szCs w:val="24"/>
        </w:rPr>
        <w:t>20</w:t>
      </w:r>
      <w:r w:rsidRPr="00136B69">
        <w:rPr>
          <w:szCs w:val="24"/>
        </w:rPr>
        <w:t>(12): 123601.</w:t>
      </w:r>
    </w:p>
    <w:p w14:paraId="16B54E74" w14:textId="77777777" w:rsidR="00580CA0" w:rsidRPr="00136B69" w:rsidRDefault="00580CA0" w:rsidP="00580CA0">
      <w:pPr>
        <w:pStyle w:val="EndNoteBibliography"/>
        <w:spacing w:after="0"/>
        <w:rPr>
          <w:szCs w:val="24"/>
        </w:rPr>
      </w:pPr>
      <w:r w:rsidRPr="00136B69">
        <w:rPr>
          <w:szCs w:val="24"/>
        </w:rPr>
        <w:t xml:space="preserve">Taber, L. A. (2008). "Theoretical study of Beloussov's hyper-restoration hypothesis for mechanical regulation of morphogenesis." </w:t>
      </w:r>
      <w:r w:rsidRPr="00136B69">
        <w:rPr>
          <w:szCs w:val="24"/>
          <w:u w:val="single"/>
        </w:rPr>
        <w:t>Biomech Model Mechanobiol</w:t>
      </w:r>
      <w:r w:rsidRPr="00136B69">
        <w:rPr>
          <w:szCs w:val="24"/>
        </w:rPr>
        <w:t xml:space="preserve"> </w:t>
      </w:r>
      <w:r w:rsidRPr="00136B69">
        <w:rPr>
          <w:b/>
          <w:szCs w:val="24"/>
        </w:rPr>
        <w:t>7</w:t>
      </w:r>
      <w:r w:rsidRPr="00136B69">
        <w:rPr>
          <w:szCs w:val="24"/>
        </w:rPr>
        <w:t>(6): 427-441.</w:t>
      </w:r>
    </w:p>
    <w:p w14:paraId="695C5844" w14:textId="77777777" w:rsidR="00580CA0" w:rsidRPr="00136B69" w:rsidRDefault="00580CA0" w:rsidP="00580CA0">
      <w:pPr>
        <w:pStyle w:val="EndNoteBibliography"/>
        <w:spacing w:after="0"/>
        <w:rPr>
          <w:szCs w:val="24"/>
        </w:rPr>
      </w:pPr>
      <w:r w:rsidRPr="00136B69">
        <w:rPr>
          <w:szCs w:val="24"/>
        </w:rPr>
        <w:t xml:space="preserve">Tagami, T., J. P. May, M. J. Ernsting and S.-D. Li (2012). "A thermosensitive liposome prepared with a Cu2+ gradient demonstrates improved pharmacokinetics, drug delivery and antitumor efficacy." </w:t>
      </w:r>
      <w:r w:rsidRPr="00136B69">
        <w:rPr>
          <w:szCs w:val="24"/>
          <w:u w:val="single"/>
        </w:rPr>
        <w:t>Journal of Controlled Release</w:t>
      </w:r>
      <w:r w:rsidRPr="00136B69">
        <w:rPr>
          <w:szCs w:val="24"/>
        </w:rPr>
        <w:t xml:space="preserve"> </w:t>
      </w:r>
      <w:r w:rsidRPr="00136B69">
        <w:rPr>
          <w:b/>
          <w:szCs w:val="24"/>
        </w:rPr>
        <w:t>161</w:t>
      </w:r>
      <w:r w:rsidRPr="00136B69">
        <w:rPr>
          <w:szCs w:val="24"/>
        </w:rPr>
        <w:t>(1): 142-149.</w:t>
      </w:r>
    </w:p>
    <w:p w14:paraId="799EBD9B" w14:textId="77777777" w:rsidR="00580CA0" w:rsidRPr="00136B69" w:rsidRDefault="00580CA0" w:rsidP="00580CA0">
      <w:pPr>
        <w:pStyle w:val="EndNoteBibliography"/>
        <w:spacing w:after="0"/>
        <w:rPr>
          <w:szCs w:val="24"/>
        </w:rPr>
      </w:pPr>
      <w:r w:rsidRPr="00136B69">
        <w:rPr>
          <w:szCs w:val="24"/>
        </w:rPr>
        <w:t xml:space="preserve">Tehrani, M. H. H., F. Moradi Kashkooli and M. Soltani (2024). "Effect of tumor heterogeneity on enhancing drug delivery to vascularized tumors using thermo-sensitive liposomes triggered by hyperthermia: A multi-scale and multi-physics computational model." </w:t>
      </w:r>
      <w:r w:rsidRPr="00136B69">
        <w:rPr>
          <w:szCs w:val="24"/>
          <w:u w:val="single"/>
        </w:rPr>
        <w:t>Computers in Biology and Medicine</w:t>
      </w:r>
      <w:r w:rsidRPr="00136B69">
        <w:rPr>
          <w:szCs w:val="24"/>
        </w:rPr>
        <w:t xml:space="preserve"> </w:t>
      </w:r>
      <w:r w:rsidRPr="00136B69">
        <w:rPr>
          <w:b/>
          <w:szCs w:val="24"/>
        </w:rPr>
        <w:t>170</w:t>
      </w:r>
      <w:r w:rsidRPr="00136B69">
        <w:rPr>
          <w:szCs w:val="24"/>
        </w:rPr>
        <w:t>: 108050.</w:t>
      </w:r>
    </w:p>
    <w:p w14:paraId="36217F33" w14:textId="77777777" w:rsidR="00580CA0" w:rsidRPr="00136B69" w:rsidRDefault="00580CA0" w:rsidP="00580CA0">
      <w:pPr>
        <w:pStyle w:val="EndNoteBibliography"/>
        <w:spacing w:after="0"/>
        <w:rPr>
          <w:szCs w:val="24"/>
        </w:rPr>
      </w:pPr>
      <w:r w:rsidRPr="00136B69">
        <w:rPr>
          <w:szCs w:val="24"/>
        </w:rPr>
        <w:t xml:space="preserve">Tian, L., A. Goldstein, H. Wang, H. Ching Lo, I. Sun Kim, T. Welte, K. Sheng, L. E. Dobrolecki, X. Zhang, N. Putluri, T. L. Phung, S. A. Mani, F. Stossi, A. Sreekumar, M. A. Mancini, W. K. Decker, C. Zong, M. T. Lewis and X. H. Zhang (2017). "Mutual regulation of tumour vessel normalization and immunostimulatory reprogramming." </w:t>
      </w:r>
      <w:r w:rsidRPr="00136B69">
        <w:rPr>
          <w:szCs w:val="24"/>
          <w:u w:val="single"/>
        </w:rPr>
        <w:t>Nature</w:t>
      </w:r>
      <w:r w:rsidRPr="00136B69">
        <w:rPr>
          <w:szCs w:val="24"/>
        </w:rPr>
        <w:t xml:space="preserve"> </w:t>
      </w:r>
      <w:r w:rsidRPr="00136B69">
        <w:rPr>
          <w:b/>
          <w:szCs w:val="24"/>
        </w:rPr>
        <w:t>544</w:t>
      </w:r>
      <w:r w:rsidRPr="00136B69">
        <w:rPr>
          <w:szCs w:val="24"/>
        </w:rPr>
        <w:t>(7649): 250-254.</w:t>
      </w:r>
    </w:p>
    <w:p w14:paraId="5393CE7E" w14:textId="77777777" w:rsidR="00580CA0" w:rsidRPr="00136B69" w:rsidRDefault="00580CA0" w:rsidP="00580CA0">
      <w:pPr>
        <w:pStyle w:val="EndNoteBibliography"/>
        <w:spacing w:after="0"/>
        <w:rPr>
          <w:szCs w:val="24"/>
        </w:rPr>
      </w:pPr>
      <w:r w:rsidRPr="00136B69">
        <w:rPr>
          <w:szCs w:val="24"/>
        </w:rPr>
        <w:t xml:space="preserve">Todaro, M., M. D'Asaro, N. Caccamo, F. Iovino, M. G. Francipane, S. Meraviglia, V. Orlando, C. La Mendola, G. Gulotta, A. Salerno, F. Dieli and G. Stassi (2009). "Efficient killing of human colon cancer stem cells by gammadelta T lymphocytes." </w:t>
      </w:r>
      <w:r w:rsidRPr="00136B69">
        <w:rPr>
          <w:szCs w:val="24"/>
          <w:u w:val="single"/>
        </w:rPr>
        <w:t>J Immunol</w:t>
      </w:r>
      <w:r w:rsidRPr="00136B69">
        <w:rPr>
          <w:szCs w:val="24"/>
        </w:rPr>
        <w:t xml:space="preserve"> </w:t>
      </w:r>
      <w:r w:rsidRPr="00136B69">
        <w:rPr>
          <w:b/>
          <w:szCs w:val="24"/>
        </w:rPr>
        <w:t>182</w:t>
      </w:r>
      <w:r w:rsidRPr="00136B69">
        <w:rPr>
          <w:szCs w:val="24"/>
        </w:rPr>
        <w:t>(11): 7287-7296.</w:t>
      </w:r>
    </w:p>
    <w:p w14:paraId="1CE8F631" w14:textId="77777777" w:rsidR="00580CA0" w:rsidRPr="00136B69" w:rsidRDefault="00580CA0" w:rsidP="00580CA0">
      <w:pPr>
        <w:pStyle w:val="EndNoteBibliography"/>
        <w:spacing w:after="0"/>
        <w:rPr>
          <w:szCs w:val="24"/>
        </w:rPr>
      </w:pPr>
      <w:r w:rsidRPr="00136B69">
        <w:rPr>
          <w:szCs w:val="24"/>
        </w:rPr>
        <w:t xml:space="preserve">Tracqui, P. (1995). "From passive diffusion to active cellular migration in mathematical models of tumour invasion." </w:t>
      </w:r>
      <w:r w:rsidRPr="00136B69">
        <w:rPr>
          <w:szCs w:val="24"/>
          <w:u w:val="single"/>
        </w:rPr>
        <w:t>Acta Biotheor</w:t>
      </w:r>
      <w:r w:rsidRPr="00136B69">
        <w:rPr>
          <w:szCs w:val="24"/>
        </w:rPr>
        <w:t xml:space="preserve"> </w:t>
      </w:r>
      <w:r w:rsidRPr="00136B69">
        <w:rPr>
          <w:b/>
          <w:szCs w:val="24"/>
        </w:rPr>
        <w:t>43</w:t>
      </w:r>
      <w:r w:rsidRPr="00136B69">
        <w:rPr>
          <w:szCs w:val="24"/>
        </w:rPr>
        <w:t>(4): 443-464.</w:t>
      </w:r>
    </w:p>
    <w:p w14:paraId="0E5B4F28" w14:textId="77777777" w:rsidR="00580CA0" w:rsidRPr="00136B69" w:rsidRDefault="00580CA0" w:rsidP="00580CA0">
      <w:pPr>
        <w:pStyle w:val="EndNoteBibliography"/>
        <w:spacing w:after="0"/>
        <w:rPr>
          <w:szCs w:val="24"/>
        </w:rPr>
      </w:pPr>
      <w:r w:rsidRPr="00136B69">
        <w:rPr>
          <w:szCs w:val="24"/>
        </w:rPr>
        <w:t xml:space="preserve">Voutouri, C., N. D. Kirkpatrick, E. Chung, F. Mpekris, J. W. Baish, L. L. Munn, D. Fukumura, T. Stylianopoulos and R. K. Jain (2019). "Experimental and computational analyses reveal dynamics of tumor vessel cooption and optimal treatment strategies." </w:t>
      </w:r>
      <w:r w:rsidRPr="00136B69">
        <w:rPr>
          <w:szCs w:val="24"/>
          <w:u w:val="single"/>
        </w:rPr>
        <w:t>Proc Natl Acad Sci U S A</w:t>
      </w:r>
      <w:r w:rsidRPr="00136B69">
        <w:rPr>
          <w:szCs w:val="24"/>
        </w:rPr>
        <w:t xml:space="preserve"> </w:t>
      </w:r>
      <w:r w:rsidRPr="00136B69">
        <w:rPr>
          <w:b/>
          <w:szCs w:val="24"/>
        </w:rPr>
        <w:t>116</w:t>
      </w:r>
      <w:r w:rsidRPr="00136B69">
        <w:rPr>
          <w:szCs w:val="24"/>
        </w:rPr>
        <w:t>(7): 2662-2671.</w:t>
      </w:r>
    </w:p>
    <w:p w14:paraId="650DA10E" w14:textId="77777777" w:rsidR="00580CA0" w:rsidRPr="00136B69" w:rsidRDefault="00580CA0" w:rsidP="00580CA0">
      <w:pPr>
        <w:pStyle w:val="EndNoteBibliography"/>
        <w:spacing w:after="0"/>
        <w:rPr>
          <w:szCs w:val="24"/>
        </w:rPr>
      </w:pPr>
      <w:r w:rsidRPr="00136B69">
        <w:rPr>
          <w:szCs w:val="24"/>
        </w:rPr>
        <w:t xml:space="preserve">Voutouri, C., F. Mpekris, P. Papageorgis, A. D. Odysseos and T. Stylianopoulos (2014). "Role of constitutive behavior and tumor-host mechanical interactions in the state of stress and growth of solid tumors." </w:t>
      </w:r>
      <w:r w:rsidRPr="00136B69">
        <w:rPr>
          <w:szCs w:val="24"/>
          <w:u w:val="single"/>
        </w:rPr>
        <w:t>PLoS One</w:t>
      </w:r>
      <w:r w:rsidRPr="00136B69">
        <w:rPr>
          <w:szCs w:val="24"/>
        </w:rPr>
        <w:t xml:space="preserve"> </w:t>
      </w:r>
      <w:r w:rsidRPr="00136B69">
        <w:rPr>
          <w:b/>
          <w:szCs w:val="24"/>
        </w:rPr>
        <w:t>9</w:t>
      </w:r>
      <w:r w:rsidRPr="00136B69">
        <w:rPr>
          <w:szCs w:val="24"/>
        </w:rPr>
        <w:t>(8): e104717.</w:t>
      </w:r>
    </w:p>
    <w:p w14:paraId="27CDC3F8" w14:textId="77777777" w:rsidR="00580CA0" w:rsidRPr="00136B69" w:rsidRDefault="00580CA0" w:rsidP="00580CA0">
      <w:pPr>
        <w:pStyle w:val="EndNoteBibliography"/>
        <w:spacing w:after="0"/>
        <w:rPr>
          <w:szCs w:val="24"/>
        </w:rPr>
      </w:pPr>
      <w:r w:rsidRPr="00136B69">
        <w:rPr>
          <w:szCs w:val="24"/>
        </w:rPr>
        <w:t xml:space="preserve">Voutouri, C. and T. Stylianopoulos (2014). "Evolution of osmotic pressure in solid tumors." </w:t>
      </w:r>
      <w:r w:rsidRPr="00136B69">
        <w:rPr>
          <w:szCs w:val="24"/>
          <w:u w:val="single"/>
        </w:rPr>
        <w:t>J Biomech</w:t>
      </w:r>
      <w:r w:rsidRPr="00136B69">
        <w:rPr>
          <w:szCs w:val="24"/>
        </w:rPr>
        <w:t xml:space="preserve"> </w:t>
      </w:r>
      <w:r w:rsidRPr="00136B69">
        <w:rPr>
          <w:b/>
          <w:szCs w:val="24"/>
        </w:rPr>
        <w:t>47</w:t>
      </w:r>
      <w:r w:rsidRPr="00136B69">
        <w:rPr>
          <w:szCs w:val="24"/>
        </w:rPr>
        <w:t>(14): 3441-3447.</w:t>
      </w:r>
    </w:p>
    <w:p w14:paraId="44A7417A" w14:textId="77777777" w:rsidR="00580CA0" w:rsidRPr="00136B69" w:rsidRDefault="00580CA0" w:rsidP="00580CA0">
      <w:pPr>
        <w:pStyle w:val="EndNoteBibliography"/>
        <w:spacing w:after="0"/>
        <w:rPr>
          <w:szCs w:val="24"/>
        </w:rPr>
      </w:pPr>
      <w:r w:rsidRPr="00136B69">
        <w:rPr>
          <w:szCs w:val="24"/>
        </w:rPr>
        <w:lastRenderedPageBreak/>
        <w:t xml:space="preserve">Wang, Q., C. Liu, F. Zhu, F. Liu, P. Zhang, C. Guo, X. Wang, H. Li, C. Ma, W. Sun, Y. Zhang, W. Chen and L. Zhang (2010). "Reoxygenation of hypoxia-differentiated dentritic cells induces Th1 and Th17 cell differentiation." </w:t>
      </w:r>
      <w:r w:rsidRPr="00136B69">
        <w:rPr>
          <w:szCs w:val="24"/>
          <w:u w:val="single"/>
        </w:rPr>
        <w:t>Mol Immunol</w:t>
      </w:r>
      <w:r w:rsidRPr="00136B69">
        <w:rPr>
          <w:szCs w:val="24"/>
        </w:rPr>
        <w:t xml:space="preserve"> </w:t>
      </w:r>
      <w:r w:rsidRPr="00136B69">
        <w:rPr>
          <w:b/>
          <w:szCs w:val="24"/>
        </w:rPr>
        <w:t>47</w:t>
      </w:r>
      <w:r w:rsidRPr="00136B69">
        <w:rPr>
          <w:szCs w:val="24"/>
        </w:rPr>
        <w:t>(4): 922-931.</w:t>
      </w:r>
    </w:p>
    <w:p w14:paraId="452D5FC8" w14:textId="77777777" w:rsidR="00580CA0" w:rsidRPr="00136B69" w:rsidRDefault="00580CA0" w:rsidP="00580CA0">
      <w:pPr>
        <w:pStyle w:val="EndNoteBibliography"/>
        <w:spacing w:after="0"/>
        <w:rPr>
          <w:szCs w:val="24"/>
        </w:rPr>
      </w:pPr>
      <w:r w:rsidRPr="00136B69">
        <w:rPr>
          <w:szCs w:val="24"/>
        </w:rPr>
        <w:t xml:space="preserve">Wu, N. Z., B. Klitzman, G. Rosner, D. Needham and M. W. Dewhirst (1993). "Measurement of Material Extravasation in Microvascular Networks Using Fluorescence Video-Microscopy." </w:t>
      </w:r>
      <w:r w:rsidRPr="00136B69">
        <w:rPr>
          <w:szCs w:val="24"/>
          <w:u w:val="single"/>
        </w:rPr>
        <w:t>Microvascular Research</w:t>
      </w:r>
      <w:r w:rsidRPr="00136B69">
        <w:rPr>
          <w:szCs w:val="24"/>
        </w:rPr>
        <w:t xml:space="preserve"> </w:t>
      </w:r>
      <w:r w:rsidRPr="00136B69">
        <w:rPr>
          <w:b/>
          <w:szCs w:val="24"/>
        </w:rPr>
        <w:t>46</w:t>
      </w:r>
      <w:r w:rsidRPr="00136B69">
        <w:rPr>
          <w:szCs w:val="24"/>
        </w:rPr>
        <w:t>(2): 231-253.</w:t>
      </w:r>
    </w:p>
    <w:p w14:paraId="04214BE2" w14:textId="77777777" w:rsidR="00580CA0" w:rsidRPr="00136B69" w:rsidRDefault="00580CA0" w:rsidP="00580CA0">
      <w:pPr>
        <w:pStyle w:val="EndNoteBibliography"/>
        <w:spacing w:after="0"/>
        <w:rPr>
          <w:szCs w:val="24"/>
        </w:rPr>
      </w:pPr>
      <w:r w:rsidRPr="00136B69">
        <w:rPr>
          <w:szCs w:val="24"/>
        </w:rPr>
        <w:t xml:space="preserve">Xu, G., P. V. Bayly and L. A. Taber (2009). "Residual stress in the adult mouse brain." </w:t>
      </w:r>
      <w:r w:rsidRPr="00136B69">
        <w:rPr>
          <w:szCs w:val="24"/>
          <w:u w:val="single"/>
        </w:rPr>
        <w:t>Biomech Model Mechanobiol</w:t>
      </w:r>
      <w:r w:rsidRPr="00136B69">
        <w:rPr>
          <w:szCs w:val="24"/>
        </w:rPr>
        <w:t xml:space="preserve"> </w:t>
      </w:r>
      <w:r w:rsidRPr="00136B69">
        <w:rPr>
          <w:b/>
          <w:szCs w:val="24"/>
        </w:rPr>
        <w:t>8</w:t>
      </w:r>
      <w:r w:rsidRPr="00136B69">
        <w:rPr>
          <w:szCs w:val="24"/>
        </w:rPr>
        <w:t>(4): 253-262.</w:t>
      </w:r>
    </w:p>
    <w:p w14:paraId="60BDFB74" w14:textId="77777777" w:rsidR="00580CA0" w:rsidRPr="00136B69" w:rsidRDefault="00580CA0" w:rsidP="00580CA0">
      <w:pPr>
        <w:pStyle w:val="EndNoteBibliography"/>
        <w:spacing w:after="0"/>
        <w:rPr>
          <w:szCs w:val="24"/>
        </w:rPr>
      </w:pPr>
      <w:r w:rsidRPr="00136B69">
        <w:rPr>
          <w:szCs w:val="24"/>
        </w:rPr>
        <w:t xml:space="preserve">Xu, G., P. S. Kemp, J. A. Hwu, A. M. Beagley, P. V. Bayly and L. A. Taber (2010). "Opening angles and material properties of the early embryonic chick brain." </w:t>
      </w:r>
      <w:r w:rsidRPr="00136B69">
        <w:rPr>
          <w:szCs w:val="24"/>
          <w:u w:val="single"/>
        </w:rPr>
        <w:t>J Biomech Eng</w:t>
      </w:r>
      <w:r w:rsidRPr="00136B69">
        <w:rPr>
          <w:szCs w:val="24"/>
        </w:rPr>
        <w:t xml:space="preserve"> </w:t>
      </w:r>
      <w:r w:rsidRPr="00136B69">
        <w:rPr>
          <w:b/>
          <w:szCs w:val="24"/>
        </w:rPr>
        <w:t>132</w:t>
      </w:r>
      <w:r w:rsidRPr="00136B69">
        <w:rPr>
          <w:szCs w:val="24"/>
        </w:rPr>
        <w:t>(1): 011005.</w:t>
      </w:r>
    </w:p>
    <w:p w14:paraId="0F50BDDE" w14:textId="77777777" w:rsidR="00580CA0" w:rsidRPr="00136B69" w:rsidRDefault="00580CA0" w:rsidP="00580CA0">
      <w:pPr>
        <w:pStyle w:val="EndNoteBibliography"/>
        <w:rPr>
          <w:szCs w:val="24"/>
        </w:rPr>
      </w:pPr>
      <w:r w:rsidRPr="00136B69">
        <w:rPr>
          <w:szCs w:val="24"/>
        </w:rPr>
        <w:t xml:space="preserve">Zhan, W., W. Gedroyc and X. Y. Xu (2019). "Towards a multiphysics modelling framework for thermosensitive liposomal drug delivery to solid tumour combined with focused ultrasound hyperthermia." </w:t>
      </w:r>
      <w:r w:rsidRPr="00136B69">
        <w:rPr>
          <w:szCs w:val="24"/>
          <w:u w:val="single"/>
        </w:rPr>
        <w:t>Biophysics Reports</w:t>
      </w:r>
      <w:r w:rsidRPr="00136B69">
        <w:rPr>
          <w:szCs w:val="24"/>
        </w:rPr>
        <w:t xml:space="preserve"> </w:t>
      </w:r>
      <w:r w:rsidRPr="00136B69">
        <w:rPr>
          <w:b/>
          <w:szCs w:val="24"/>
        </w:rPr>
        <w:t>5</w:t>
      </w:r>
      <w:r w:rsidRPr="00136B69">
        <w:rPr>
          <w:szCs w:val="24"/>
        </w:rPr>
        <w:t>(1): 43-59.</w:t>
      </w:r>
    </w:p>
    <w:p w14:paraId="3CCF424E" w14:textId="370410D2" w:rsidR="00E16776" w:rsidRPr="00136B69" w:rsidRDefault="007A107B" w:rsidP="00C74541">
      <w:pPr>
        <w:spacing w:before="240"/>
        <w:jc w:val="both"/>
        <w:rPr>
          <w:rFonts w:cs="Times New Roman"/>
          <w:szCs w:val="24"/>
        </w:rPr>
      </w:pPr>
      <w:r w:rsidRPr="00136B69">
        <w:rPr>
          <w:rFonts w:cs="Times New Roman"/>
          <w:szCs w:val="24"/>
        </w:rPr>
        <w:fldChar w:fldCharType="end"/>
      </w:r>
    </w:p>
    <w:sectPr w:rsidR="00E16776" w:rsidRPr="00136B69" w:rsidSect="0093429D">
      <w:headerReference w:type="even" r:id="rId325"/>
      <w:footerReference w:type="even" r:id="rId326"/>
      <w:footerReference w:type="default" r:id="rId327"/>
      <w:headerReference w:type="first" r:id="rId328"/>
      <w:footerReference w:type="first" r:id="rId329"/>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2C8566" w14:textId="77777777" w:rsidR="001931B5" w:rsidRDefault="001931B5">
      <w:pPr>
        <w:spacing w:before="0" w:after="0"/>
      </w:pPr>
      <w:r>
        <w:separator/>
      </w:r>
    </w:p>
  </w:endnote>
  <w:endnote w:type="continuationSeparator" w:id="0">
    <w:p w14:paraId="1BAC866E" w14:textId="77777777" w:rsidR="001931B5" w:rsidRDefault="001931B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Calibri Light">
    <w:panose1 w:val="020F0302020204030204"/>
    <w:charset w:val="A1"/>
    <w:family w:val="swiss"/>
    <w:pitch w:val="variable"/>
    <w:sig w:usb0="E4002EFF" w:usb1="C000247B" w:usb2="00000009" w:usb3="00000000" w:csb0="000001FF" w:csb1="00000000"/>
  </w:font>
  <w:font w:name="Segoe UI">
    <w:panose1 w:val="020B0502040204020203"/>
    <w:charset w:val="A1"/>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A1"/>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A1"/>
    <w:family w:val="swiss"/>
    <w:pitch w:val="variable"/>
    <w:sig w:usb0="E0002EFF" w:usb1="C000785B" w:usb2="00000009" w:usb3="00000000" w:csb0="000001FF" w:csb1="00000000"/>
  </w:font>
  <w:font w:name="MinionPro-Regular">
    <w:altName w:val="Yu Gothic"/>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5974B1" w14:textId="77777777" w:rsidR="00121698" w:rsidRPr="00577C4C" w:rsidRDefault="004A2B92">
    <w:pPr>
      <w:rPr>
        <w:color w:val="C00000"/>
        <w:szCs w:val="24"/>
      </w:rPr>
    </w:pPr>
    <w:r>
      <w:rPr>
        <w:noProof/>
        <w:lang w:val="el-GR" w:eastAsia="el-GR"/>
      </w:rPr>
      <mc:AlternateContent>
        <mc:Choice Requires="wps">
          <w:drawing>
            <wp:anchor distT="0" distB="0" distL="114300" distR="114300" simplePos="0" relativeHeight="251660288" behindDoc="0" locked="0" layoutInCell="1" allowOverlap="1" wp14:anchorId="7D8967B3" wp14:editId="1B5C44E7">
              <wp:simplePos x="0" y="0"/>
              <wp:positionH relativeFrom="margin">
                <wp:align>right</wp:align>
              </wp:positionH>
              <wp:positionV relativeFrom="bottomMargin">
                <wp:align>top</wp:align>
              </wp:positionV>
              <wp:extent cx="1508760" cy="395605"/>
              <wp:effectExtent l="0" t="0" r="0" b="0"/>
              <wp:wrapNone/>
              <wp:docPr id="1" name="Πλαίσιο κειμένου 7"/>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2D2FEDD5" w14:textId="77777777" w:rsidR="00121698" w:rsidRPr="00577C4C" w:rsidRDefault="004A2B92">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0</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D8967B3" id="_x0000_t202" coordsize="21600,21600" o:spt="202" path="m,l,21600r21600,l21600,xe">
              <v:stroke joinstyle="miter"/>
              <v:path gradientshapeok="t" o:connecttype="rect"/>
            </v:shapetype>
            <v:shape id="Πλαίσιο κειμένου 7" o:spid="_x0000_s1026" type="#_x0000_t202" style="position:absolute;margin-left:67.6pt;margin-top:0;width:118.8pt;height:31.15pt;z-index:251660288;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hUiHgIAADoEAAAOAAAAZHJzL2Uyb0RvYy54bWysU8tu2zAQvBfoPxC815Idy0kEy4GbwEUB&#10;IwngFDnTFGUJILksSVtyv75LSn4g7anohdrVLPcxs5w/dEqSg7CuAV3Q8SilRGgOZaN3Bf3xtvpy&#10;R4nzTJdMghYFPQpHHxafP81bk4sJ1CBLYQkm0S5vTUFr702eJI7XQjE3AiM0ghVYxTy6dpeUlrWY&#10;XclkkqazpAVbGgtcOId/n3qQLmL+qhLcv1SVE57IgmJvPp42nttwJos5y3eWmbrhQxvsH7pQrNFY&#10;9JzqiXlG9rb5I5VquAUHlR9xUAlUVcNFnAGnGacfptnUzIg4C5LjzJkm9//S8ufDxrxa4ruv0KGA&#10;gZDWuNzhzzBPV1kVvtgpQRwpPJ5pE50nPFzK0rvbGUIcsZv7bJZmIU1yuW2s898EKBKMglqUJbLF&#10;Dmvn+9BTSCimYdVIGaWRmrQFnd1kabxwRjC51CFWRJGHNJfOg+W7bTeMs4XyiFNa6BfAGb5qsJU1&#10;c/6VWVQcu8ct9i94VBKwJAwWJTXYX3/7H+JRCEQpaXGDCup+7pkVlMjvGiW6H0+nYeWiM81uJ+jY&#10;a2R7jei9egRc0jG+F8OjGeK9PJmVBfWOy74MVRFimmPtgvqT+ej7vcbHwsVyGYNwyQzza70xPKQO&#10;hAWi37p3Zs2ghkcdn+G0ayz/IEofG246s9x7lCYqFgjuWUWlg4MLGjUfHlN4Add+jLo8+cVvAAAA&#10;//8DAFBLAwQUAAYACAAAACEAOLASw9kAAAAEAQAADwAAAGRycy9kb3ducmV2LnhtbEyPwWrDMBBE&#10;74X+g9hCLyWR44BbXK9DCfgc4uQDFGtju5VWxpJj9++r9tJcFoYZZt4Wu8UacaPR944RNusEBHHj&#10;dM8twvlUrd5A+KBYK+OYEL7Jw658fChUrt3MR7rVoRWxhH2uELoQhlxK33RklV+7gTh6VzdaFaIc&#10;W6lHNcdya2SaJJm0que40KmB9h01X/VkEVw6v5hjvan2h/mzSg4TnWpPiM9Py8c7iEBL+A/DL35E&#10;hzIyXdzE2guDEB8Jfzd66fY1A3FByNItyLKQ9/DlDwAAAP//AwBQSwECLQAUAAYACAAAACEAtoM4&#10;kv4AAADhAQAAEwAAAAAAAAAAAAAAAAAAAAAAW0NvbnRlbnRfVHlwZXNdLnhtbFBLAQItABQABgAI&#10;AAAAIQA4/SH/1gAAAJQBAAALAAAAAAAAAAAAAAAAAC8BAABfcmVscy8ucmVsc1BLAQItABQABgAI&#10;AAAAIQDxXhUiHgIAADoEAAAOAAAAAAAAAAAAAAAAAC4CAABkcnMvZTJvRG9jLnhtbFBLAQItABQA&#10;BgAIAAAAIQA4sBLD2QAAAAQBAAAPAAAAAAAAAAAAAAAAAHgEAABkcnMvZG93bnJldi54bWxQSwUG&#10;AAAAAAQABADzAAAAfgUAAAAA&#10;" filled="f" stroked="f" strokeweight=".5pt">
              <v:textbox style="mso-fit-shape-to-text:t">
                <w:txbxContent>
                  <w:p w14:paraId="2D2FEDD5" w14:textId="77777777" w:rsidR="00121698" w:rsidRPr="00577C4C" w:rsidRDefault="004A2B92">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0</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79BB2" w14:textId="77777777" w:rsidR="00121698" w:rsidRPr="00577C4C" w:rsidRDefault="004A2B92">
    <w:pPr>
      <w:rPr>
        <w:b/>
        <w:sz w:val="20"/>
        <w:szCs w:val="24"/>
      </w:rPr>
    </w:pPr>
    <w:r>
      <w:rPr>
        <w:noProof/>
        <w:lang w:val="el-GR" w:eastAsia="el-GR"/>
      </w:rPr>
      <mc:AlternateContent>
        <mc:Choice Requires="wps">
          <w:drawing>
            <wp:anchor distT="0" distB="0" distL="114300" distR="114300" simplePos="0" relativeHeight="251659264" behindDoc="0" locked="0" layoutInCell="1" allowOverlap="1" wp14:anchorId="3DCC0399" wp14:editId="56B2C877">
              <wp:simplePos x="0" y="0"/>
              <wp:positionH relativeFrom="margin">
                <wp:align>right</wp:align>
              </wp:positionH>
              <wp:positionV relativeFrom="bottomMargin">
                <wp:align>top</wp:align>
              </wp:positionV>
              <wp:extent cx="1508760" cy="395605"/>
              <wp:effectExtent l="0" t="0" r="0" b="0"/>
              <wp:wrapNone/>
              <wp:docPr id="56" name="Πλαίσιο κειμένου 8"/>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4F16FD2E" w14:textId="77777777" w:rsidR="00121698" w:rsidRPr="00577C4C" w:rsidRDefault="004A2B92">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1</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DCC0399" id="_x0000_t202" coordsize="21600,21600" o:spt="202" path="m,l,21600r21600,l21600,xe">
              <v:stroke joinstyle="miter"/>
              <v:path gradientshapeok="t" o:connecttype="rect"/>
            </v:shapetype>
            <v:shape id="Πλαίσιο κειμένου 8" o:spid="_x0000_s1027"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wEnIAIAAEEEAAAOAAAAZHJzL2Uyb0RvYy54bWysU8tu2zAQvBfoPxC815Id20kEy4GbwEUB&#10;IwngFDnTFGkJILksSVtyv75Lyi+kPRW9ULua5T5mlrOHTiuyF843YEo6HOSUCMOhasy2pD/ell/u&#10;KPGBmYopMKKkB+Hpw/zzp1lrCzGCGlQlHMEkxhetLWkdgi2yzPNaaOYHYIVBUILTLKDrtlnlWIvZ&#10;tcpGeT7NWnCVdcCF9/j3qQfpPOWXUvDwIqUXgaiSYm8hnS6dm3hm8xkrto7ZuuHHNtg/dKFZY7Do&#10;OdUTC4zsXPNHKt1wBx5kGHDQGUjZcJFmwGmG+Ydp1jWzIs2C5Hh7psn/v7T8eb+2r46E7it0KGAk&#10;pLW+8PgzztNJp+MXOyWII4WHM22iC4THS5P87naKEEfs5n4yzScxTXa5bZ0P3wRoEo2SOpQlscX2&#10;Kx/60FNILGZg2SiVpFGGtCWd3kzydOGMYHJlYqxIIh/TXDqPVug2HWmqq6k2UB1wWAf9HnjLlw12&#10;tGI+vDKHwuMQuMzhBQ+pACvD0aKkBvfrb/9jPOqBKCUtLlJJ/c8dc4IS9d2gUvfD8ThuXnLGk9sR&#10;Ou4a2VwjZqcfAXd1iM/G8mTG+KBOpnSg33HnF7EqQsxwrF3ScDIfQ7/e+Ga4WCxSEO6aZWFl1pbH&#10;1JG3yPdb986cPYoSUM5nOK0cKz5o08fGm94udgEVSsJFnntWUfDo4J4m6Y9vKj6Eaz9FXV7+/DcA&#10;AAD//wMAUEsDBBQABgAIAAAAIQA4sBLD2QAAAAQBAAAPAAAAZHJzL2Rvd25yZXYueG1sTI/BasMw&#10;EETvhf6D2EIvJZHjgFtcr0MJ+Bzi5AMUa2O7lVbGkmP376v20lwWhhlm3ha7xRpxo9H3jhE26wQE&#10;ceN0zy3C+VSt3kD4oFgr45gQvsnDrnx8KFSu3cxHutWhFbGEfa4QuhCGXErfdGSVX7uBOHpXN1oV&#10;ohxbqUc1x3JrZJokmbSq57jQqYH2HTVf9WQRXDq/mGO9qfaH+bNKDhOdak+Iz0/LxzuIQEv4D8Mv&#10;fkSHMjJd3MTaC4MQHwl/N3rp9jUDcUHI0i3IspD38OUPAAAA//8DAFBLAQItABQABgAIAAAAIQC2&#10;gziS/gAAAOEBAAATAAAAAAAAAAAAAAAAAAAAAABbQ29udGVudF9UeXBlc10ueG1sUEsBAi0AFAAG&#10;AAgAAAAhADj9If/WAAAAlAEAAAsAAAAAAAAAAAAAAAAALwEAAF9yZWxzLy5yZWxzUEsBAi0AFAAG&#10;AAgAAAAhAEw/AScgAgAAQQQAAA4AAAAAAAAAAAAAAAAALgIAAGRycy9lMm9Eb2MueG1sUEsBAi0A&#10;FAAGAAgAAAAhADiwEsPZAAAABAEAAA8AAAAAAAAAAAAAAAAAegQAAGRycy9kb3ducmV2LnhtbFBL&#10;BQYAAAAABAAEAPMAAACABQAAAAA=&#10;" filled="f" stroked="f" strokeweight=".5pt">
              <v:textbox style="mso-fit-shape-to-text:t">
                <w:txbxContent>
                  <w:p w14:paraId="4F16FD2E" w14:textId="77777777" w:rsidR="00121698" w:rsidRPr="00577C4C" w:rsidRDefault="004A2B92">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Pr>
                        <w:noProof/>
                        <w:color w:val="000000" w:themeColor="text1"/>
                        <w:szCs w:val="40"/>
                      </w:rPr>
                      <w:t>21</w:t>
                    </w:r>
                    <w:r w:rsidRPr="00577C4C">
                      <w:rPr>
                        <w:color w:val="000000" w:themeColor="text1"/>
                        <w:szCs w:val="40"/>
                      </w:rPr>
                      <w:fldChar w:fldCharType="end"/>
                    </w:r>
                  </w:p>
                </w:txbxContent>
              </v:textbox>
              <w10:wrap anchorx="margin"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7370516"/>
      <w:docPartObj>
        <w:docPartGallery w:val="Page Numbers (Bottom of Page)"/>
        <w:docPartUnique/>
      </w:docPartObj>
    </w:sdtPr>
    <w:sdtContent>
      <w:p w14:paraId="63D6CDCA" w14:textId="77777777" w:rsidR="00121698" w:rsidRDefault="004A2B92">
        <w:pPr>
          <w:pStyle w:val="af"/>
          <w:jc w:val="right"/>
        </w:pPr>
        <w:r>
          <w:fldChar w:fldCharType="begin"/>
        </w:r>
        <w:r>
          <w:instrText>PAGE   \* MERGEFORMAT</w:instrText>
        </w:r>
        <w:r>
          <w:fldChar w:fldCharType="separate"/>
        </w:r>
        <w:r w:rsidRPr="004A06F6">
          <w:rPr>
            <w:noProof/>
            <w:lang w:val="el-GR"/>
          </w:rPr>
          <w:t>1</w:t>
        </w:r>
        <w:r>
          <w:fldChar w:fldCharType="end"/>
        </w:r>
      </w:p>
    </w:sdtContent>
  </w:sdt>
  <w:p w14:paraId="42A1B2E5" w14:textId="77777777" w:rsidR="00121698" w:rsidRDefault="00121698">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B212E4" w14:textId="77777777" w:rsidR="001931B5" w:rsidRDefault="001931B5">
      <w:pPr>
        <w:spacing w:before="0" w:after="0"/>
      </w:pPr>
      <w:r>
        <w:separator/>
      </w:r>
    </w:p>
  </w:footnote>
  <w:footnote w:type="continuationSeparator" w:id="0">
    <w:p w14:paraId="15BC8104" w14:textId="77777777" w:rsidR="001931B5" w:rsidRDefault="001931B5">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580DF" w14:textId="77777777" w:rsidR="00121698" w:rsidRPr="009151AA" w:rsidRDefault="004A2B92">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63C59C" w14:textId="77777777" w:rsidR="00121698" w:rsidRDefault="004A2B92" w:rsidP="0093429D">
    <w:r w:rsidRPr="007E3148">
      <w:rPr>
        <w:b/>
      </w:rPr>
      <w:ptab w:relativeTo="margin" w:alignment="center" w:leader="none"/>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C0601A"/>
    <w:multiLevelType w:val="multilevel"/>
    <w:tmpl w:val="2D740DBE"/>
    <w:styleLink w:val="Headings"/>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567"/>
        </w:tabs>
        <w:ind w:left="567" w:hanging="567"/>
      </w:pPr>
      <w:rPr>
        <w:rFonts w:hint="default"/>
      </w:rPr>
    </w:lvl>
    <w:lvl w:ilvl="3">
      <w:start w:val="1"/>
      <w:numFmt w:val="decimal"/>
      <w:pStyle w:val="4"/>
      <w:lvlText w:val="%1.%2.%3.%4"/>
      <w:lvlJc w:val="left"/>
      <w:pPr>
        <w:tabs>
          <w:tab w:val="num" w:pos="567"/>
        </w:tabs>
        <w:ind w:left="567" w:hanging="567"/>
      </w:pPr>
      <w:rPr>
        <w:rFonts w:hint="default"/>
      </w:rPr>
    </w:lvl>
    <w:lvl w:ilvl="4">
      <w:start w:val="1"/>
      <w:numFmt w:val="decimal"/>
      <w:pStyle w:val="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4" w15:restartNumberingAfterBreak="0">
    <w:nsid w:val="20906771"/>
    <w:multiLevelType w:val="hybridMultilevel"/>
    <w:tmpl w:val="5C8C04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5305B5"/>
    <w:multiLevelType w:val="hybridMultilevel"/>
    <w:tmpl w:val="4F8C24FA"/>
    <w:lvl w:ilvl="0" w:tplc="A9DCD718">
      <w:start w:val="1"/>
      <w:numFmt w:val="bullet"/>
      <w:pStyle w:val="a"/>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302A7CAC"/>
    <w:multiLevelType w:val="multilevel"/>
    <w:tmpl w:val="2D740DBE"/>
    <w:numStyleLink w:val="Headings"/>
  </w:abstractNum>
  <w:abstractNum w:abstractNumId="7"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12B5415"/>
    <w:multiLevelType w:val="hybridMultilevel"/>
    <w:tmpl w:val="4E521AD0"/>
    <w:lvl w:ilvl="0" w:tplc="6BBED5B6">
      <w:start w:val="1"/>
      <w:numFmt w:val="upp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6676014A"/>
    <w:multiLevelType w:val="hybridMultilevel"/>
    <w:tmpl w:val="8BF008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20" w15:restartNumberingAfterBreak="0">
    <w:nsid w:val="7DBC6F29"/>
    <w:multiLevelType w:val="multilevel"/>
    <w:tmpl w:val="2D740DBE"/>
    <w:numStyleLink w:val="Headings"/>
  </w:abstractNum>
  <w:abstractNum w:abstractNumId="21"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567377139">
    <w:abstractNumId w:val="0"/>
  </w:num>
  <w:num w:numId="2" w16cid:durableId="423459257">
    <w:abstractNumId w:val="15"/>
  </w:num>
  <w:num w:numId="3" w16cid:durableId="929969120">
    <w:abstractNumId w:val="1"/>
  </w:num>
  <w:num w:numId="4" w16cid:durableId="1324312037">
    <w:abstractNumId w:val="18"/>
  </w:num>
  <w:num w:numId="5" w16cid:durableId="64639438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62666950">
    <w:abstractNumId w:val="5"/>
  </w:num>
  <w:num w:numId="7" w16cid:durableId="1521434016">
    <w:abstractNumId w:val="19"/>
  </w:num>
  <w:num w:numId="8" w16cid:durableId="2123379795">
    <w:abstractNumId w:val="3"/>
  </w:num>
  <w:num w:numId="9" w16cid:durableId="224881836">
    <w:abstractNumId w:val="11"/>
  </w:num>
  <w:num w:numId="10" w16cid:durableId="1436708283">
    <w:abstractNumId w:val="9"/>
  </w:num>
  <w:num w:numId="11" w16cid:durableId="542256415">
    <w:abstractNumId w:val="7"/>
  </w:num>
  <w:num w:numId="12" w16cid:durableId="355039940">
    <w:abstractNumId w:val="10"/>
  </w:num>
  <w:num w:numId="13" w16cid:durableId="473184317">
    <w:abstractNumId w:val="8"/>
  </w:num>
  <w:num w:numId="14" w16cid:durableId="1202093429">
    <w:abstractNumId w:val="2"/>
  </w:num>
  <w:num w:numId="15" w16cid:durableId="184100875">
    <w:abstractNumId w:val="21"/>
  </w:num>
  <w:num w:numId="16" w16cid:durableId="915632676">
    <w:abstractNumId w:val="14"/>
  </w:num>
  <w:num w:numId="17" w16cid:durableId="576521362">
    <w:abstractNumId w:val="13"/>
  </w:num>
  <w:num w:numId="18" w16cid:durableId="2065907764">
    <w:abstractNumId w:val="16"/>
  </w:num>
  <w:num w:numId="19" w16cid:durableId="719327219">
    <w:abstractNumId w:val="3"/>
    <w:lvlOverride w:ilvl="0">
      <w:lvl w:ilvl="0">
        <w:start w:val="1"/>
        <w:numFmt w:val="decimal"/>
        <w:pStyle w:val="1"/>
        <w:lvlText w:val="%1"/>
        <w:lvlJc w:val="left"/>
        <w:pPr>
          <w:tabs>
            <w:tab w:val="num" w:pos="567"/>
          </w:tabs>
          <w:ind w:left="567" w:hanging="567"/>
        </w:pPr>
        <w:rPr>
          <w:rFonts w:hint="default"/>
        </w:rPr>
      </w:lvl>
    </w:lvlOverride>
    <w:lvlOverride w:ilvl="1">
      <w:lvl w:ilvl="1">
        <w:start w:val="1"/>
        <w:numFmt w:val="decimal"/>
        <w:pStyle w:val="2"/>
        <w:lvlText w:val="%1.%2"/>
        <w:lvlJc w:val="left"/>
        <w:pPr>
          <w:tabs>
            <w:tab w:val="num" w:pos="567"/>
          </w:tabs>
          <w:ind w:left="567" w:hanging="567"/>
        </w:pPr>
        <w:rPr>
          <w:rFonts w:hint="default"/>
        </w:rPr>
      </w:lvl>
    </w:lvlOverride>
  </w:num>
  <w:num w:numId="20" w16cid:durableId="93632565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571229991">
    <w:abstractNumId w:val="6"/>
  </w:num>
  <w:num w:numId="22" w16cid:durableId="1543057742">
    <w:abstractNumId w:val="20"/>
  </w:num>
  <w:num w:numId="23" w16cid:durableId="539052445">
    <w:abstractNumId w:val="3"/>
    <w:lvlOverride w:ilvl="0">
      <w:startOverride w:val="1"/>
      <w:lvl w:ilvl="0">
        <w:start w:val="1"/>
        <w:numFmt w:val="decimal"/>
        <w:pStyle w:val="1"/>
        <w:lvlText w:val="%1"/>
        <w:lvlJc w:val="left"/>
        <w:pPr>
          <w:tabs>
            <w:tab w:val="num" w:pos="567"/>
          </w:tabs>
          <w:ind w:left="567" w:hanging="567"/>
        </w:pPr>
      </w:lvl>
    </w:lvlOverride>
    <w:lvlOverride w:ilvl="1">
      <w:startOverride w:val="1"/>
      <w:lvl w:ilvl="1">
        <w:start w:val="1"/>
        <w:numFmt w:val="decimal"/>
        <w:pStyle w:val="2"/>
        <w:lvlText w:val="%1.%2"/>
        <w:lvlJc w:val="left"/>
        <w:pPr>
          <w:tabs>
            <w:tab w:val="num" w:pos="567"/>
          </w:tabs>
          <w:ind w:left="567" w:hanging="567"/>
        </w:pPr>
      </w:lvl>
    </w:lvlOverride>
    <w:lvlOverride w:ilvl="2">
      <w:startOverride w:val="1"/>
      <w:lvl w:ilvl="2">
        <w:start w:val="1"/>
        <w:numFmt w:val="decimal"/>
        <w:pStyle w:val="3"/>
        <w:lvlText w:val=""/>
        <w:lvlJc w:val="left"/>
      </w:lvl>
    </w:lvlOverride>
    <w:lvlOverride w:ilvl="3">
      <w:startOverride w:val="1"/>
      <w:lvl w:ilvl="3">
        <w:start w:val="1"/>
        <w:numFmt w:val="decimal"/>
        <w:pStyle w:val="4"/>
        <w:lvlText w:val=""/>
        <w:lvlJc w:val="left"/>
      </w:lvl>
    </w:lvlOverride>
    <w:lvlOverride w:ilvl="4">
      <w:startOverride w:val="1"/>
      <w:lvl w:ilvl="4">
        <w:start w:val="1"/>
        <w:numFmt w:val="decimal"/>
        <w:pStyle w:val="5"/>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24" w16cid:durableId="1551069332">
    <w:abstractNumId w:val="4"/>
  </w:num>
  <w:num w:numId="25" w16cid:durableId="686248763">
    <w:abstractNumId w:val="17"/>
  </w:num>
  <w:num w:numId="26" w16cid:durableId="110122439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e2dravxk0xxa4ex25r5ddfsrfxtw5w9vwa2&quot;&gt;styliano&lt;record-ids&gt;&lt;item&gt;76&lt;/item&gt;&lt;item&gt;92&lt;/item&gt;&lt;item&gt;93&lt;/item&gt;&lt;item&gt;102&lt;/item&gt;&lt;item&gt;229&lt;/item&gt;&lt;item&gt;301&lt;/item&gt;&lt;item&gt;358&lt;/item&gt;&lt;item&gt;389&lt;/item&gt;&lt;item&gt;392&lt;/item&gt;&lt;item&gt;411&lt;/item&gt;&lt;item&gt;462&lt;/item&gt;&lt;item&gt;490&lt;/item&gt;&lt;item&gt;495&lt;/item&gt;&lt;item&gt;513&lt;/item&gt;&lt;item&gt;532&lt;/item&gt;&lt;item&gt;542&lt;/item&gt;&lt;item&gt;553&lt;/item&gt;&lt;item&gt;555&lt;/item&gt;&lt;item&gt;559&lt;/item&gt;&lt;item&gt;573&lt;/item&gt;&lt;item&gt;631&lt;/item&gt;&lt;item&gt;1373&lt;/item&gt;&lt;item&gt;1375&lt;/item&gt;&lt;item&gt;1376&lt;/item&gt;&lt;item&gt;1378&lt;/item&gt;&lt;item&gt;1393&lt;/item&gt;&lt;item&gt;1396&lt;/item&gt;&lt;item&gt;1397&lt;/item&gt;&lt;item&gt;1398&lt;/item&gt;&lt;item&gt;1399&lt;/item&gt;&lt;item&gt;1400&lt;/item&gt;&lt;item&gt;1418&lt;/item&gt;&lt;item&gt;1419&lt;/item&gt;&lt;item&gt;1420&lt;/item&gt;&lt;item&gt;1427&lt;/item&gt;&lt;item&gt;1429&lt;/item&gt;&lt;item&gt;1430&lt;/item&gt;&lt;item&gt;1431&lt;/item&gt;&lt;item&gt;1432&lt;/item&gt;&lt;item&gt;1433&lt;/item&gt;&lt;item&gt;1434&lt;/item&gt;&lt;item&gt;1441&lt;/item&gt;&lt;item&gt;1444&lt;/item&gt;&lt;item&gt;1468&lt;/item&gt;&lt;item&gt;1473&lt;/item&gt;&lt;item&gt;1479&lt;/item&gt;&lt;item&gt;1481&lt;/item&gt;&lt;item&gt;1486&lt;/item&gt;&lt;item&gt;1491&lt;/item&gt;&lt;item&gt;1502&lt;/item&gt;&lt;item&gt;1510&lt;/item&gt;&lt;item&gt;1511&lt;/item&gt;&lt;item&gt;1512&lt;/item&gt;&lt;item&gt;1525&lt;/item&gt;&lt;item&gt;1526&lt;/item&gt;&lt;item&gt;1528&lt;/item&gt;&lt;item&gt;1543&lt;/item&gt;&lt;item&gt;1559&lt;/item&gt;&lt;item&gt;1570&lt;/item&gt;&lt;item&gt;1582&lt;/item&gt;&lt;item&gt;1585&lt;/item&gt;&lt;item&gt;1586&lt;/item&gt;&lt;item&gt;1589&lt;/item&gt;&lt;item&gt;1597&lt;/item&gt;&lt;item&gt;2024&lt;/item&gt;&lt;item&gt;2098&lt;/item&gt;&lt;item&gt;2099&lt;/item&gt;&lt;item&gt;2100&lt;/item&gt;&lt;item&gt;2101&lt;/item&gt;&lt;item&gt;2146&lt;/item&gt;&lt;item&gt;2198&lt;/item&gt;&lt;item&gt;2200&lt;/item&gt;&lt;item&gt;2212&lt;/item&gt;&lt;item&gt;2213&lt;/item&gt;&lt;item&gt;2216&lt;/item&gt;&lt;item&gt;2218&lt;/item&gt;&lt;item&gt;2219&lt;/item&gt;&lt;item&gt;2222&lt;/item&gt;&lt;item&gt;2223&lt;/item&gt;&lt;item&gt;2228&lt;/item&gt;&lt;item&gt;2229&lt;/item&gt;&lt;item&gt;2230&lt;/item&gt;&lt;item&gt;2231&lt;/item&gt;&lt;item&gt;2272&lt;/item&gt;&lt;item&gt;2294&lt;/item&gt;&lt;item&gt;2303&lt;/item&gt;&lt;item&gt;2322&lt;/item&gt;&lt;item&gt;2323&lt;/item&gt;&lt;item&gt;2336&lt;/item&gt;&lt;item&gt;2337&lt;/item&gt;&lt;/record-ids&gt;&lt;/item&gt;&lt;/Libraries&gt;"/>
  </w:docVars>
  <w:rsids>
    <w:rsidRoot w:val="000858BB"/>
    <w:rsid w:val="00011703"/>
    <w:rsid w:val="00045095"/>
    <w:rsid w:val="000460AA"/>
    <w:rsid w:val="00047662"/>
    <w:rsid w:val="00062160"/>
    <w:rsid w:val="00064D9F"/>
    <w:rsid w:val="00067404"/>
    <w:rsid w:val="000713B4"/>
    <w:rsid w:val="000770C0"/>
    <w:rsid w:val="00083BA6"/>
    <w:rsid w:val="000858BB"/>
    <w:rsid w:val="000A2F34"/>
    <w:rsid w:val="000A6B98"/>
    <w:rsid w:val="000B2700"/>
    <w:rsid w:val="000C323E"/>
    <w:rsid w:val="000D7E27"/>
    <w:rsid w:val="000F3CEE"/>
    <w:rsid w:val="000F44D8"/>
    <w:rsid w:val="001050DE"/>
    <w:rsid w:val="001062F7"/>
    <w:rsid w:val="00111060"/>
    <w:rsid w:val="00121698"/>
    <w:rsid w:val="0012366D"/>
    <w:rsid w:val="00136B69"/>
    <w:rsid w:val="00145B32"/>
    <w:rsid w:val="001512A0"/>
    <w:rsid w:val="0016074E"/>
    <w:rsid w:val="00164159"/>
    <w:rsid w:val="001721C3"/>
    <w:rsid w:val="001931B5"/>
    <w:rsid w:val="001B0AC9"/>
    <w:rsid w:val="001B0D6A"/>
    <w:rsid w:val="001B62E4"/>
    <w:rsid w:val="001C166D"/>
    <w:rsid w:val="001C3C3F"/>
    <w:rsid w:val="001E2E1A"/>
    <w:rsid w:val="001E38D9"/>
    <w:rsid w:val="001F55CB"/>
    <w:rsid w:val="001F6C65"/>
    <w:rsid w:val="001F6DAD"/>
    <w:rsid w:val="001F7651"/>
    <w:rsid w:val="00206938"/>
    <w:rsid w:val="00206FE8"/>
    <w:rsid w:val="00227484"/>
    <w:rsid w:val="00242FD8"/>
    <w:rsid w:val="0024627F"/>
    <w:rsid w:val="00253A00"/>
    <w:rsid w:val="00262EE7"/>
    <w:rsid w:val="00267FE4"/>
    <w:rsid w:val="00284004"/>
    <w:rsid w:val="002B50E2"/>
    <w:rsid w:val="002C1362"/>
    <w:rsid w:val="002D1E87"/>
    <w:rsid w:val="002F42E8"/>
    <w:rsid w:val="002F6E74"/>
    <w:rsid w:val="003008FE"/>
    <w:rsid w:val="00301A53"/>
    <w:rsid w:val="00336D7E"/>
    <w:rsid w:val="0036665B"/>
    <w:rsid w:val="00371FA6"/>
    <w:rsid w:val="00377D94"/>
    <w:rsid w:val="00391573"/>
    <w:rsid w:val="00392948"/>
    <w:rsid w:val="00396E34"/>
    <w:rsid w:val="003B3BDF"/>
    <w:rsid w:val="003C0698"/>
    <w:rsid w:val="003D27F9"/>
    <w:rsid w:val="003E0D43"/>
    <w:rsid w:val="003E5A10"/>
    <w:rsid w:val="003F6A9C"/>
    <w:rsid w:val="003F6B86"/>
    <w:rsid w:val="004004FF"/>
    <w:rsid w:val="00406441"/>
    <w:rsid w:val="004151FB"/>
    <w:rsid w:val="00421581"/>
    <w:rsid w:val="0042410A"/>
    <w:rsid w:val="00430EC6"/>
    <w:rsid w:val="00444CCC"/>
    <w:rsid w:val="00460CA4"/>
    <w:rsid w:val="00467BDB"/>
    <w:rsid w:val="004A2B92"/>
    <w:rsid w:val="004A6E7A"/>
    <w:rsid w:val="004B0751"/>
    <w:rsid w:val="004B5C7A"/>
    <w:rsid w:val="004C32AF"/>
    <w:rsid w:val="004C3491"/>
    <w:rsid w:val="004C5F71"/>
    <w:rsid w:val="004D4EAE"/>
    <w:rsid w:val="004E4010"/>
    <w:rsid w:val="004F075E"/>
    <w:rsid w:val="00501DD1"/>
    <w:rsid w:val="00527233"/>
    <w:rsid w:val="00535F33"/>
    <w:rsid w:val="00541775"/>
    <w:rsid w:val="00546ED3"/>
    <w:rsid w:val="0055405D"/>
    <w:rsid w:val="00555D14"/>
    <w:rsid w:val="005627BF"/>
    <w:rsid w:val="00567B23"/>
    <w:rsid w:val="00572099"/>
    <w:rsid w:val="00573C51"/>
    <w:rsid w:val="00580CA0"/>
    <w:rsid w:val="00590C2E"/>
    <w:rsid w:val="00592E59"/>
    <w:rsid w:val="005A7999"/>
    <w:rsid w:val="005B3FC5"/>
    <w:rsid w:val="005B7F3E"/>
    <w:rsid w:val="005E20E4"/>
    <w:rsid w:val="005E3907"/>
    <w:rsid w:val="005E5A8E"/>
    <w:rsid w:val="005F1523"/>
    <w:rsid w:val="005F72F0"/>
    <w:rsid w:val="005F7B9B"/>
    <w:rsid w:val="006025EE"/>
    <w:rsid w:val="00615BBC"/>
    <w:rsid w:val="00617DE6"/>
    <w:rsid w:val="0062068E"/>
    <w:rsid w:val="00624BC3"/>
    <w:rsid w:val="0063427F"/>
    <w:rsid w:val="006518E3"/>
    <w:rsid w:val="006566B9"/>
    <w:rsid w:val="0065713A"/>
    <w:rsid w:val="0065738E"/>
    <w:rsid w:val="00661722"/>
    <w:rsid w:val="00663C62"/>
    <w:rsid w:val="00665238"/>
    <w:rsid w:val="00667C16"/>
    <w:rsid w:val="0067123C"/>
    <w:rsid w:val="00681547"/>
    <w:rsid w:val="006877E2"/>
    <w:rsid w:val="006A71E2"/>
    <w:rsid w:val="006A759D"/>
    <w:rsid w:val="006B047F"/>
    <w:rsid w:val="006B577C"/>
    <w:rsid w:val="006C7B93"/>
    <w:rsid w:val="006D5A48"/>
    <w:rsid w:val="006E21B4"/>
    <w:rsid w:val="006E3E0A"/>
    <w:rsid w:val="007112D1"/>
    <w:rsid w:val="00715595"/>
    <w:rsid w:val="0072783A"/>
    <w:rsid w:val="00770DE5"/>
    <w:rsid w:val="00775391"/>
    <w:rsid w:val="007766BF"/>
    <w:rsid w:val="0077781B"/>
    <w:rsid w:val="00782DFA"/>
    <w:rsid w:val="007834D7"/>
    <w:rsid w:val="00783D5A"/>
    <w:rsid w:val="007A107B"/>
    <w:rsid w:val="007B3724"/>
    <w:rsid w:val="007B3862"/>
    <w:rsid w:val="007C1E98"/>
    <w:rsid w:val="007E4696"/>
    <w:rsid w:val="00806DE9"/>
    <w:rsid w:val="00810D76"/>
    <w:rsid w:val="00824B70"/>
    <w:rsid w:val="00830696"/>
    <w:rsid w:val="00830B36"/>
    <w:rsid w:val="00836AD2"/>
    <w:rsid w:val="00837790"/>
    <w:rsid w:val="008545D7"/>
    <w:rsid w:val="00876445"/>
    <w:rsid w:val="00876EC0"/>
    <w:rsid w:val="00881849"/>
    <w:rsid w:val="008827E9"/>
    <w:rsid w:val="00883AFC"/>
    <w:rsid w:val="00886320"/>
    <w:rsid w:val="008946B3"/>
    <w:rsid w:val="008949AB"/>
    <w:rsid w:val="008A0D14"/>
    <w:rsid w:val="008C2EFC"/>
    <w:rsid w:val="008D0DEE"/>
    <w:rsid w:val="008D176A"/>
    <w:rsid w:val="008D7057"/>
    <w:rsid w:val="008F206E"/>
    <w:rsid w:val="008F27FD"/>
    <w:rsid w:val="008F32AC"/>
    <w:rsid w:val="008F49C7"/>
    <w:rsid w:val="008F526A"/>
    <w:rsid w:val="00903455"/>
    <w:rsid w:val="009059C1"/>
    <w:rsid w:val="009060A2"/>
    <w:rsid w:val="00922B60"/>
    <w:rsid w:val="00926E7F"/>
    <w:rsid w:val="009510C7"/>
    <w:rsid w:val="00953C34"/>
    <w:rsid w:val="00962C44"/>
    <w:rsid w:val="009634EB"/>
    <w:rsid w:val="00976C04"/>
    <w:rsid w:val="0098533E"/>
    <w:rsid w:val="009900F5"/>
    <w:rsid w:val="00992C76"/>
    <w:rsid w:val="009B1FA0"/>
    <w:rsid w:val="009C2B72"/>
    <w:rsid w:val="009C33FE"/>
    <w:rsid w:val="009F49F0"/>
    <w:rsid w:val="00A11014"/>
    <w:rsid w:val="00A2333B"/>
    <w:rsid w:val="00A502D2"/>
    <w:rsid w:val="00A54220"/>
    <w:rsid w:val="00A63030"/>
    <w:rsid w:val="00A76B04"/>
    <w:rsid w:val="00A77B1E"/>
    <w:rsid w:val="00A96278"/>
    <w:rsid w:val="00AA6319"/>
    <w:rsid w:val="00AC0017"/>
    <w:rsid w:val="00AC2A82"/>
    <w:rsid w:val="00AD1C05"/>
    <w:rsid w:val="00AD21DA"/>
    <w:rsid w:val="00AF132F"/>
    <w:rsid w:val="00AF4EE6"/>
    <w:rsid w:val="00AF5E9E"/>
    <w:rsid w:val="00AF67C5"/>
    <w:rsid w:val="00AF7817"/>
    <w:rsid w:val="00B002A6"/>
    <w:rsid w:val="00B02DF4"/>
    <w:rsid w:val="00B06B47"/>
    <w:rsid w:val="00B16E89"/>
    <w:rsid w:val="00B437BD"/>
    <w:rsid w:val="00B50D7C"/>
    <w:rsid w:val="00B54F7A"/>
    <w:rsid w:val="00B60414"/>
    <w:rsid w:val="00B61BA6"/>
    <w:rsid w:val="00B86F30"/>
    <w:rsid w:val="00B91884"/>
    <w:rsid w:val="00B93050"/>
    <w:rsid w:val="00B953A1"/>
    <w:rsid w:val="00BB3FA9"/>
    <w:rsid w:val="00BB522A"/>
    <w:rsid w:val="00BC6110"/>
    <w:rsid w:val="00BC728D"/>
    <w:rsid w:val="00BE249F"/>
    <w:rsid w:val="00BF5D1E"/>
    <w:rsid w:val="00C07AEA"/>
    <w:rsid w:val="00C103A5"/>
    <w:rsid w:val="00C17D60"/>
    <w:rsid w:val="00C251D5"/>
    <w:rsid w:val="00C661D5"/>
    <w:rsid w:val="00C665B9"/>
    <w:rsid w:val="00C74541"/>
    <w:rsid w:val="00C97277"/>
    <w:rsid w:val="00CB0AB3"/>
    <w:rsid w:val="00CD5372"/>
    <w:rsid w:val="00D02469"/>
    <w:rsid w:val="00D06E6F"/>
    <w:rsid w:val="00D109AB"/>
    <w:rsid w:val="00D348C0"/>
    <w:rsid w:val="00D46211"/>
    <w:rsid w:val="00D67425"/>
    <w:rsid w:val="00D766EF"/>
    <w:rsid w:val="00D80392"/>
    <w:rsid w:val="00D91C06"/>
    <w:rsid w:val="00D93394"/>
    <w:rsid w:val="00D964E3"/>
    <w:rsid w:val="00DC5C49"/>
    <w:rsid w:val="00DD0D27"/>
    <w:rsid w:val="00DD4101"/>
    <w:rsid w:val="00DF035D"/>
    <w:rsid w:val="00E02F89"/>
    <w:rsid w:val="00E1211E"/>
    <w:rsid w:val="00E16776"/>
    <w:rsid w:val="00E507BA"/>
    <w:rsid w:val="00E7001D"/>
    <w:rsid w:val="00E821C3"/>
    <w:rsid w:val="00E862B3"/>
    <w:rsid w:val="00E87A41"/>
    <w:rsid w:val="00EA7C4C"/>
    <w:rsid w:val="00EB4002"/>
    <w:rsid w:val="00EB6E56"/>
    <w:rsid w:val="00EF428F"/>
    <w:rsid w:val="00EF6CBF"/>
    <w:rsid w:val="00F057AA"/>
    <w:rsid w:val="00F10F16"/>
    <w:rsid w:val="00F173B1"/>
    <w:rsid w:val="00F25B51"/>
    <w:rsid w:val="00F32109"/>
    <w:rsid w:val="00F37408"/>
    <w:rsid w:val="00F42B1D"/>
    <w:rsid w:val="00F44D65"/>
    <w:rsid w:val="00F60E5B"/>
    <w:rsid w:val="00F65546"/>
    <w:rsid w:val="00F65CDF"/>
    <w:rsid w:val="00F82196"/>
    <w:rsid w:val="00F83531"/>
    <w:rsid w:val="00F94581"/>
    <w:rsid w:val="00F96F67"/>
    <w:rsid w:val="00F97576"/>
    <w:rsid w:val="00FE08D0"/>
    <w:rsid w:val="00FE0EBE"/>
    <w:rsid w:val="00FF4325"/>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B78F76"/>
  <w15:chartTrackingRefBased/>
  <w15:docId w15:val="{1FFE4842-B1CC-43B3-BFF1-86B1067C9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2" w:unhideWhenUsed="1" w:qFormat="1"/>
    <w:lsdException w:name="heading 3" w:semiHidden="1" w:uiPriority="9"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D109AB"/>
    <w:pPr>
      <w:spacing w:before="120" w:after="240" w:line="240" w:lineRule="auto"/>
    </w:pPr>
    <w:rPr>
      <w:rFonts w:ascii="Times New Roman" w:hAnsi="Times New Roman"/>
      <w:sz w:val="24"/>
      <w:lang w:val="en-US"/>
    </w:rPr>
  </w:style>
  <w:style w:type="paragraph" w:styleId="1">
    <w:name w:val="heading 1"/>
    <w:basedOn w:val="a"/>
    <w:next w:val="a0"/>
    <w:link w:val="1Char"/>
    <w:uiPriority w:val="9"/>
    <w:qFormat/>
    <w:rsid w:val="007A107B"/>
    <w:pPr>
      <w:numPr>
        <w:numId w:val="8"/>
      </w:numPr>
      <w:spacing w:before="240"/>
      <w:contextualSpacing w:val="0"/>
      <w:outlineLvl w:val="0"/>
    </w:pPr>
    <w:rPr>
      <w:b/>
    </w:rPr>
  </w:style>
  <w:style w:type="paragraph" w:styleId="2">
    <w:name w:val="heading 2"/>
    <w:basedOn w:val="1"/>
    <w:next w:val="a0"/>
    <w:link w:val="2Char"/>
    <w:uiPriority w:val="2"/>
    <w:qFormat/>
    <w:rsid w:val="007A107B"/>
    <w:pPr>
      <w:numPr>
        <w:ilvl w:val="1"/>
      </w:numPr>
      <w:spacing w:after="200"/>
      <w:outlineLvl w:val="1"/>
    </w:pPr>
  </w:style>
  <w:style w:type="paragraph" w:styleId="3">
    <w:name w:val="heading 3"/>
    <w:basedOn w:val="a0"/>
    <w:next w:val="a0"/>
    <w:link w:val="3Char"/>
    <w:uiPriority w:val="9"/>
    <w:qFormat/>
    <w:rsid w:val="007A107B"/>
    <w:pPr>
      <w:keepNext/>
      <w:keepLines/>
      <w:numPr>
        <w:ilvl w:val="2"/>
        <w:numId w:val="8"/>
      </w:numPr>
      <w:spacing w:before="40" w:after="120"/>
      <w:outlineLvl w:val="2"/>
    </w:pPr>
    <w:rPr>
      <w:rFonts w:eastAsiaTheme="majorEastAsia" w:cstheme="majorBidi"/>
      <w:b/>
      <w:szCs w:val="24"/>
    </w:rPr>
  </w:style>
  <w:style w:type="paragraph" w:styleId="4">
    <w:name w:val="heading 4"/>
    <w:basedOn w:val="3"/>
    <w:next w:val="a0"/>
    <w:link w:val="4Char"/>
    <w:uiPriority w:val="2"/>
    <w:qFormat/>
    <w:rsid w:val="007A107B"/>
    <w:pPr>
      <w:numPr>
        <w:ilvl w:val="3"/>
      </w:numPr>
      <w:outlineLvl w:val="3"/>
    </w:pPr>
    <w:rPr>
      <w:iCs/>
    </w:rPr>
  </w:style>
  <w:style w:type="paragraph" w:styleId="5">
    <w:name w:val="heading 5"/>
    <w:basedOn w:val="4"/>
    <w:next w:val="a0"/>
    <w:link w:val="5Char"/>
    <w:uiPriority w:val="2"/>
    <w:qFormat/>
    <w:rsid w:val="007A107B"/>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Επικεφαλίδα 1 Char"/>
    <w:basedOn w:val="a1"/>
    <w:link w:val="1"/>
    <w:uiPriority w:val="9"/>
    <w:rsid w:val="007A107B"/>
    <w:rPr>
      <w:rFonts w:ascii="Times New Roman" w:eastAsia="Cambria" w:hAnsi="Times New Roman" w:cs="Times New Roman"/>
      <w:b/>
      <w:sz w:val="24"/>
      <w:szCs w:val="24"/>
      <w:lang w:val="en-US"/>
    </w:rPr>
  </w:style>
  <w:style w:type="character" w:customStyle="1" w:styleId="2Char">
    <w:name w:val="Επικεφαλίδα 2 Char"/>
    <w:basedOn w:val="a1"/>
    <w:link w:val="2"/>
    <w:uiPriority w:val="2"/>
    <w:rsid w:val="007A107B"/>
    <w:rPr>
      <w:rFonts w:ascii="Times New Roman" w:eastAsia="Cambria" w:hAnsi="Times New Roman" w:cs="Times New Roman"/>
      <w:b/>
      <w:sz w:val="24"/>
      <w:szCs w:val="24"/>
      <w:lang w:val="en-US"/>
    </w:rPr>
  </w:style>
  <w:style w:type="character" w:customStyle="1" w:styleId="3Char">
    <w:name w:val="Επικεφαλίδα 3 Char"/>
    <w:basedOn w:val="a1"/>
    <w:link w:val="3"/>
    <w:uiPriority w:val="9"/>
    <w:rsid w:val="007A107B"/>
    <w:rPr>
      <w:rFonts w:ascii="Times New Roman" w:eastAsiaTheme="majorEastAsia" w:hAnsi="Times New Roman" w:cstheme="majorBidi"/>
      <w:b/>
      <w:sz w:val="24"/>
      <w:szCs w:val="24"/>
      <w:lang w:val="en-US"/>
    </w:rPr>
  </w:style>
  <w:style w:type="character" w:customStyle="1" w:styleId="4Char">
    <w:name w:val="Επικεφαλίδα 4 Char"/>
    <w:basedOn w:val="a1"/>
    <w:link w:val="4"/>
    <w:uiPriority w:val="2"/>
    <w:rsid w:val="007A107B"/>
    <w:rPr>
      <w:rFonts w:ascii="Times New Roman" w:eastAsiaTheme="majorEastAsia" w:hAnsi="Times New Roman" w:cstheme="majorBidi"/>
      <w:b/>
      <w:iCs/>
      <w:sz w:val="24"/>
      <w:szCs w:val="24"/>
      <w:lang w:val="en-US"/>
    </w:rPr>
  </w:style>
  <w:style w:type="character" w:customStyle="1" w:styleId="5Char">
    <w:name w:val="Επικεφαλίδα 5 Char"/>
    <w:basedOn w:val="a1"/>
    <w:link w:val="5"/>
    <w:uiPriority w:val="2"/>
    <w:rsid w:val="007A107B"/>
    <w:rPr>
      <w:rFonts w:ascii="Times New Roman" w:eastAsiaTheme="majorEastAsia" w:hAnsi="Times New Roman" w:cstheme="majorBidi"/>
      <w:b/>
      <w:iCs/>
      <w:sz w:val="24"/>
      <w:szCs w:val="24"/>
      <w:lang w:val="en-US"/>
    </w:rPr>
  </w:style>
  <w:style w:type="paragraph" w:styleId="a4">
    <w:name w:val="Subtitle"/>
    <w:basedOn w:val="a0"/>
    <w:next w:val="a0"/>
    <w:link w:val="Char"/>
    <w:uiPriority w:val="99"/>
    <w:unhideWhenUsed/>
    <w:qFormat/>
    <w:rsid w:val="007A107B"/>
    <w:pPr>
      <w:spacing w:before="240"/>
    </w:pPr>
    <w:rPr>
      <w:rFonts w:cs="Times New Roman"/>
      <w:b/>
      <w:szCs w:val="24"/>
    </w:rPr>
  </w:style>
  <w:style w:type="character" w:customStyle="1" w:styleId="Char">
    <w:name w:val="Υπότιτλος Char"/>
    <w:basedOn w:val="a1"/>
    <w:link w:val="a4"/>
    <w:uiPriority w:val="99"/>
    <w:rsid w:val="007A107B"/>
    <w:rPr>
      <w:rFonts w:ascii="Times New Roman" w:hAnsi="Times New Roman" w:cs="Times New Roman"/>
      <w:b/>
      <w:sz w:val="24"/>
      <w:szCs w:val="24"/>
      <w:lang w:val="en-US"/>
    </w:rPr>
  </w:style>
  <w:style w:type="paragraph" w:customStyle="1" w:styleId="AuthorList">
    <w:name w:val="Author List"/>
    <w:aliases w:val="Keywords,Abstract"/>
    <w:basedOn w:val="a4"/>
    <w:next w:val="a0"/>
    <w:uiPriority w:val="1"/>
    <w:qFormat/>
    <w:rsid w:val="007A107B"/>
  </w:style>
  <w:style w:type="paragraph" w:styleId="a5">
    <w:name w:val="Balloon Text"/>
    <w:basedOn w:val="a0"/>
    <w:link w:val="Char0"/>
    <w:uiPriority w:val="99"/>
    <w:semiHidden/>
    <w:unhideWhenUsed/>
    <w:rsid w:val="007A107B"/>
    <w:pPr>
      <w:spacing w:after="0"/>
    </w:pPr>
    <w:rPr>
      <w:rFonts w:ascii="Tahoma" w:hAnsi="Tahoma" w:cs="Tahoma"/>
      <w:sz w:val="16"/>
      <w:szCs w:val="16"/>
    </w:rPr>
  </w:style>
  <w:style w:type="character" w:customStyle="1" w:styleId="Char0">
    <w:name w:val="Κείμενο πλαισίου Char"/>
    <w:basedOn w:val="a1"/>
    <w:link w:val="a5"/>
    <w:uiPriority w:val="99"/>
    <w:semiHidden/>
    <w:rsid w:val="007A107B"/>
    <w:rPr>
      <w:rFonts w:ascii="Tahoma" w:hAnsi="Tahoma" w:cs="Tahoma"/>
      <w:sz w:val="16"/>
      <w:szCs w:val="16"/>
      <w:lang w:val="en-US"/>
    </w:rPr>
  </w:style>
  <w:style w:type="character" w:styleId="a6">
    <w:name w:val="Book Title"/>
    <w:basedOn w:val="a1"/>
    <w:uiPriority w:val="33"/>
    <w:qFormat/>
    <w:rsid w:val="007A107B"/>
    <w:rPr>
      <w:rFonts w:ascii="Times New Roman" w:hAnsi="Times New Roman"/>
      <w:b/>
      <w:bCs/>
      <w:i/>
      <w:iCs/>
      <w:spacing w:val="5"/>
    </w:rPr>
  </w:style>
  <w:style w:type="paragraph" w:styleId="a7">
    <w:name w:val="caption"/>
    <w:basedOn w:val="a0"/>
    <w:next w:val="a8"/>
    <w:uiPriority w:val="35"/>
    <w:unhideWhenUsed/>
    <w:qFormat/>
    <w:rsid w:val="007A107B"/>
    <w:pPr>
      <w:keepNext/>
    </w:pPr>
    <w:rPr>
      <w:rFonts w:cs="Times New Roman"/>
      <w:b/>
      <w:bCs/>
      <w:szCs w:val="24"/>
    </w:rPr>
  </w:style>
  <w:style w:type="paragraph" w:styleId="a8">
    <w:name w:val="No Spacing"/>
    <w:uiPriority w:val="99"/>
    <w:unhideWhenUsed/>
    <w:qFormat/>
    <w:rsid w:val="007A107B"/>
    <w:pPr>
      <w:spacing w:after="0" w:line="240" w:lineRule="auto"/>
    </w:pPr>
    <w:rPr>
      <w:rFonts w:ascii="Times New Roman" w:hAnsi="Times New Roman"/>
      <w:sz w:val="24"/>
      <w:lang w:val="en-US"/>
    </w:rPr>
  </w:style>
  <w:style w:type="character" w:styleId="a9">
    <w:name w:val="annotation reference"/>
    <w:basedOn w:val="a1"/>
    <w:uiPriority w:val="99"/>
    <w:semiHidden/>
    <w:unhideWhenUsed/>
    <w:rsid w:val="007A107B"/>
    <w:rPr>
      <w:sz w:val="16"/>
      <w:szCs w:val="16"/>
    </w:rPr>
  </w:style>
  <w:style w:type="paragraph" w:styleId="aa">
    <w:name w:val="annotation text"/>
    <w:basedOn w:val="a0"/>
    <w:link w:val="Char1"/>
    <w:uiPriority w:val="99"/>
    <w:unhideWhenUsed/>
    <w:rsid w:val="007A107B"/>
    <w:rPr>
      <w:sz w:val="20"/>
      <w:szCs w:val="20"/>
    </w:rPr>
  </w:style>
  <w:style w:type="character" w:customStyle="1" w:styleId="Char1">
    <w:name w:val="Κείμενο σχολίου Char"/>
    <w:basedOn w:val="a1"/>
    <w:link w:val="aa"/>
    <w:uiPriority w:val="99"/>
    <w:rsid w:val="007A107B"/>
    <w:rPr>
      <w:rFonts w:ascii="Times New Roman" w:hAnsi="Times New Roman"/>
      <w:sz w:val="20"/>
      <w:szCs w:val="20"/>
      <w:lang w:val="en-US"/>
    </w:rPr>
  </w:style>
  <w:style w:type="paragraph" w:styleId="ab">
    <w:name w:val="annotation subject"/>
    <w:basedOn w:val="aa"/>
    <w:next w:val="aa"/>
    <w:link w:val="Char2"/>
    <w:uiPriority w:val="99"/>
    <w:semiHidden/>
    <w:unhideWhenUsed/>
    <w:rsid w:val="007A107B"/>
    <w:rPr>
      <w:b/>
      <w:bCs/>
    </w:rPr>
  </w:style>
  <w:style w:type="character" w:customStyle="1" w:styleId="Char2">
    <w:name w:val="Θέμα σχολίου Char"/>
    <w:basedOn w:val="Char1"/>
    <w:link w:val="ab"/>
    <w:uiPriority w:val="99"/>
    <w:semiHidden/>
    <w:rsid w:val="007A107B"/>
    <w:rPr>
      <w:rFonts w:ascii="Times New Roman" w:hAnsi="Times New Roman"/>
      <w:b/>
      <w:bCs/>
      <w:sz w:val="20"/>
      <w:szCs w:val="20"/>
      <w:lang w:val="en-US"/>
    </w:rPr>
  </w:style>
  <w:style w:type="character" w:styleId="ac">
    <w:name w:val="Emphasis"/>
    <w:basedOn w:val="a1"/>
    <w:uiPriority w:val="20"/>
    <w:qFormat/>
    <w:rsid w:val="007A107B"/>
    <w:rPr>
      <w:rFonts w:ascii="Times New Roman" w:hAnsi="Times New Roman"/>
      <w:i/>
      <w:iCs/>
    </w:rPr>
  </w:style>
  <w:style w:type="character" w:styleId="ad">
    <w:name w:val="endnote reference"/>
    <w:basedOn w:val="a1"/>
    <w:uiPriority w:val="99"/>
    <w:semiHidden/>
    <w:unhideWhenUsed/>
    <w:rsid w:val="007A107B"/>
    <w:rPr>
      <w:vertAlign w:val="superscript"/>
    </w:rPr>
  </w:style>
  <w:style w:type="paragraph" w:styleId="ae">
    <w:name w:val="endnote text"/>
    <w:basedOn w:val="a0"/>
    <w:link w:val="Char3"/>
    <w:uiPriority w:val="99"/>
    <w:semiHidden/>
    <w:unhideWhenUsed/>
    <w:rsid w:val="007A107B"/>
    <w:pPr>
      <w:spacing w:after="0"/>
    </w:pPr>
    <w:rPr>
      <w:sz w:val="20"/>
      <w:szCs w:val="20"/>
    </w:rPr>
  </w:style>
  <w:style w:type="character" w:customStyle="1" w:styleId="Char3">
    <w:name w:val="Κείμενο σημείωσης τέλους Char"/>
    <w:basedOn w:val="a1"/>
    <w:link w:val="ae"/>
    <w:uiPriority w:val="99"/>
    <w:semiHidden/>
    <w:rsid w:val="007A107B"/>
    <w:rPr>
      <w:rFonts w:ascii="Times New Roman" w:hAnsi="Times New Roman"/>
      <w:sz w:val="20"/>
      <w:szCs w:val="20"/>
      <w:lang w:val="en-US"/>
    </w:rPr>
  </w:style>
  <w:style w:type="character" w:styleId="-">
    <w:name w:val="FollowedHyperlink"/>
    <w:basedOn w:val="a1"/>
    <w:uiPriority w:val="99"/>
    <w:semiHidden/>
    <w:unhideWhenUsed/>
    <w:rsid w:val="007A107B"/>
    <w:rPr>
      <w:color w:val="954F72" w:themeColor="followedHyperlink"/>
      <w:u w:val="single"/>
    </w:rPr>
  </w:style>
  <w:style w:type="paragraph" w:styleId="af">
    <w:name w:val="footer"/>
    <w:basedOn w:val="a0"/>
    <w:link w:val="Char4"/>
    <w:uiPriority w:val="99"/>
    <w:unhideWhenUsed/>
    <w:rsid w:val="007A107B"/>
    <w:pPr>
      <w:tabs>
        <w:tab w:val="center" w:pos="4844"/>
        <w:tab w:val="right" w:pos="9689"/>
      </w:tabs>
      <w:spacing w:after="0"/>
    </w:pPr>
  </w:style>
  <w:style w:type="character" w:customStyle="1" w:styleId="Char4">
    <w:name w:val="Υποσέλιδο Char"/>
    <w:basedOn w:val="a1"/>
    <w:link w:val="af"/>
    <w:uiPriority w:val="99"/>
    <w:rsid w:val="007A107B"/>
    <w:rPr>
      <w:rFonts w:ascii="Times New Roman" w:hAnsi="Times New Roman"/>
      <w:sz w:val="24"/>
      <w:lang w:val="en-US"/>
    </w:rPr>
  </w:style>
  <w:style w:type="character" w:styleId="af0">
    <w:name w:val="footnote reference"/>
    <w:basedOn w:val="a1"/>
    <w:uiPriority w:val="99"/>
    <w:semiHidden/>
    <w:unhideWhenUsed/>
    <w:rsid w:val="007A107B"/>
    <w:rPr>
      <w:vertAlign w:val="superscript"/>
    </w:rPr>
  </w:style>
  <w:style w:type="paragraph" w:styleId="af1">
    <w:name w:val="footnote text"/>
    <w:basedOn w:val="a0"/>
    <w:link w:val="Char5"/>
    <w:uiPriority w:val="99"/>
    <w:semiHidden/>
    <w:unhideWhenUsed/>
    <w:rsid w:val="007A107B"/>
    <w:pPr>
      <w:spacing w:after="0"/>
    </w:pPr>
    <w:rPr>
      <w:sz w:val="20"/>
      <w:szCs w:val="20"/>
    </w:rPr>
  </w:style>
  <w:style w:type="character" w:customStyle="1" w:styleId="Char5">
    <w:name w:val="Κείμενο υποσημείωσης Char"/>
    <w:basedOn w:val="a1"/>
    <w:link w:val="af1"/>
    <w:uiPriority w:val="99"/>
    <w:semiHidden/>
    <w:rsid w:val="007A107B"/>
    <w:rPr>
      <w:rFonts w:ascii="Times New Roman" w:hAnsi="Times New Roman"/>
      <w:sz w:val="20"/>
      <w:szCs w:val="20"/>
      <w:lang w:val="en-US"/>
    </w:rPr>
  </w:style>
  <w:style w:type="paragraph" w:styleId="af2">
    <w:name w:val="header"/>
    <w:basedOn w:val="a0"/>
    <w:link w:val="Char6"/>
    <w:uiPriority w:val="99"/>
    <w:unhideWhenUsed/>
    <w:rsid w:val="007A107B"/>
    <w:pPr>
      <w:tabs>
        <w:tab w:val="center" w:pos="4844"/>
        <w:tab w:val="right" w:pos="9689"/>
      </w:tabs>
    </w:pPr>
    <w:rPr>
      <w:b/>
    </w:rPr>
  </w:style>
  <w:style w:type="character" w:customStyle="1" w:styleId="Char6">
    <w:name w:val="Κεφαλίδα Char"/>
    <w:basedOn w:val="a1"/>
    <w:link w:val="af2"/>
    <w:uiPriority w:val="99"/>
    <w:rsid w:val="007A107B"/>
    <w:rPr>
      <w:rFonts w:ascii="Times New Roman" w:hAnsi="Times New Roman"/>
      <w:b/>
      <w:sz w:val="24"/>
      <w:lang w:val="en-US"/>
    </w:rPr>
  </w:style>
  <w:style w:type="paragraph" w:styleId="a">
    <w:name w:val="List Paragraph"/>
    <w:basedOn w:val="a0"/>
    <w:uiPriority w:val="34"/>
    <w:qFormat/>
    <w:rsid w:val="007A107B"/>
    <w:pPr>
      <w:numPr>
        <w:numId w:val="6"/>
      </w:numPr>
      <w:contextualSpacing/>
    </w:pPr>
    <w:rPr>
      <w:rFonts w:eastAsia="Cambria" w:cs="Times New Roman"/>
      <w:szCs w:val="24"/>
    </w:rPr>
  </w:style>
  <w:style w:type="numbering" w:customStyle="1" w:styleId="Headings">
    <w:name w:val="Headings"/>
    <w:uiPriority w:val="99"/>
    <w:rsid w:val="007A107B"/>
    <w:pPr>
      <w:numPr>
        <w:numId w:val="8"/>
      </w:numPr>
    </w:pPr>
  </w:style>
  <w:style w:type="character" w:styleId="-0">
    <w:name w:val="Hyperlink"/>
    <w:basedOn w:val="a1"/>
    <w:uiPriority w:val="99"/>
    <w:unhideWhenUsed/>
    <w:rsid w:val="007A107B"/>
    <w:rPr>
      <w:color w:val="0000FF"/>
      <w:u w:val="single"/>
    </w:rPr>
  </w:style>
  <w:style w:type="character" w:styleId="af3">
    <w:name w:val="Intense Emphasis"/>
    <w:basedOn w:val="a1"/>
    <w:uiPriority w:val="21"/>
    <w:unhideWhenUsed/>
    <w:qFormat/>
    <w:rsid w:val="007A107B"/>
    <w:rPr>
      <w:rFonts w:ascii="Times New Roman" w:hAnsi="Times New Roman"/>
      <w:i/>
      <w:iCs/>
      <w:color w:val="auto"/>
    </w:rPr>
  </w:style>
  <w:style w:type="character" w:styleId="af4">
    <w:name w:val="Intense Reference"/>
    <w:basedOn w:val="a1"/>
    <w:uiPriority w:val="32"/>
    <w:qFormat/>
    <w:rsid w:val="007A107B"/>
    <w:rPr>
      <w:b/>
      <w:bCs/>
      <w:smallCaps/>
      <w:color w:val="auto"/>
      <w:spacing w:val="5"/>
    </w:rPr>
  </w:style>
  <w:style w:type="character" w:styleId="af5">
    <w:name w:val="line number"/>
    <w:basedOn w:val="a1"/>
    <w:uiPriority w:val="99"/>
    <w:semiHidden/>
    <w:unhideWhenUsed/>
    <w:rsid w:val="007A107B"/>
  </w:style>
  <w:style w:type="paragraph" w:styleId="Web">
    <w:name w:val="Normal (Web)"/>
    <w:basedOn w:val="a0"/>
    <w:link w:val="WebChar"/>
    <w:uiPriority w:val="99"/>
    <w:unhideWhenUsed/>
    <w:rsid w:val="007A107B"/>
    <w:pPr>
      <w:spacing w:before="100" w:beforeAutospacing="1" w:after="100" w:afterAutospacing="1"/>
    </w:pPr>
    <w:rPr>
      <w:rFonts w:eastAsia="Times New Roman" w:cs="Times New Roman"/>
      <w:szCs w:val="24"/>
    </w:rPr>
  </w:style>
  <w:style w:type="paragraph" w:styleId="af6">
    <w:name w:val="Quote"/>
    <w:basedOn w:val="a0"/>
    <w:next w:val="a0"/>
    <w:link w:val="Char7"/>
    <w:uiPriority w:val="29"/>
    <w:qFormat/>
    <w:rsid w:val="007A107B"/>
    <w:pPr>
      <w:spacing w:before="200" w:after="160"/>
      <w:ind w:left="864" w:right="864"/>
      <w:jc w:val="center"/>
    </w:pPr>
    <w:rPr>
      <w:i/>
      <w:iCs/>
      <w:color w:val="404040" w:themeColor="text1" w:themeTint="BF"/>
    </w:rPr>
  </w:style>
  <w:style w:type="character" w:customStyle="1" w:styleId="Char7">
    <w:name w:val="Απόσπασμα Char"/>
    <w:basedOn w:val="a1"/>
    <w:link w:val="af6"/>
    <w:uiPriority w:val="29"/>
    <w:rsid w:val="007A107B"/>
    <w:rPr>
      <w:rFonts w:ascii="Times New Roman" w:hAnsi="Times New Roman"/>
      <w:i/>
      <w:iCs/>
      <w:color w:val="404040" w:themeColor="text1" w:themeTint="BF"/>
      <w:sz w:val="24"/>
      <w:lang w:val="en-US"/>
    </w:rPr>
  </w:style>
  <w:style w:type="character" w:styleId="af7">
    <w:name w:val="Strong"/>
    <w:basedOn w:val="a1"/>
    <w:uiPriority w:val="22"/>
    <w:qFormat/>
    <w:rsid w:val="007A107B"/>
    <w:rPr>
      <w:rFonts w:ascii="Times New Roman" w:hAnsi="Times New Roman"/>
      <w:b/>
      <w:bCs/>
    </w:rPr>
  </w:style>
  <w:style w:type="character" w:styleId="af8">
    <w:name w:val="Subtle Emphasis"/>
    <w:basedOn w:val="a1"/>
    <w:uiPriority w:val="19"/>
    <w:qFormat/>
    <w:rsid w:val="007A107B"/>
    <w:rPr>
      <w:rFonts w:ascii="Times New Roman" w:hAnsi="Times New Roman"/>
      <w:i/>
      <w:iCs/>
      <w:color w:val="404040" w:themeColor="text1" w:themeTint="BF"/>
    </w:rPr>
  </w:style>
  <w:style w:type="table" w:styleId="af9">
    <w:name w:val="Table Grid"/>
    <w:basedOn w:val="a2"/>
    <w:uiPriority w:val="59"/>
    <w:rsid w:val="007A107B"/>
    <w:pPr>
      <w:spacing w:after="0" w:line="240" w:lineRule="auto"/>
    </w:pPr>
    <w:rPr>
      <w:rFonts w:asciiTheme="majorHAnsi" w:hAnsiTheme="majorHAns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Title"/>
    <w:basedOn w:val="a0"/>
    <w:next w:val="a0"/>
    <w:link w:val="Char8"/>
    <w:qFormat/>
    <w:rsid w:val="007A107B"/>
    <w:pPr>
      <w:suppressLineNumbers/>
      <w:spacing w:before="240" w:after="360"/>
      <w:jc w:val="center"/>
    </w:pPr>
    <w:rPr>
      <w:rFonts w:cs="Times New Roman"/>
      <w:b/>
      <w:sz w:val="32"/>
      <w:szCs w:val="32"/>
    </w:rPr>
  </w:style>
  <w:style w:type="character" w:customStyle="1" w:styleId="Char8">
    <w:name w:val="Τίτλος Char"/>
    <w:basedOn w:val="a1"/>
    <w:link w:val="afa"/>
    <w:rsid w:val="007A107B"/>
    <w:rPr>
      <w:rFonts w:ascii="Times New Roman" w:hAnsi="Times New Roman" w:cs="Times New Roman"/>
      <w:b/>
      <w:sz w:val="32"/>
      <w:szCs w:val="32"/>
      <w:lang w:val="en-US"/>
    </w:rPr>
  </w:style>
  <w:style w:type="paragraph" w:customStyle="1" w:styleId="SupplementaryMaterial">
    <w:name w:val="Supplementary Material"/>
    <w:basedOn w:val="afa"/>
    <w:next w:val="afa"/>
    <w:qFormat/>
    <w:rsid w:val="007A107B"/>
    <w:pPr>
      <w:spacing w:after="120"/>
    </w:pPr>
    <w:rPr>
      <w:i/>
    </w:rPr>
  </w:style>
  <w:style w:type="paragraph" w:styleId="afb">
    <w:name w:val="Revision"/>
    <w:hidden/>
    <w:uiPriority w:val="99"/>
    <w:semiHidden/>
    <w:rsid w:val="007A107B"/>
    <w:pPr>
      <w:spacing w:after="0" w:line="240" w:lineRule="auto"/>
    </w:pPr>
    <w:rPr>
      <w:rFonts w:ascii="Times New Roman" w:hAnsi="Times New Roman"/>
      <w:sz w:val="24"/>
      <w:lang w:val="en-US"/>
    </w:rPr>
  </w:style>
  <w:style w:type="character" w:customStyle="1" w:styleId="cf01">
    <w:name w:val="cf01"/>
    <w:basedOn w:val="a1"/>
    <w:rsid w:val="007A107B"/>
    <w:rPr>
      <w:rFonts w:ascii="Segoe UI" w:hAnsi="Segoe UI" w:cs="Segoe UI" w:hint="default"/>
      <w:sz w:val="18"/>
      <w:szCs w:val="18"/>
    </w:rPr>
  </w:style>
  <w:style w:type="paragraph" w:customStyle="1" w:styleId="pf0">
    <w:name w:val="pf0"/>
    <w:basedOn w:val="a0"/>
    <w:rsid w:val="007A107B"/>
    <w:pPr>
      <w:spacing w:before="100" w:beforeAutospacing="1" w:after="100" w:afterAutospacing="1"/>
    </w:pPr>
    <w:rPr>
      <w:rFonts w:eastAsia="Times New Roman" w:cs="Times New Roman"/>
      <w:szCs w:val="24"/>
      <w:lang w:val="el-GR" w:eastAsia="el-GR"/>
    </w:rPr>
  </w:style>
  <w:style w:type="character" w:customStyle="1" w:styleId="10">
    <w:name w:val="Ανεπίλυτη αναφορά1"/>
    <w:basedOn w:val="a1"/>
    <w:uiPriority w:val="99"/>
    <w:semiHidden/>
    <w:unhideWhenUsed/>
    <w:rsid w:val="007A107B"/>
    <w:rPr>
      <w:color w:val="605E5C"/>
      <w:shd w:val="clear" w:color="auto" w:fill="E1DFDD"/>
    </w:rPr>
  </w:style>
  <w:style w:type="table" w:customStyle="1" w:styleId="11">
    <w:name w:val="Πλέγμα πίνακα1"/>
    <w:basedOn w:val="a2"/>
    <w:next w:val="af9"/>
    <w:uiPriority w:val="59"/>
    <w:rsid w:val="007A107B"/>
    <w:pPr>
      <w:spacing w:after="0" w:line="240" w:lineRule="auto"/>
    </w:pPr>
    <w:rPr>
      <w:rFonts w:ascii="Calibri" w:eastAsia="DengXian"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pv-coretext-layer-text">
    <w:name w:val="rpv-coretext-layer-text"/>
    <w:basedOn w:val="a1"/>
    <w:rsid w:val="007A107B"/>
  </w:style>
  <w:style w:type="paragraph" w:customStyle="1" w:styleId="EndNoteBibliographyTitle">
    <w:name w:val="EndNote Bibliography Title"/>
    <w:basedOn w:val="a0"/>
    <w:link w:val="EndNoteBibliographyTitleChar"/>
    <w:rsid w:val="007A107B"/>
    <w:pPr>
      <w:spacing w:before="0" w:after="0" w:line="259" w:lineRule="auto"/>
      <w:jc w:val="center"/>
    </w:pPr>
    <w:rPr>
      <w:rFonts w:eastAsiaTheme="minorEastAsia" w:cs="Times New Roman"/>
      <w:noProof/>
    </w:rPr>
  </w:style>
  <w:style w:type="character" w:customStyle="1" w:styleId="EndNoteBibliographyTitleChar">
    <w:name w:val="EndNote Bibliography Title Char"/>
    <w:basedOn w:val="a1"/>
    <w:link w:val="EndNoteBibliographyTitle"/>
    <w:rsid w:val="007A107B"/>
    <w:rPr>
      <w:rFonts w:ascii="Times New Roman" w:eastAsiaTheme="minorEastAsia" w:hAnsi="Times New Roman" w:cs="Times New Roman"/>
      <w:noProof/>
      <w:sz w:val="24"/>
      <w:lang w:val="en-US"/>
    </w:rPr>
  </w:style>
  <w:style w:type="paragraph" w:customStyle="1" w:styleId="EndNoteBibliography">
    <w:name w:val="EndNote Bibliography"/>
    <w:basedOn w:val="a0"/>
    <w:link w:val="EndNoteBibliographyChar"/>
    <w:rsid w:val="007A107B"/>
    <w:pPr>
      <w:spacing w:before="0" w:after="160"/>
      <w:jc w:val="both"/>
    </w:pPr>
    <w:rPr>
      <w:rFonts w:eastAsiaTheme="minorEastAsia" w:cs="Times New Roman"/>
      <w:noProof/>
    </w:rPr>
  </w:style>
  <w:style w:type="character" w:customStyle="1" w:styleId="EndNoteBibliographyChar">
    <w:name w:val="EndNote Bibliography Char"/>
    <w:basedOn w:val="a1"/>
    <w:link w:val="EndNoteBibliography"/>
    <w:rsid w:val="007A107B"/>
    <w:rPr>
      <w:rFonts w:ascii="Times New Roman" w:eastAsiaTheme="minorEastAsia" w:hAnsi="Times New Roman" w:cs="Times New Roman"/>
      <w:noProof/>
      <w:sz w:val="24"/>
      <w:lang w:val="en-US"/>
    </w:rPr>
  </w:style>
  <w:style w:type="character" w:customStyle="1" w:styleId="Mention1">
    <w:name w:val="Mention1"/>
    <w:basedOn w:val="a1"/>
    <w:uiPriority w:val="99"/>
    <w:semiHidden/>
    <w:unhideWhenUsed/>
    <w:rsid w:val="007A107B"/>
    <w:rPr>
      <w:color w:val="2B579A"/>
      <w:shd w:val="clear" w:color="auto" w:fill="E6E6E6"/>
    </w:rPr>
  </w:style>
  <w:style w:type="character" w:styleId="afc">
    <w:name w:val="Placeholder Text"/>
    <w:basedOn w:val="a1"/>
    <w:uiPriority w:val="99"/>
    <w:semiHidden/>
    <w:rsid w:val="007A107B"/>
    <w:rPr>
      <w:color w:val="808080"/>
    </w:rPr>
  </w:style>
  <w:style w:type="character" w:customStyle="1" w:styleId="UnresolvedMention1">
    <w:name w:val="Unresolved Mention1"/>
    <w:basedOn w:val="a1"/>
    <w:uiPriority w:val="99"/>
    <w:semiHidden/>
    <w:unhideWhenUsed/>
    <w:rsid w:val="007A107B"/>
    <w:rPr>
      <w:color w:val="808080"/>
      <w:shd w:val="clear" w:color="auto" w:fill="E6E6E6"/>
    </w:rPr>
  </w:style>
  <w:style w:type="character" w:customStyle="1" w:styleId="UnresolvedMention2">
    <w:name w:val="Unresolved Mention2"/>
    <w:basedOn w:val="a1"/>
    <w:uiPriority w:val="99"/>
    <w:semiHidden/>
    <w:unhideWhenUsed/>
    <w:rsid w:val="007A107B"/>
    <w:rPr>
      <w:color w:val="808080"/>
      <w:shd w:val="clear" w:color="auto" w:fill="E6E6E6"/>
    </w:rPr>
  </w:style>
  <w:style w:type="character" w:customStyle="1" w:styleId="UnresolvedMention3">
    <w:name w:val="Unresolved Mention3"/>
    <w:basedOn w:val="a1"/>
    <w:uiPriority w:val="99"/>
    <w:semiHidden/>
    <w:unhideWhenUsed/>
    <w:rsid w:val="007A107B"/>
    <w:rPr>
      <w:color w:val="808080"/>
      <w:shd w:val="clear" w:color="auto" w:fill="E6E6E6"/>
    </w:rPr>
  </w:style>
  <w:style w:type="character" w:customStyle="1" w:styleId="UnresolvedMention4">
    <w:name w:val="Unresolved Mention4"/>
    <w:basedOn w:val="a1"/>
    <w:uiPriority w:val="99"/>
    <w:semiHidden/>
    <w:unhideWhenUsed/>
    <w:rsid w:val="007A107B"/>
    <w:rPr>
      <w:color w:val="808080"/>
      <w:shd w:val="clear" w:color="auto" w:fill="E6E6E6"/>
    </w:rPr>
  </w:style>
  <w:style w:type="character" w:customStyle="1" w:styleId="apple-converted-space">
    <w:name w:val="apple-converted-space"/>
    <w:basedOn w:val="a1"/>
    <w:rsid w:val="007A107B"/>
  </w:style>
  <w:style w:type="character" w:customStyle="1" w:styleId="ui-ncbitoggler-master-text">
    <w:name w:val="ui-ncbitoggler-master-text"/>
    <w:basedOn w:val="a1"/>
    <w:rsid w:val="007A107B"/>
  </w:style>
  <w:style w:type="character" w:customStyle="1" w:styleId="rpv-coretext-layer-text0">
    <w:name w:val="rpv-core__text-layer-text"/>
    <w:basedOn w:val="a1"/>
    <w:rsid w:val="007A107B"/>
  </w:style>
  <w:style w:type="character" w:customStyle="1" w:styleId="WebChar">
    <w:name w:val="Κανονικό (Web) Char"/>
    <w:basedOn w:val="a1"/>
    <w:link w:val="Web"/>
    <w:uiPriority w:val="99"/>
    <w:rsid w:val="007A107B"/>
    <w:rPr>
      <w:rFonts w:ascii="Times New Roman" w:eastAsia="Times New Roman" w:hAnsi="Times New Roman" w:cs="Times New Roman"/>
      <w:sz w:val="24"/>
      <w:szCs w:val="24"/>
      <w:lang w:val="en-US"/>
    </w:rPr>
  </w:style>
  <w:style w:type="character" w:customStyle="1" w:styleId="katex-mathml">
    <w:name w:val="katex-mathml"/>
    <w:basedOn w:val="a1"/>
    <w:rsid w:val="008D0DEE"/>
  </w:style>
  <w:style w:type="character" w:customStyle="1" w:styleId="mord">
    <w:name w:val="mord"/>
    <w:basedOn w:val="a1"/>
    <w:rsid w:val="00D109AB"/>
  </w:style>
  <w:style w:type="character" w:customStyle="1" w:styleId="vlist-s">
    <w:name w:val="vlist-s"/>
    <w:basedOn w:val="a1"/>
    <w:rsid w:val="00D109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7734891">
      <w:bodyDiv w:val="1"/>
      <w:marLeft w:val="0"/>
      <w:marRight w:val="0"/>
      <w:marTop w:val="0"/>
      <w:marBottom w:val="0"/>
      <w:divBdr>
        <w:top w:val="none" w:sz="0" w:space="0" w:color="auto"/>
        <w:left w:val="none" w:sz="0" w:space="0" w:color="auto"/>
        <w:bottom w:val="none" w:sz="0" w:space="0" w:color="auto"/>
        <w:right w:val="none" w:sz="0" w:space="0" w:color="auto"/>
      </w:divBdr>
    </w:div>
    <w:div w:id="427891507">
      <w:bodyDiv w:val="1"/>
      <w:marLeft w:val="0"/>
      <w:marRight w:val="0"/>
      <w:marTop w:val="0"/>
      <w:marBottom w:val="0"/>
      <w:divBdr>
        <w:top w:val="none" w:sz="0" w:space="0" w:color="auto"/>
        <w:left w:val="none" w:sz="0" w:space="0" w:color="auto"/>
        <w:bottom w:val="none" w:sz="0" w:space="0" w:color="auto"/>
        <w:right w:val="none" w:sz="0" w:space="0" w:color="auto"/>
      </w:divBdr>
    </w:div>
    <w:div w:id="895044391">
      <w:bodyDiv w:val="1"/>
      <w:marLeft w:val="0"/>
      <w:marRight w:val="0"/>
      <w:marTop w:val="0"/>
      <w:marBottom w:val="0"/>
      <w:divBdr>
        <w:top w:val="none" w:sz="0" w:space="0" w:color="auto"/>
        <w:left w:val="none" w:sz="0" w:space="0" w:color="auto"/>
        <w:bottom w:val="none" w:sz="0" w:space="0" w:color="auto"/>
        <w:right w:val="none" w:sz="0" w:space="0" w:color="auto"/>
      </w:divBdr>
    </w:div>
    <w:div w:id="942154096">
      <w:bodyDiv w:val="1"/>
      <w:marLeft w:val="0"/>
      <w:marRight w:val="0"/>
      <w:marTop w:val="0"/>
      <w:marBottom w:val="0"/>
      <w:divBdr>
        <w:top w:val="none" w:sz="0" w:space="0" w:color="auto"/>
        <w:left w:val="none" w:sz="0" w:space="0" w:color="auto"/>
        <w:bottom w:val="none" w:sz="0" w:space="0" w:color="auto"/>
        <w:right w:val="none" w:sz="0" w:space="0" w:color="auto"/>
      </w:divBdr>
    </w:div>
    <w:div w:id="1797334059">
      <w:bodyDiv w:val="1"/>
      <w:marLeft w:val="0"/>
      <w:marRight w:val="0"/>
      <w:marTop w:val="0"/>
      <w:marBottom w:val="0"/>
      <w:divBdr>
        <w:top w:val="none" w:sz="0" w:space="0" w:color="auto"/>
        <w:left w:val="none" w:sz="0" w:space="0" w:color="auto"/>
        <w:bottom w:val="none" w:sz="0" w:space="0" w:color="auto"/>
        <w:right w:val="none" w:sz="0" w:space="0" w:color="auto"/>
      </w:divBdr>
    </w:div>
    <w:div w:id="2037391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324" Type="http://schemas.openxmlformats.org/officeDocument/2006/relationships/oleObject" Target="embeddings/oleObject155.bin"/><Relationship Id="rId170" Type="http://schemas.openxmlformats.org/officeDocument/2006/relationships/image" Target="media/image82.png"/><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oleObject" Target="embeddings/oleObject105.bin"/><Relationship Id="rId247" Type="http://schemas.openxmlformats.org/officeDocument/2006/relationships/oleObject" Target="embeddings/oleObject116.bin"/><Relationship Id="rId107" Type="http://schemas.openxmlformats.org/officeDocument/2006/relationships/image" Target="media/image50.wmf"/><Relationship Id="rId268" Type="http://schemas.openxmlformats.org/officeDocument/2006/relationships/image" Target="media/image135.wmf"/><Relationship Id="rId289" Type="http://schemas.openxmlformats.org/officeDocument/2006/relationships/oleObject" Target="embeddings/oleObject137.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image" Target="media/image158.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oleObject" Target="embeddings/oleObject82.bin"/><Relationship Id="rId216" Type="http://schemas.openxmlformats.org/officeDocument/2006/relationships/image" Target="media/image110.wmf"/><Relationship Id="rId237" Type="http://schemas.openxmlformats.org/officeDocument/2006/relationships/oleObject" Target="embeddings/oleObject111.bin"/><Relationship Id="rId258" Type="http://schemas.openxmlformats.org/officeDocument/2006/relationships/image" Target="media/image130.wmf"/><Relationship Id="rId279" Type="http://schemas.openxmlformats.org/officeDocument/2006/relationships/oleObject" Target="embeddings/oleObject132.bin"/><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image" Target="media/image146.wmf"/><Relationship Id="rId304" Type="http://schemas.openxmlformats.org/officeDocument/2006/relationships/image" Target="media/image153.wmf"/><Relationship Id="rId325"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3.svg"/><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image" Target="media/image115.wmf"/><Relationship Id="rId248" Type="http://schemas.openxmlformats.org/officeDocument/2006/relationships/image" Target="media/image125.wmf"/><Relationship Id="rId269" Type="http://schemas.openxmlformats.org/officeDocument/2006/relationships/oleObject" Target="embeddings/oleObject127.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image" Target="media/image141.wmf"/><Relationship Id="rId315" Type="http://schemas.openxmlformats.org/officeDocument/2006/relationships/oleObject" Target="embeddings/oleObject150.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image" Target="media/image93.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oleObject" Target="embeddings/oleObject122.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6.w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footer" Target="footer1.xml"/><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image" Target="media/image84.png"/><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6.bin"/><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31.wmf"/><Relationship Id="rId281" Type="http://schemas.openxmlformats.org/officeDocument/2006/relationships/oleObject" Target="embeddings/oleObject133.bin"/><Relationship Id="rId316" Type="http://schemas.openxmlformats.org/officeDocument/2006/relationships/oleObject" Target="embeddings/oleObject151.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oleObject" Target="embeddings/oleObject83.bin"/><Relationship Id="rId218" Type="http://schemas.openxmlformats.org/officeDocument/2006/relationships/image" Target="media/image111.wmf"/><Relationship Id="rId239" Type="http://schemas.openxmlformats.org/officeDocument/2006/relationships/oleObject" Target="embeddings/oleObject112.bin"/><Relationship Id="rId250" Type="http://schemas.openxmlformats.org/officeDocument/2006/relationships/image" Target="media/image126.wmf"/><Relationship Id="rId271" Type="http://schemas.openxmlformats.org/officeDocument/2006/relationships/oleObject" Target="embeddings/oleObject128.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footer" Target="footer2.xml"/><Relationship Id="rId152" Type="http://schemas.openxmlformats.org/officeDocument/2006/relationships/oleObject" Target="embeddings/oleObject73.bin"/><Relationship Id="rId173" Type="http://schemas.openxmlformats.org/officeDocument/2006/relationships/image" Target="media/image85.svg"/><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image" Target="media/image116.wmf"/><Relationship Id="rId240" Type="http://schemas.openxmlformats.org/officeDocument/2006/relationships/image" Target="media/image121.wmf"/><Relationship Id="rId261" Type="http://schemas.openxmlformats.org/officeDocument/2006/relationships/oleObject" Target="embeddings/oleObject123.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42.wmf"/><Relationship Id="rId317" Type="http://schemas.openxmlformats.org/officeDocument/2006/relationships/image" Target="media/image159.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image" Target="media/image94.wmf"/><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9.wmf"/><Relationship Id="rId230" Type="http://schemas.openxmlformats.org/officeDocument/2006/relationships/oleObject" Target="embeddings/oleObject107.bin"/><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9.wmf"/><Relationship Id="rId277" Type="http://schemas.openxmlformats.org/officeDocument/2006/relationships/oleObject" Target="embeddings/oleObject131.bin"/><Relationship Id="rId298" Type="http://schemas.openxmlformats.org/officeDocument/2006/relationships/image" Target="media/image150.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72" Type="http://schemas.openxmlformats.org/officeDocument/2006/relationships/image" Target="media/image137.wmf"/><Relationship Id="rId293" Type="http://schemas.openxmlformats.org/officeDocument/2006/relationships/oleObject" Target="embeddings/oleObject139.bin"/><Relationship Id="rId302" Type="http://schemas.openxmlformats.org/officeDocument/2006/relationships/image" Target="media/image152.wmf"/><Relationship Id="rId307" Type="http://schemas.openxmlformats.org/officeDocument/2006/relationships/oleObject" Target="embeddings/oleObject146.bin"/><Relationship Id="rId323" Type="http://schemas.openxmlformats.org/officeDocument/2006/relationships/image" Target="media/image162.wmf"/><Relationship Id="rId328"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6.png"/><Relationship Id="rId179" Type="http://schemas.openxmlformats.org/officeDocument/2006/relationships/image" Target="media/image91.svg"/><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oleObject" Target="embeddings/oleObject102.bin"/><Relationship Id="rId225" Type="http://schemas.openxmlformats.org/officeDocument/2006/relationships/image" Target="media/image114.wmf"/><Relationship Id="rId241" Type="http://schemas.openxmlformats.org/officeDocument/2006/relationships/oleObject" Target="embeddings/oleObject113.bin"/><Relationship Id="rId246" Type="http://schemas.openxmlformats.org/officeDocument/2006/relationships/image" Target="media/image124.wmf"/><Relationship Id="rId267" Type="http://schemas.openxmlformats.org/officeDocument/2006/relationships/oleObject" Target="embeddings/oleObject126.bin"/><Relationship Id="rId288" Type="http://schemas.openxmlformats.org/officeDocument/2006/relationships/image" Target="media/image145.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262" Type="http://schemas.openxmlformats.org/officeDocument/2006/relationships/image" Target="media/image132.wmf"/><Relationship Id="rId283" Type="http://schemas.openxmlformats.org/officeDocument/2006/relationships/oleObject" Target="embeddings/oleObject134.bin"/><Relationship Id="rId313" Type="http://schemas.openxmlformats.org/officeDocument/2006/relationships/oleObject" Target="embeddings/oleObject149.bin"/><Relationship Id="rId318"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jpeg"/><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2.wmf"/><Relationship Id="rId210" Type="http://schemas.openxmlformats.org/officeDocument/2006/relationships/image" Target="media/image107.wmf"/><Relationship Id="rId215" Type="http://schemas.openxmlformats.org/officeDocument/2006/relationships/oleObject" Target="embeddings/oleObject99.bin"/><Relationship Id="rId236" Type="http://schemas.openxmlformats.org/officeDocument/2006/relationships/image" Target="media/image119.wmf"/><Relationship Id="rId257" Type="http://schemas.openxmlformats.org/officeDocument/2006/relationships/oleObject" Target="embeddings/oleObject121.bin"/><Relationship Id="rId278" Type="http://schemas.openxmlformats.org/officeDocument/2006/relationships/image" Target="media/image140.wmf"/><Relationship Id="rId26" Type="http://schemas.openxmlformats.org/officeDocument/2006/relationships/oleObject" Target="embeddings/oleObject10.bin"/><Relationship Id="rId231" Type="http://schemas.openxmlformats.org/officeDocument/2006/relationships/oleObject" Target="embeddings/oleObject108.bin"/><Relationship Id="rId252" Type="http://schemas.openxmlformats.org/officeDocument/2006/relationships/image" Target="media/image127.wmf"/><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footer" Target="footer3.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7.svg"/><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image" Target="media/image112.wmf"/><Relationship Id="rId242" Type="http://schemas.openxmlformats.org/officeDocument/2006/relationships/image" Target="media/image122.wmf"/><Relationship Id="rId263" Type="http://schemas.openxmlformats.org/officeDocument/2006/relationships/oleObject" Target="embeddings/oleObject124.bin"/><Relationship Id="rId284" Type="http://schemas.openxmlformats.org/officeDocument/2006/relationships/image" Target="media/image143.wmf"/><Relationship Id="rId319" Type="http://schemas.openxmlformats.org/officeDocument/2006/relationships/image" Target="media/image160.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fontTable" Target="fontTable.xml"/><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95.wmf"/><Relationship Id="rId211" Type="http://schemas.openxmlformats.org/officeDocument/2006/relationships/oleObject" Target="embeddings/oleObject97.bin"/><Relationship Id="rId232" Type="http://schemas.openxmlformats.org/officeDocument/2006/relationships/image" Target="media/image117.wmf"/><Relationship Id="rId253" Type="http://schemas.openxmlformats.org/officeDocument/2006/relationships/oleObject" Target="embeddings/oleObject119.bin"/><Relationship Id="rId274" Type="http://schemas.openxmlformats.org/officeDocument/2006/relationships/image" Target="media/image138.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3.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8.png"/><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3.bin"/><Relationship Id="rId243" Type="http://schemas.openxmlformats.org/officeDocument/2006/relationships/oleObject" Target="embeddings/oleObject114.bin"/><Relationship Id="rId264" Type="http://schemas.openxmlformats.org/officeDocument/2006/relationships/image" Target="media/image133.wmf"/><Relationship Id="rId285" Type="http://schemas.openxmlformats.org/officeDocument/2006/relationships/oleObject" Target="embeddings/oleObject13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6.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oleObject" Target="embeddings/oleObject85.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9.bin"/><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9.svg"/><Relationship Id="rId198" Type="http://schemas.openxmlformats.org/officeDocument/2006/relationships/image" Target="media/image101.wmf"/><Relationship Id="rId321" Type="http://schemas.openxmlformats.org/officeDocument/2006/relationships/image" Target="media/image161.wmf"/><Relationship Id="rId202" Type="http://schemas.openxmlformats.org/officeDocument/2006/relationships/image" Target="media/image103.wmf"/><Relationship Id="rId223" Type="http://schemas.openxmlformats.org/officeDocument/2006/relationships/image" Target="media/image113.wmf"/><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5.bin"/><Relationship Id="rId286" Type="http://schemas.openxmlformats.org/officeDocument/2006/relationships/image" Target="media/image144.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6.wmf"/><Relationship Id="rId311" Type="http://schemas.openxmlformats.org/officeDocument/2006/relationships/oleObject" Target="embeddings/oleObject148.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98.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0.bin"/><Relationship Id="rId276" Type="http://schemas.openxmlformats.org/officeDocument/2006/relationships/image" Target="media/image139.wmf"/><Relationship Id="rId297" Type="http://schemas.openxmlformats.org/officeDocument/2006/relationships/oleObject" Target="embeddings/oleObject141.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90.png"/><Relationship Id="rId301" Type="http://schemas.openxmlformats.org/officeDocument/2006/relationships/oleObject" Target="embeddings/oleObject143.bin"/><Relationship Id="rId322" Type="http://schemas.openxmlformats.org/officeDocument/2006/relationships/oleObject" Target="embeddings/oleObject154.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oleObject" Target="embeddings/oleObject115.bin"/><Relationship Id="rId266" Type="http://schemas.openxmlformats.org/officeDocument/2006/relationships/image" Target="media/image134.wmf"/><Relationship Id="rId287" Type="http://schemas.openxmlformats.org/officeDocument/2006/relationships/oleObject" Target="embeddings/oleObject136.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7.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08BC8A-CB00-4CFA-8C99-DA30DA1AB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Pages>
  <Words>30761</Words>
  <Characters>166110</Characters>
  <Application>Microsoft Office Word</Application>
  <DocSecurity>0</DocSecurity>
  <Lines>1384</Lines>
  <Paragraphs>39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96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 Koutsi</dc:creator>
  <cp:keywords/>
  <dc:description/>
  <cp:lastModifiedBy>Marina Koutsi</cp:lastModifiedBy>
  <cp:revision>25</cp:revision>
  <dcterms:created xsi:type="dcterms:W3CDTF">2025-11-16T22:06:00Z</dcterms:created>
  <dcterms:modified xsi:type="dcterms:W3CDTF">2025-11-18T05:10:00Z</dcterms:modified>
</cp:coreProperties>
</file>